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 id="2147483660" r:id="rId2"/>
    <p:sldMasterId id="2147483672" r:id="rId3"/>
    <p:sldMasterId id="2147483684" r:id="rId4"/>
    <p:sldMasterId id="2147483696" r:id="rId5"/>
  </p:sldMasterIdLst>
  <p:notesMasterIdLst>
    <p:notesMasterId r:id="rId94"/>
  </p:notesMasterIdLst>
  <p:sldIdLst>
    <p:sldId id="272" r:id="rId6"/>
    <p:sldId id="381" r:id="rId7"/>
    <p:sldId id="432" r:id="rId8"/>
    <p:sldId id="440" r:id="rId9"/>
    <p:sldId id="439" r:id="rId10"/>
    <p:sldId id="443" r:id="rId11"/>
    <p:sldId id="382" r:id="rId12"/>
    <p:sldId id="436" r:id="rId13"/>
    <p:sldId id="441" r:id="rId14"/>
    <p:sldId id="442" r:id="rId15"/>
    <p:sldId id="438" r:id="rId16"/>
    <p:sldId id="444" r:id="rId17"/>
    <p:sldId id="445" r:id="rId18"/>
    <p:sldId id="446" r:id="rId19"/>
    <p:sldId id="437" r:id="rId20"/>
    <p:sldId id="452" r:id="rId21"/>
    <p:sldId id="447" r:id="rId22"/>
    <p:sldId id="448" r:id="rId23"/>
    <p:sldId id="449" r:id="rId24"/>
    <p:sldId id="450" r:id="rId25"/>
    <p:sldId id="451" r:id="rId26"/>
    <p:sldId id="266" r:id="rId27"/>
    <p:sldId id="267" r:id="rId28"/>
    <p:sldId id="453" r:id="rId29"/>
    <p:sldId id="274" r:id="rId30"/>
    <p:sldId id="339" r:id="rId31"/>
    <p:sldId id="318" r:id="rId32"/>
    <p:sldId id="430" r:id="rId33"/>
    <p:sldId id="283" r:id="rId34"/>
    <p:sldId id="342" r:id="rId35"/>
    <p:sldId id="454" r:id="rId36"/>
    <p:sldId id="308" r:id="rId37"/>
    <p:sldId id="431" r:id="rId38"/>
    <p:sldId id="304" r:id="rId39"/>
    <p:sldId id="305" r:id="rId40"/>
    <p:sldId id="306" r:id="rId41"/>
    <p:sldId id="307" r:id="rId42"/>
    <p:sldId id="363" r:id="rId43"/>
    <p:sldId id="370" r:id="rId44"/>
    <p:sldId id="415" r:id="rId45"/>
    <p:sldId id="455" r:id="rId46"/>
    <p:sldId id="471" r:id="rId47"/>
    <p:sldId id="459" r:id="rId48"/>
    <p:sldId id="270" r:id="rId49"/>
    <p:sldId id="466" r:id="rId50"/>
    <p:sldId id="467" r:id="rId51"/>
    <p:sldId id="457" r:id="rId52"/>
    <p:sldId id="468" r:id="rId53"/>
    <p:sldId id="470" r:id="rId54"/>
    <p:sldId id="469" r:id="rId55"/>
    <p:sldId id="463" r:id="rId56"/>
    <p:sldId id="464" r:id="rId57"/>
    <p:sldId id="465" r:id="rId58"/>
    <p:sldId id="281" r:id="rId59"/>
    <p:sldId id="458" r:id="rId60"/>
    <p:sldId id="462" r:id="rId61"/>
    <p:sldId id="456" r:id="rId62"/>
    <p:sldId id="383" r:id="rId63"/>
    <p:sldId id="379" r:id="rId64"/>
    <p:sldId id="282" r:id="rId65"/>
    <p:sldId id="413" r:id="rId66"/>
    <p:sldId id="424" r:id="rId67"/>
    <p:sldId id="421" r:id="rId68"/>
    <p:sldId id="419" r:id="rId69"/>
    <p:sldId id="279" r:id="rId70"/>
    <p:sldId id="259" r:id="rId71"/>
    <p:sldId id="260" r:id="rId72"/>
    <p:sldId id="261" r:id="rId73"/>
    <p:sldId id="262" r:id="rId74"/>
    <p:sldId id="263" r:id="rId75"/>
    <p:sldId id="264" r:id="rId76"/>
    <p:sldId id="404" r:id="rId77"/>
    <p:sldId id="265" r:id="rId78"/>
    <p:sldId id="435" r:id="rId79"/>
    <p:sldId id="433" r:id="rId80"/>
    <p:sldId id="417" r:id="rId81"/>
    <p:sldId id="405" r:id="rId82"/>
    <p:sldId id="406" r:id="rId83"/>
    <p:sldId id="351" r:id="rId84"/>
    <p:sldId id="352" r:id="rId85"/>
    <p:sldId id="353" r:id="rId86"/>
    <p:sldId id="354" r:id="rId87"/>
    <p:sldId id="355" r:id="rId88"/>
    <p:sldId id="356" r:id="rId89"/>
    <p:sldId id="357" r:id="rId90"/>
    <p:sldId id="310" r:id="rId91"/>
    <p:sldId id="429" r:id="rId92"/>
    <p:sldId id="416" r:id="rId9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CFC2B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21" autoAdjust="0"/>
    <p:restoredTop sz="86352" autoAdjust="0"/>
  </p:normalViewPr>
  <p:slideViewPr>
    <p:cSldViewPr>
      <p:cViewPr>
        <p:scale>
          <a:sx n="400" d="100"/>
          <a:sy n="400" d="100"/>
        </p:scale>
        <p:origin x="-4122" y="-1710"/>
      </p:cViewPr>
      <p:guideLst>
        <p:guide orient="horz" pos="2160"/>
        <p:guide pos="2880"/>
      </p:guideLst>
    </p:cSldViewPr>
  </p:slideViewPr>
  <p:outlineViewPr>
    <p:cViewPr>
      <p:scale>
        <a:sx n="33" d="100"/>
        <a:sy n="33" d="100"/>
      </p:scale>
      <p:origin x="0" y="-2016"/>
    </p:cViewPr>
  </p:outlineViewPr>
  <p:notesTextViewPr>
    <p:cViewPr>
      <p:scale>
        <a:sx n="100" d="100"/>
        <a:sy n="100" d="100"/>
      </p:scale>
      <p:origin x="0" y="0"/>
    </p:cViewPr>
  </p:notesTextViewPr>
  <p:sorterViewPr>
    <p:cViewPr>
      <p:scale>
        <a:sx n="100" d="100"/>
        <a:sy n="100" d="100"/>
      </p:scale>
      <p:origin x="0" y="244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presProps" Target="presProp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04:01.066"/>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4F8B"/>
    </inkml:brush>
    <inkml:brush xml:id="br2">
      <inkml:brushProperty name="width" value="0.05" units="cm"/>
      <inkml:brushProperty name="height" value="0.05" units="cm"/>
      <inkml:brushProperty name="color" value="#008C3A"/>
    </inkml:brush>
    <inkml:brush xml:id="br3">
      <inkml:brushProperty name="width" value="0.05" units="cm"/>
      <inkml:brushProperty name="height" value="0.05" units="cm"/>
      <inkml:brushProperty name="color" value="#E3182D"/>
    </inkml:brush>
  </inkml:definitions>
  <inkml:trace contextRef="#ctx0" brushRef="#br0">19727 11442 7155,'0'0'13206,"0"-10"-12533,5 12-257,-1 4-48,2 7 560,-1 5-15,0 4 15,0 4-464,-1 1-207,-2-1 15,1-4-288,-3-3 48,2-3-80,-1-4 48,1-3-16,-2-6 16,0 1 16,0-2 0,0-2 96,4 0-32,0 0-16,2-2-64,3-2 32,3 4-32,2 0 0,4 0-64,-3 0 16,4 6 16,-2-3-32,-3 0 16,1 2 32,-2-1-160,-4-1-257,-1-2-95,-1 0-176,-6-1-497,3 2-752</inkml:trace>
  <inkml:trace contextRef="#ctx0" brushRef="#br0">20066 11611 17528,'0'0'6451,"0"26"-6355,0-13 112,1-1-128,6-3-96,-1-1-32,5-3-80,-2-5-192,2 0 288,0-10 16,-1 2 48,-2-4-16,-2 0-16,-4-1 64,-2-2-48,0 4 32,-2 1 0,-4 1-64,-3 1 16,-2 4-64,-3 2-16,2 1-48,1 1-48,0 1-32,-1 2-353,3 2 97,2 3-480,2-5-481,-1 3-272,3-3-848</inkml:trace>
  <inkml:trace contextRef="#ctx0" brushRef="#br0">20210 11606 11125,'0'0'2353,"0"17"-784,0-8 96,5-2-641,-3-2-416,2-2-383,1-3 15,2-3 112,0-4 208,0-4 48,-2-1 1,3 1 47,-2 0-80,-3 2 16,0-1-15,1 6 63,2 2-160,0 1-352,-1 1-128,1 3-32,1 1 176,4 4-80,-3-2-96,0 3 16,0-2-32,-1-4-592,-2-1-881,-3-2-800,1 0-1489</inkml:trace>
  <inkml:trace contextRef="#ctx0" brushRef="#br0">20381 11555 7539,'0'0'13126,"16"11"-12261,-16-4-209,0 3-448,0-1-144,1-3-80,4 2 0,0-3-32,1-2-48,0 0 16,3-3 32,-3-3 64,-1-1 32,-2-2-32,0 0 32,-2 1 32,-1-1 0,0 5 304,0-4 225,-2 5-305,0-3-128,0 3 0,1 0-144,0 3-48,1 2-32,0 2-16,0 0 16,1 3 16,4-2 48,-3 3 16,4 3-48,-3-3 64,1 5 32,-2-2 32,0-1 64,-2 0 16,0 2-128,0-2 32,0-1-16,-2 1 0,0-5-16,-4 2 16,5-2 33,-4-2-17,3-4-32,1 0-48,-3-2-16,3 0-769,-2-10-2000,2 1-5043</inkml:trace>
  <inkml:trace contextRef="#ctx0" brushRef="#br0">20624 11551 12454,'0'0'11221,"3"22"-9556,0-14-833,-2 3-416,6-3-80,-2 2-176,1-3-144,0-1-16,1-3 32,0-3-80,2 0-32,-1-5-48,-2-5 32,0 2-64,-4-3 96,0 0 80,-2-1 16,0 3-64,0 3-32,0 3 48,0 0-16,0 6-320,4 5 416,1 0-48,2 1-48,3 1 16,-1-3 16,2 2 0,3-4-32,-5-1-160,0-1-128,-1-3 32,-4 0 288,-2-3 16,-1-1 32,-1-3 32,-1-1-48,-1-3 32,-2-2-48,-1 2 16,1 1-64,3 2-753,0 5-479,1-1-241</inkml:trace>
  <inkml:trace contextRef="#ctx0" brushRef="#br0">20939 11544 21514,'0'0'4034,"-18"17"-3842,14-9-16,1 4-64,1-1-32,2-1-64,0-1-32,0-3 0,0 0-16,2-4-64,1-2 96,2-2 64,1-4-16,-1-5-16,1 3 0,0-3 0,-3 2 0,-2 3 16,1 1-48,-2 4 96,0 2-112,-3 7-48,-1 3 64,-1 1 160,3 1 80,2 2-176,0-5-128,2 0-48,4-6-448,4-4-1201,0-3-1136,0-8-1377,-1 0-7988</inkml:trace>
  <inkml:trace contextRef="#ctx0" brushRef="#br0">21067 11565 17688,'0'0'7235,"5"22"-6674,0-11 15,1-1-352,-1 4-48,1-2-80,0-2-16,0-2-96,0-4 80,1-3-16,2-1 48,0-3-32,1-7-80,-4 0-16,-1-2-48,-2 0 16,-2 0-16,-1 1 112,0 2-32,-4 1 16,1 3 48,-2 2 304,3 3-47,1-3-177,-2 3-64,1 0-64,2 3-64,6 1-48,1-1 16,4 0 48,1-3-369,3 1 17,-2-1 288,4 0 112,-5 0 16,1-1 16,-5-2 32,-1 0 16,-4-1 96,1 0 64,-1-3-111,-3 0-49,0 0-32,0 0-112,0-4-16,0 5 64,0-1-48,0 2 48,0 0-32,0 3 48,-3 2-64,-1 0-33,-2 7 33,0-1 80,0 1-32,-1 0 0,1-1 32,2 2-16,0-4-16,3 0 16,-2 3-16,3-2-16,0 2 0,0 1 16,0 3 113,6 4-81,-4 0-16,5 3 48,-2 0-64,3 0 0,1-3 96,-3-2-112,4-2-48,-2-5-96,1-6 31,0 0-255,0-3-320,-4-8-753,1 0-768,-5-3-848,1 2-2610,-2 0-5346</inkml:trace>
  <inkml:trace contextRef="#ctx0" brushRef="#br1">17882 15730 11685,'0'0'7604,"-8"-7"-4899,13 7-1937,-2 0-79,4 0 15,1 0 96,1 0-143,1 0-97,4 1-144,-2-1-128,5 0-32,-4 3-47,5-3 207,0 0-208,1 0-80,-1 0-32,4 0 32,0 1 0,0-1 16,0 1-64,2 0 0,0 1-48,2 1 0,3-1-16,1-1 0,0 0 0,2 0 32,3-1-32,1 0 96,-1 0 16,2 0 16,1 0-64,-1 0-192,2 0 64,-1 0 16,2 0 16,-2 0 64,-1 3 0,0 0 64,0 2 1,-2 0-274,-1 1 33,0 0 96,4-2-48,-1 2 80,3-3 32,-2-2 16,2-1 96,3 0-48,0 0-160,-2 0-32,1-1 64,0-2 16,-2 3 64,-2 0-16,-2 0 80,0 0-32,-3 0-96,1 3-128,0-2 80,0 1 32,2-2 32,0 0-16,0 0 64,2-3 32,-1 0 32,-1-3 1,1 3-290,-1 2 81,-3-4 64,2 4 16,0-3 32,1 3 0,-1-1 80,0 1 0,0-1 1,2 0-178,-1-1-31,3 1 48,-1-2 32,2 1 32,-1 0 32,1-2 32,0 3 81,-1-2-33,0 4-257,-1-2 17,1 1 112,1-2 0,0 1 32,0-1 48,1 2 0,-1-4 81,1 3-177,0-3-97,-2 5 81,2-1 16,0 0 64,-2 1 0,0 0 65,-3 2-1,2 1-64,-1-1-176,3 0 95,-5 0-15,4 0 48,1-2 64,-2 0 17,-2 0 15,1-2 64,-2-1-256,-2 1 16,-1 1 31,0-2 33,0 2 48,0 0 0,-1-2 33,-1 2-1,1-2 16,0 2 48,1 0-16,-3 1-272,0 0 80,-1 0 48,0 0 31,0 0-31,-3 1 64,-1 0 0,-6 1 17,-2-1-17,-5-1-273,-7 0-671,-19-9-8564,-1 1-65</inkml:trace>
  <inkml:trace contextRef="#ctx0" brushRef="#br1">18372 15899 7652,'0'0'11109,"-10"17"-10405,-2-2-304,-4 3 945,-3 6-513,-3-2-160,-1 4-351,-1-4 31,-1-1-368,4-6-48,6-1-945,3-11-1632,7-3-2385</inkml:trace>
  <inkml:trace contextRef="#ctx0" brushRef="#br1">18768 15914 16311,'0'0'3170,"-27"27"-2498,4-7 417,-5 7 688,-2 3-1041,-4 2 528,-1 1-1184,3-3-31,3-3-65,8-5-417,13-8-1984,8-9-704,8-5-65,13-7-1536</inkml:trace>
  <inkml:trace contextRef="#ctx0" brushRef="#br1">19257 15934 20521,'27'-1'3474,"-7"1"-6051,0 0-545,-5 4 2578,-2 3 624,-6 2 112,-7 5 272,-4 2 241,-14 7 159,-9 7-288,-7 4-415,-2 1-242,0-2 33,4-4 32,9-10-480,10-7-992,13-9-33,9-8-832,8-8-2834</inkml:trace>
  <inkml:trace contextRef="#ctx0" brushRef="#br1">19641 15988 17272,'-19'17'5490,"-8"3"-5362,2 0-47,-1 1-1,0 1 80,3 0-80,1-3-64,4-4-320,8-3-1633,31-33-10565</inkml:trace>
  <inkml:trace contextRef="#ctx0" brushRef="#br1">20050 15940 24187,'-5'19'208,"-11"4"-240,-5 3 176,-6 5-32,-4 2-176,-3-5-16,1 1-288,4-5-464,8-4-1201,14-12-1729</inkml:trace>
  <inkml:trace contextRef="#ctx0" brushRef="#br1">20460 15944 16199,'-7'23'6339,"-13"2"-6179,-7 3-640,-2 3 608,-3 6-288,1-5-96,11-6-224,11-7 304,9-11-657,15-8-3152</inkml:trace>
  <inkml:trace contextRef="#ctx0" brushRef="#br1">20945 15931 20890,'-13'29'288,"-5"1"-176,1 6 32,2 1 400,3-1-544,3-5-80,6-4-240,3-10-256,4-10-1201,10-12-3938</inkml:trace>
  <inkml:trace contextRef="#ctx0" brushRef="#br1">21435 15934 18264,'-22'30'401,"-5"-3"-241,-5 4 192,-2 2 496,4-2-784,6-6-64,8-7-32,14-8-1168,10-10-3154</inkml:trace>
  <inkml:trace contextRef="#ctx0" brushRef="#br1">21807 15970 20297,'-7'23'336,"-3"2"-191,-3 5 319,-2 0-352,2-2-176,-2-8-2433,2-7-4915</inkml:trace>
  <inkml:trace contextRef="#ctx0" brushRef="#br1">18246 13273 8996,'0'0'6179,"-22"-6"-5987,13 6 192,-1 1 369,0 4-241,-6 4 0,-1 5-176,-2 0 304,1 5-175,0 0 15,2-1-128,5-3-48,6-1-224,5-4-144,8-4-624,8 0-1265,7-4 2273,-1-2 96,3 0-528,-5 0 288,-5 0-400,-6 0 528,-7 1-240,-2 7-336,-10 6 1473,-4 5 127,-7 4-447,-3 6-257,-5 1-144,1 0-63,4 0 111,4-3 368,10-3-416,10-4-368,6-7-944,15-5 576,5-4 272,3-4-1072,3 0-273,0-6 1265,-4 4-128,-1-2-16,-6 4 304,-6 0-144,-1 6-80,-11 3 16,-1 3-16,-4 1 256,-4 4 176,-5 0 80,5 2-16,0 0-64,0 2-176,6-2-64,3-3-64,6 0-176,6-5 80,1-3-96,3-2 336,3-6-208,0-2 96,0-4-80,-2-3-16,1 3 64,-4 0-16,-2 5 32,-3-1 0,-1 2 32,-7 0 32,3 3 32,-1 1 48,-4-1-48,2 4 48,-2-1-32,1-3-63,-1 4-33,2-3 48,0-1-48,5-2-160,2-1 224,6-5-48,6-5-32,4-1-96,2-1 80,0 0 48,-1 4 16,-7 4-144,-6 4 96,-3 3-32,-6 6 16,-5 6 16,-1 2 208,0 1 112,-4 2-112,4-3-112,8-1-32,5-6-192,10-5 80,5-5 208,5-1-48,3-9-32,1-1-96,-3 0 32,-4-1 0,-6 2-48,-6 4-144,-5-1 64,-7 5 80,-2 1 16,-3 0-96,1 1-48,1 0 144,-1-1-48,7-1-16,4-2 96,4-2 0,6-8-16,5 0 32,4-7-32,2-4 0,-3-3 0,1 1-96,-7-5-224,-4 7-176,-8 0-17,-8 5 257,-5 6 144,-5 7-80,-9 4 288,-3 3 240,1 0-64,0 0 113,3 0 31,8-6-128,5-3 192,1-6-432,8-3 240,3-6-256,2-3 16,-3-1-64,0 0-112,-3 0-256,-3 1 96,-3 1 80,1 3-64,-1 6-48,-2-1 176,1 6 64,1 0 80,-1 6 160,-1 0-64,0 2 128,0 2 32,-1-2-192,-5 2-144,-2 0-32,-4-4-32,-5 2 144,-3 1-240,-4 0-481,-4-1-367,0 2 624,1-1-321,3 1 641,6-2 128,6 2 32,8-2 144,4 1-240,0-2 353,3 3-145,0 0 16,-3-3-64,-3 4-176,-5 0-192,-7-1 1040,-6 1-720,-9 1-32,-6 0 0,-9 0 48,-3 0-112,-4 1-96,1 1-64,1-2 16,5 0-32,9 0 144,7 0 48,9 0-64,5-3 96,7 3 0,0 0 32,2 0-64,0 0-48,-4 0 80,1 3 0,-3-2 16,0 0 0,3-1 16,0 0-32,0 0 32,3-2-32,4-1 0,2-3 0,-3 1-225,3 0 65,0 1 0,0 2 144,-1 2 0,-6 2-336,-5 7 400,-9 7 48,-7 7-64,-11 4 0,-2 3 48,-6 4 32,2-5-128,6-7-656,6-11-4034</inkml:trace>
  <inkml:trace contextRef="#ctx0" brushRef="#br1">15970 13415 11509,'0'0'6643,"-13"-17"-5970,7 16 207,-5 1-224,-1 4 161,-6 6-337,-3 7-96,-1 5 144,3 6-31,4 5-145,6-1-112,7-3 32,2-2-304,11-7-64,5-3-32,4-6 192,0-4-80,1-4 48,-3-3-208,1-2-256,-2-3-657,-1-4 113,0 1 47,-4-6-672,-1 2-1840,-4-2-3138</inkml:trace>
  <inkml:trace contextRef="#ctx0" brushRef="#br1">16097 13340 15111,'0'0'1136,"6"31"209,-2-11 592,4 4-721,1 2-175,-3-2 368,0 0-561,0-2-80,-3-1-111,0-4-241,-1 0-80,-2-3-144,1-1-96,0-6-64,1 0 0,2-5-784,2-2-497,2-2-896,4-6-2129,-2-6-3441</inkml:trace>
  <inkml:trace contextRef="#ctx0" brushRef="#br1">16264 13567 19785,'0'0'2289,"-11"27"-1024,8-14-81,3-2 81,3 1-721,6-6-384,1-3-128,4-3 0,1-2 16,2-6-160,-1-6-400,-4-1-192,0-4-65,-7-1-31,-4-1-433,-1 5-63,-6 0 143,-4 3 577,-3 7 672,-3 3 208,1 3 400,2 5 289,2 4-65,3-1-271,5 0-449,1 2-256,4-3-144,3-1-689,4-5-608,3-1-2560,2-6-1826</inkml:trace>
  <inkml:trace contextRef="#ctx0" brushRef="#br1">16438 13528 9284,'0'0'5795,"-5"22"-5363,5-11 1073,0 1 400,0-1 64,5-1-513,2-3-719,2 0-81,1-6-128,1-1-144,2-1-272,-2-7-16,1-2 16,-3-4-208,-3-1 48,-2 0-96,-4-1-192,0 3-208,-2 0-224,-3 4 95,2 0 449,-2 5 256,0 4 32,0 3-16,4 3-96,1 4 16,0 1-384,0-4-1505,6 1-4306</inkml:trace>
  <inkml:trace contextRef="#ctx0" brushRef="#br1">16656 13525 10949,'0'0'12982,"-23"15"-11701,15-8-769,0 1-240,1 0-208,3 2-64,4-3-48,0-2-16,9-1-224,1-4-353,5 0 593,3-9-192,3-2-272,1-2 48,-2-3 80,-4 1-129,-2-3 401,-6-1 144,-4-2 16,-4-2-32,-3-4-16,-4 0-48,-1 0-64,0 4 128,1 6 0,3 3 96,-1 7 209,0 7 159,3 4-112,0 9-288,-2 10 416,3 7 369,1 3-465,0 3-160,6-6-112,3-2-64,0-8-720,2-5 79,0-4 385,-2-6-592,-5-3-1185,-1-2-1456</inkml:trace>
  <inkml:trace contextRef="#ctx0" brushRef="#br1">20843 13928 16151,'0'0'593</inkml:trace>
  <inkml:trace contextRef="#ctx0" brushRef="#br1">21070 14077 5362,'0'0'1857,"22"-23"-1889,-15 14-128,1 1 144,-5 3-464,0 3-1905</inkml:trace>
  <inkml:trace contextRef="#ctx0" brushRef="#br1">20898 14083 10549,'0'0'3041,"-21"2"-4065,15 5 976,-1 1-16,2 0 112,1-1-16,0 0-176,4-3-1441</inkml:trace>
  <inkml:trace contextRef="#ctx0" brushRef="#br1">21124 14087 15863,'0'0'897,"-11"18"-2450,13-13 256,4-4 881,1-1-832,-1-1-689,2-4-2593,-2-3-625</inkml:trace>
  <inkml:trace contextRef="#ctx0" brushRef="#br1">21211 14032 13510,'0'0'192,"-14"-23"-1648,9 7-2530</inkml:trace>
  <inkml:trace contextRef="#ctx0" brushRef="#br1">21114 13837 11845,'0'0'257,"-19"6"-3091</inkml:trace>
  <inkml:trace contextRef="#ctx0" brushRef="#br1">21062 13796 16231,'0'0'193,"-18"-7"-1010</inkml:trace>
  <inkml:trace contextRef="#ctx0" brushRef="#br1">21644 14020 5426,'0'0'8068,"8"-13"-7075,-8 11-33,0-1-64,0 3-79,-4 0-145,-6 0-272,0 5-256,-2 5-48,-4 2-96,3 4 16,4 4 32,3-2 17,6 0-1,3-4-16,9-1 16,4-4-64,1-5-16,1-4 16,-4-1 48,2-8-16,-6-5 16,1 0 48,-3-2-96,-3-1 16,-1 1 0,-3 3 16,-1 2 0,0 5 32,-2 2-32,-4 4 16,2 3-80,3 6 16,-2 5 80,3 3 160,0 3 0,1-1-80,4-1-48,3-3-48,-3-4-112,4-6 0,2-2-80,0-3-208,-2-5-1217,-2-4-1312,-3-5-2386</inkml:trace>
  <inkml:trace contextRef="#ctx0" brushRef="#br1">21871 14063 13494,'0'0'2033,"22"-10"-1553,-15 6 689,1 1-65,0-1-591,-4 2-337,1-2-48,-3 0-80,-2 1 16,0-1-16,-1 0-16,-5 1-80,-3-1-32,-4 2-96,2-2-369,-2 3 353,2 0-112,1 1 288,3 0 64,4 1 16,2 5-32,1 4 80,0 3 481,4 1-81,3 2-224,3 3-96,1-4-112,2-4-32,3-2-64,1-3-752,-3-6-1521,-4-1-2834</inkml:trace>
  <inkml:trace contextRef="#ctx0" brushRef="#br1">22046 14071 11269,'0'0'6291,"0"17"-6275,3-13 176,-1-3-32,-1-1 48,2 0 160,2-5 257,-4-1-401,1-2-112,2-3-80,-4-1 0,0 1 48,0-2-80,-4 1 0,2 2-16,1 1-48,-3 2 48,4 1 16,0 2-16,5 0-32,1 4 0,0 0 16,5 0 32,1 0 32,0 0-64,-1 0 64,1 3-640,-4-3-1201,1 0-176,-6 0-672</inkml:trace>
  <inkml:trace contextRef="#ctx0" brushRef="#br1">22303 13951 5394,'0'0'4739,"-19"7"-4467,17-6-208,1 1-128,6-2 2593,-5 3-1937,-2-1-48,-3 5 145,3 1 207,-4 1-63,0 3-273,1 3-176,-2-2-64,2 0-96,1-1 48,1-2 32,1-1-31,2-4-161,2-2-96,4-2 16,3-1 32,3-1-16,1-4-48,1-1-16,0 0-32,-1-2 16,-1 4-48,-3-1-16,-6 2 16,1-1 48,-3 2 32,-1-2 32,0-1 0,-5-2-16,2 2-48,-3-4-177,-2 2 226,-1 1-17,0-3-17,2 2-15,-2 0 0,3 2-16,4 1 0,1 1-240,2 1-1681,7 2-624,1 0-512,0-1-3858</inkml:trace>
  <inkml:trace contextRef="#ctx0" brushRef="#br1">22478 13934 15271,'0'0'2769,"-20"20"-1760,7-10-577,-2 3-272,3-1-96,2-1-80,4-3 64,2 1-80,4-3 48,7-4 80,3-1 16,4 2-16,2-3 16,0 0-32,2 0-64,-2 0-32,-4 2 16,-2 1 16,-7 2 16,0 2-32,-3 1-16,-6 3 32,-3-2 48,-3 3 0,1-2 0,-1-2-32,2-2 48,2-1-80,4-4 0,0-1-208,4-1-336,1-5-817,6-6-1728,1-3-2594</inkml:trace>
  <inkml:trace contextRef="#ctx0" brushRef="#br1">22611 13843 5026,'0'0'6259,"-19"12"-9044,16-6-2930</inkml:trace>
  <inkml:trace contextRef="#ctx0" brushRef="#br1">22627 13981 13814,'0'0'1905,"-17"26"-2465,12-13 1008,2 3 625,3 2 111,0 1-399,0-1-369,7-4-128,1-2-176,3-4-80,-1-7 32,3-2 64,0-8-32,-1-4-32,0-3-32,-4-2-48,-3 0-16,-3-1 0,-2 4-48,-9 1-560,-3 4 144,-5 4 319,1 3 97,-2 3-16,3 0 64,1 6 32,6 2-16,3 1-16,5-1-112,1-2-1569,9-4-2240</inkml:trace>
  <inkml:trace contextRef="#ctx0" brushRef="#br1">22808 13777 2097,'0'0'15847,"10"22"-15335,-3 4 577,0 5-257,-4 3-207,-1 4-161,-2-3-416,-2-3 32,-2-7-48,2-3 48,-2-7 0,4-2-64,0-3 16,6-3-320,1-2-977,2-4-944,2-1-2353</inkml:trace>
  <inkml:trace contextRef="#ctx0" brushRef="#br1">20981 14326 7091,'0'0'2257,"0"18"-2177,2-16 0,-2 2 64,0-2-48,0-1 1617,-2-1-864,2-3-161,-1 0-288,0 0-256,1-1-96,0 0-64,0 3 16,0 0 0,-1 1-256</inkml:trace>
  <inkml:trace contextRef="#ctx0" brushRef="#br1">20800 14368 6227,'0'0'9364,"-8"17"-9284,8-7-64,-2-3-48,-2 1-832,3-3-1649</inkml:trace>
  <inkml:trace contextRef="#ctx0" brushRef="#br1">21079 14390 7411,'0'0'-1472</inkml:trace>
  <inkml:trace contextRef="#ctx0" brushRef="#br1">21684 14375 6835,'0'0'5187,"0"1"-4563,0 4 32,0 3 385,0 3-209,-2 1-272,-1 1-176,2 0-47,0 0-161,1-3-128,0-4-80,0-1 32,0-2 32,0-2 144,-1-1 96,-1-5-208,-1 0-16,0-3-16,1-2-16,1 0-16,1-2-64,0 1 32,0 0-16,1 3 32,1-2-16,4 4 16,-2 0 0,1 0 16,-2 0 16,2 4-32,-1 2 16,0 0 16,-1 2-32,1 5 32,0 4 32,2 3 0,1 1 48,1 4 96,2-3 80,-1 1-32,4-4-192,-3-4-48,1-2 16,0-6-32,-3-1 16,-3 0 64,0-3 16,-3-4 0,2 1 16,-4-3 48,0 0 81,0-4 15,-1 3-96,-3-4-144,0 1-32,0-4 0,1 2 16,-5 0 16,4-1-16,0 1 0,2 0-32,1 3 0,1 2-208,0 2 111,1 2 49,2 4-112,0 2-416,-2 0-625,2 2-719,-3 5-1138,-3 1-2224</inkml:trace>
  <inkml:trace contextRef="#ctx0" brushRef="#br1">21898 14422 9668,'0'0'6339,"21"-3"-6211,-10 3 257,2 0 303,-2 0-384,0 2-176,-1 2-96,-7 4 16,0 2 64,-3-1-64,-3 0 0,-4 1 16,-3 2-32,-3-2 32,3 0 320,1 1 161,1-3 47,6 1-128,2-2-224,1 0-128,8-1 0,1-1-48,4-4 0,0 2-32,1-3 16,-2 0-15,-3 0-17,-3 0 0,-2 0 16,-3 0-96,-2-3-209,-2 3 33,-3 0-480,-2-1-881,0-2-80,-2 0-1344,2-1-2962</inkml:trace>
  <inkml:trace contextRef="#ctx0" brushRef="#br1">22170 14413 5362,'0'0'7300,"11"-18"-5523,-8 18 47,-1 3-591,1 6-353,-1 5 369,-1 3-209,-1 3-431,0 0-241,0 2-400,-2-3 16,-2-2 16,1-8 16,0 2-48,1-7-48,2-8-496,0-7-929,0-6-2225,3 0-1840,0-6-4339</inkml:trace>
  <inkml:trace contextRef="#ctx0" brushRef="#br1">22337 14378 13878,'0'0'3522,"-8"23"-2305,5-9-241,-1 2-208,2 5-47,2-5-289,0-2-384,3 1-48,3-9-16,2 0-16,-2-6 64,2-3-48,2-6 48,-3-6-48,4-1-16,-5-4 96,2 1-48,-1-1-128,-4 0 32,0 5 32,-3 4 0,0 0 48,-4 5-16,-3-1 0,0 5-32,-2-1-64,-1 0 112,2 1 0,-2 0 0,2 2-32,-4-1 16,3 1 16,1 0-16,-1 1-64,1 3-112,3-1-401,0 1-383,1-3-1233</inkml:trace>
  <inkml:trace contextRef="#ctx0" brushRef="#br1">22509 14429 8916,'0'0'6163,"-13"-4"-5411,10 3 1233,6 1-2033,2 0 48,2 0 64,3 0 0,-2 0-16,1 0-32,-1 0 0,0 0 0,-4 0 48,-3 5-48,-1 0 80,-2-1 48,-5 5 16,-2-1 193,0 1 95,0 2 160,1-2 32,4 1-127,4-1-225,0 0-208,1-1-64,7-2-32,0 0 32,2-2 0,2-4-32,-3 0 32,2 0-32,-4 0 0,-1 0-144,-3-4-272,0 4-65,-3-4 65,-5 3-2145</inkml:trace>
  <inkml:trace contextRef="#ctx0" brushRef="#br1">22683 14350 9989,'0'0'6883,"16"14"-6003,-15-2 33,2 3-113,-3 1-240,2-2-112,-1 2-143,0-5-177,1-1-48,2-2-144,-1-4 48,-1-2-16,1 0-113,-3-6-2368,0-1-448,-5-3-2385</inkml:trace>
  <inkml:trace contextRef="#ctx0" brushRef="#br1">22684 14407 18681,'0'0'1184,"25"-9"-1248,-13 8 144,-3 0-16,0 1 0,-4 0-32,0 0-48,-4 1-544</inkml:trace>
  <inkml:trace contextRef="#ctx0" brushRef="#br1">22868 14479 19417,'0'0'1248,"8"21"-1552,-6-16 288,-2 2-96,0-4-1488,0 1-2050</inkml:trace>
  <inkml:trace contextRef="#ctx0" brushRef="#br1">23000 14434 23275,'0'0'1504,"-9"16"-4865,6-12 2672,0-4-1135</inkml:trace>
  <inkml:trace contextRef="#ctx0" brushRef="#br1">23064 14444 19481,'0'0'3361,"19"0"-3921,-15 2 432,-1-2-48,1 0-304</inkml:trace>
  <inkml:trace contextRef="#ctx0" brushRef="#br1">19523 15175 12374,'0'0'6243,"-18"-10"-5683,8 9-176,-4 1-128,-1 0-112,-1 0-96,-6 1 16,2 4-16,-3 0 16,-1 2-128,3-1 32,4-1 0,4 0 32,5-4-16,5 0 48,5-1-288,1-1 224,3-1 0,-2-1-16,1 3 16,-2 0-32,-1 0-272,-2 4-80,0 3 144,-1 0 223,-7 3 49,0 5 0,-2-2 33,-1 1-1,5-2-16,1-2-16,5-2-32,3-3-49,7-2 65,6-1 80,4-2 17,2-2 15,0-2 96,-2-2 288,-4 0-80,-4 0-16,-4 3-224,-5 1 96,-6 2-15,-6 3-129,-4 6-80,-6 0-32,-3 5-80,3 2-16,-1-2-65,2 2-79,7-2 0,4-4 144,7 0-32,0-6 0,4 0 0,3-1 112,3-3 0,-3 0 48,1 0-16,0 0 0,-2-1 0,0-1-48,0 2-384,0 0-272,1 0 367,2 4 225,-1 1 64,2 0 16,-3 2 16,3 1 16,-2-1 16,0 1-16,2 1 32,1-4 32,0 0-32,2-1-16,3-1-16,3-2 0,2-1 0,-3 0-16,3 0 16,-3 2-16,-3 0 0,-5 2 16,-1 3-32,-2 0 48,-1 1 0,-1 0-16,5-1-16,2-1 33,9-4 15,4-2-32,3-2 16,4-5 64,2-1-16,-4 2-160,0 3 144,-6-1 352,-1 4-128,-7 0-80,-4 4-128,-4 2-16,0-1-16,-2 1-16,2 1 0,4-3 0,3-2 48,5-2 64,5 0-16,3-1-64,1-4 0,-1 0 64,1-1-272,-3 2 144,-1 0-16,-2 2 0,-2 1 32,-2-1 16,1 2-16,-2 0-16,-2-4 16,0 3 16,1-2-16,-5 3 32,0-3-32,-3 2-16,0 1 32,0 0-48,1 0-16,5 1 32,5 2 16,3-3-48,5 0-16,3 0 32,5 0 16,1-4-32,-1-4 64,-2 1-16,-4 1 32,-7-1 0,-5 2-16,-5 2-48,-6 0-32,-1 0 48,-1 2-48,7-3 48,0 1-16,7-1-16,6-2 16,3 0-16,2-3 0,-3 2 32,1-1 16,-5 0 16,-5 2 0,-6 2-16,-6-1 16,-4 5-16,-1-1-80,1 1 48,1 0 16,1 0 32,6 0 0,1-3-16,4 3 16,0-4-16,-3 1 16,-3-2-48,-4 1 0,-5-1 32,-5-1-48,-8 2 16,-9-2 16,-6 3 32,-6-1-112,-10 2 16,-4 2 16,-2 0 0,1 0-16,-1-1 80,11-3-48,9-1-208,8-2 224,10-3 64,3-1-16,3 1 16,2-1-48,-1 0-96,-4 1-176,2-1-64,-2 0 240,1 0 48,-1 2 48,3-1 0,3 2 48,0-3 32,3 1-16,0 1-48,0 2-16,0 0 16,0 2 32,-8 0 32,-6 2-96,-6 3 32,-6-3-32,-4 3 16,-7 0 32,1 3 0,2-3-32,2 0-96,7 0 64,4 0 16,7-3 0,6 0 64,4-1-16,-4 2-32,3 2-32,-5-3-144,-3 3 16,-5 0 80,-3 0 64,-6 1 32,-3 2 0,-4 2 0,-1 1 80,-2 0 16,1 0-160,3 0 16,4 0-16,5-1 96,8 0-112,3-3-16,3 2-737,4-3-143,-2 0 288,0-1 416,-4 0 224,1 0 16,-4-4 32,3 0 0,-2-3 16,-1 1 0,-1-2 0,3 1 0,-1 1-64,0 3 112,0 0 224,0 3 128,-4 0-320,-1 2-112,-4 4 0,-1 3 0,-6-1 0,1 2 16,0-3-32,1 3 48,6-6-240,7-4-624,9-3-2194,6-8-2448</inkml:trace>
  <inkml:trace contextRef="#ctx0" brushRef="#br1">16629 13949 5394,'0'0'9573,"-8"-19"-8773,5 13 385,-2 0-353,2-1-288,-2 0 97,0 3-129,4 0-352,-1 1 0,0 3 64,-2 0 160,0 7-240,-2 4-176,-1 8 32,-2 5-16,1 5 16,5 0 32,3 0 0,1-2 0,9-3 16,3-6-32,1-3 16,1-6-16,1-3-32,-2-2-16,-1-4-80,-2 0-880,-4-4-785,-1-3-752,-1-4-1777</inkml:trace>
  <inkml:trace contextRef="#ctx0" brushRef="#br1">16777 14015 12310,'0'0'4498,"7"21"-4354,-4-15-64,2-1-64,-1-3-560,-1-2-3170</inkml:trace>
  <inkml:trace contextRef="#ctx0" brushRef="#br1">16742 13823 9796,'0'0'6772,"16"-10"-6724,-5 10-48,-1 7-465,1-2-2912</inkml:trace>
  <inkml:trace contextRef="#ctx0" brushRef="#br1">16961 14050 11893,'0'0'2482,"0"19"-2258,0-14 688,0-3 1857,0-8-752,0-2-1392,0-4-497,0-2 128,0 1 528,0-1 16,0 1-303,0 1 191,-2 0-96,2 1-288,0 1-127,0-2-49,0 1-112,2-1 32,3 0-32,-3 2 0,3-1-16,-1 4 32,1 1-64,-2 3-593,0 3-543,-1 6-3346,-2 0-336</inkml:trace>
  <inkml:trace contextRef="#ctx0" brushRef="#br1">17091 13996 16760,'0'0'432,"0"24"-304,0-14 320,0 3 272,0-5 433,3-3-417,-1 2-384,1-4 225,-2-3 255,1 0 65,-2-3-241,2-4 176,-2 1-560,0-4-176,0-3 32,0 3-96,0-2-16,0-3-48,-2 3 32,2-3-16,0 2 48,0-1-16,0 1 0,0 4 33,0 0-33,2 1-16,-1 2 16,1 2 32,0 0-32,2 3-32,-2-2-32,1 3-17,3-2 65,-1 2-96,0 0-800,2 0-256,-1 0-129,1 0-784,0 0-1873,1 0-2481</inkml:trace>
  <inkml:trace contextRef="#ctx0" brushRef="#br1">17220 13939 14102,'0'0'6003,"19"19"-5170,-11-11 607,0 0-655,-2-1-353,0-1-304,-3-4 0,1-2-96,1 0 64,-2-5-96,-1-5-176,1-1-384,-3-4-145,1-3-111,-1 0 400,0-4-209,0 2-191,2 3 160,-2 1 160,1 5 368,0 4 176,-1 4-32,2 3-48,-2 1-33,0 7-223,0 0-1745,0 2-3361</inkml:trace>
  <inkml:trace contextRef="#ctx0" brushRef="#br1">17444 13793 4386,'0'0'16135,"-25"-4"-15142,17 7 159,0 1-463,1 3-433,0 0-176,2 2-96,3-3-16,2 1 16,0 0-16,10-3 16,3 2 48,3 0 0,4-2 0,0 3 32,0-3-96,-3 2-16,-4 0 16,-5 3 32,-8 3-32,0-2 96,-6 5 144,-6-3 32,1 2-128,-2-4 16,3-2-48,1-1-48,2-2 0,4-4-16,2-1-16,1-1-928,0-5-2130,3-3-6162</inkml:trace>
  <inkml:trace contextRef="#ctx0" brushRef="#br1">16776 15244 7427,'0'0'11782,"-19"-10"-11078,10 10 112,0 0-383,4 4-273,-3 2-160,0 3 16,3 1-16,4 2-48,1-1 16,3 2 16,6-1-48,3 2 48,3 0 16,-3-1-16,0 2-48,-2-2-128,-3 1 96,-5-2 64,-2 2-1,0-1 49,-5 1 33,-3 0-1,-2-4 32,-1 0-64,2-2 32,-3-1 0,3-2-16,1-4-48,3-1 0,1 0-385,0-5-1439,2-5-3315</inkml:trace>
  <inkml:trace contextRef="#ctx0" brushRef="#br1">16903 15211 15015,'0'18'2353,"1"3"-608,5 4-289,0 1-671,3-1 47,-2-2-592,1-1-128,-3-5-16,-1-5-48,-3 1 16,0-5-32,-1 1 48,0-2 33,-2 1-33,-4-5-32,3 0-16,-1-3-785,0-8-1248,0-2-3761</inkml:trace>
  <inkml:trace contextRef="#ctx0" brushRef="#br1">16882 15340 17384,'0'0'3842,"22"4"-3698,-14-4-96,0 0 0,-3 0-48,2 0-96,-1 0-609,2 0-559,-2 0-81,4 0 353,-3 2 15,3-2 881,-1 3 112,4 0 32,-2 2 337,-2 0 303,3 0 32,-4 1-80,-3 0-63,3-3-273,-5 1-128,-1-1-80,-1-2 1393,-1-2-625,0-3-672,0-2-160,0-2-16,0 0-32,2-3 16,-1-1-16,1 1 32,1 2-16,-2-1 0,2 1 128,0 3 304,-3 3-255,3 0-33,-3 0 0,0 3-144,1 0 16,2 0-48,1 0 32,1 3-48,4-3-1473,-1 0-608,2 0-2673</inkml:trace>
  <inkml:trace contextRef="#ctx0" brushRef="#br1">17197 15323 18729,'0'0'1024,"-14"17"-256,9-8 497,1 3-513,4-3-239,0 0-353,0-3-96,4-2-32,4-4-48,3-2-112,0-6-737,0-2 257,-2-3 288,0 0-80,-3 3 416,-5 2 0,-1 3 32,0 1 624,-1 4-144,-3 4-288,2 4 48,-1 1-63,0 2-65,3-1-80,0-1-48,3 0-16,0-5 0,4-1-32,-2-3-1009,1 0-95,-1-3-609,1-4-1296,-5-1-673,2-3-3730</inkml:trace>
  <inkml:trace contextRef="#ctx0" brushRef="#br1">17416 15127 12246,'0'0'7251,"-2"18"-6387,-1-3 1521,0 9-768,2 2-368,0 2-465,1 2-528,0 0-48,0-1-128,1-5-32,0-2 80,2-4-64,0-7-16,0-2-32,-2-2 0,0-7-592,0-4-3169,-1-4 511,0-7-5042</inkml:trace>
  <inkml:trace contextRef="#ctx0" brushRef="#br1">17315 15301 2097,'0'0'17848,"22"11"-16919,-4-12-193,5-4-64,0-1-192,0-1-223,-3 2-177,-1 2-112,-4 1-225,-6 2-1952,-1-1-3233</inkml:trace>
  <inkml:trace contextRef="#ctx0" brushRef="#br1">17565 15319 4818,'0'0'19593,"8"19"-19273,0-14-128,-1 1-112,3-2-16,1 0-32,-2-2 1,2-2-994,-4-3-127,-1-4 623,-3-2 113,-2-3 160,-1 0 176,0-1-32,-3-2-32,-1 1-416,1 2-225,0 3 705,2 0 48,1 9-48,4 0-1680,2 0-49,0 0-2449</inkml:trace>
  <inkml:trace contextRef="#ctx0" brushRef="#br1">17781 15197 20665,'-16'5'1521,"1"-2"-1281,3 3 1137,0 0-753,8 4-336,2-2-112,2 1-112,0 1-48,8 1 32,2 0-48,2-4 16,1 2-176,3-6 64,-3 3 112,2-3-112,-3 0 64,-2 0 64,-8 2-16,1-2 96,-6 3 176,-4-2 257,-4 5-65,-4-1-224,-1-1-64,-1 2-112,2-1-16,3-2-128,0 0 48,8-3 0,2-2-624,11-10-8148,1-1 960</inkml:trace>
  <inkml:trace contextRef="#ctx0" brushRef="#br1">18243 12211 9684,'0'0'6067,"0"-5"-5138,1 13-369,1 3-320,0 7 160,-2 8 737,1 10 63,0 5-399,1-1 303,-2 1-95,2-5-737,-2-5-304,4-7 0,-2-8 32,2-3 16,-2-4-16,-2-6 32,3-3-176,-3-2-1249,0-4-1008,-2-3-4498</inkml:trace>
  <inkml:trace contextRef="#ctx0" brushRef="#br1">18174 12508 14295,'0'0'4322,"21"18"-3394,-17-4-16,6 3-95,0 2-65,-2 0-160,1-1-320,-2-7-159,2-3-65,-1-3 64,-2-5 0,4 0 48,1-10 80,-1-4-32,1-4-64,1-4-64,-1-1-32,0-2-16,0 2 16,-2 2 0,0 6-16,-2 4-16,-2 5-64,-1 2-272,-1 4-304,-3 7 191,0 4-127,0 1-224,-4 2-1825,-3-1-5107</inkml:trace>
  <inkml:trace contextRef="#ctx0" brushRef="#br1">19264 12268 5346,'0'0'3794,"0"-21"-3618,1 16 1281,1-1 272,1 5 976,0 4-1777,-2 9-191,2 7 31,-2 7 1313,1 10-560,-2 0-657,0 6-128,0-3-15,0-2-545,0-6-224,0-9 48,-2-4-16,1-7 32,1-4 16,0-5-48,3-3-480,-1-6-1025,-2-2-1408,0 0-4339</inkml:trace>
  <inkml:trace contextRef="#ctx0" brushRef="#br1">19178 12520 10165,'0'0'4818,"19"9"-2705,-11-1-48,0 2-721,-2 3-479,0 2 15,-3 0-63,-2-1-417,2 0-128,-3-1-32,0-6-96,0 3-80,3-6-48,0 2 32,4-6-48,1 0 16,11-3 64,0-8 128,4-1-48,1-5-48,-1 3-32,-3-2 177,-7 1-193,-3 3-64,-5 1 0,-4 3-64,-1-1-401,0 5 177,-4 1-80,1 3-608,-5 0-529,4 3-816,-1 0-1121</inkml:trace>
  <inkml:trace contextRef="#ctx0" brushRef="#br1">20161 12269 12005,'0'22'3442,"-1"6"-353,-3 9-495,3 4-914,-1 1-447,2 0-225,0-5-639,2-8-241,2-3-48,1-10-32,1-7-32,-2-4 0,1-5-208,-2-5-1505,-1-7-1040,-2-4-2658</inkml:trace>
  <inkml:trace contextRef="#ctx0" brushRef="#br1">20098 12566 12838,'0'0'4626,"13"17"-2753,-9-9-384,1 2-33,-3-2-431,2 4-369,-1-3-320,0-4-160,1 3-144,-1-4 16,2-2-32,-2 1 0,6-3-48,2 0-32,-1-5-80,2-1 64,3-3 48,2-2-64,-3-1 80,2 1-16,-6-1 48,1 2 0,-4-2 0,-3-1-624,-2 1-513,-1 1-159,-1 2-289,0 3 112,-1 3-320,-5 3-2913</inkml:trace>
  <inkml:trace contextRef="#ctx0" brushRef="#br1">20885 12275 4002,'0'0'13270,"9"-7"-12486,-8 14-608,-1 1-32,0 7 193,0 6 415,0 6 128,0 1 65,0 3-33,0-1-95,0 1-465,0-9-352,0-2-16,0-2 16,-1-5-16,1-2 32,-3-2 0,0-2-64,2-2-577,-3-2-767,1-3-449</inkml:trace>
  <inkml:trace contextRef="#ctx0" brushRef="#br1">20818 12511 9092,'0'0'4770,"10"-19"-4001,-9 19 127,1 0-256,-1 2-319,-1 6 15,0 1 528,0 3 129,0 3-273,-1 2-112,1 1-80,1-2-95,4-2-33,2 0-16,1-5-48,1-1 192,4-2 81,0-5-209,0-1-96,2-4-16,0-1-64,3-3-128,-1-2-64,0-1 16,0 1 16,-4 1-48,0 0 48,-4 2-48,-5 1-16,2 3-64,-6 1-336,2 0-256,-2 0-113</inkml:trace>
  <inkml:trace contextRef="#ctx0" brushRef="#br1">18332 11687 5779,'0'0'6499,"1"-23"-6035,0 12-160,3 2 848,-4-2-463,3 6 15,-3 0 80,2 2 113,-1 0 1888,-1 12-2657,0 6-64,0 8 400,0 6 1025,0 3-624,0 3-145,0 0-176,3-3-448,0-7-112,2-6 48,-1-3-32,-1-6 16,2-3-16,-1-7-240,-3 0-896,0-2-993,-1-8-3074</inkml:trace>
  <inkml:trace contextRef="#ctx0" brushRef="#br1">18151 11584 10661,'0'0'7763,"-2"-9"-7378,17 9-257,6-4 16,9-1 1104,3-1-47,8-2-273,-4 2-223,-1 0-257,-5-1-256,-6 3-160,-9 2-96,-3 2-64,-5 0-929,-3 0-191,-2 0-145</inkml:trace>
  <inkml:trace contextRef="#ctx0" brushRef="#br1">18180 11893 5539,'0'0'2273,"-16"15"-2097,22-15 240,-3 0 64,-1 0 128,3 0 193,-2 0 367,2 0 209,2 0-49,-3-3-127,9 3-32,4-1 95,3 1 369,9 0-32,4 0-33,5 0-383,1 0-273,2 0 161,-4 0-305,-2 0-272,-4-2-223,-6 1-145,-6-1-64,-5 1-48,-6 0 16,-3 1-80,-6 0-1521,-8 2 368,-3 1-463,-5-3-1538,-2 0-3153</inkml:trace>
  <inkml:trace contextRef="#ctx0" brushRef="#br1">18287 11611 5763,'0'0'9796,"5"-18"-9284,-4 17-31,2 0-161,0-1-128,0 2-96,6-2-80,1 2 16,7 0 16,2-3 672,3-3 129,1 2-193,-1-1-352,-3 0-272,-5 1-48,-5 4 32,-4-3-96,-9 3-3394,-2 3 113,-9 0-2770</inkml:trace>
  <inkml:trace contextRef="#ctx0" brushRef="#br1">18697 11867 2657,'0'0'12790,"-2"-9"-11733,1 9-385,-4 7-224,4 2-64,-3 1 112,3 3 545,1 1-97,5 0-223,1-3-177,4-5-208,1 0-192,2-5 176,-1-1 97,4-4-193,-2-4-160,-2-2-16,-1-1-16,-3 0-48,-2-1 48,-4 0 0,-2 1-48,-2 2-128,-5 2-337,-5 1-95,-3 3 192,2 3-80,-3 0 240,3 0 160,2 0 80,3 0-16,0 3-32,5 0-16,1-1-32</inkml:trace>
  <inkml:trace contextRef="#ctx0" brushRef="#br2">20986 13328 6195,'0'0'9044,"-1"0"-8628,1 6 80,0-1 33,0 7-17,0 0 64,1 1-256,-1 5-144,0 3-32,0 5 113,0-1-33,0 2 0,2 2-16,0-5-16,1-1-192,1-7 0,1-1 0,0-3 16,0-2-16,0-2-16,-2-4-144,0 0-1825</inkml:trace>
  <inkml:trace contextRef="#ctx0" brushRef="#br2">20928 13618 8020,'0'0'3601,"18"2"-1936,-7 2-224,-2 4 79,-2-1-479,-1-3-577,-1 4 16,1-5-111,-4 1-193,2-1-64,-1 1 0,0-1 48,4 0 32,-1 1 96,2-2-240,0-2 0,2-2 0,1-5 16,2-5-32,-2-2 16,0-4 32,-2 2-80,-4-1-48,-3 0-1569,-2 3-1632,-8 0-3330</inkml:trace>
  <inkml:trace contextRef="#ctx0" brushRef="#br2">21401 13646 5362,'0'0'6692,"0"5"-6036,1-5 544,-1-3-383,0 1 191,0 1-63,0-3-337,0 3-224,0 0-112,0-1-64,-1 0-96,1 0-16,0-1-64,0-3 16,0 0-48,1 0-16,-1-3 0,3 1 48,-2-3-16,0 0 32,-1 1-32,0-1 145,0 0 479,0 0-320,-1 0-80,0-1-80,-2 0-176,3 0 16,0 0 0,-1 0-16,0 0 0,1 3 32,0-2 0,-4 1 48,4 2 112,-1-2 48,0 2-64,-1 0-80,2 2-15,-2-1-17,0-2-32,1 2 0,-1-1 0,2-1-32,0-2 64,0 2-48,0-1 16,0 2-48,0-1 32,2-1 16,1 3 16,-1 1-32,0 0 16,-2 1-16,0 1 16,0 0 16,0 0 0,-2-1-16,0-1 0,-1 1-32,1-4 16,2 1 0,0-2 16,0 1-48,0-2 16,0-2 16,0 2-64,2 4 64,-2-4-16,1 3 16,-1 0-32,0 1 48,0 2-48,0-3 32,0 1 16,4-1-16,-2 0-32,4-1 16,-4 0 32,3-1-16,1 1 16,-3-1 0,0 2 0,0 1 0,-1-2 0,-2 5 16,0-3-32,0 4 32,0-2-64,-2-1 64,-1 1-48,2 0 32,1-1-32,0 0 0,0 2-16,0-3 0,0 1 32,0 1 0,0-1 0,0 2 0,0-1 0,0 2 32,0 0-32,0-2 0,0 2 0,0 0 0,0-1 0,0 2-32,0 1 0,0-2-433</inkml:trace>
  <inkml:trace contextRef="#ctx0" brushRef="#br2">21401 12856 4626,'0'0'8180,"-19"21"-7028,12-10-47,-4 1-161,0 1-63,-1 0-273,-1 1-96,2-2-80,4-2-111,-2-2-161,4-3-64,2-3 0,-1-2 144,4-6-160,0-3-64,0-3 0,4-4-48,-1-2 64,1 2-16,1-1 16,1 1-16,0-1-16,4 6 0,1 1-48,-2 2 16,7 4-48,-1 4 128,-1 0-32,3 5 48,-3 3 32,-1 1-32,-2-1 48,-2 1-128,-2-1 64,-3-2-80,-1-2 16,0 0 16,-2-2 0,0-2 0,0 3-32,-1-2-320,2 3-1809,0-4 736,-1 2-384,2-2-416</inkml:trace>
  <inkml:trace contextRef="#ctx0" brushRef="#br2">22026 12970 1729,'0'0'12069,"19"5"-12005,-13-5 0,2 0 0,0 0-96,-2-1-496,-1-2-192,1 1-721,-4-4-3233,0 2 288</inkml:trace>
  <inkml:trace contextRef="#ctx0" brushRef="#br2">22213 12970 13814,'0'0'2113,"16"10"-10084,-8-10 2464</inkml:trace>
  <inkml:trace contextRef="#ctx0" brushRef="#br2">22434 12961 17560,'0'0'2033,"17"0"-1873,-10 0-544,2 0 240,2 0 160,1 0-961,1 0-735,-4 0-1602,-4 0-1680</inkml:trace>
  <inkml:trace contextRef="#ctx0" brushRef="#br2">22647 12959 13638,'0'0'625,"26"3"-1074,-12 1-351,-1 0 832,4-1 0,-5-1-416,2-2-1697,-5 2-144,2-2-1105,-5 2 1666,3-2-658</inkml:trace>
  <inkml:trace contextRef="#ctx0" brushRef="#br2">22824 12979 5587,'0'0'5650,"20"0"-4289,-12 1-1233,1 4-112,-4-2-16,2 2-368,-4-1-1057,2-4-2705</inkml:trace>
  <inkml:trace contextRef="#ctx0" brushRef="#br2">23299 12799 14695,'0'0'3617,"13"27"-3040,-10-6 879,-3 4-127,0 4-241,-2-1-687,-2-2-113,-1-3-160,0-2-64,2-5-16,-1-4 16,0-3-48,4-5 48,0 0-64,6-4-272,-1-5-1025,3-1-912,-6-4-1633,2 1-5682</inkml:trace>
  <inkml:trace contextRef="#ctx0" brushRef="#br2">23210 12775 8164,'0'0'9188,"33"6"-7971,-12-4-257,5-2-16,3 0 113,1-3-353,-1-2-384,-4 3-160,-4-4-48,-7 2-64,-2 3-80,-7-1-288,-4-1-672,-1 0-49,0 0-655,-6-3-3187</inkml:trace>
  <inkml:trace contextRef="#ctx0" brushRef="#br2">23550 12880 10037,'0'0'8323,"-10"17"-7442,7-1 656,3 1-33,0 1-447,3 0-225,2-5-432,6 0-240,2-6 0,5-4 64,-2-3-79,5-5-81,1-5-16,-2-3-80,-4-3-337,2-5-95,-7-2-192,-2 3-305,-7-5-191,-2 2 256,-3 0-369,-8 6-528,-5 3 721,-4 0 832,-1 8 224,-3 3 0,3 3 48,-1 5 384,2 6 528,7 3-111,2 3-609,5-1-128,6 2-96,0-6-2113,10-4-7140</inkml:trace>
  <inkml:trace contextRef="#ctx0" brushRef="#br2">23878 12902 6723,'0'0'6419,"0"21"-4690,-2-12 336,-1 2-721,1 0-271,-1-1-161,-2 0-271,3-4-177,-1-1-272,2-2-48,-1-1 80,2-7 736,0 0-159,2-6-673,3-4-96,1-2 0,2-3-32,0-3 16,2-2 16,2 1-16,0 0-80,-1 2-320,-1 6 224,0 4 112,-2 4-32,1 7 0,-3 1 16,-2 6 16,1 8 32,-4 4 16,-1 5 112,0 1 48,-1 3 112,-2-3-192,3-3-96,0-4 48,0-2 16,0-5 32,3-2-80,0-2 16,-3-1-16,1-3-432</inkml:trace>
  <inkml:trace contextRef="#ctx0" brushRef="#br2">23923 12901 14102,'0'0'3394,"18"1"-1361,-5-1-160,-2 0-785,0-1-672,0-2-335,-3 1-33,-4-2-1313,-4 0-2033,-2-5-4945</inkml:trace>
  <inkml:trace contextRef="#ctx0" brushRef="#br2">18546 13291 4370,'0'0'4226,"-10"2"-4098,10-2-32,-1 0 32,-1 0-112,0 0 16</inkml:trace>
  <inkml:trace contextRef="#ctx0" brushRef="#br2">18560 13267 8708,'0'0'1921,"0"18"-1553,2 0 913,-2 8 1104,0 2-753,0 5-719,-2 1-785,-1-3-112,-3-4-16,3-6-176,1-6-560,2-7-689</inkml:trace>
  <inkml:trace contextRef="#ctx0" brushRef="#br2">18485 13444 6275,'0'0'4962,"1"18"-3985,3-3 767,1 2 641,2 2-784,2 1-288,2-3-641,0-3-256,1-3-128,1-6-15,0-5-49,0 0 0,-1-9-128,0-5-48,0-3-112,-1-4-496,-4 2-465,-2-3-816,-4 5-992,-1 0-1745</inkml:trace>
  <inkml:trace contextRef="#ctx0" brushRef="#br2">18960 13609 6707,'0'0'11701,"-13"-6"-10548,12 3-593,-1-6-128,-1 2-175,0-6-49,2-3-176,0-5 0,1-3-48,-1-7 0,1-2 16,0-3-16,0-2-80,0 3-225,-3 1-287,3 5 288,0 5 256,0 3 32,0 4 16,0 1 16,0 2 0,3-1 0,-3-1 16,1 3 0,-1-2-16,0 0 32,-1 0-384,-3-1-705,-1-1 145,0 1-241,3 2 65,-2 1 416,3 5 319,1 2 369,0 5-80</inkml:trace>
  <inkml:trace contextRef="#ctx0" brushRef="#br2">18874 13070 8740,'0'0'1921,"-11"18"-641,1-4 481,1 1-304,-1 0-465,3-2-79,0 0-385,5-4-272,0-3-80,9-7-64,1-10-32,8-5-48,0-2 0,2-6-448,-2-2-160,0-5 16,-4 1 272,-1 4 191,-1 1-143,-7 6 208,1 7 112,-1 6 577,-1 6-17,0 8-656,-1 8 112,1 4 672,1 5 721,2-1-705,2-1-127,2-5-577,4-4-96,0-6-16,-1-2-481,-3-6-1968</inkml:trace>
  <inkml:trace contextRef="#ctx0" brushRef="#br2">19860 15007 13622,'0'0'2625,"-3"18"-1872,6-4 207,-1 3 81,-1 5-529,1 1-112,1-1-48,-2-1-192,1-2-112,-2 0 0,0-3-48,-3-3 32,-3 1-16,0-1 0,0-2-96,0-4-304,3-2-224,0-4-609,3-4-1360,0-6-3297</inkml:trace>
  <inkml:trace contextRef="#ctx0" brushRef="#br2">19795 15160 7571,'0'0'8020,"3"21"-6307,0-8-48,0 4-657,2 3-240,0-1-207,3-3 15,2 0-336,-1-6-176,1-6 32,-1-4-64,0-2-16,0-9 48,2-6-48,-1-4 0,-2-2-16,2-2 0,-2-1-48,-2 9 32,-2 4 32,-2 8-32,-8 14-160,-2 5-896,-2 1-1041,2-2-5219</inkml:trace>
  <inkml:trace contextRef="#ctx0" brushRef="#br2">20227 15205 11461,'0'0'2289,"-11"21"-2225,11-15-48,0 3-48,0-6 48,0 3 16,3-3 4498,-3-9-2545,-1-6-784,-1-6-385,2-7-127,0-7-241,5-4-272,2-9-96,0-2 0,4-2 80,-2 2-288,0 0-80,-5 5-961,1 2-111,-5 2-545,0 3-784,-5 2-2145</inkml:trace>
  <inkml:trace contextRef="#ctx0" brushRef="#br2">20283 14641 13446,'-14'21'2145,"-3"6"-336,-7 8 192,0 0-1041,1 1-527,3-4-289,4-9-80,6-7-32,7-8 48,3-16 80,8-8-144,0-7-256,6-4-849,2-4-496,1-3 1,-1 2 511,1 3 785,1 5 208,-2 6 64,-1 4 32,-3 10 624,0 4 113,-2 9-241,-1 9 128,0 5 177,-3 3-113,0 2-320,0-3-368,1-4-48,1-6-448,-3-9-1953</inkml:trace>
  <inkml:trace contextRef="#ctx0" brushRef="#br2">18243 15140 5074,'0'0'3042,"-5"-16"-2914,5 11 16,0-1 240,0-1 224,0-2 257,0-1 31,0 2 593,0 2-385,0 0 2418,0 16-3410,-2 6-112,-4 10 112,3 8 656,-3 3-191,1 3-321,-1 1-64,1-2 176,0-6 96,3-7 0,0-5-288,1-4-176,-2-4 33,3-3-17,-1-1 0,-1-6-16,2 3-129,-1-3-399</inkml:trace>
  <inkml:trace contextRef="#ctx0" brushRef="#br2">18116 15400 6467,'0'0'9636,"-6"-6"-9267,6 8-241,1 4-16,4 3 16,3 2 384,0 1 544,2 2-415,-1-4-161,1 1-96,-1-2-160,-1-3-128,-4-2 0,1 0 32,-2 0-96,0-2 16,-2-2-48,0 0 32,1 0-48,2 0 128,1-4-48,1-2-64,2 0 33,2 0-17,-2 1 32,0-1-32,0-1 32,-2 1-96,-2 2 32,-2-2 48,-2 3 0,0-2-193,0 1-143,0-1-288,-4 0-1089,-1 3-1952,2-4-2434</inkml:trace>
  <inkml:trace contextRef="#ctx0" brushRef="#br2">19781 14491 7091,'0'0'3666,"0"15"-3378,7-12 576,1 3 49,1 4 111,-2 2 353,1 6 336,0 5-305,-4 6-255,-1 6-225,-3 4-319,0 3-49,0-1-272,-3-2-288,2-5 0,-1-5-16,2-3 64,0-7-32,3-2 32,3-1-16,0-2-48,0-1-16,-2-2-208,2-2-897,-4-4-1792</inkml:trace>
  <inkml:trace contextRef="#ctx0" brushRef="#br2">18485 15328 7219,'0'0'8036,"-6"17"-7204,6-2 209,3 5 576,3 4-273,-2 2-207,2 1-353,-1-4-320,1-4-176,-3-4-224,1-4 16,-2-1-47,-2-4-1,0-4-16,0-2-241,-6-2-527,2-4-1297,-4-4-1921,-1-1-3265</inkml:trace>
  <inkml:trace contextRef="#ctx0" brushRef="#br2">18503 15286 9332,'0'0'7844,"-12"24"-7540,7-14-144,-2 4-128,1 1 16,-2-2 16,-1 2 16,-1-1 352,3-2-95,-2-2-33,1-4-144,2-1-128,2-5 0,-1 0-16,4-5 32,1-4-48,0-4-16,4-1-144,3 0 128,3-1 80,0 4-80,2 1-176,1 3 432,-2 6-80,1 1-64,-3 9 64,-1 0 0,-1 5 48,0-2 32,-3-1-176,0-2 0,0-4-32,-3-2-16,3-3 16,-2 0-16,-1-3 32,2-2-320,0-3-1025,0 3-976,-3-1-1008</inkml:trace>
  <inkml:trace contextRef="#ctx0" brushRef="#br2">18507 12833 5426,'0'-1'3634,"0"-1"-1537,0-2 800,0 1-1888,0 3-513,-1 0-48,1-1 81,1 2-673,1 6 144,2 2 16,0-1 0,2 2 0,-4 3-16,3 0 16,-3 0-16,1 3 288,-1 2 320,-2 0 0,0 5 81,0 3-177,0-2-112,0 5 272,0 1-368,0-1-144,0 0-160,1 1 16,3-3 16,1-1-32,0-3 65,2-5-33,-1-1 0,1-5-16,-2 0 0,-1-4-128,0 0-737,-3-1-1008,-1-1-1200</inkml:trace>
  <inkml:trace contextRef="#ctx0" brushRef="#br2">20848 12814 6147,'0'0'2977,"10"-10"977,-10 8-3666,0 4-304,1 1 32,2 1-16,-1 2 32,4 0-64,0 4 80,-2 2 304,3-1 353,0 1 47,-3 0-192,1 2 289,1-1-129,-3-1-64,0 0-63,0 2-113,0-1-16,-3-2-192,1 4 80,3-1-96,-2 3-144,2-2-32,-1 2 16,0 2-64,-1 2 1,2 0-33,-3-1 0,-1 0 0,3-1 32,-3-2 32,0-5 32,0 0 96,0-1 32,0-2-32,3-2-64,0 2-32,1-1-64,0 3-16,2-2 32,-2-1-16,-1 3 16,0 1 80,-3-2-48,0 0-16,0 0 32,0 0-48,0-2 16,0 1-48,0-3 32,0 0-96,0 2 48,1-1-16,0 0 16,2 3 0,-2-3-16,-1 2 48,0 3-32,0-2 32,0 2 0,-4-1-16,3 0-32,0-2 32,1 1-16,0 0-16,1-2 32,3-2-32,-3 3-16,1-3 0,-2 0-752,0 1-897,0-1-1744,-6-2-2610</inkml:trace>
  <inkml:trace contextRef="#ctx0" brushRef="#br3">21808 12466 11621,'0'0'4370,"6"-18"-3057,-5 15-16,2 3 383,0 4-1456,-3 5 145,0 8 399,0 4 400,0 6-255,-6 2 31,5-1-271,-4 2-257,4-7-160,-1-2-320,2-6 32,0-4 0,0-6 48,0-1-16,2-2-16,3-2 0,-3-3-785,-2-3-1263,3 0-2130,-3-2-3554</inkml:trace>
  <inkml:trace contextRef="#ctx0" brushRef="#br3">21689 12457 3906,'0'0'11109,"-18"5"-9909,12-3-431,3 0-161,3 0 160,0-1-624,0-1 33,9 0 63,-1 0 384,3 0-160,6-1 353,-1 1 31,5-2-48,2-2 193,2 0-145,1 2-160,1-2-159,-4 3-145,-2-2-160,-2 0-96,-3 3-64,-3-2 16,-5 1-48,0 1-80,-3 0 32,-4 0-16,1 0 0,-1 0-128</inkml:trace>
  <inkml:trace contextRef="#ctx0" brushRef="#br3">21688 12721 6835,'0'0'10869,"-2"-3"-9988,4 0 63,0 2 16,2 1-159,-2-2-193,4 2-160,2 0-32,1 0 17,6 0 95,3 0-48,3 0 48,2 0-31,2-3-17,2-1-80,-3 2 64,-3-2-16,-1 0-272,-4 1-96,-6 2 1,-2-2-97,-4 3-33,-1 0 49,-7 0-176,-2 0-16,1 0-208,-1 3-528,3-2-689,0-1-480</inkml:trace>
  <inkml:trace contextRef="#ctx0" brushRef="#br3">22126 12382 5891,'0'0'11941,"-6"-7"-11092,6 16-593,4 2 96,-2 3 128,0 6 1025,-2 2-721,1-1-432,-1 0-128,0-2-80,-1-5-80,-1-3 16,2-2-80,-1-4-576,0-3-928</inkml:trace>
  <inkml:trace contextRef="#ctx0" brushRef="#br3">22136 12377 2625,'0'0'4706,"-7"20"-3025,3-17-688,-3 3 367,-3-1 17,-2 4-385,-4-4 17,3 3-289,-1-2 225,4-1 31,2-1-16,2-2 241,7-2-1121,7-5-80,3-1-16,1-5 16,5 3-144,-1-6-96,-1 5 224,-2-3 16,-2 4 64,-4 5-64,-4-1 16,0 4-16,-3 4 0,0-2 0,2 5 0,1-2 32,0 5 64,2-5-64,3 2 0,1 0 0,2-3 16,1-2-32,2 0 0,-4 0-112,-2-2-1553,-1 0-2385</inkml:trace>
</inkml:ink>
</file>

<file path=ppt/ink/ink10.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44:34.409"/>
    </inkml:context>
    <inkml:brush xml:id="br0">
      <inkml:brushProperty name="width" value="0.05" units="cm"/>
      <inkml:brushProperty name="height" value="0.05" units="cm"/>
      <inkml:brushProperty name="color" value="#E71225"/>
    </inkml:brush>
  </inkml:definitions>
  <inkml:trace contextRef="#ctx0" brushRef="#br0">2467 3421 7635,'0'0'5827,"0"-28"-4210,4 19-32,-4-1-177,0 5-399,0-2-225,0 2-96,0 3-239,0-2-17,1 0-208,-1 0 0,-5 8-176,-5 4-64,-6 6 0,-3 1 16,-3 11 0,-1 6 32,0 0-16,0 9 64,4-1 112,1 2 529,4 5-113,1-7-304,9 0-192,4-4 48,0-3-32,6 0-48,7-4 16,3-1-48,4-3 0,1-5-16,4-5-16,-2-5 32,0-3-96,2-7 16,-6 0-240,-1-3 48,-4-4 80,1-9 128,-7 3 0,0-5-16,-6 0 64,-2 2-32,0-4-16,-2 1 32,-6 2 16,-2 1-32,1 2 0,-1 1-16,1 3 16,0 2-32,0 0-80,0 2 64,4 2 48,-5 0 0,8-2-16,-3 6 32,2-2 0,1 2 304,7 2-416,8 2 64,-3 2 256,9-2-128,-1-1-32,1-3-16,-1 0 16,-2 0-32,-5-3 0,-1 0-32,1 2-48,-6 1-768,-1 0 47,-4-4-415,4 2-529,2-2-1921</inkml:trace>
  <inkml:trace contextRef="#ctx0" brushRef="#br0">2807 3765 15031,'0'0'5266,"0"32"-4529,0-15-177,0 0-400,0-4-160,0-4 64,3-5-432,2-4-1377,6-3-1729,-11-11-2368</inkml:trace>
  <inkml:trace contextRef="#ctx0" brushRef="#br0">2842 3507 3458,'0'0'12197,"13"18"-17543</inkml:trace>
  <inkml:trace contextRef="#ctx0" brushRef="#br0">3095 3740 5250,'0'0'12934,"0"-5"-12085,0 6-769,0 11-64,0 5 48,0-2 480,0 9 240,0-2-95,3 0-17,3-3-192,0-1-48,0-5-175,4-5-113,0-2 0,0-6 64,5 0 288,-2-9-144,3-1-96,-2-8-144,-3 0-32,0 4 32,-4-7-64,-4 7 0,-2 3 0,-1 3 33,0 2 15,0 2-80,0 0 0,-4 4 0,4-4-32,0 3-64,0-2-1057,0 1 641,0-7-737,0 6-351,0-6-1,4 7-592,0-4-785</inkml:trace>
  <inkml:trace contextRef="#ctx0" brushRef="#br0">3372 3736 6563,'0'0'9764,"34"10"-7651,-17-8-320,0 3-704,1-5-273,4 4-144,-10-2-463,5-2-81,-8 0-48,-3 0-32,-1-6 48,-1-7 48,-4 2-48,0-5-48,-4 2-16,-1 0 0,-4-1-32,-3 7-16,1 0 32,3 8-32,-2 0 0,0 9-16,-4 5-16,-1 8 32,-1 8 16,3 0 16,3 0 48,6 1 64,4-7-32,3-1-32,8-8-80,6-3 80,0-8-80,1-4-160,4 0-464,-10-4-673,-3-8 497,-1 3-1057,-8-7-2289,-4 3-4178</inkml:trace>
  <inkml:trace contextRef="#ctx0" brushRef="#br0">3725 3752 7091,'0'0'4754,"0"27"-2833,0-14-272,0 2-64,1-2-209,7-1-335,-8-1-177,4-2-143,4-6-145,-2 2-176,-3-5 128,3 0 113,-2-8 79,-3-2-240,3-2-304,1-5-144,-4-1 16,8 2-16,-6 1-64,2-1 32,5 2 48,-1-2-16,3 3-32,-3-1 32,2 2 0,1 2-16,3 3 32,-2 5 48,-1 2 0,-2 2-48,0 9-64,-2 7 80,0 2 49,-1 3 111,-2-5-112,-4 0 160,5-1-16,-6-11-32,1 4-48,3-6-112,-4-2-32,0 2 144</inkml:trace>
  <inkml:trace contextRef="#ctx0" brushRef="#br0">4717 3584 10245,'0'0'8131,"-26"-12"-6594,26 16-1521,3 9-48,6 7 256,2 10 641,-3 11 207,6 2-143,2 1-241,3-1-208,1-5-256,0-11-96,4-4 64,-6-12 112,2-4 1,-1-7-161,1-4 64,-6-10 32,0-9-48,1-8-80,-6-5-64,-2-5-48,2-3 48,-8-2 16,-1 8-192,0 5-416,0 3 144,-4 12 143,-2 4-31,5 14 64,-2 0-160,3 5-672,0 7-433,0 3-32,10-2-736,4 1-2689</inkml:trace>
  <inkml:trace contextRef="#ctx0" brushRef="#br0">5325 3720 10725,'0'0'5602,"-41"16"-3921,25-2-336,6 4-433,2-1-95,8 2-209,0-1-368,16-6-32,2 0-96,1-12 16,7 0-48,-5-12-64,-3 0 48,3-7-32,-11 1-16,-8-2-64,-2 3-64,-2 4 0,-8 3 48,-7 3 0,-1 6-32,3-3 96,1 4-64,1 0 64,4 0-96,8 0-288</inkml:trace>
  <inkml:trace contextRef="#ctx0" brushRef="#br0">5607 3390 5587,'0'0'12805,"23"39"-11204,-15-10 32,-1 11-481,-1 6 81,0 1-177,-6 0-527,4-5-113,-4-3-16,4-5-224,-4-4-176,0-6 80,0-7-32,0-5-16,0-4-32,2-8 32,2-10-2353,0-14-1248,-4-3-5412</inkml:trace>
  <inkml:trace contextRef="#ctx0" brushRef="#br0">5957 3654 2177,'0'0'14535,"0"-35"-13143,0 31 193,0-6 656,-3 20-2257,-6 8 176,-6 3 544,-3 2-191,3 3-17,-1 0 160,6-2-80,2-2-111,3-2-145,5-5-240,5-1 0,6-4-48,6-2 32,4-6 0,2-2-32,-1 0-16,-3 0-16,1 0-96,-11 0-256,-5 0-1009,-4 4-816,-13-4-2497,3 0-1793</inkml:trace>
  <inkml:trace contextRef="#ctx0" brushRef="#br0">4411 3783 5507,'0'0'7155,"1"-30"-3826,-1 24-2240,0 3-401,-5 3-96,-1-2-111,-3 2-241,1 0-208,-4 0-32,1 2 0,-4 1 16,2 3-16,-4-6 0,3 5 16,-4 2 16,5-7-32,4 2 32,2 1 96,3 1 0,0 1-96,4-1-32,0 6-16,6-1 48,2 2 16,2 1-32,2-1 0,3 1 48,-2-3 0,-3-5-16,0-2-16,-4-2-16,3 0 16,-1-6 32,-2-7 0,0 3-32,-2-11-64,-4 9-32,2-6-128,-2 9 144,0 0-16,0 4 48,0 3 16,-2 11-96,-2 4 16,-1 4 64,0-1 80,5 5 48,0-3-64,0-3 32,0-3-48,4-6-32,-2 1 64,2-6-48,0-1-384,-2-5-1025,-2-4-2400</inkml:trace>
  <inkml:trace contextRef="#ctx0" brushRef="#br0">6296 3624 6483,'0'0'7411,"-10"-9"-7010,6 9-161,0 6-112,-2-3 48,2-3 32,2 4 32,0-4-16,-2 0 929,2 0-1137,-2 6-32,1-1 32,-3 1 16,5-6-16,-8 6 0,7-3 16,-4-1 32,0 0 96,0 3 64,-4 4-32,-1 3-64,1-3-96,0 10 32,0-1 176,8 5 272,2-5-63,0 0-129,14 1-208,4-7 32,3-7 0,-1-5-16,5 0-16,-6-7-48,1-8-16,-8-5-16,0 2-16,-3-3 16,-5 2-16,-4-1 16,0 8-112,0-1 96,0 5-16,0 5 16,-4 3 32,3 8-128,1 4 80,0 2 32,1 2 16,3-1-48,6-2 16,3-4 0,0-5-16,1 1-64,-3-5-1040,-3-12-1506,3-1-3616</inkml:trace>
  <inkml:trace contextRef="#ctx0" brushRef="#br0">6491 3759 11429,'0'0'2882,"31"21"-818,-21-21-543,-3 0 32,-1-12-545,1-2-463,-4 1-385,3-5-32,-6 0-112,2 0 64,-2 6-64,0 1 48,0 1-80,0 10 128,3 0-16,0 0-112,3 4-112,3 8 144,1 3 96,0 5-48,-2-2-16,6 0 16,4-5-16,-3 0-16,-1-12 16,-4 2 16,3-3-32,-1-4-128,-4-9-1153,-2-5-1968,-6 0-5907</inkml:trace>
  <inkml:trace contextRef="#ctx0" brushRef="#br0">6776 3705 18777,'0'0'528,"18"29"-400,-9-21-48,-2-6 80,-3-2-96,3-9-624,-4-4-2738,-3-10-6802</inkml:trace>
  <inkml:trace contextRef="#ctx0" brushRef="#br0">6763 3392 15991,'0'0'1393,"35"18"-1121,-19-7 272,6 7-384,-5-1-80,-3-3-1776,-5-4-5924</inkml:trace>
  <inkml:trace contextRef="#ctx0" brushRef="#br0">7064 3570 7315,'0'0'7940,"-4"14"-6820,-2-13-767,-5 7-161,2 0 208,-6 0 256,-3 4-176,3-1-15,1 2 47,2-1-96,7 1-112,5 4-144,0 1 96,4 2 145,11-1-113,1 2-80,4-7 272,4-2-80,-2-1-16,1-9 1,-1-2-257,-8 0-112,-5 0-176,-9-7-1521,0-1-1072,-15-1-5555</inkml:trace>
  <inkml:trace contextRef="#ctx0" brushRef="#br0">8093 3255 8052,'0'0'11269,"-45"-26"-10885,15 26-128,-10 0-32,-4 12 0,-4 2-48,5 4-48,5 3 81,8 4-97,14-1 96,11 7 16,10-1-160,17 1 144,7-10-48,11 3 0,2-11-80,-6-3 16,-4-6-16,-14-1-16,-10 0-64,-8 3-176,-25-2-416,-11 11 432,-9 2-336,-8 6-353,-4 0 209,9-1 400,10 1 240,11 4 48,17-1 48,10-1-48,18-5 0,9 0 48,12-9 0,8-3 96,-2-8 208,2 0-32,-7-9-47,-6-1-209,-10 0-48,-10 2-529,-8 4-1039,-6-3-2034,-15 4-5650</inkml:trace>
  <inkml:trace contextRef="#ctx0" brushRef="#br0">8324 3684 2305,'0'0'14647,"0"15"-14263,0-3 256,0-1-176,3 1-79,-3-5 15,1-1-144,-1-1 2833,0-10-2032,0-7-673,-4-1-256,-3-8 32,4 4-16,-5-7-112,2 4 16,5 1-16,1 1 0,0-1-64,5 11 64,8-4-144,8 3 48,-5 6-32,3 3 32,-2 0 0,-2 3 0,-2 3 48,-9 3-944,-2-1-689,-2-2-336,-2 1-80,-6-5-1168,-1-2-3459</inkml:trace>
  <inkml:trace contextRef="#ctx0" brushRef="#br0">8528 3630 15527,'0'0'3538,"-4"32"-2514,4-14-207,7-5-241,8-1-112,0-3-112,4 1 112,1-6-336,0-4-15,-3 0-1,1-6-80,-9-11-16,-3 5 16,-1-11-48,-3 5-112,-2-1 96,0 1 0,0 0-257,-3 6-15,-2 3 16,5 3 112,-3 2 64,1 4-16</inkml:trace>
  <inkml:trace contextRef="#ctx0" brushRef="#br0">8811 3725 11173,'0'0'3602,"0"48"-1857,1-28-49,6 5-63,-1-6-929,3 1 33,2-10 351,-1 2-608,2-6-223,-1 3 63,-5-5 16,0-3-160,1-1 848,-3-5-415,1-4-177,-5-3-384,0-8-32,1-2 32,-1-5-32,0-4 0,0-6-32,0 0 48,0 1 0,0 2-16,0-2 32,4 5 32,2 3-64,2 7-128,-4 2 32,4 5 128,-3 10-16,-3-1 0,0 2-32,-1 3 16,4 0-32,0 0-32,-2 3 0,3 4 48,4 4-16,-1-1-208,1-2 64,-3 10 80,-1-9-224,1 1 80,-5 4 176,1 0 48,-3-1-33,0 5 1,-3-6 0,-6-2-32,0 3 0,0-6 0,-1 2 32,-4-1 32,8-7 0,3 6-16,0-7 32,15-12-3073,2-1-2129</inkml:trace>
  <inkml:trace contextRef="#ctx0" brushRef="#br0">9307 3319 20137,'0'0'993,"4"41"-49,-4-17 1,1 13-81,-1 0-288,5-2-240,0 1-176,-5-3 337,4-4 287,0-5-672,0-11-144,-3-2 32,-1 0 16,0-7-48,-5-8-2961,-3-13-801,-2-1-5874</inkml:trace>
  <inkml:trace contextRef="#ctx0" brushRef="#br0">9169 3474 22746,'0'0'1297,"53"9"-1569,-25-5 400,7-3 400,-3 4 225,-3-5-369,-2 0-336,-5 0-16,-1 0-1329,-7 0-2240,2-4-3907</inkml:trace>
  <inkml:trace contextRef="#ctx0" brushRef="#br0">9606 3556 17752,'0'0'8676,"0"37"-8452,0-24-288,0 2 64,0-2 48,0-2-48,0-5 48,0-3-48,2-3-784,-1-14-6740</inkml:trace>
  <inkml:trace contextRef="#ctx0" brushRef="#br0">9609 3327 23579,'0'0'1793,"36"4"-4002,-27 4-1121</inkml:trace>
  <inkml:trace contextRef="#ctx0" brushRef="#br0">9827 3516 15319,'0'0'10581,"-22"32"-10565,20-14 48,-2 0-16,4 1-112,0-1 16,10-5-16,-2-2 16,10-8-769,1-3 257,-1 0 368,-3-9-160,1-6 176,-6-3-32,-6-4 48,-2-1-32,-2-1-193,-5 4-63,-2 2 432,1 5 112,-8 3 593,5 5-113,3 5-304,-3 0-224,0 5-48,5 3 16,2 2-1201,2-3-2672</inkml:trace>
  <inkml:trace contextRef="#ctx0" brushRef="#br0">10056 3597 23323,'0'0'3137,"29"18"-3297,-20-14 160,1 0 64,-2-4-64,7 0 64,2 0-32,0-4 16,1-2-48,2-2 16,-3 0 48,-1 2-32,2 3 32,-5-1-16,-5 4 80,2 0-32,-2 9-64,-8-1-16,0 4-48,-8-2 48,-2 3-80,2-5-1504,-2-8-2018</inkml:trace>
  <inkml:trace contextRef="#ctx0" brushRef="#br0">10922 3225 11525,'0'0'3602,"30"-21"-1761,-23 21-289,-7 9-1471,0 8-33,-1 12 816,-5 4 641,3 8-1,3 6-399,0-4-369,0-1-144,1-6-255,8-6-113,-1-7-96,4-4 0,-2-12-144,0 0 16,-5-7 0,3 0-1233,-8-10-1328,0-11-1809,-3 0-5298</inkml:trace>
  <inkml:trace contextRef="#ctx0" brushRef="#br0">10921 3415 19337,'0'0'1296,"31"-16"-1232,-2 10 417,2-3 895,8 0-319,4-1-577,-2 0-320,3 0-48,-11-2-112,0-1 0,-14-4-304,-3 6-1201,-9-6 161,-4 0-97,-3 2-448,-4 2 1281,-8 2 576,7 5 48,-5 3 192,0 3 320,1 14 257,-3 8 207,6 6 225,-4 12 79,8 4-287,2 6-497,0 0-288,12-4 0,2-6-64,5-8-48,3-11-80,1-3 16,6-18-16,-9 0 32,2 0 16,-3-8-16,0-6-16,-9-7 48,0-2-32,-10 7-32,0-1-128,0 4 48,0 4 96,-6 9-16,2 10 16,0 5 49,-2 4 95,6 5-16,0-1-48,6-1-176,11-4 96,1-4 16,10-2 16,3-9 0,-3-3 0,-1 0-32,-5 0 16,-5-6-432,-9-3-737,-8 0-1184,0 0-2433</inkml:trace>
  <inkml:trace contextRef="#ctx0" brushRef="#br0">11797 3556 17688,'0'0'4402,"10"-31"-2145,-20 31-1761,-4 0-400,0 4-48,-5 6 48,0 7-31,5-1-1,2-3-48,6 5 16,6-4-80,0-2 32,3-7 32,12 0 32,-1-4-16,5-1-32,0 0 32,-1-6-16,2-3 0,-7 1-32,3 0-16,-6 2 96,-4 4-64,-4-2 16,5 4-32,-4 9 0,0 2 48,2 4 96,0 1-144,-5 4 16,6-3 16,-2-3-48,6 0-1201,-3-8-608,3-2-640,0-4-1809</inkml:trace>
  <inkml:trace contextRef="#ctx0" brushRef="#br0">12206 3241 13158,'0'0'1265,"0"-31"-865,4 25 704,5 0 625,-4 4-432,0 2-433,-1 0-80,0 0-143,0 14-337,-4 1 112,2 9 496,-2 7-143,0 6-193,0 6-256,-2 1-192,-3 2-32,2-7 0,0 0 16,0-12-16,3-4-48,0-7-96,0-5 16,0-7 16,0 0-16,2-4-576</inkml:trace>
  <inkml:trace contextRef="#ctx0" brushRef="#br0">12122 3429 4402,'0'0'17256,"8"24"-15863,8-24-433,3 0-496,8 0-256,0 0-128,5-6-112,-8 1-16,3-4-688,-9 2-689,-5-2-416,-8 3-1440</inkml:trace>
  <inkml:trace contextRef="#ctx0" brushRef="#br0">2276 4445 5378,'0'0'5955,"10"17"-4882,-10-7 335,0 0-543,0 2-161,0-3 0,0 0-159,0 2-161,0 2-96,0 5 112,4 9 256,-2 5 337,6 5-97,-8 4-175,8-1-321,-4 0-272,-2-8-32,2-3 80,-1-11-48,-3-8-48,3-10 208,-3-5 945,0-10 319,0-5-1247,3-9-449,-3-3 112,0-5-33,0-2-15,0 2-32,2 3-144,-2-5 160,2 5-384,-1-2 16,6 5 96,-1 1 96,-2 1 15,1 2 193,-2 3 96,5 6-16,-4 7 16,-1 1-16,-1 4 16,6 6-64,-2 0-64,2 3 0,2 8 32,-4 7 0,4-3 48,-1 10 0,-1 1-32,-6-1 64,2-5-32,-4 2 32,0-7-16,0 0 16,-6 0 16,-2-3 0,3-6-32,-2 3 32,-2-1 0,1-6 48,0-2-80,-2 0 32,4 0 16,0 0-32,3 0-32,12 0-5410,1 0 1040</inkml:trace>
  <inkml:trace contextRef="#ctx0" brushRef="#br0">2756 4603 5539,'0'0'5906,"10"0"-2864,-10 9-2018,0 4 801,0 6 416,0 5-480,0-1-417,0 4-463,4-5-321,6-2-352,3-5-48,5-9 16,3-6 16,-1-5-96,3-11 0,-5-10-80,0 2-64,-2-6-112,-7-2 128,-3 4-64,-6-2-96,0 7-64,-3 4 176,0 9 160,-6 1-64,6 9-32,-5 0-64,8 6-96,-5 7 80,5-1-416,0-5-2001,5 0-1761</inkml:trace>
  <inkml:trace contextRef="#ctx0" brushRef="#br0">3175 4409 6931,'0'0'7684,"0"-29"-7428,0 23 2065,4 14-2129,-4 9-48,0 6 1105,3 5 511,0 11 113,-1-1-416,2-1-305,2 0-623,-3-6-193,1-6 64,2-7-176,-2-4-144,-3-4-48,-1-5 0,0 3 0,-9-7-352,7-1-1137,-5 0-1360,-2 5 48</inkml:trace>
  <inkml:trace contextRef="#ctx0" brushRef="#br0">3100 4513 21754,'0'0'1217,"37"14"-1362,-15-2 434,0-9-161,3 5-80,-2-4 16,-5-4-320,0 0-1121,-5 0-560,-4-4-1729</inkml:trace>
  <inkml:trace contextRef="#ctx0" brushRef="#br0">3482 4503 10789,'0'0'1329,"33"-9"1488,-24 9 3186,-18 0-5267,-6 9 32,-3 3-320,0 1-63,-1 1 111,-1 7-240,11-7-112,5 2-64,4 0-80,0-2 48,4-1 0,9-2 0,3 1 0,3-7 0,-1 1 0,1-2-96,4-1-16,-8 3 48,2-6 0,-9 8-32,2 0 16,-9-3 16,3 5 32,-4 2-16,0 0 32,-5 2 48,-5 1-16,-4-3 16,-2 0-16,-3-6-16,-2 1 16,1-2-48,6-4 32,5-1-96,3-1-512,6-6-1201,0-3-1056,6 0-3154</inkml:trace>
  <inkml:trace contextRef="#ctx0" brushRef="#br0">4529 4431 9172,'0'0'10229,"-14"-16"-9589,4 16-432,-5 4-112,1 8-80,-8 2-32,3 3 0,-1 5 0,2-3 0,1 3 16,3-5 16,8-3 0,0-1-48,6-2 32,2-1-16,12-4-48,8-1 16,10-1 48,4 3 48,1-5 0,-4 7 0,-1-6-48,-9 7 48,-7 4-64,-13 5-16,-3 3 16,-3 1 16,-17 5 0,1-1 0,-1-4 16,-2-1 16,1-4-16,1-5 32,3-4 48,6-8 0,1-1-32,4 0 16,5-8-47,1-6-290,5 3-1712,1-3-2304</inkml:trace>
  <inkml:trace contextRef="#ctx0" brushRef="#br0">4793 4662 10437,'0'0'5666,"-4"7"-5570,8 4 177,5 8 1103,0-2-591,4 3-177,-2-2-144,3-2-288,-1-5-64,-4-1-48,0-10 0,0 0 128,0-6 112,1-8-127,-2-4-161,5-5 0,-7-4-32,-2-3 64,2 1-80,-2 2 16,-4 1-32,0 5-145,0 9 145,0 6-16,0 6-96,-7 0-128,4 8-304,3 4-465,0 0-799,0-1-1874</inkml:trace>
  <inkml:trace contextRef="#ctx0" brushRef="#br0">5228 4368 10901,'0'0'10325,"0"54"-8596,0-18-353,0 0-479,-1 5-353,-3-3 208,2 2-528,2-7-144,-2-6 32,2-2-80,0-10 16,0-3 0,0-6-48,2-1-64,0-28-8564</inkml:trace>
  <inkml:trace contextRef="#ctx0" brushRef="#br0">5759 4333 15623,'0'0'6707,"-37"-34"-6002,20 29-321,-3 5-288,4-4-96,-1 4 0,1 0 0,6 0 32,1 0-32,2 0-32,6 4-16,1 9-160,0 5 160,0 9-16,0 7 64,5 5 48,-3 8 208,-1-6 192,2 6-288,-3-8-96,0-3 32,-3-9-32,0 0 0,-2-12-16,2-1 16,1-7-48,-3-2 16,5 1-32,-2-2 16,2 0-640,-2 2-513,-2-3-847</inkml:trace>
  <inkml:trace contextRef="#ctx0" brushRef="#br0">5550 4539 20233,'0'0'1377,"8"36"-449,0-21-560,-2-4-239,3 0-1,5-6-80,1-5 0,1 0 32,3-12 16,5 2-16,-4-5-64,-1 3 0,-4 6-16,-2-2-448,-4 8-961,-5 0-1424,-4 8 47,0 0 641,0 3-1520,6 3-4403,-4-4 5875</inkml:trace>
  <inkml:trace contextRef="#ctx0" brushRef="#br0">5779 4632 5731,'0'0'13734,"31"12"-12181,-25-3-497,4 1-127,-1 4-113,1 0-256,2 0-368,-2 0-96,-2-8-16,3 0-80,5-6 32,-6-6-208,-1-7-320,-1-4 48,2-3 176,-4-5 192,-3 5 32,0-2 32,-3 5 0,2 1 0,-2 8 32,0 3 16,-2 10-593,-1-4-1616</inkml:trace>
  <inkml:trace contextRef="#ctx0" brushRef="#br0">6223 4626 18024,'0'0'961,"-24"43"-81,22-29 385,-1 6-545,3-9-512,0 3-128,0-6-48,3 2 16,2-10-80,-2 0-64,1 0 208,0-4-32,1-7 160,-2 2 609,-1 0-33,-2-1-320,0-4-112,0 2-191,0-2-161,4-2-48,2 1 32,1 0-112,3-3 48,0 4 15,-4 1-47,6 3-32,-1 2 32,-1 4 32,-2 4 16,2 0-32,3 0 32,-2 0 48,2 0-112,4 0 48,-6 2-240,2-2-1409,-3 0-1072,-6-7-961</inkml:trace>
  <inkml:trace contextRef="#ctx0" brushRef="#br0">7164 4450 11717,'0'0'4178,"-31"10"-2881,11 0 63,2 4-735,-5 5-65,-10 5 272,4 11 145,2-6 159,3 2-383,9-3-385,12-5-176,3-5-96,16 3 16,7-15 0,2 1-80,3-7 32,1 0-688,-1-7-529,-5 1-1072,-3-8-1712,-7-3-5428</inkml:trace>
  <inkml:trace contextRef="#ctx0" brushRef="#br0">7415 4622 17480,'0'0'1713,"-34"4"-1249,23 5 1121,1 2-65,2 5-639,8-1-529,2 3-192,8-1-16,7-11-80,3 1 0,1-7-144,-3-3-272,-2-7-48,-3-4-16,1-3 15,-6-5 337,-8 1 48,0 3 16,-8-5-32,-6 6-16,1 5 32,3 4 16,-4 2 64,6 6 16,-1 0-48,-1 6-64,9 4 0,1 1-368,0-1-1969</inkml:trace>
  <inkml:trace contextRef="#ctx0" brushRef="#br0">7687 4677 12710,'0'0'5907,"44"-2"-4771,-24-10-336,7-1 33,-3-2 79,1 2 49,-3 2-209,-6-1-416,-3 8-192,-5-1-96,-2 5-16,-3 0-112,-3 9 64,0 7 48,0 3-16,0-1 16,-3 3 0,3-3-16,0 3 32,3-11-480,2-2-528,5-2 111,3-6-175,5 0-945,2-11-2369,5-2-7011</inkml:trace>
  <inkml:trace contextRef="#ctx0" brushRef="#br0">8225 4325 21434,'0'0'944,"21"23"-335,-21 9 383,0 5-272,0 10-352,0 0-143,-6-6-17,6 2 304,0-12-160,0-5-128,6-5-96,-2-5-80,6-3 16,-5-8-48,-1 0 16,2-5-784,-2 0-593,-4-19-8787</inkml:trace>
  <inkml:trace contextRef="#ctx0" brushRef="#br0">8140 4456 12118,'0'0'13302,"25"38"-13414,-1-25 240,3-9 192,9-3-160,0-1-144,4 0 0,-6-1-224,-5-9-1489,-6-1-960,-17 1-449</inkml:trace>
  <inkml:trace contextRef="#ctx0" brushRef="#br0">8784 4603 10101,'0'0'8932,"28"-24"-7476,-28 19-255,0 3-161,-5-1-383,-4 3-401,-1 0-32,-12 8-96,3 5-80,1 0 0,0 4-48,5 5 32,8-4-16,5 2 48,0-3 0,9-4-16,9-11-16,-1 4 16,3-6 32,-1-8-48,3-4-176,-1-1-240,-5-1 192,-4 1 144,-7 3 32,0 6 0,-5 2 80,-2 2-16,-6 6-32,-2 9 16,2 2 32,4 1-32,0 2 16,4-4-32,7-3-336,9-11-1201,2-2-896,4-1-3922</inkml:trace>
  <inkml:trace contextRef="#ctx0" brushRef="#br0">9146 4650 21210,'0'0'2977,"-15"39"-2865,9-25-32,3-4 0,1-4-32,2-12-3425,5-15-209,-3-2-6531</inkml:trace>
  <inkml:trace contextRef="#ctx0" brushRef="#br0">9185 4325 18088,'0'0'2946,"3"28"-3058,2-3 80,-4-4-80,-1 5-3394</inkml:trace>
  <inkml:trace contextRef="#ctx0" brushRef="#br0">9368 4704 22730,'0'0'1281,"36"-27"-1281,-28 19 160,2-1-128,-2-1-64,5 7 32,-4 0-32,2-1-32,-1 4 32,3 0 32,-3 0 16,3 4-32,3 2 112,-2-3 192,0 3 256,-4-2-303,-1 1-177,-5-4-32,0-1-337,-8-10-4641,0-5-3634</inkml:trace>
  <inkml:trace contextRef="#ctx0" brushRef="#br0">9768 4612 24331,'0'0'2609,"34"5"-2705,-24 1 240,3-1-96,1-1-32,-9 0 16,-2-4-1008</inkml:trace>
  <inkml:trace contextRef="#ctx0" brushRef="#br0">9815 4364 21066,'0'0'1376,"35"-5"-2032,-21 14-1249,-6 3-1584</inkml:trace>
  <inkml:trace contextRef="#ctx0" brushRef="#br0">9998 4622 12838,'0'0'848,"12"36"929,-2-25-352,4-3 15,-6-4-207,2-2-225,0-2 145,3 0 31,-3-6-191,-2-4-273,5-5-191,2 1-193,-3-2-112,5 2-64,-4 1-96,1 2-32,2 7-48,-7 2 48,-4 2-16,-1 2-16,2 8-32,-3-1 48,1 3-16,2-1-768,-1-11-1922,9 0-2656</inkml:trace>
  <inkml:trace contextRef="#ctx0" brushRef="#br0">10459 4548 19785,'0'0'7091,"-38"32"-7011,23-13-32,3 4-64,4-3 32,7 0-672,1-7-480,11-7-497,2-2 336,3-4 545,0-5 592,0-7 176,-1-4 0,-3-1 0,-2 4 112,-5-6 80,-4 9 400,1 2 593,-2 3 368,-3 14-1489,-6 1-64,1 13 240,-3-1 256,3 5-384,-1 5-48,9-5-16,0 3-16,9-1 32,-1-3-32,3-2 32,-3 0-16,-2 2-80,-2-5 0,-4 8-48,0-5 0,0 7 32,-6-4-16,-4 0 32,-2 5 0,4-4 16,-2-10-16,1-1 32,3-8-16,-4-9-16,2-3-32,6-11 0,-3-12 32,5-3 0,5-3 16,1-4 0,8 4 48,-4 4 48,5 3 320,3 5-192,-6 6-32,-4 0-31,4 6 63,1 0-96,-1 4-48,-2-2-80,3 2 0,-7-1-128,2 0-961,-4 2-576,-2-7-880,-2-1-1553,-2-5-6434</inkml:trace>
  <inkml:trace contextRef="#ctx0" brushRef="#br0">11388 4568 14006,'0'0'4386,"8"-29"-3233,-8 24-337,-6 1-191,0 4-1,-6 0-288,-1 0-176,-7 4-48,1 4 48,-4 4-64,7 2-16,0 2-16,6-1 0,10 3-32,0-5-32,4 1 0,11-8 0,8 1 64,0-6-48,6-1 32,-4-8-32,-3 2 32,-3-8-15,-2 1-17,-8 1 16,-3-2 32,-3 4 32,-3 4 0,0-1 208,-3 7-32,-3 0-48,3 2-224,-3 9-48,3 7 96,3 3 0,-6 3 16,6-5-32,0 7-16,0-7 16,0-2-16,6-5 16,3-3-336,3-9-961,2 0-832,0-16-2289</inkml:trace>
  <inkml:trace contextRef="#ctx0" brushRef="#br0">11611 4584 14070,'0'0'5171,"45"27"-3266,-26-27-513,1 0-463,2 0-449,-5-12-288,-4 4-144,-4-3-32,-1-2-208,-8-2-112,0 2 16,-10-4 96,-6 8-32,5 7 31,-8 2 97,0 7-16,5 14 96,-1 0 64,6 10 385,4 0-81,0-3-192,5-1-128,13-2 80,7-9-112,5-4-208,3-12-849,-5 0-1776,1-10-3506</inkml:trace>
  <inkml:trace contextRef="#ctx0" brushRef="#br0">11907 4681 5683,'0'0'10244,"13"31"-8947,-3-18 80,2-2 800,-3-1-849,3-8-303,-2-2-193,0 0-112,-6-11 17,5-1-337,-9-1-256,0-8-144,0-1-16,-7-1 16,5-1 32,-7 1-48,2-1 48,3 3-32,0 6 16,-2 3-16,6 4 16,0 2-16,0 5 0,10 1-32,1 0-32,7 0 32,-2-3 16,6 3 0,0-2 16,-3-2-512,2 1-593,-3 0-240,-4 3-111,-5-2-481</inkml:trace>
  <inkml:trace contextRef="#ctx0" brushRef="#br0">12293 4548 9332,'0'0'4498,"-34"4"-3841,26 4-97,-2 6-240,6 2-96,-3 5 400,7-6 193,0 3-225,13-4-240,3-4 112,7-7-95,1-3-129,3-3-16,-3-13-144,2-1-112,-3-6-272,-10 1-321,-4-1-143,-4 4 160,-5-4 304,-8 9 80,-7 2-449,-5 1-79,1 3 512,-5 8-160,6 0 95,-1 5 257,5 5 48,4 6-80,6-5 48,4 2-2657</inkml:trace>
  <inkml:trace contextRef="#ctx0" brushRef="#br0">12711 4452 11013,'0'0'5651,"-31"-8"-4723,20 8 337,0 0-369,-1 6-352,1 2-400,6 0-144,-1 3 0,5 2 0,1 0-16,0-3-64,7 4-96,1-2-80,2-3-16,-2 3 80,0-4-32,-2 4 16,-2-1 128,-4-3 64,0 5 0,-10 0 48,2-3 0,-2 1-16,-6 0-16,1-6-16,-1 0 32,6-4-16,1-1-16,4 0-144,5-6-1361,0-6-2113,4 0-2753</inkml:trace>
  <inkml:trace contextRef="#ctx0" brushRef="#br0">12848 4548 17576,'0'0'2001,"-24"36"-432,21-21-305,3 5-559,0-7-449,13-1-176,1-6 16,4-6-48,3 0-64,-1-18-256,-1-2-96,-1-3-1,-9-6 33,0 3 0,-9-1 64,0 3 272,-10 2 64,-6 7-48,0 8-16,-3 2-16,-1 5-48,5 6 16,5 6-16,-2 6-16,6-3 16,6-1-1265,0-2-2385</inkml:trace>
  <inkml:trace contextRef="#ctx0" brushRef="#br0">13216 4078 12646,'0'0'1697,"-4"42"-353,-2-1 2018,2 10-561,1 12-784,3 0-320,0 0-1041,0-6-320,0-8-304,3-12-96,-1-9 16,-2-10-144,2-5-480,0-3-497,-2-8-656</inkml:trace>
  <inkml:trace contextRef="#ctx0" brushRef="#br0">2627 5525 4034,'0'0'6547,"0"-39"2625,0 48-8804,0 9-144,-4 3 673,-2 5 95,-2 2-624,4-4-304,-1-3-48,4-3 0,-2-6-32,3-9-656,4-10-2353,5-12 367,-5-6-4161</inkml:trace>
  <inkml:trace contextRef="#ctx0" brushRef="#br0">2642 5219 10037,'0'0'7555,"3"30"-7523,4-12-1985,-1-2-3569</inkml:trace>
  <inkml:trace contextRef="#ctx0" brushRef="#br0">2846 5532 5811,'0'0'4290,"18"38"-2402,-9-25 81,3-3-240,3-4-848,-3-6-161,2 0 176,5-12-127,-9-2-433,2-4-160,2 0 224,-4 0-48,0 4-80,-3 4-80,-1 0-63,-2 6-17,2 2 16,-4 2-80,0 4-80,2 5 48,2 4 32,-2 1-32,4 4 0,-3-1 32,3-4-48,-2-3-96,2-4-561,0-2-511,2-4-1505</inkml:trace>
  <inkml:trace contextRef="#ctx0" brushRef="#br0">3372 5283 5138,'0'0'8404,"0"32"-6419,0-1 576,0 3-576,2 5-288,0 6-208,-2-1-289,1-5-608,4-1-335,-5-9-145,0-7-64,0-9-16,1-7 16,-1 2-48,0-12-529,-1-5-1087,-4-2-1250,4-8-815,-3-1-3475</inkml:trace>
  <inkml:trace contextRef="#ctx0" brushRef="#br0">3224 5489 14070,'0'0'5331,"45"0"-3954,-16 0-177,5 0-544,-4 2-335,-3 0-177,-5 3-192,-8 1-81,-8 2-1151,-6-2-561,-6 6-896,-7-5-3378</inkml:trace>
  <inkml:trace contextRef="#ctx0" brushRef="#br0">3734 5513 10853,'0'0'3233,"-33"-9"-1552,17 9-272,-3 10-529,6 2-31,0 9-177,11-1-112,2 2-64,6-2-47,12-2-145,5-5-224,2-8-16,2-5 16,-2-5-64,1-8-64,-7-6-192,-2 0 144,-13-3 144,-2 4-80,-2-1 0,-6 3 16,-11 1-32,-1 5-16,0-2-48,-1 3-481,5 0-63,2 8 208,-1-4 208,10 5-160,0 10-833,0 2-336,0 4-47,0 5-433,0-3-3746</inkml:trace>
  <inkml:trace contextRef="#ctx0" brushRef="#br0">4748 5238 11973,'0'0'4515,"3"45"-3219,1-9 497,-2 1-64,2 6-673,-4 0-335,0-2-257,-4-4-240,-5-9-144,3-1-48,0-5 16,0-4 0,-2-5-48,8-1 0,-1-7-80,1-3-832,1-17-8725,-1 1 2962</inkml:trace>
  <inkml:trace contextRef="#ctx0" brushRef="#br0">4675 5477 7603,'0'0'9573,"-4"-27"-8821,9 23-272,8-1 129,10 4 239,3 1-16,2 0-47,0 0-321,2 0-208,-1 0-224,-3 0 32,-8 0-16,-5-6 16,-3-4 32,-1-3-16,-9-1-48,0-6-112,0-6-144,0 4 64,-4-1-192,-1 2 96,1 6 208,4 3 48,0 8 0,0 0 32,0 8-272,4 10 128,1 8 176,-1 3 112,2 10 96,-2 6 176,-4 4-48,0-2 113,0-7 95,0-1-256,0-6-304,0-8-16,0-5-16,0-5 80,10-5-64,2-3 48,3-3 0,-1-4 32,5-2-16,-3-4-48,-2 3-32,-4 3 16,-2-1 0,-4 4-32,-2 1 16,-2-2 112,0-2-16,0 3-80,0 0-48,3 1-272,7 2 160,-2 4 80,6 4 64,5 1 16,-3-4-16,0 5-16,5-1 32,-2-4-64,4-5 32,2-2 32,-1-12 0,4-3 16,-4-3-16,2-4-48,-7-1 48,-3 1 0,-3 3-16,-9-1-48,-4 1-272,0 7-48,-10 0 48,-3 11 256,-5 1 0,2 13 32,-5 5 128,7 12 288,4 3-128,5 1-128,0 0-48,5-10-96,13-2-16,2-11-80,12-6-608,-3-5-289,-4-6-959,-1-7-3795</inkml:trace>
  <inkml:trace contextRef="#ctx0" brushRef="#br0">6139 5380 5939,'0'0'12998,"-30"-8"-12006,21 20-464,4 3-79,-4 4 127,-1 3-304,6-3-240,4 5 16,0-2-48,4-5-32,6-2 64,4 2-32,3-4-128,1-3-64,2 2 224,-5-2-400,1 1 144,-8 5 176,-2-3 16,-6 3 32,0 0 32,-6 0 0,-4-4 0,-4-1 32,4-4 144,-4-2 144,7-5-112,-5 0-112,4-5-48,5-4-48,-3-4-320,5 5-785,-3-2-1488,4-2-2577</inkml:trace>
  <inkml:trace contextRef="#ctx0" brushRef="#br0">6495 5238 9188,'0'0'7748,"0"42"-7828,-4-3 1456,4 10 881,-6 6-1200,-2 5 143,6-5-671,-2-10-321,4-8-112,0-4-80,0-8 0,0-8 32,0-10-48,0 2 0,0-2-256,-4-7-2033,2 0 640,-8-16-9300,5 2 2433</inkml:trace>
  <inkml:trace contextRef="#ctx0" brushRef="#br0">6405 5477 5491,'0'0'11429,"-1"0"-11413,14-8 48,10 3 16,2-5 192,3 2-240,3-4 208,2 1-64,-3 5-256,-12 3 176,-3 3-336,-7 0-944,-4 9-1090,-4 2-687,0 1-4450</inkml:trace>
  <inkml:trace contextRef="#ctx0" brushRef="#br0">6726 5528 8100,'0'0'5810,"25"45"-3473,-21-26-32,5 4-832,1 1-560,-5-8-337,-2-2-320,1-2-112,-3-8 2113,-1-18-1569,0-2-544,0-7-96,0-5 193,0 1-145,5-4-64,-1 7 0,4 1-16,-2 9-32,-1 4 48,4-1-80,-1 6-16,1 4 32,-5 1-80,5 0 16,2 5 47,-2 3-1167,1-2-561,2 2-816,2-4-2241</inkml:trace>
  <inkml:trace contextRef="#ctx0" brushRef="#br0">7040 5492 14999,'0'0'3586,"-11"32"-2498,1-12 369,1 5-401,0-1-624,3 5-176,3-4-79,3-5-113,0-6-16,9-3-96,9-11 48,-4 0 112,7-11-64,-3-7-16,-1 0-16,-1-5 0,-6 0 0,-2 3 0,-8 1-16,0 6 16,0 3 32,0 4 48,-8 6 176,2 6-256,2 4-48,4 6 0,0 0 32,0 4-32,0 1-32,0-2 48,0-3-272,4-4 128,2 2-225,-6-7-271,3-3-208</inkml:trace>
  <inkml:trace contextRef="#ctx0" brushRef="#br0">7433 5240 6003,'0'0'10100,"5"42"-8131,-5-6-176,-4 6 96,0 6-192,-4 2-401,2 4-719,0-9-433,2-7-96,3-6-16,1-9 0,0-6-16,5-3-16,0-13-64,0-1-897,-1-1-527,-4-11-641,0-7-1921,0-4-4130</inkml:trace>
  <inkml:trace contextRef="#ctx0" brushRef="#br0">7289 5469 10245,'0'0'10324,"45"20"-9811,-15-14 239,1-2-464,6-2-144,-6 2-80,6-1 0,-9 1-16,-4-2-112,-3 3-336,-13-2 288,2 1-288,-9 2-16,-1 4 304,-1-3 144,-5 7 224,-4 0 560,8 0 257,2 4-241,0-1-368,0-4-208,8-2-144,9 2-80,3-11 16,1-2-64,1 0-384,-1-8-256,-3-2-16,-6-7-49,-4 1 241,-8 1 160,0-7 160,-10 8 128,0 0 16,-6 2 16,2 7 32,-1 4 400,2 1 448,-1 0-255,4 6-241,2 4-160,0-2-192,7-3-80,1-2-1233,17-7-7939</inkml:trace>
  <inkml:trace contextRef="#ctx0" brushRef="#br0">8023 5463 944,'0'0'15560,"-37"14"-13928,21-2-367,0-2-97,2 3-383,-3-7-273,13 4-320,0-1-160,4-3-64,4 4 16,8-5-32,3 4 64,9 1 32,1-2 0,3-1-32,-4-1 16,-3 4 32,-9-3-64,-2 2-176,-10 1-16,-4 5 160,-12-1 48,-3 0-32,-1 3 32,-2-3-32,-1-6 32,7 3 0,2-5-16,8-6 0,5 0 32,2-10-576,9-5-2338,9-6-3841</inkml:trace>
  <inkml:trace contextRef="#ctx0" brushRef="#br0">8315 5726 15607,'0'0'2081,"11"27"-1345,-7-12 689,5 2-496,-3-7 79,-2 2 96,-1-7-687,0-3-193,1-2 368,-4-10 32,0 0-352,0-7-288,0-7 48,-4-2-16,1-6-32,3-2 0,-3-9 16,3 2 16,0 1 0,0 2 16,0 3 17,0 9-17,0 5 32,6 6-64,-2 3-64,6 9 15,0 3-79,2 2 16,-1 11 48,3 2 32,-1 6 64,-8 5-144,5-1-144,-7-2-624,-3-4-49,0 3 337,0-8 432,-3-4 144,-7-2 48,-1-1-16,-5 0 16,5-2 0,-4-1 48,5-4 96,8 0 16,4-9-192,10-1-1729,7-6-2849,3-3-7075</inkml:trace>
  <inkml:trace contextRef="#ctx0" brushRef="#br0">8651 5362 2273,'0'0'18889,"-14"41"-18649,14-16 944,2 5 113,0 7-417,2 5-191,-1-6-305,-3 0-224,3-6-128,0-6 32,2-10 0,0-3 16,-2-7 0,7-4 32,-3 0-16,5-4 48,-2-7-16,4-3-96,-1-4-32,-3 0 32,-3 5-64,-1-1 48,-3 7-48,-3 13-160,-4 4 160,2 1-16,-1 5 64,3-1-48,0 1 16,12-2 0,2-7 0,10-3 16,5-2-48,3-2 32,-4-2 16,-2-8 0,0 5 0,-11 0 0,-2 0 32,-3 3-16,-8 2 0,-2-2 0,4 2 16,-4 0-16,0-4 0,0-4 16,0 4-48,0-7-144,0-3-144,0 1-64,0 3 96,-6-2 240,2 8 16,-2-2 0,-1 6 48,1 4 48,1 4-64,-4 3-16,4 4 48,2 2 0,2 1 0,1-1-32,-6 4 16,6-7 0,0 1-32,0 1 16,6-6 0,-2 2 0,6-8 0,5 2 16,2-2 0,3-4 0,4 0 0,-1-4-16,0-2 48,1-6-48,-1 5 32,-5-5-48,4 1 16,-5-1 48,-5-1-64,-4-2 16,2-3 0,-1-2-48,-5 3-160,4 0 80,-4 4-32,-2 2 112,2 3 16,-4 8 64,0-3 64,2 3 32,0 0-112,2 3-96,2 1 112,-2 6 0,4 2 32,-3 3-48,-1-2-16,2 0-32,0 6 48,-4-6-64,-1 2 64,-1-6-48,3-3 48,1 2-16,-4-4 16,3-1-16,8-3 48,0 0 208,9-3 64,5-6-160,3 0-160,3-5 32,4-1-32,-2 3-16,-5-4 0,-1 3 16,-1-4 16,-7 0 16,-5-2-48,0 4 49,-7-6 15,-1 3-32,-4 1 0,-2 0 16,-8 9-48,0-1 0,-9 6 0,-1 3-32,-1 14-32,-3 8 32,2 5 48,4 0 16,7 5 32,3 1-48,6-4 48,6-6-48,3-1 32,13-6-48,-4-9-64,4 0 32,-7-4-353,-2-3-351,-1 0-496,-11-4-929,-1-5-865,-4-3-2368</inkml:trace>
  <inkml:trace contextRef="#ctx0" brushRef="#br0">10660 5537 8676,'0'0'12774,"-23"-25"-12502,5 26-64,-2 8 64,-1 1 48,0 5 113,7 1-241,2 3-144,8-2-32,4-1-16,0-1 16,10 0-32,-2-5 32,9-2-16,-1-8 32,4 0 64,-1-6-80,-5-6 96,5 1-32,-5-2-48,-2 0 0,-6 4 32,-2 1-80,-4 4 80,0-1-16,0 15-176,0 2 0,0 2 96,0 7 16,0-5 16,3-4-32,4-1-48,-1-7-240,4 1-625,-5-5 225,3 0-609,-3-9-1264,1-4-2577</inkml:trace>
  <inkml:trace contextRef="#ctx0" brushRef="#br0">10891 5649 17624,'0'0'5363,"10"22"-5075,-7-30 80,6-1-128,-3-7-112,0-4-80,1 0 0,5-2 0,-2 3-32,-4 2-16,5 7 32,-1 2-96,0 8 48,-2 0 96,-2 8-16,3 5 64,-1 3 112,0 4 64,-5 0-176,4-1-47,-1-3-81,-1-5 16,4-7-337,3-4-575,-1 0-497,3-11-880,6-9-2017,1-3-5746</inkml:trace>
  <inkml:trace contextRef="#ctx0" brushRef="#br0">11372 5531 9028,'0'0'7892,"-42"27"-6980,9-12 721,1-1 624,4 4-352,4-3-753,8-2-607,9 1-289,7-2-144,2-8-112,19-2 16,3-2 16,8-8 32,5-10-400,-2-6-129,-2-4-111,-3 0 416,-5-3-448,-4-2 144,-10 2 191,-4-3 257,-7 3-80,0 0-128,-1-5-32,-6 4 176,-3 5 32,-2 12 32,9-1 0,-3 12 304,2 4-112,2 16-192,-1 10 16,3 13 337,0 4 479,0 6 64,0 4-207,0-4-593,0-8-160,0-10 96,0-6-224,-5-3-913,4-7-528,-3-12-816</inkml:trace>
  <inkml:trace contextRef="#ctx0" brushRef="#br0">12051 5477 4418,'0'0'15591,"32"31"-13350,-25-15-1200,-2-2-721,0 2-192,-5-6-64,0-1-96,0-3-368,-5-2-753,-3-4-512,4-10-1360,-2-4-1713</inkml:trace>
  <inkml:trace contextRef="#ctx0" brushRef="#br0">12161 5138 10597,'0'0'9940,"-2"0"-9988,0 11-2065</inkml:trace>
  <inkml:trace contextRef="#ctx0" brushRef="#br0">12434 5109 13446,'0'0'3266,"-23"50"-1442,14-20-495,3 10-240,2 10-65,4 1 65,0 3-193,0-6-512,4-3-320,0-9-80,2-12 32,-1-4 64,0-8-16,-5-4-16,1-3-64,-7-20-4098,1-3-912</inkml:trace>
  <inkml:trace contextRef="#ctx0" brushRef="#br0">12314 5385 17448,'0'0'1889,"30"2"-1905,-4 1 976,5 2 769,5-3-640,1-2-369,-5 0-464,-9 2-224,-6 2-576,-13-4-1729</inkml:trace>
  <inkml:trace contextRef="#ctx0" brushRef="#br0">2727 6086 3794,'0'0'14999,"-30"4"-14775,8 16 16,4 5-16,-2-2-128,7 6-48,0-7-64,11-3 32,2-5-64,2-2 32,11-6-144,0-6 16,7 0 0,-2 0 512,-2-6-336,2 0 96,-3 3-64,-4 3-16,-2 0-128,-1 7-160,-4 10 320,-4 1 128,0 8-176,0-1 64,-4 1-96,-6-3-16,-3-1 80,1-6-48,4-3 80,-5-4-32,-4-2 112,6-7 48,0 0 129,0-2-289,2-10-144,6 0-1137,3-1-2065,0 2-4225</inkml:trace>
  <inkml:trace contextRef="#ctx0" brushRef="#br0">3036 6379 10293,'0'0'1232,"0"49"721,0-22 816,0 0-848,0-4-912,0-4-385,0-7-288,0-3 1169,0-26 240,0-1-929,0-7-736,0-5 320,0-3 417,-1-3-417,1-6-352,0 3-48,0-2 32,0 4 16,1 3-32,2 5-32,3 5 48,-5 5 64,-1 7-96,3 4 16,-3 2-16,3 6-16,-2-5-32,5 4-176,3-2-496,3 3 127,2 0 161,-4 0 224,4 0-32,-4 0 160,-2 9-112,-3 1 64,-5 4 64,0 2 96,-4 7-32,-5-4 0,-1 3 80,2-3 32,-2 2-48,4-9-64,2 1 0,1-5-16,1-6 32,2 1-32,0-2-160,-5-1-305,5-4 113,-3-1-464,1 0-241,-2 1-447,1 0-977</inkml:trace>
  <inkml:trace contextRef="#ctx0" brushRef="#br0">3239 6402 12550,'0'0'2625,"16"30"-816,-6-26-224,0-4-385,-1 0-79,0-4-97,0-13-368,-2 4-271,0-3-161,-2-7 16,0-2 224,1 5-160,-5-2-16,1-1-144,1 2-96,0 4-16,-1 0-16,2 8-16,0 0-64,1 2 0,0 7-64,4 0 112,4 0-32,-2 2-32,2 8 48,5-6 16,0 5 0,-1 1-16,-1-3-272,-4 0-753,-3-3-415,-4-2-1281</inkml:trace>
  <inkml:trace contextRef="#ctx0" brushRef="#br0">3486 6272 6179,'0'0'12454,"38"15"-11462,-20-7 241,2-7-289,0-1-544,3 0-16,-11 0 161,0 0-209,-5-1-240,-5-7-64,-2 4 32,-6-2 16,-3 1-48,-9-3-192,-1 4-144,-3 0-97,5 4-79,-1 0 272,7 4 160,4 10-64,7 7 32,0 1 32,7 1 96,4 1-80,10-1 64,1-6-64,1-6-144,-1-2-1041,-1-9-1008,1 0-1344,-8-9-2194</inkml:trace>
  <inkml:trace contextRef="#ctx0" brushRef="#br0">3851 6319 16600,'0'0'6082,"-36"15"-5345,15-5-433,2 2 144,0-4 96,1 8-272,10-1-160,3 0-31,4 0-113,1 0 16,10-8-81,4-2-47,3-5-448,3-2 336,-2-12 64,-4 0-32,3-6 208,-7 4 32,0-6 0,-8 8 16,-2-4 32,0 0-48,0-1-32,-4-4 32,3-4-32,1 0 32,0 2-16,0-1-592,0 5 111,1 7 321,1 1 208,0 9 208,4-1 257,-3 5-193,-2 3-336,2 6 80,0 1 352,0-4 16,-3 2-112,0 2-192,0-2-16,0-8-47,0 3 399,0-6-464,4-3-64,-2 4 16,2 2-144,0 0-337,1 0 129,0 0 256,0 2 48,-2 4-48,-3-3 0,0 4 32,0-4 64,0 3 48,0-1 48,0-2-48,0-1 176,0 2-208,0 8-144,0 3 96,0 6 48,-3 3 48,-5 3 0,-1 1-16,-3-2-32,3-7-160,4-5-256,5-10-417,11-11-3441,4-16-1328</inkml:trace>
  <inkml:trace contextRef="#ctx0" brushRef="#br0">4290 6250 6227,'0'0'12085,"-18"-10"-10996,8 6-337,-1 4-400,-7 0-176,-3 0-15,-4 6 95,-5 4-144,6 4-80,-1 7-16,7-3 0,-1 9 16,11-3 64,8 0 160,0-1-16,6-4-48,10-5-176,5-14-112,6 0 208,-3-14 272,6-9-272,-1-1-96,-4-7-16,-4-2 80,0-3-96,-5-3 16,-3-3-128,-8 0-144,5 0 144,-6 6 32,-4 4 80,0 7 16,-4 10 48,-6 10-16,5 5 240,-5 12-240,0 16 48,4 9 369,0 11 175,2 4 32,2 3-144,2 0-336,6-14-112,-3-4-32,0-13 16,0-5-16,0-8 17,-3-5-498,7-6-687,-4-6-209,2-7-624,5-7-3345,0-6-8821</inkml:trace>
  <inkml:trace contextRef="#ctx0" brushRef="#br0">4547 6182 11797,'0'0'4995,"9"-36"-4499,-7 28 2001,2 2-160,-4-1 1137,-6 24-3410,-6 2 0,-2 7-32,-5 5-80,4-3 32,1 1-32,8-2 16,0-4-64,6-7-545,9-1 81,2-9 336,4-3 208,1 1 0,5-4 32,-5 0 48,-4 6-32,-1-4-48,-11 4 64,0 0 48,0 2 320,-11 7 129,-3-5-209,0 2-144,1-3-112,-5 1-80,10-3-16,2 0 0,5-4-560</inkml:trace>
  <inkml:trace contextRef="#ctx0" brushRef="#br0">5458 6074 4450,'0'0'11685,"-4"0"-9780,4 6-1489,0 6-320,0 11 529,0 4 767,0 9-175,0 4-16,0-1-449,0 0-176,0-7-304,-1-3-144,1-9-32,0-5-48,0-4 0,0-2-64,0-5 48,0-1-160,0 2-640</inkml:trace>
  <inkml:trace contextRef="#ctx0" brushRef="#br0">5317 6266 5907,'0'0'11829,"-4"-30"-10740,10 30-833,0 0 64,-4 0-64,5 0 48,4 0 16,2 0 64,7 0 273,1 0 159,0 0-112,3 0-111,-2 0-113,1 0-160,-5 0-112,-8 0-160,0 0-16,-3 0-80,-3 0-32</inkml:trace>
  <inkml:trace contextRef="#ctx0" brushRef="#br0">5808 6250 5475,'0'0'10036,"-35"0"-9204,21 10 145,-4 3-289,1 5 49,7 0-81,4 5 16,6-5-96,6 1 17,18-2-193,3-8-80,4-1-176,4-6-16,-2-2-256,1-6 304,-6-1-192,-7-8 128,-5 0-336,-12 0 32,-4-4 0,0 5-64,-12-5 48,0-3 0,-10 1-80,-5 5-65,6-1 193,-3 4-16,7 4 192,3 9-16,8 0-48,2 9-1376,0 3-1090,4 6-1952</inkml:trace>
  <inkml:trace contextRef="#ctx0" brushRef="#br0">6919 6308 9284,'0'0'13350,"-29"48"-12389,23-35-497,3 5-272,-1-3-112,3-2-48,1-3-16,0-1-176,-2-7-880,2 2-401,0-19-7411</inkml:trace>
  <inkml:trace contextRef="#ctx0" brushRef="#br0">6854 6110 14519,'0'0'4066,"32"-21"-6676,-25 33-2224</inkml:trace>
  <inkml:trace contextRef="#ctx0" brushRef="#br0">7068 6415 11509,'0'0'6915,"32"0"-6194,-19-20-337,-3-7 32,3 1 417,-3 2-161,1 1-64,0 2 16,-5 13-111,0-2-49,-4 6-128,3 4-240,-2 2-112,4 10-16,-1-4 112,4 13 0,0-7-32,3 3-16,-2-1 16,-2-2-48,0-3 32,0-4 32,-1-4-48,-8-1 0,0-4-800,0-11-1281,0 3-1841</inkml:trace>
  <inkml:trace contextRef="#ctx0" brushRef="#br0">7490 6250 5971,'11'-4'17192,"-19"15"-16600,-4-2-416,-6 12 32,3 1 0,-3 3 112,3 5 16,11-5 49,3-4-257,2-6-80,10 2-32,1-12 16,8 0-32,-1-5-48,3 0-112,1-9-417,-3 2-431,-6-7-913,-1-3-1745,-7 4-4097</inkml:trace>
  <inkml:trace contextRef="#ctx0" brushRef="#br0">7710 6362 16472,'0'0'4946,"15"15"-4434,-13-18 48,3-7-304,-5-2-208,5-2 0,-1 1-48,6-3 0,-6 4-16,5-1-16,-2 2 64,3 5 241,-3-1-33,1 4 16,-2 3 16,-3 0-144,3 10-128,-6-2-16,0 13 192,0 2-16,0-4-80,0 8-48,0-3 0,4-1-16,8-9 48,0-3 48,9-6 336,1-5 97,6-2-209,-4-8-192,3-4-48,1-1-48,-2 1-32,-4-3 48,-7 4-64,1 0-48,-9-3 0,-3 7-112,-4-1-16,0 2-48,-4 0 144,-9-1 0,2 0-48,-3 7 0,1-1 16,0 3 63,2 3-15,-1 8 0,4 2 32,4 9 32,1 0 32,3 6 80,0-5 49,9 1-129,1-6 64,7-9-96,1-4-593,3-5-175,3 0-993,-3-11-1328,3-2-5075</inkml:trace>
  <inkml:trace contextRef="#ctx0" brushRef="#br0">8334 6275 19113,'0'0'5234,"-37"-15"-4770,22 28-176,-2 1 161,2 4-257,5 9-112,4-3-16,6-5-80,0-2 32,4-6-32,8-4-224,2-7-128,-5 0 416,5-5-32,4-8-16,-7-2 80,-3-5-112,1 1 112,-4 1-80,-1 3-16,-4 1 32,0 7 0,0 1 512,0 19-576,-4 5 128,-7 5 432,4 2 96,1 7-223,1-5-241,5 0-96,0-3-16,5-14-16,5 0-897,-1-10-1440,0-4-1905</inkml:trace>
  <inkml:trace contextRef="#ctx0" brushRef="#br0">8696 6170 7716,'0'0'13830,"-12"47"-13142,-3-29-256,-6 5-272,3 2-128,4-7-16,-2-2 0,10-1-16,0-5 16,6-2 0,0-2-112,6-2 16,6 0 48,8-4 176,1 4-112,2 2 97,1-3-65,2 5-16,-7 2-96,-2 4 32,-8 1-48,-9 1 16,0 2 48,-3-3 48,-3-1 32,-6-2 0,3-5-16,-1 5 16,0-10-32,0 2 0,-7-4 48,7 2 208,-9 0 224,-1 3 0,1 2 17,5-2-289,2 0-192,2 5-48,10-5-32,0 2-593,12-6-1263,1-1-674,8-1-4177</inkml:trace>
  <inkml:trace contextRef="#ctx0" brushRef="#br0">8952 6425 15335,'0'0'2305,"-23"50"-464,15-23-368,-2-2-1,6-2-783,4-13-289,0-4-272,5-6-128,10-15 384,2-4-288,2-8-112,4-9 16,2-5-32,2-1 0,-9-3 16,7-1 16,-2 3-64,-7 9-224,0 4 304,-3 12 64,-4 12-16,-8 6 160,1 6-64,-2 17-112,0 7 608,0 7 33,0 8-97,-2 0-304,2-4-208,0-7-32,2-5-16,8-10-64,-2-7-32,-2-6-208,2-6-528,-2 0-449,-1-9-464,0-4-688,-2-2-2977,-3-3-7524</inkml:trace>
  <inkml:trace contextRef="#ctx0" brushRef="#br0">9038 6334 11093,'0'0'13462,"3"0"-13446,8 0 16,-1-2-32,8-6 64,3 3 0,5-5-16,-1 3-16,0 0-32,-7-3 64,-4 8-32,-5-7-16,-3 9 16,-6-2 48,-2 2-64,-3 0 16,-7 0-48,1 0-48,-2 0 16,3 2-160,5 2-304,-3-3-80,6 3-177,2-2-63,-4-2 304,4 6 352,0-2 192,0-3 64,-2-1 192,-2 6 144,1-3-320,3 0-96,3-3-80,3 0 416,8 0 112,1-6-175,-1-1-81,5-3 208,-3-1-144,-6 3-160,0-6-16,-3 4-64,-5-3 0,-2 2-64,-2 2 48,-6 0 64,-3 0-80,-5 5 0,-2-1 32,-1 5-16,-8 0 0,0 13-48,-5 9 64,-1-3-16,5 11 80,-3 0 288,5 0 129,3 1 111,13 3-192,10-1-80,6-5-176,12-5-48,9-4-128,12-8 80,-5-2 16,5-8-560,0-1-160,-8-3 16,-5-4 479,-3-3-607,-14 3-400,-3 1-193,-6-1-16,-7-3-592,-9 4-688,-1-1-1713,-3-3-6515</inkml:trace>
  <inkml:trace contextRef="#ctx0" brushRef="#br0">10040 6164 224,'0'0'12758,"6"-37"-11413,-6 29 351,0 2-255,0 2-401,0 2 337,3 5-1089,-3 19-288,0 4 192,0 13 1297,0 6-240,0 8-257,0-4-528,0-7-304,0-6 0,0-11 16,0-2-31,-3-5-33,0-1-48,-6-7 0,5-1-16,-2-3-96,3-3-641,-1-3-447,1 0-801,3-9-1168</inkml:trace>
  <inkml:trace contextRef="#ctx0" brushRef="#br0">9958 6338 6051,'0'0'11893,"34"-25"-11108,-17 25-17,1 0 272,9 4 33,4 3-209,1-5-47,5-2-337,-4 0-272,-2 0-80,-4 0-128,-3-6 80,-10 3-464,-1-9-464,-8 3 15,-2-2-191,-3 0 47,0-7-223,0-3-353,0-2-608,0 2-1505,2 0-1072,4 3 608,4 3 3810,0 3 1729,-1 2 2032,-4 5-191,8-4 5378,-9 21-7684,-4 7 1,0 9 527,4 9 129,-4 6-384,0 2-225,6 4-512,-6-6-240,3-5-128,-2-11-80,3-4 48,-3-6-48,3-8 0,-4-5 81,0-5 47,0-6-128,-5-3-128,1-2-16,4 1-177,0-3-159,0 2-112,9-1-304,-1 2 351,4 6 465,-4-2 0,4 6 48,1-3 16,-7 4 0,0 0 16,7 0 48,-10 4-32,1 4-48,-1 1 32,5 1-32,4 4 96,-2-4-64,9 3 16,2-3 16,5-6-48,3 0 0,0-4-32,4 0 48,-3-8-16,0 1-16,-5-5 0,-2 0 17,-6 3 15,-6-3-16,0 1 16,-8 0 32,-3-1-16,0 1-16,0 3-32,-6-2 16,-2 2 0,3-2-16,-6 2 0,2 1-32,3 3 48,0-1-48,-2 5-48,-3 0 32,5 9-32,-2 4 31,-2 4 17,2 4 96,0 3 17,7-1 15,1 2 16,0-1-32,6-6-16,6-5 16,1-3-48,7-9 256,1-1-48,3 0-160,4-1-48,-2-5-160,6-6-1057,-1 7-495,-12 0-81,1 1-1697</inkml:trace>
  <inkml:trace contextRef="#ctx0" brushRef="#br0">2787 7058 6979,'0'0'8020,"12"31"-6371,-12-8 416,0 10-401,0 6-431,-7 1-353,2-2-255,1-2-17,-2 0-368,5-12 208,1-6-208,0-1-208,0-11 0,3-2-128,1-4 64,-1 0 48,0-4 304,0-10-111,-3-1-49,3-11-112,-1 2 16,-2-4 0,0-6-64,0 0 64,0-3-96,0 2 112,0-5-272,2 2-48,0 1 159,2 1 1,5-3 80,-6 2-96,7 0 96,-6 7 16,-3 7-32,4 8 112,-5 3-96,3 12-64,3 0-96,6 12-224,3 3 384,3 7-32,7 5 0,1 2-16,-2 3 64,-3-1 32,-7-3-224,-1-5 48,-7-2 16,-2-8 64,-4-1 32,-4-6 48,-6-1 64,-4 5-64,-4-7 32,1-1-48,-2 2 0,-1 2-16,4-4-80,5 2-144,3-4-608,0 6-673</inkml:trace>
  <inkml:trace contextRef="#ctx0" brushRef="#br0">3263 6836 8404,'0'0'12422,"2"38"-11926,-2-1 768,0 11-63,0 9-193,0 0 113,0-2-353,0-2-240,0-11-223,0-6-433,6-12 144,-2-14-16,-3 2-80,1-8-81,4-4 65,-2 0-1008,-2-4-849,1-10 192,0-3-2545</inkml:trace>
  <inkml:trace contextRef="#ctx0" brushRef="#br0">3550 7160 13958,'0'0'7812,"2"-18"-7476,-15 27-48,1 3 337,0 0-353,2 6-176,1-4-32,5 2 0,2-5 16,2-3-176,6-2 0,7-6-16,2 0 320,0-6-16,6-4-128,-2-3-64,1-1 16,-10 6 32,-2 0 0,-6 6-48,-2 12-272,-2 5 416,-1 11 288,-6 0 416,9 1-527,0-3-177,0-2-96,0-13-144,12-3 0,3-6-753,-3-14-255,0-4-1025,-2-4-528,-4-2-2594,-3-8-4433</inkml:trace>
  <inkml:trace contextRef="#ctx0" brushRef="#br0">3783 7258 13958,'0'0'5395,"31"16"-3378,-15-19-785,4-3-559,-1-6-433,-1 3-64,1 0 64,-5 4-48,-5-1-96,-6 5-16,4-3 16,-5 4 352,-2-2-127,0 4-450,1 2-95,6 7 192,-1-1 128,4 4-32,2-3-32,1 3-48,1-2 16,1 0-64,-2-9-48,2 1-240,-1-4 0,7 0-16,-3-7 160,2-5 176,-1-3 32,-1 0 16,5-3 0,-4 0 32,1-4 0,-1 8 16,-4-2 240,-6 3 64,0 5-48,-6 4-64,-3-2 113,-8 6-353,-2 0 16,1 0-16,-3 0 16,-2 0-48,5 6 64,-4-2-64,4 4 32,-1 3-16,4 4 32,-3 6 0,5 0 16,4 5 96,0-4-32,13 0-32,0 0-32,2-8-48,9 0 32,1-14-144,0 0 48,5 0-304,-5-5-481,-7-5-367,-6-2-1249,-9-1-3426</inkml:trace>
  <inkml:trace contextRef="#ctx0" brushRef="#br0">4703 6825 6067,'0'0'13734,"3"40"-12661,-3-12 15,0 8 65,0 5-177,0 0 32,1 6-207,4-2 31,-5-4-288,0-2-287,0-3-113,0-8-176,-1-4 16,-4 0 16,-2-7-48,-3-3 64,6-3-16,-2-4-337,2-7-511,0 0-689,4-10-1136,0-9-3810</inkml:trace>
  <inkml:trace contextRef="#ctx0" brushRef="#br0">4593 7097 14791,'0'0'9220,"8"0"-8836,7 6 641,5 2 15,4-4-384,4-4-287,5 0-209,6-4 0,-6-8-128,3 2 0,-4 0-64,-2 1-625,-8 5-527,-6 4-1057,-8 1 208,-8 6-160,0 8-1281,0-5-1376</inkml:trace>
  <inkml:trace contextRef="#ctx0" brushRef="#br0">5020 7170 15799,'0'0'11654,"19"13"-11638,-19-3 0,-4 9 192,0 4-160,3 2-112,1 0 32,0-3 32,5-3-16,5-7-256,2-4-161,0-8 145,-4 0 336,3-14 16,-3-3-16,-5 0 16,-2-4-16,3 2-16,0 5 48,-4-2-16,3 7 96,-3 5 1,0 12-225,0 3 80,3 3 160,0 3-64,1 3-80,-3 2-32,6-3-16,1-3 16,4-6-561,5-10-895,3-3-1810,3-14-3809</inkml:trace>
  <inkml:trace contextRef="#ctx0" brushRef="#br0">5411 7205 9620,'0'0'14679,"-18"42"-14791,12-21 112,0 2 993,1-5-17,5-3-592,0-3-224,8-8-112,-2 2-64,3-6 64,-1 0 144,-4-10 0,0-1-80,-2-5 1,1 0-49,-3-3-32,0-3 16,0 2 16,5-3-48,-4 7 32,8-2-32,-2 6-160,3 5 48,0 5 0,-1 2 47,-1 0 17,-1 9-32,-4 2-64,-3 2-960,0-3-865,0-2-1216</inkml:trace>
  <inkml:trace contextRef="#ctx0" brushRef="#br0">5785 7181 13398,'0'0'7764,"-36"18"-5555,19-6-448,2-5-561,3 7-720,1-4-352,2 7-176,9-2 48,0 0-32,4-3-16,11-4-160,-1-7-176,9-1 192,-1-6 304,0-9-192,1-6 80,-5 0 48,1-3 0,-9 0-16,-1 6 64,0 1-16,-8 7-176,-1 6 112,-1 6 0,-8 15 48,3 7 432,1 6 161,1 7-257,4 4-16,14 0-32,0 0-176,12 4 0,-3-8 112,-1-2 17,-3 2-81,-4-3-96,-7-9-32,-6-2-32,-2 3 0,-10-3-32,-5-3 32,3-6-48,-4 2-96,3-11-144,-3 2-128,0-7 47,3 0-31,5-11 32,-1-4-96,4-1-240,4-11-81,1 3 417,1-3 256,7 1 16,2 1 16,7 3-32,-5 3 32,8 1-80,-1 5 32,-1 1 64,-4 2 48,1 2-80,1 2-96,-3-2-1585,-5 5-208,-2-7-1696</inkml:trace>
  <inkml:trace contextRef="#ctx0" brushRef="#br0">6941 7244 7908,'0'0'6723,"0"48"-4178,0-30-192,-6-2-992,3 1-513,3-8-224,0-3-224,0-12-416,12-12 160,1-8-63,1-7-17,1-8-48,3-6 0,-3-6 16,6-3-305,1-1-15,-2 10-64,1 6 208,-1 13 192,-2 16-32,-3 12 48,1 24 48,-4 17 80,-4 14 705,3 10 607,-9-1-527,6-3-497,-6-6-448,6-15-112,-5-12 48,2-7 48,-4-10 16,3-6-16,-4 2-16,-4-14-1921,-1-4-384,1 2-1024,-2-9-2706</inkml:trace>
  <inkml:trace contextRef="#ctx0" brushRef="#br0">7092 7125 18873,'0'0'3473,"41"31"-2112,-6-27-337,2 0-543,-5-2-353,-5 1-144,-2-3-1089,-13 0-1184,-6 0-480,-6-5-1057,0-5-3825</inkml:trace>
  <inkml:trace contextRef="#ctx0" brushRef="#br0">7565 6870 4034,'0'0'10501,"-3"-5"-6836,6 5-3313,0 5-143,2 11 79,-5 12 800,2 12 273,-2 7 192,0 8-49,0 8-191,0-8-353,0-5-496,0-10-447,-2-11-50,2-7 49,0-5 17,0-11 15,-5-2-32,5 0 80</inkml:trace>
  <inkml:trace contextRef="#ctx0" brushRef="#br0">7838 6887 8500,'0'0'9332,"-28"38"-8035,22-20-337,2 5-79,4 12-113,-1 3 288,1 7 145,0 1-433,-3-1-143,3-3-193,-6-6-336,6-6 144,-6-6-176,3-7-48,-1-4 16,1-7 48,3-2 288,0-14-240,10-2-144,6-3 0,-1 0 32,8 3-48,-1 0 32,-2 8 0,4 2 32,-9 2 16,-1 4 0,-4 6-16,1 3-32,-5-2 0,2 2-32,-4 2 0,0-3 0,-2-2-160,-1 0 80,-1-3 48,-1-2 16,-7 1 48,-2-2 16,-4-1 16,1 2 0,2-4-32,-2-1 80,8 0-80,-4 0 32,4-1 0,1-4-32,4-2-16,-4-3-352,4 2-544,0-2-529,0 4-384,4-4-1424,4 1-3074</inkml:trace>
  <inkml:trace contextRef="#ctx0" brushRef="#br0">8105 7258 20377,'0'0'3282,"45"-14"-3298,-26 14 672,1-6 144,7 0-447,-11 3-241,0-7-128,-8 4 48,-4-2-96,-4 0-609,-4 0-95,-12 2 384,-3-2 192,-4 3 96,0 5 0,4 7 144,-1 6 336,4 4 608,10 5-463,6 2-273,3-2-96,10-2-96,7-1-96,5-7-96,9-1-1057,-3-11-480,2 0-464,-6-12-4962</inkml:trace>
  <inkml:trace contextRef="#ctx0" brushRef="#br0">8456 7259 21738,'0'0'1361,"-28"28"-913,14-14-128,-10 4-256,11-1-32,-1-3 96,10 3-64,4-9-16,8-1-48,6-7 16,11-3 112,7-11-96,-2-9 16,-1 1-320,5-9 272,-8-1 80,-6-3-32,0-6 32,-5-8 48,-2 5-160,-3-9-64,-4 5 16,0 5 64,-5 7 48,-1 9 80,0 9 16,0 7 673,-3 11-401,-5 3-256,-4 20 0,-4 1 560,3 16 145,-6 11-241,6 6-96,-2 2-160,2 1-96,8-1-47,0-13-306,5-10 1,6-6 80,9-9 16,2-9 0,3-10-400,-4-2-672,-1-6-1297,-5-13-1393,-8-9-4146</inkml:trace>
  <inkml:trace contextRef="#ctx0" brushRef="#br0">8868 7166 16552,'0'0'11205,"-31"21"-10213,15-11-576,2 6-320,6 0-48,3-1-16,5 3-32,0 0 0,13-3-64,7-3-16,0-9 48,9-3 32,-3 0-32,-1-12-64,2-1 16,0-5 0,-9-5 112,-2-4-256,-6-3-384,-9-1-385,-1 0-15,-11 5 272,-5 6 624,-11 11 144,-1 9 320,-7 4 672,2 15-143,-6 3-449,4 5-208,9 1-64,4 1-32,9-5-352,10-3-1873,3-12-2977</inkml:trace>
  <inkml:trace contextRef="#ctx0" brushRef="#br0">9330 7252 16359,'0'0'4242,"35"31"-2641,-29-12-448,0 5-465,-6 7-448,0 4-144,-6-6-64,-3 1 16,-4-6 0,4-3-32,-1-6 64,6-8-64,0-7 16,16-12-1648,-1-2-722,-1-3-2464,2-5-9764</inkml:trace>
  <inkml:trace contextRef="#ctx0" brushRef="#br0">10099 7097 11269,'0'0'5939,"-4"38"-4803,4-1 465,9 4-176,1 8-1,4-3-543,9-1-369,1-10-256,1-8-144,1-18-48,1-3 48,-7-6-48,3-10 80,-7-8-48,-6 1-16,0-5-15,-6 2 15,0-1-16,-4 2-48,0-1-32,2 4 48,-2 5-64,3 8 32,-2 3-128,4 12-113,3 6 113,6 7 128,-1 1-48,7-7 64,0-2-32,5-14 48,-2-3-16,-1-12 32,-3-6-128,-2-5 96,-2-2 48,-3-1-48,-9-1 32,5-2-16,-8 3 0,0-3-160,-8 5-128,0 1 80,1 6 32,4 2-688,-4 3-401,7-1-384,0 2-1040,0-9-2305</inkml:trace>
  <inkml:trace contextRef="#ctx0" brushRef="#br0">10811 6956 5971,'0'0'3521,"10"-33"-2400,-10 25 1024,0 1-64,0 1 2113,-4 12-3330,1 13-448,3 18 241,0 9 1440,0 12-353,0 6-655,0-3-673,3-7-288,1-10-208,-1-15 64,-1-12 0,3-4 64,-5-6 192,0-14-128,0-6-48,3-4-96,4-2 48,5-3-48,3 0-16,3 1-208,-3 7 96,3 3 128,-6 11 64,-1 0-48,-3 7-32,-4 9 32,1 4 160,-4 0 16,3-1-64,1-3-96,3-5 32,6-7 0,-4-4 32,7-2-32,-5-7-704,0 1-929,-4-4-160,2 2-816,-10 1-2561</inkml:trace>
  <inkml:trace contextRef="#ctx0" brushRef="#br0">11291 7187 19961,'0'0'3682,"-36"10"-3186,21 8-144,3 5-288,2 3-48,4 1 96,4-6-96,2-1-48,0-6 0,8-8-16,2-6 64,2-6 160,3-4-48,-3-7-32,7 0-48,-11-2-16,-2 4 49,2 4-49,-7 2 32,-1 3 0,0 12-112,0 6-32,-1 5 80,-3 8 96,0-2-32,4 0 64,0 2-80,8-11-32,0-1 0,5-8-64,3-5-593,3-7-1087,-1-8-818,-1-7-3360</inkml:trace>
  <inkml:trace contextRef="#ctx0" brushRef="#br0">11719 6728 8180,'0'0'10821,"5"54"-8516,-12-9 384,-2 14-784,0 9-705,-5 3-303,7-1-561,-2-2-128,6-8 0,3-13-256,0-10-32,0-7 16,2-15 64,-1 2-16,4-11-16,-5-2-192,1-4-496,-1-9-1649,0-4-321,0-2-1296,-1-7-5170</inkml:trace>
  <inkml:trace contextRef="#ctx0" brushRef="#br0">11539 7113 20906,'0'0'2945,"50"-7"-3057,-12 7 1216,4 3-79,6-3-577,-9 2-432,-3 0-96,-9 0 128,-8 1-784,-9 0-2466</inkml:trace>
  <inkml:trace contextRef="#ctx0" brushRef="#br0">12347 7160 8980,'0'0'12182,"27"42"-9749,-21-10-368,0-6-1297,0-1-528,-2-1-224,0-7 32,-4-5-16,0-4-48,0-2-240</inkml:trace>
  <inkml:trace contextRef="#ctx0" brushRef="#br0">12416 6942 8628,'0'0'11941,"12"18"-11973,3-2-432,-2-5-2945</inkml:trace>
  <inkml:trace contextRef="#ctx0" brushRef="#br0">12744 7103 19657,'0'0'5458,"-31"31"-4801,17-21-465,4 2-176,1 1 48,4 1-80,0-4 0,5-1-80,6 1 0,7-3 0,1 3-64,7-4 208,-1 3 16,3-1 0,-5 5-32,-2 5 16,-6 1-48,-6 3-16,-4 1 0,-11-1 16,-8-3 0,1 5 48,-5-12 0,0-2 0,5 0 64,4-1 64,5-9-16,5 0-16,4-9-192,4-1-656,1-3-1729,3 0-449,-4-7-5057</inkml:trace>
  <inkml:trace contextRef="#ctx0" brushRef="#br0">2690 7809 6003,'0'0'11301,"24"41"-9652,-21-7-1,1 7-159,-1 4-464,-3 4-433,0-1-208,0-6-272,0-4-32,0-8 16,0-6-64,0-5-16,0-1 32,-3-10-16,-1-1-80,0-1-640,-4-2-593,-2-4-1072,1 0-2417</inkml:trace>
  <inkml:trace contextRef="#ctx0" brushRef="#br0">2599 8062 5555,'0'0'13110,"47"-8"-12022,-19 5 385,3 0-305,1 3-191,3-6-401,0 2-400,0-4-160,-5 8 0,-7-6-64,-3 6-304,-9 0-993,-1 0-608</inkml:trace>
  <inkml:trace contextRef="#ctx0" brushRef="#br0">3065 7802 6771,'0'0'9268,"30"31"-7603,-30-5-80,5 9-80,-5 9-113,0 7 289,-5 2-849,-1 4-255,-2-12-209,4-3 288,-4-5-176,4-12-320,4-5 0,0-11-64,0-5-80,12-4-96,0-17-64,3-3 352,3-5-304,5-3-176,-7-4 80,2 9 48,-6 4-112,-3 5-240,-3 2 336,0 10 192,-4 2-128,-2 2 0,1 9-16,3 1 176,-1 4 48,2 4 32,1-6 224,6-1-160,0-4-96,5-4 0,-4-1 80,4-4-80,-1 0 48,1-6-192,-3-2 144,0 4-320,-1-6-976,1 2-1153,-5-1-433,0 0-2368</inkml:trace>
  <inkml:trace contextRef="#ctx0" brushRef="#br0">3470 8009 11077,'0'0'9941,"39"21"-8629,-24-12-463,-5 0-321,6-6-16,-2 0-144,-4-3-304,0-2 0,-5-2 96,-5-9 0,0 2-63,-3-2-49,-9 1 32,-2 3-160,-2 3-1,1 5-255,-3 1 208,3 16 80,1 6-16,5 5 32,4 10 208,1 4 337,4-4 31,0-1-208,18-9-240,-6-6-160,9-11-464,1-7-193,3-3-319,-12-7-785,1-5-2465</inkml:trace>
  <inkml:trace contextRef="#ctx0" brushRef="#br0">4284 8125 5218,'0'0'9813,"14"37"-7124,-10-20-256,6 5-1088,-6 0-337,2-5 129,-3-1-257,-1-3-528,2-7-272,-4-2 257,0-16-113,0-2-176,-4-1-80,4-11-32,-5-1 64,2-2-96,0 1-161,3-1 129,0 3 96,0 5-16,0 5 16,6 3 48,-1 8-112,5-2 144,0 7-32,5 0 32,-1 0 16,2 8-48,4-3 16,-2 5-16,2-2 16,-4 0-48,-1-2-256,-5-2-1056,-2 5-321,-8-3-1392</inkml:trace>
  <inkml:trace contextRef="#ctx0" brushRef="#br0">4556 8108 16920,'0'0'1921,"39"10"-385,-23-10 689,4 0-1248,-2 0-817,4 0-128,-8-7-16,0-1 16,-7-4-96,-4 5-208,-3-5-80,-8 3 208,-4 0 79,-6 7 49,-1 2 49,5 0-82,-4 8 98,2 12 239,9 8 432,5 2 48,2 2-127,0-3-433,9-2-144,8-9-112,2-5-689,2-8-1055,-3-5-578,2-14-1487,-7-8-8309</inkml:trace>
  <inkml:trace contextRef="#ctx0" brushRef="#br0">4961 8048 15303,'0'0'9572,"-36"36"-8931,19-23-433,3 2 0,1 1-16,3-2-80,10 0-80,0-2-48,3 0-16,7 1-16,7 1 112,-2-2-80,4-2-48,-2 1 32,-2 1 16,-2-5-48,-5 1 80,-6 0 48,-2 0-64,0 2-16,-10-2 160,-7-1-80,-1 5 16,-2-2-48,3-2 0,1-2-32,4-2 0,3 1 16,6-5 0</inkml:trace>
  <inkml:trace contextRef="#ctx0" brushRef="#br0">5209 8222 6307,'0'0'8308,"10"30"-6467,-8-8 255,2 6-351,2 4-784,2 1-321,0-1 96,-1-1-111,-3-7-161,4-7-112,-6-4 16,0-2 1553,-2-12-976,0-11-417,-2-1-448,-2-3 0,-2-7 16,2-3-48,-1-7 16,3 2-32,0-7-128,2-4 48,0 2-80,0 0 32,0 0 48,4 2-80,1 8-112,-1 6 128,4 0 112,-1 9-16,4 7-49,0 6 17,3 2-16,2 0 0,-1 8-176,3 4-32,2-2-256,-1 3-144,-5 1 399,-5 2 81,1-1-16,-6 0 96,-4-2 128,0 1 0,-7 1 16,0-1 0,-2-2 48,-1 3-32,-2-5-32,1 0 0,1 2 0,0-7-32,2-2-32,2-3-784,-3 0-209,1 0-271,6-5-1265,-2-4-2690</inkml:trace>
  <inkml:trace contextRef="#ctx0" brushRef="#br0">5685 8129 10053,'0'0'8291,"-7"34"-7138,1-8 144,3 7-145,1 2-528,2-3-272,2-8-223,10-7-1,3-7-96,3-10-48,0-12 32,5-7 32,-7-7-336,-1 0 159,-4-6 65,-4 6 32,-3 1 0,-4 3-96,0 2-208,-8 7 192,-5 7 144,0 4 48,-2 2-48,-6 8-16,0 5 16,4 5 32,4 1-96,4-8 32,3 2 0,21-17-10261,-2-15-896</inkml:trace>
  <inkml:trace contextRef="#ctx0" brushRef="#br0">5977 8222 14455,'0'0'7011,"28"26"-6595,-28-14 128,3-5-208,-3 3-79,0-4-177,1 0-80,2-6 80,2 0-96,-1-6 128,2-6 96,-2 1-144,3-9-16,-1 2-16,-3-5 48,1 3-64,2-2-64,-3 5 48,4 1 16,3 5-16,-1 7 0,4 4 16,-2 0 192,4 8 208,-1 5 112,-3 4 49,1 5-177,-2-2-256,-4-2-96,1-3-32,-4-3-32,-1-8-592,7-4-1041,-3 0-880,6-16-3410</inkml:trace>
  <inkml:trace contextRef="#ctx0" brushRef="#br0">6440 8070 13638,'0'0'9381,"-43"8"-7637,32-6-655,-1 9-593,2-5-224,2 5-32,5-1-224,3 2-16,0-4 0,11 2-48,2 1 32,7 0-48,-1-1-16,5 3 80,-2-1 0,-3 1 0,-9-1 16,-1-1-16,-4 1-64,-5-3 0,-4 0 0,-6 0 96,-4 0 48,-1-3-16,-3-3 0,5 2 64,-2-4-48,9 3-32,-3-3-32,3-1 16,6 0-80,0 5-176</inkml:trace>
  <inkml:trace contextRef="#ctx0" brushRef="#br0">6659 8144 24267,'0'0'3202,"36"-6"-2962,-21 6-176,3 0-32,5 0 16,-5-6-64,-1 4-529,-7-2 81,-2-3 144,-8-3 256,0 3 48,-4-5-176,-9 5 96,0-6 80,-6 9-80,10-2 96,-3 2-64,0 4 0,0 4 112,-1 13 240,0 5 192,3 5-144,-3 5-128,1 9-47,1-2-49,8-3-48,0-7 0,3-2-64,6-13-465,11-9-287,5-5-144,5-6-1009,5-11-48,-1-2-48,2 1-2289,-11-4-1905,-3 3-1744</inkml:trace>
  <inkml:trace contextRef="#ctx0" brushRef="#br0">7838 7852 9925,'0'0'11077,"0"-19"-10469,0 28-224,-5 8-80,1 16 385,-2 6 623,3 13-15,-2 7-65,5 7-463,0-9-449,0-4-176,5-11-48,-5-13-16,3-5-80,0-9-64,-3-9 16,0 0-352,0-15-4018,-3-2 2049,0-5-641,3 1-2080</inkml:trace>
  <inkml:trace contextRef="#ctx0" brushRef="#br0">7709 8077 8036,'0'0'11509,"-9"22"-10629,31-19 321,7 2-17,4-5 33,4 0-193,-3-5-175,3 0-257,-10-5-448,1 2-112,-8 1-32,-5 1-272,-1 0-640,-10 6-993,-2-6-352</inkml:trace>
  <inkml:trace contextRef="#ctx0" brushRef="#br0">8210 8199 20041,'0'0'2545,"0"41"-1136,0-21 64,0-9-705,0-5-688,1-4-48,5-2-304,-1-12-1505,1-7-1120,-3-4-4226</inkml:trace>
  <inkml:trace contextRef="#ctx0" brushRef="#br0">8232 7803 18649,'0'0'2369,"10"45"-2353,-4-19-32,-4-3-449,4-1-4001</inkml:trace>
  <inkml:trace contextRef="#ctx0" brushRef="#br0">8414 8283 12310,'0'0'6050,"38"-29"-4593,-23 13 0,1-5 288,-2-1 63,-1 2-463,-1 1-241,0 3-623,-4 5-369,1-1-80,-3 8 32,-5 4 16,-1 7-112,0 7 128,0 0 0,0 3-48,3-1-16,3-2 32,-2-1-48,12-4 16,3-8-32,-1-1 16,0-1 32,0-11-80,0 0 16,-6-1 0,-3 2 64,-6-6-96,0 3 16,-3 2 0,0-1-80,-3 8 0,3-1 80,-3 6-48,3 6-80,0 3 80,3 8 96,7-1-32,4 3 32,-5-7 32,5 2-16,3-10-16,6 2 16,-5-6 0,0-6-64,-4 2 64,-4-2-48,-7-3 16,-3 4-576,-5-1-1938,-5-5-2304</inkml:trace>
  <inkml:trace contextRef="#ctx0" brushRef="#br0">8912 8144 17080,'0'0'720,"35"-27"209,-25 27 1120,5 9-897,-5 3-79,7-3 79,-1 4-272,-5-3-607,4 0-193,-3-5-16,-3-5 16,-1 0-48,-3 0 16,-3-11-48,-2-1-160,0 2-144,-7-4 31,-3-4 33,-3 7 48,4 4 192,-4 1 48,-4 6 384,4 3-175,0 7-81,3 10 0,-5-2 288,12 4 48,3 2-208,0 0-144,9-11-96,8 4-80,2-12 0,2 3-256,3-8-752,-2 0-785,-3 0-432,-6 0-4482</inkml:trace>
  <inkml:trace contextRef="#ctx0" brushRef="#br0">10127 8179 15559,'0'0'6883,"-23"39"-6002,18-10 31,5 1-496,0-3-208,5 0-48,5-9-144,4-13-48,7-5-32,-1-5 0,-2-12-128,2-6-192,-5-3 208,-5-4 176,-6-1 16,1-2 16,-5 2-32,-9 2-16,-1 8-16,-5 0 112,2 13-48,-6 6-16,6 2-48,-4 8 16,11 4-32,-1 2-544,7-3-1201,0-3-1825</inkml:trace>
  <inkml:trace contextRef="#ctx0" brushRef="#br0">10764 7970 16888,'0'0'240,"28"-30"-656,-28 17 624,0-4 944,0 4-127,-10-4 15,-3-1-111,-4 5-289,-2 6-64,-1 4 273,-3 6 47,5 13 48,-3 12 113,7 3-209,5 10-239,0 0-273,9 8-240,0-10-64,0 0 16,0-7-32,0-1-16,0-9-48,0-3 0,0-2-64,-4-7-64,1-4-112,-4-1-145,4-3-287,3-15-6019,0 0 336</inkml:trace>
  <inkml:trace contextRef="#ctx0" brushRef="#br0">10543 8077 14054,'0'0'4963,"29"-5"-4499,-7 5 1569,3 0-128,6 0-417,1 0-607,3 0-321,-8 0 0,-1 0-448,-5 0-112,-11 0-480</inkml:trace>
  <inkml:trace contextRef="#ctx0" brushRef="#br0">11486 7876 5298,'0'0'6884,"36"-24"-5444,-30 24 1346,-6 10-2178,0 8 720,0 17 913,-5 4-240,-1 10-160,1 2-496,2-3-641,3-2-544,0-8-80,0-12-32,0-8 0,0-7-16,0-4-384,0 2-576,0-2-369,-8-4-64,2-2-271,-3-1-1041,0-4-2322</inkml:trace>
  <inkml:trace contextRef="#ctx0" brushRef="#br0">11477 8030 20009,'0'0'2545,"32"10"-2048,-8-2-209,9-8-32,-2 4-128,2-4-80,1 0-16,1-8-448,-5 3 48,-3-4-257,-4 4-607,-9 1 143,-2-8 97,-6 3-609,-6-2-896,0-8-112,0 1-609,-4-3-3169</inkml:trace>
  <inkml:trace contextRef="#ctx0" brushRef="#br0">11792 7852 6243,'0'0'9060,"9"40"-6323,-3-16-720,2 12-128,-3 2-192,2 4-449,-6 5-207,1-4-369,2-7-480,-4-1-96,0-8-32,2-6-32,-1-8 48,8-4-48,-3-4-32,7-5-32,1 0 16,0-11-144,7-5-32,-7 1 16,9 0-96,-3-3 80,-4 4 176,-6-2 16,-2 9-16,-3 1 32,-5 4 16,-5 6-80,0 2 48,1 5 0,-1 0 32,5 2-16,5-1 64,9-6 112,8 0-128,3-5 0,5 1-16,-1 0 16,6-2-48,-2 4 32,-5 0-32,-3 1 32,-5 0-48,-2 2-16,-6-6-32,-6 4-32,3-5 0,-5 0 32,5-6 32,-5-6-48,3-5 32,5-6 0,-5 3 0,1-5-32,-4 4 32,1 3 64,-5 4-48,-5 4 64,-7 2-80,-7 8 16,-5 0 16,-3 11 16,3 7 48,0 0 16,5 6-32,9 5 112,9-3-48,6 4 64,13-5 16,9-5 16,4-5-47,11-8-81,3-5-80,-4-2-80,-3 0 48,-9 0-305,-6-6-1359,-12-3-866,-9 0-879,-2-8-4403</inkml:trace>
  <inkml:trace contextRef="#ctx0" brushRef="#br0">2831 8923 7700,'0'0'9828,"-16"-4"-9204,11 12-320,-1 5-15,-3 13-209,1-2 128,-2 11 384,1-6 0,1-2-224,2-4-288,2-8 33,1-6-97,3-7-225,3-2 49,3-11 593,2-10 63,2 0-384,2-8-96,-3-12-96,0 0 48,2-9-480,1 2-33,1 1 81,-1 6-112,-2 14 368,1 5 128,1 18 256,3 4-272,0 22-144,6 19 272,2 8 528,-1 11 544,2 5 129,-1-4-145,-5-9-799,1-10-193,-7-15-16,0-4 64,-6-10 80,0-8-80,-3 2-176,-3-14-1889,0-5-144,-3-10-4130</inkml:trace>
  <inkml:trace contextRef="#ctx0" brushRef="#br0">2893 8999 4386,'0'0'16071,"43"-3"-16023,-24 3 80,3 3 241,2 6-321,-1-4-48,-7 7 48,5-5-112,-9-1-1041,1 0-2000</inkml:trace>
  <inkml:trace contextRef="#ctx0" brushRef="#br0">3355 8724 3330,'0'0'13270,"31"48"-10949,-21-21-384,-4 5-497,-3 5-255,-3 4 15,0 4-303,0-6-177,-5-3-544,1-7-176,3-8 16,1-5-64,0-8 0,5-8-1777,0-14-336,0-2-1392,-5-9-5043</inkml:trace>
  <inkml:trace contextRef="#ctx0" brushRef="#br0">3254 8940 14871,'0'0'4226,"32"9"-3586,-3-9 737,1-9-1,8-4-751,1-5-529,-3 2-112,-8 0-48,-3 7-673,-12 3-2880,-4 6-2914</inkml:trace>
  <inkml:trace contextRef="#ctx0" brushRef="#br0">3537 9038 13430,'0'0'5763,"42"10"-3858,-20-20-369,1-2-1023,0-1-49,2-4 0,-4 3-272,-5-1-64,-3 2-96,-3 3-48,-6 3 64,-3 5 112,-1 9-96,0 0 401,0 11 127,5-3-256,-1-1-208,2 2 112,2-6-112,2-6-64,3 2-32,5-6 16,-4 0 80,4-7 0,-9-5-32,9-2-32,-9-2 0,-3 0-16,2-5-32,-4 6-16,2 1-96,-3 2 48,6 6 48,-2 6-64,1 6 0,-2 8 96,2 2 48,2 4-48,1-3 80,-1 1-96,-2-5-80,5-2 32,1-3-16,-1-5-32,-2-3-704,7 0-913,-1-8-1296,-5-1-2017,9-9-4771</inkml:trace>
  <inkml:trace contextRef="#ctx0" brushRef="#br0">4226 8931 13478,'0'0'6867,"-28"37"-4386,17-18-288,0 2-832,9-3-384,2 4-465,1-7-256,11-1-224,13-11 0,1-3-96,7-6 0,2-9-48,-4-6 192,-6 1-48,-7 1-16,-6-2 0,-7 3 32,-5 4-80,-8 1-128,-7 3 112,-3 6-16,-4 2 32,0 2 32,2 0 16,8 2 304,-2-2-176,9 4-176,0-4-48,11-10-6691,3-4 400</inkml:trace>
  <inkml:trace contextRef="#ctx0" brushRef="#br0">4722 8892 11893,'0'0'11013,"-37"-5"-10308,23 17-321,-5 6-208,7-4-32,-3 4-16,7 0-48,8-7-96,0-2-128,4-5 0,6 1 144,5-2-16,0-3 64,-1 0 80,2-4-80,0 0-16,-5 4-16,1 0-96,-4 8-16,-1 5-16,-1 1 80,-6 10 48,3 0-64,-3-1 64,0 2 0,-3-7 32,-3 0 64,-1-7-16,1-3 48,-4-8 48,9 0-64,-8 0-48,8-10-176,-1 1-880,0-9-1073,2 6-1937</inkml:trace>
  <inkml:trace contextRef="#ctx0" brushRef="#br0">5000 9218 14503,'0'0'2865,"2"54"-656,-2-21 352,6-1-640,-5-2-1153,5-5-127,1-7-369,0-5-128,-5-11-80,6-2 0,-4-15 176,1-9 80,-2-5-80,-1-11 305,-2-6-145,0-4-336,0-4 0,0-4-32,-4-1 0,3 4 16,-4 0 32,1 13-160,4 0-64,-4 12 48,4 12 48,0 4 64,0 4-16,4 10-128,8 6-64,3 7 160,5 5 80,5 4-16,-5 3 0,2 0 32,-1-1-96,-5-1-16,-2 3 0,-9-8 96,1 0-160,-6-3 47,-3 0 33,-10-3 48,4-2 49,-11-2 15,-1-5-32,3 0 32,-2 2-112,-1-5-16,7 0 16,4 0-209,5 2-527,30-4-13350</inkml:trace>
  <inkml:trace contextRef="#ctx0" brushRef="#br0">5448 8724 11509,'0'0'12310,"-10"52"-11350,6-11 833,4 10-768,0-2-433,4 4-240,2-6-80,2-6-368,-2-10 64,2-4 0,-2-9 32,-2-8 16,0 3 16,-2-13-16,2 0-32,-1-13 160,3 0 48,3-5-176,-2-6 48,7 0-128,-1 1-432,-3 5-128,-2 5 432,-2 3 160,2 6 64,-2 4-64,-3 5-32,-1 8 48,4 2 32,-2 2 80,-1 1 32,0-3-64,6 0-16,2-2-16,4-3-16,2-2 32,5-3-16,2-2 48,4 1-16,2-4 0,3 0-112,-3 0 32,3-4-64,-6-2 64,0 4 16,-10-6 0,-2 5 0,-7-5 48,-6-1-48,-2 0 64,0-1-64,-2-4-16,-10-4 0,2 0 0,-2 4-128,6 1-112,-6 8 112,2 1 160,2 4-64,2 4 16,2 11 32,-2-2 96,4 10 96,2 2-16,0-3-96,0 3-96,3-1 64,3-1-64,1-7 16,-5-1-16,2-7-64,5-2 16,-1-6-64,4 0 48,-2 0-16,9-3 128,-1 0-32,-4 1 0,5 2 0,0 0 32,-8 0-48,0 2 16,-3 10-16,-8-4-1553,0 0-1360</inkml:trace>
  <inkml:trace contextRef="#ctx0" brushRef="#br0">6231 9068 13350,'0'0'4482,"0"36"-1761,-4-18-736,0 6-128,2-3-608,2 1-737,0-1-176,0-4 0,6-7-272,2 0 16,1-10-32,-3 0 48,2-4 32,0-9-31,-6-3-17,-1-3 0,-1-1 0,0-9-32,-3 2 16,-3-1-32,0 4 32,-3-2-48,8 10 0,-7 3 0,8 3-32,0 7-16,9 3-192,6 8 144,1-2 64,7-1 48,3 3 0,2-2 16,-5 0-128,-2-6 48,-2 0-16,-4 3-64,-2-3-273,-3 0 209,-6 0 144,2 0 32,-3 3-16,2 0 16,0 0-16,3 5 32,1 1 16,6-3 16,4-2 32,-1-1-32,5-3-32,-2 0 48,3-12 0,-6 2-16,-5-1-16,-7 0 32,-6-5 0,0 3-80,-6 1 48,-13 2-48,-3 5-16,3 2 48,-4 3-16,5 13 0,-2 11 481,5 6 63,7 6 16,2 3-96,6 0-320,6-3-79,8-8-130,-1-3 113,5-6-96,-1-8-32,-1-1-208,-5-7 112,-1 2-832,-2-5-689</inkml:trace>
  <inkml:trace contextRef="#ctx0" brushRef="#br0">7487 8724 3538,'0'0'11845,"27"-27"-9812,-21 20-256,-3 5-48,2 2-385,-1 2-271,3 18-513,-4 12 624,7 16 417,-3 9-512,-4 3-369,-3 5-368,0-7-208,0-3-304,0-14 112,-3-10 16,0-12 16,-2-2-48,1-12-176,-2-5-160,4 0-320,-5-5-609,4-12-1360,2-1-1233,-3-2-3922</inkml:trace>
  <inkml:trace contextRef="#ctx0" brushRef="#br0">7454 8940 20794,'0'0'1888,"51"0"-847,-20 3 496,4-1-705,4-2-496,-3 0-224,2 4-128,-7-4 0,-1 0 16,-6 5-32,-9-1-256,-3 4-464,-3-4-801,-4 6-288,-5-5-80,0 5 401,0-6 767,0 4 737,0-4 48,0-2 128,0 2 721,0 3 495,0-1-47,6 0 256,-2 6 31,5 2-415,0 1-545,3-3-352,6 2-176,-3-4-64,6-4-48,-2-6 32,-1-1-16,1-10-48,-6-7-16,-4-3-96,-2 0 64,-7-6 80,0-3-128,-7-2-48,-5 9-192,-4 1-448,-4 4 287,-4 10 417,-4 8 16,-3 16 128,3 4 80,1 11 193,5 0-241,7 4-48,10 2-144,2-9-2001,3-6-3682</inkml:trace>
  <inkml:trace contextRef="#ctx0" brushRef="#br0">8702 8649 12902,'0'0'5026,"-4"31"-4145,-4 2 943,-2 8-31,5 9 96,-5 8-240,2-3-465,0 5-127,6-12-545,-6-6-656,8-11 96,-6-3 16,3-10 16,2-8 32,-4-5-240,2-5-512,-2 0-577,5-7-944,-4-9-961,4-4-1712</inkml:trace>
  <inkml:trace contextRef="#ctx0" brushRef="#br0">8594 8907 16792,'0'0'3905,"10"-30"-2912,-2 24-305,10-5-384,-1 3-224,-3-5 16,6 7 81,1 2 47,3 1 192,-6 3 144,2 0-144,2 0-176,-4 3-64,3-1-79,-2 5-33,-1-7-16,2 0-32,-5 0 16,6-9-32,-5-3 0,-2-6 0,-4-5-112,4 0-49,-5-3-191,-4-1-80,-5 5 144,6 1 272,-6 9 32,0 1 32,0 6 64,0 10-64,0 10-32,0 4 240,0 7 48,0 4-80,0 4-31,-6 7 95,1-1-16,-10 7 320,3-4 224,2 4-559,-7-10 127,11-2-160,-3-6-96,8-8-96,1-4 16,1-12-32,11-5 16,-1 0 16,6-12 0,-3-1-48,6-9 32,-1-3-48,1 2-16,-7 10 0,-3-2 112,-2 6-80,-2 5 32,-6 5-128,0 9 64,-6 2 32,2 1 0,0 3 0,4 1-48,4-5 48,10 2 32,9-7-32,2-4 32,7-3 0,7 0 16,-6 0 16,3-9 0,-5 6 48,-9-1-64,-3-2-96,-5 6-16,-9 0 32,0 0-112,-5-2-480,-6 2-1841,-2-8-961,2-1-976</inkml:trace>
  <inkml:trace contextRef="#ctx0" brushRef="#br0">9494 9013 24555,'0'0'2289,"-3"41"-2273,2-28-48,1-6 144,0-4-48,0-6-1088,1-8-433,-1-4-1472,0-7-3490</inkml:trace>
  <inkml:trace contextRef="#ctx0" brushRef="#br0">9520 8640 20457,'0'0'1681,"-16"30"-1761,16-12-192,0 1-2225,-2-8-4354</inkml:trace>
  <inkml:trace contextRef="#ctx0" brushRef="#br0">9802 8862 22618,'0'0'3730,"-29"0"-3490,10 10-208,0 4-48,6 4 32,-2 1 0,6 3-16,6-1-16,3-2-192,0-1 16,10-1 64,1-2 64,0-3-32,7-2 80,-9 0 32,4-9 32,-4 8-32,-6-1 0,-3-4-32,-3 5-32,-9 0 48,-7-1 144,-1-1 256,4-1-112,1-2 16,1 0 1,5 0-209,4-4-64,0 0-96</inkml:trace>
  <inkml:trace contextRef="#ctx0" brushRef="#br0">10682 8887 10133,'0'0'9604,"-10"-29"-8563,2 20-209,4-1-160,-10 9 33,-1-6-97,-7 7-400,-5 0 80,-2 8 48,-1 15 465,3 2-33,3 5-176,15 7-16,3-1-287,6-1-161,15-3-80,7-8-16,6 2-144,3-11 64,-2-5-16,2-6 0,-3-4 16,-2 0-625,-2-10-287,-3 0-177,-6-8-63,3 5 223,-1-4-319,-3 3-785,1 1-432,-5-2-1457</inkml:trace>
  <inkml:trace contextRef="#ctx0" brushRef="#br0">10989 8649 6067,'0'0'13078,"0"53"-11846,0-24 97,0 12-113,0 14 417,0-5-192,-4 2-209,-2 4-351,-1-9-417,2-6-160,4-10-176,1-5-48,0-10-16,1-4 16,8-7-48,0-5 0,0 0 0,4-11 48,-2-5-32,3-4 17,3-5-49,-4 5 32,2-1-96,-1 7-97,-1 3 97,0 3 0,-4 5-16,0 3 32,-5 6-16,6 6 16,-3 3 16,6 1-32,-5-2 80,13-2-64,-5-6 16,6 2 32,5-7-48,-3-1 0,-2-6-1713,-2-1-1440,-4-7-1265,-10-5-672</inkml:trace>
  <inkml:trace contextRef="#ctx0" brushRef="#br0">11477 8972 12790,'0'0'12358,"-30"21"-11174,10-7-560,2 4-368,3 4-79,2-2-113,3 5-32,8-2-16,2-7-48,3-3 32,7-5-32,6-8 80,0 0 16,2-12-16,-1-2 0,-4-4 16,2 2-16,-3 1 0,0 3 0,-6 0 0,-1 7 0,-5 10-96,-5 7 0,-3 3 80,-2 8 304,-1 0-96,9-5-16,-2 1-64,4-9-160,6-2 16,15-8-48,1-2-368,4-10-1217,3-2-784,-2-5-400,-3 1-2017</inkml:trace>
  <inkml:trace contextRef="#ctx0" brushRef="#br0">11715 9164 20810,'0'0'7235,"41"-17"-7187,-22 0 64,-5 1 16,2-1-80,-2 1 0,-5 3-16,-1-5-16,-1 6 32,-4 6-32,0 2 0,-3 1 80,0 6 0,0 11-96,0 0 352,0 4-16,0-1-95,0 0-177,10-5-48,4-4 0,6-6-32,7-2 32,1 0-385,1-6-607,-1-2-849,-1 0-2033,0-3-912</inkml:trace>
  <inkml:trace contextRef="#ctx0" brushRef="#br0">12122 9054 15687,'0'0'5699,"-28"-16"-3298,18 10-384,0 6-577,5 0-207,-5 6-865,3 6-320,1 5 0,2 5-48,-2-2 0,6 7-32,0-4-16,0 3 64,6-11 0,4-1-48,-1-2-16,7-11 48,-2-1-112,5-5 160,-3-9-192,7-7 96,-7 1 48,3-3 0,-6 1 32,-4-2 32,0 11-16,-5 5-32,-4-1 0,0 8-80,-4 1 64,-7 1-32,4 8-16,2-1 32,0 5-16,5 8 0,0 0-32,0 6 48,0 4 32,1-2 0,3 7 16,0-4-48,-4 7 208,0-2 80,-8 0-112,4-2 224,-5-5-271,1-3-49,0-3-16,0-7-32,3-7 16,-5-1-32,0-9-289,0 0-239,1-6-64,-2-3-144,1-9 127,-2-5 305,3 1 48,1-5-640,7-1-177,-3 1 593,4 4 480,5-4 48,7 4 192,-1 4 560,5-2-207,1 6-145,6 0-80,0-2 80,3 7-368,1-2 0,2 4-48,5-2 16,-3 4-80,0-3-48,3-1 32,1-7 32,-4-1 0,-2 0 16,-4-1 64,-1-4-16,-9 0 16,-4-2 16,-10 6-48,-1-4 1,-5 10-1,-7 2 16,-6 3-16,2 8-48,-5 0 16,2 0 48,2 8-48,2 3-16,2 2-16,3 9 16,4-4-16,2 6 16,4 2-16,0 1 32,0 2-49,6-2 49,3-3 0,5-3 49,-2-2-82,-2-3 33,4-2-32,-3-8-240,3-3-320,-5-3-1665,1 0-256,1-9-897,1-8-3953</inkml:trace>
  <inkml:trace contextRef="#ctx0" brushRef="#br0">12863 8946 6739,'0'-37'48,"0"-4"-3217</inkml:trace>
  <inkml:trace contextRef="#ctx0" brushRef="#br0">12856 8723 5955,'0'0'6931,"10"-35"-4578,-3 25-400,3-5-256,1-2-209,5 1-207,3-6-273,-1 6-191,6 1-49,0 1-128,0 6-63,4 6-209,-6 2-240,-1 4-112,-3 12 16,-5 9-16,-8 7-48,-5 5 96,-14 8 32,-4 1-32,-11-1 32,-1-3 32,3-5-32,4-2 16,9-10-32,5-3 0,8-9-96,1-3-64,10-1-288,-2-6-1089,8 0-1184,-7-3-1297</inkml:trace>
  <inkml:trace contextRef="#ctx0" brushRef="#br0">12979 9199 12806,'0'0'13430,"-4"31"-12710,4-25-464,5-6-159,-1 0-81,3-6-1009,-4 0-2336</inkml:trace>
  <inkml:trace contextRef="#ctx0" brushRef="#br0">3069 10193 8212,'0'0'5266,"0"-12"-15,0 8-3251,2 8-1679,-2 3-289,6 10-176,-4 10 928,0 4-192,2 10 161,-4 8-193,2-2-320,-2-2-128,0 0-80,0-12-64,0-1 32,4-7-32,0-12 16,-4-2-192,9-11-1377,-3-3 80,-3-11-2977</inkml:trace>
  <inkml:trace contextRef="#ctx0" brushRef="#br0">2836 10226 4450,'0'0'12822,"-14"-21"-12278,18 18-32,6-4 257,0 1-209,10 0-272,9-2-64,2 5 96,0 0 465,7 3-177,-1 0-272,0 0 48,-2 6-96,-7 4-175,-2-3-129,2 1 0,-11-3 48,-2 0 0,-1-3-80,-1-2-785,-4-8-495,1-4-785,0 1-2498,-2-7-3120</inkml:trace>
  <inkml:trace contextRef="#ctx0" brushRef="#br0">2920 10580 2129,'0'0'11061,"25"-14"-6083,-24 14-4129,2 0-65,-2 0-192,4 0-111,1 0-177,5 0-32,4 2-96,4 2 128,7-2 48,5 4 240,6-6-79,0 0-161,-4 0-256,3 0-32,-9-6 0,0 0-64,-3 0 32,-12-3-208,1 1-769,-8 6-95,-5-3-977,-5 5-1008</inkml:trace>
  <inkml:trace contextRef="#ctx0" brushRef="#br0">3703 10118 7075,'0'0'7828,"-14"-33"-6948,5 25-175,3 4-49,-3-2-16,6 3-272,-3 2 0,4 1-63,0 0-177,-2 2-32,0 12-96,-2 6 16,2 8 384,-6 4 128,5 4-160,-5 4-176,6-2 97,-2-1 383,3-4 144,-4-4-304,4-1-223,1-7-193,2-1-80,0-7-16,0-2-32,2-2-32,1-1-128,4 0 143,-4-2-1007,-3 2-673</inkml:trace>
  <inkml:trace contextRef="#ctx0" brushRef="#br0">3525 10372 12614,'0'0'4546,"44"3"-3089,-17 1-49,2-1-543,2-3-369,2 3-352,-2-2-144,-7 5-48,-10-2-1249,-6-2-2400</inkml:trace>
  <inkml:trace contextRef="#ctx0" brushRef="#br0">4534 10163 10789,'0'0'6003,"-14"36"-5715,14-5 816,0 11 625,-1 5-576,-3 9-33,4-1-63,-4-4-657,4-3-176,-2-9-160,-2-8 32,2-8-16,-4-5-16,5-6-32,-3-2-16,4-2 16,-2-6-592,-2-22-8997</inkml:trace>
  <inkml:trace contextRef="#ctx0" brushRef="#br0">4441 10382 13494,'0'0'5507,"35"10"-4659,-14-6-128,6-4-511,5 0 47,3-4-48,-5-3-160,1-5-64,-4 2-2177,-3-8-2049,-6 0-7203</inkml:trace>
  <inkml:trace contextRef="#ctx0" brushRef="#br0">4797 10104 8676,'0'0'8836,"19"30"-8148,-15-9 33,-4 9 143,0 11 305,0 6 175,0 11-31,-4-1-513,4 0-368,0-6-160,0-10-272,4-8 33,5-11 47,1-3-96,-4-11 16,1-8-16,3 0 128,-1-4 64,-9-11 80,6 1-160,-3-10-48,1 4 16,1 7-64,-3-3-32,5 7 0,1 1-112,0 4-96,-3 4-32,8 0 31,-3 0 17,1 4 192,3 4 48,-2-3-16,-3 5 0,0-3-16,0 2 64,-5-2-48,5 0 16,-4 0-80,2-3 48,1-2-400,1-2-2481,3-8-961</inkml:trace>
  <inkml:trace contextRef="#ctx0" brushRef="#br0">5157 10451 12838,'0'0'5666,"32"25"-4449,-22-20-337,0-5 193,2 0-289,-6 0-336,4-3-191,-7-6-49,6 0-64,-9 0-80,1-3 16,-1-4-160,0 2 160,0 1-176,-1-1 0,-1 5-128,-6 8 160,4 1-209,-9 13 273,0 14 0,-2 12 0,-3 4 529,3 5-1,1 0 224,10-6-528,2-14-192,2-6-16,8-5-16,9-16 64,1-1-48,7-1-32,-3-8-384,-4-4-1136,-3-2-769,-6-2-5075</inkml:trace>
  <inkml:trace contextRef="#ctx0" brushRef="#br0">6162 10268 1873,'0'0'10741,"-11"-35"-10581,10 20 1200,1 2-847,0 1-225,0-6 64,0 3 80,0 0-48,0-2 145,0 11 303,0-2 208,0 4 913,0 8-1761,5 6-288,4 11 96,1 5 913,2 7-193,-4 1-224,3 7-336,-7 0 177,2 2 463,-4-4-272,-2 1-480,0-4 0,0-9 0,0 0-64,-2-9 48,2-4-32,-2-8 0,2 2 16,0-6-112,-4 0-960</inkml:trace>
  <inkml:trace contextRef="#ctx0" brushRef="#br0">6100 10404 12950,'0'0'5987,"45"-12"-4611,-20 8-15,5-2-737,3-3-288,0 1-31,-4-2-209,-3 0-144,-6 2 48,-3 2-497,-7 2-1151,-4 0-1570</inkml:trace>
  <inkml:trace contextRef="#ctx0" brushRef="#br0">6514 10036 9588,'0'0'9829,"7"45"-8789,-4-17-415,-3 5 111,6 7 192,-4 7-79,-2 3 95,0-2 49,0-1-289,0-3-128,0-10-416,0-4-128,0-10 64,0-7 48,4-5 33,-1-2-97,0-6-32,-1 0-16,-1-6 64,6-8 144,0-3-192,0-1-48,0-4 0,4 3-96,-1 1-448,0 5 191,0 3 113,2 2 176,-4 6-32,2 2 80,-4 2 0,3 6 0,-5 2-16,1 11 48,0-8 0,-1 3 0,5-3 0,3 0 0,8-9-96,2-4 112,5-4-80,4-6-656,-3-4-529,0 1-335,-5-4-1442,-6-1-2208</inkml:trace>
  <inkml:trace contextRef="#ctx0" brushRef="#br0">6912 10386 15511,'0'0'1873,"29"-17"-1489,-6 5 1969,-7 1-336,-2 2-848,-3 5-753,-3-5-320,-2 1 0,-6 5-48,0-2-32,0-1-48,-6 0-48,-3 2 16,-1 4 32,-2-3-320,-3 3 256,2 3 32,0 7 96,1 4 0,-2 11-64,4-1 272,5 8 352,5-2 32,0-3-304,0-3-127,12-6-129,2-7-64,1-4 112,8-7-192,-7 0 48,-1-12-1009,-1-2-15,-4-4-945,-7 2-2417,-3-2-2594</inkml:trace>
  <inkml:trace contextRef="#ctx0" brushRef="#br0">7190 10392 11413,'0'0'8228,"9"43"-6723,-9-26-561,0-6-224,0 0-95,0-3-209,0-3 32,0 0-16,4-5 113,-4-5 335,0-4-64,2-4-528,6-7-111,-6-2 335,4-9-256,5 4-96,1-1-144,-2 1-128,1 5 16,1 6 16,-3 3 64,-3 7-16,3 4-16,-5 2-48,1 0 80,2 2-48,0 7-32,-1 1 16,0-5-561,1 3-1007,2-3-1250,3 0-991,1-5-2546</inkml:trace>
  <inkml:trace contextRef="#ctx0" brushRef="#br0">7473 10368 5026,'0'0'-1841</inkml:trace>
  <inkml:trace contextRef="#ctx0" brushRef="#br0">7451 10410 8676,'0'5'3378,"5"4"-945,0-6-240,1 3-288,-4-2-449,6 1-223,-4 0 47,2-5-95,-2 0-241,-2 0-335,6-2-81,-4-6 48,5 0-176,-1-6-192,2-1-16,0 1 17,4-2-161,-5 3-16,0 2-64,-2 6 32,-1-2 0,2 7 32,-3 0-16,-1 9 64,2 3 64,2-4 32,-4 3 96,5 1-224,-3-1-16,-1-6 0,4 0 16,-5-2-16,2-3 128,3 0-48,-9-3-32,6-4-16,2 1-32,-1-4-16,2-1 48,0 1-64,-3 2 16,4-1-128,-4 9-16,4 0 0,0 13 48,-1 2 96,-4 5 16,5-1 112,-1 1-16,3-1 64,2-3-144,-4 0-16,-1-10 16,1-3 16,-6 1-32,2-4 16,-6-4-1104,-6-1-1233,-2-8-1777,2-2-4850</inkml:trace>
  <inkml:trace contextRef="#ctx0" brushRef="#br0">8093 10404 12806,'0'0'7603,"-33"-22"-6930,21 14 415,5 3-528,-3 4-191,6-2-209,-5 3 0,3 0 112,-1 9-80,7 5-64,-3 2 128,3 3 256,0 3-15,0-3-257,7-1-160,2-4 0,0-3-80,-3-5-16,3 0 0,1-6 48,-2 0 128,0-6-48,-1-2 16,-3-5-32,1 3-32,2 2-16,-7 4 0,2-1 0,1 5-96,3 5-160,-6 3 128,5 4 80,-1-2 16,5 3-48,3-7-16,2-2-2321,-4-4-1297,3-10-4866</inkml:trace>
  <inkml:trace contextRef="#ctx0" brushRef="#br0">8342 10046 8404,'0'0'15703,"-3"35"-16151,-3-4 528,1 20 784,-3 3 865,3 1-528,-1 4-257,3-5-512,3-6-320,0-12-176,5-11 16,0-2 80,5-9-144,-2-7 48,0-3-464,-2-4-1009,-6-7-1296,0-9-1025,0-3-5874</inkml:trace>
  <inkml:trace contextRef="#ctx0" brushRef="#br0">9238 10324 6739,'0'0'3057,"16"-32"-2080,-14 23-81,3 3 593,-5 1 1392,2 5-1872,-2-4 608,-2 4-1281,-5 4 416,-8-3 176,0-1-623,-10 6-241,1-2 0,-8-4-32,-1 2 80,0-2-96,3 0 32,8 3-32,4 1 256,10 5 256,8 10-336,3 4-224,20 3 608,4 7 385,10 1-561,5 0-288,-2-8 80,-2-2-240,-7-7 80,-4-2-112,-9-7-1152,-8-6-177,-1-2-112,-9-2-15,0-9-321,0-6-1441,-9-2-2528</inkml:trace>
  <inkml:trace contextRef="#ctx0" brushRef="#br0">9560 10046 1169,'0'0'15239,"-21"48"-13831,21-18 353,0 9-192,0 12 384,8-2-385,-2 0-303,6-3-449,-6-6-592,1-11-256,-4-5 48,0-9-32,1 0-16,-4-6 48,0-5 128,-4 1-64,1-5 16,0 0-31,3-9-17,0-5-96,3-2-561,6-3-31,3 1 256,2-2 16,5 7 79,-10 1 321,8 3-176,-4 8 144,1 1 64,-3 0-64,2 10 96,-3 3 257,1 0 15,0 6-64,2-7-192,-2-2 32,3-4-16,-1 0-96,-1-6 80,-2 0-80,-2-4-400,-2-2-1521,-3-2-2161,-3-4-3617</inkml:trace>
  <inkml:trace contextRef="#ctx0" brushRef="#br0">10089 10382 16472,'0'0'10244,"-31"-7"-10132,17 18-112,4 3-16,0 7-112,7-7 112,3 2-112,3-7-16,7-5 64,8-4 128,-1 0 96,3-5 32,1-3-128,-3-4-96,-1 0 0,0 3 16,-7 0-112,-4 0 64,-3 9-64,-11 4-240,4 10 368,-6-1 16,2 1 144,1 4 32,7-5-128,0-2-112,10-8-64,7-3-352,-1 0-1761,4-8-753,-1-4-3121</inkml:trace>
  <inkml:trace contextRef="#ctx0" brushRef="#br0">10331 10504 17128,'0'0'5714,"27"-26"-4017,-10 11-1153,4-5 145,2 0 31,-3-3-240,-2 1-288,-3 2-112,3 5-15,-9 3-146,-4 4 97,3 8 81,-6 2-97,1 12-32,-1 2 464,2 2-144,2 5-96,2-5-64,0-1-160,9-3 0,-1-8 16,4-4-448,-1-2-1025,1-2-1376,0-10-1857,-4-4-4339</inkml:trace>
  <inkml:trace contextRef="#ctx0" brushRef="#br0">10772 10327 19609,'0'0'5859,"-22"26"-5683,12-14-80,0 5-80,1-3-48,-1-1-240,4-1-225,3-4 225,3-2 112,3 0-16,9-5-64,1-1 528,7 0-96,5-6-48,-1 1-80,-3-3-32,-3 0-16,-4 2 64,-7-1-48,-4 5-64,-3-6-80,-4 8 272,-4-4-176,0 4 0,4 0 0,-2 0 0,5 12-128,1-3-32,4 9 96,5 2 112,0 3-16,0 7-16,0 2 32,0 4-48,-9 0 208,0 5 177,0 5 175,-5-5 64,-4 4-160,-4-3-160,4-7 113,0-3-209,-3-6 0,2-7-80,0-10-48,2-2 16,-2-7 0,0-7 32,3-5-64,-1-6-112,2-11-16,2 2-48,2-3-304,2-1 15,0 1-15,6 2 144,8 2 272,-1 5 48,9 1-32,0-3-16,6 5 32,8-5-48,-1 5 0,3-6 128,-1 4-16,0 1 16,-4 1-80,-3-3 48,-3 0-16,-7 3 48,-7-6-80,-4-5 16,0 5-64,-9-1 32,0 1-224,-4 6 96,-10 12-16,-1 6 176,-7 13 16,0 10 80,-3 9 176,9 5 465,-1 4-401,7-6-336,10 2-32,4-12-112,9-1 64,5-8-64,5-4-240,3-10-417,-2-2-511,-1-2-865,-9-11-1729</inkml:trace>
  <inkml:trace contextRef="#ctx0" brushRef="#br0">12026 10302 16311,'0'0'5091,"0"53"-2786,-4-24-144,-1 10-897,2-7-1007,3 3-273,0-10 32,0-2-48,3-9-561,-3-4-1408</inkml:trace>
  <inkml:trace contextRef="#ctx0" brushRef="#br0">12100 10100 16263,'0'0'4947,"16"24"-4947,-10-9-673,3-4-2928</inkml:trace>
  <inkml:trace contextRef="#ctx0" brushRef="#br0">12501 10273 22378,'0'0'561,"-45"12"-465,16-1 32,-2 1 224,6 0 48,1 1-400,10-3 96,7 2-96,4-2-48,6 4 16,9-2-208,7-1 352,10 2 48,0 1-112,0 2 64,0-1-32,-6 3-128,-4-4 32,-9 7-16,-8-8-48,-4 4 48,-17 2 224,-5 5 432,-7-6-47,-3-1-273,3 0-224,6-3-16,9-10-64,9 1 16,12-14-4002,8-5-2801</inkml:trace>
  <inkml:trace contextRef="#ctx0" brushRef="#br0">3124 11339 848,'0'0'3874,"0"-22"-3858,0 20 656,0-3-4049</inkml:trace>
  <inkml:trace contextRef="#ctx0" brushRef="#br0">3161 11224 6787,'0'0'5122,"-14"-10"-4961,14 6-97,2 4-737,1-2 3443,-3-2-513,0 0-1345,0 2-288,0-4-224,-5 2-31,5 2-1,0-1 48,0 2-112,0-2-288,0 7-96,2 13 0,1 7 496,0 11 881,-1 12-81,0 5-671,-2 0 127,0 2-240,6-7-224,-6-8-80,5-6 0,-4-7-144,-1-10 0,4-3 32,-4-6-64,0-4 48,0 1 16,-10-17-4002,2-1-3265</inkml:trace>
  <inkml:trace contextRef="#ctx0" brushRef="#br0">3061 11351 4866,'0'0'13574,"25"3"-12997,-1 2 671,3-2-191,5 4-241,-1-2-368,2-1-208,-1-1-127,-4 0-97,-7-3 32,-3 0-64,-9 0-129,0 0-1823</inkml:trace>
  <inkml:trace contextRef="#ctx0" brushRef="#br0">3425 11417 6931,'0'0'14935,"6"32"-14647,-12-13 513,4 1-161,1 3-432,1 0-176,0-9-32,3-2-32,7-8-16,0-4 64,5-4-16,1-8 224,-2-7-80,1-1-96,-1-6-32,0 5-16,-8 1 16,-3 7-16,5 7-32,-8 15-128,-8 12 240,3 8-32,-3-1 304,3 2 0,5-3-63,0-7-225,0-10-96,9-4-81,0-6 17,3-6 128,-2-3-512,0-9-752,3-4-689,-5-3-2801</inkml:trace>
  <inkml:trace contextRef="#ctx0" brushRef="#br0">3770 11140 16968,'0'0'6323,"0"39"-6147,0 0 1264,0 8-831,0 3 159,0 5-384,0-2-240,-4-6-32,3-7 16,1-8-32,0-13 16,0-2-144,0-8-32,0-6 32,0 0-32,5-3-112,-2-5-256,-1-5-1761,6 0-1361,-8-8-3137</inkml:trace>
  <inkml:trace contextRef="#ctx0" brushRef="#br0">3906 11280 19945,'0'0'1905,"-19"40"-736,15-21 207,-4 2-1024,2-1-176,2-2-80,-6-5 17,6 1-17,-5-6 16,3 0 80,0-7 848,0-1-400,-4 0-351,2 0-113,6 0-48,-1 0-16,-1 0 336,13 6-704,9-1 192,-6 6 64,7-4 16,1 4 32,1-4-48,-1-1 16,-2 0 32,-2 0-64,-3-3 0,-3-3-352,0 0-241,-1 0 241,0 0 96,3-7 272,-1 5-80,6 0 48,1-2 80,0 2-32,5-2 80,-4-1-48,1-1 32,-8 2 16,3-4-16,-5 2-16,-2-6-48,-6 1 32,-2-1 80,0 2-80,0-3-16,-10-2 81,-1 2-33,-3-1-80,5 2-64,-1 7 32,-2 1-17,8 4 17,2 0-80,2 12-16,0 7 112,0 4 80,0 7-32,0 5 80,0-4 17,-2-1-33,2-5-64,-2-1 0,-2-13-112,4-1 0,0-8-81,6-2-383,6-7-1249,6-4 33,5-6-1330,4-1 1361,2-1-5618</inkml:trace>
  <inkml:trace contextRef="#ctx0" brushRef="#br0">4344 11411 9396,'0'0'13382,"12"42"-12677,-7-31-401,0-4-32,1 0-144,1-7-64,-2 0 48,3 0 320,1-10 305,5-5-161,2 0 192,1-2-239,1 3-401,6 0-80,-3 8-32,-2 3 192,-1 3 64,-4 10-48,-5 6 192,5-3-176,-2 2-128,1-1-48,-3-1-112,0-4-48,-6-1-1536</inkml:trace>
  <inkml:trace contextRef="#ctx0" brushRef="#br0">5489 11120 12790,'0'0'8452,"3"-18"-7748,-6 18-784,0 14 80,3 3 64,-5 15-48,5 7 304,0 9 993,8 7-289,1-2-207,0-3-305,0-10-320,0-7-16,-3-9 16,-3-10 32,1-3-32,-4-4-112,0-4 80,2-10 33,1-7-49,2-8-208,8-1 16,-4-3-49,12-4-47,2 3 64,1 4 48,-1 10 32,3 4 32,-1 8-64,-2 2 16,-2 11 16,-4 8-32,-5-2 32,-3 7-32,-8 2-16,-1-3-96,-1 0-16,-8-3 176,-1-2 0,2-8 48,0 1-48,-1-5-48,-1-1 16,2-1 32,-6-4 0,3 8 0,-2-7 16,-4 0-16,1 2 0,0-4-16,-2 0 32,0 0-48,4-6 48,0-5-16,4 5-64,5-6-400,1 5-352,4-4-81,4 6-191,1 4-289,5-2-576,3 0-1872</inkml:trace>
  <inkml:trace contextRef="#ctx0" brushRef="#br0">6021 11387 11269,'0'0'6275,"29"-30"-4546,-13 18-481,-6 0-415,0 3-289,-1 2-272,-5 3-176,1 0-32,-4 4-64,-1 5-192,0 8-96,0 5 640,0 7 16,0-1 17,0 3-177,5-6-48,2-3-48,4-4 16,0-10-64,5 0 32,-3-4-64,3-6 96,0-6 32,-1-10-96,1 3-80,-2-6 32,1 2 16,-3 3-48,-2-2 48,-3 9-16,-1 7-48,-5 5-48,-1 12-320,-7 2 352,3 5 112,-3 1-48,-2 1 32,6-3 0,1 4-32,2-3-16,0 0 0,5 3 0,5 0 48,3 11-16,-4-1 64,-2 11 128,-4 3-64,-3 7-96,-6 1 160,-4 1 96,-7-3-143,3-5 95,-5-2 352,1-8-320,6-6 0,-3-9-160,3-6 0,0-6 192,0-5-31,-2-4-129,3-8-128,-3-3 0,2-7-64,-1-8-48,9-4-96,-3-5-273,7-12-495,0-3-353,10 2-367,4-1 303,1 7 257,7 6 1008,-2 9 128,0 13 0,3 8 32,-5 6 80,5 0 256,-5 0 128,2 6 32,-4-1-207,1 2-193,-6-5-128,3-2-112,-8 3 32</inkml:trace>
  <inkml:trace contextRef="#ctx0" brushRef="#br0">7272 11339 5667,'0'0'2913,"-10"8"-752,12-12-1729,5 0-320,-6 0 16,3-1-96,2 2-32,-6 1-80,4-2 16,-4-2 160,0 5 480,0-3 1249,0-4-128,0 4-176,0-3-225,-4 1-335,-2 0-209,-1 1-256,-6 3-15,-1 2-321,-3 2-176,-5 9 144,-2 6-112,1 6 0,3 1 16,7 3 16,3 0-16,10-7 48,0 0-48,10-3 32,4-9-32,9-5-32,-1-3 80,7-3 0,-5-11-96,0-3 16,-1-1 32,-4-2-32,-10 5-16,3 6 16,-10-1 48,-2 8-32,-2 2-48,-10 13-48,3 10 80,-1 7 80,1 1 208,3 6 80,1-9-48,5-1-175,0-5-129,5-5-65,5-9 1,-1-4-16,3-4-112,1-6-496,1-15-993,-2-6-3265</inkml:trace>
  <inkml:trace contextRef="#ctx0" brushRef="#br0">7522 11129 16728,'0'0'2593,"16"48"-1120,-14-15-305,0 14-512,-2 6 129,0 2-353,-4 0-320,-2-5-64,0-9 0,3-8 0,3-11 16,0-9-208,3-13-160,7 0-1105,3-9-576,-1-12-1264,1-9-2818</inkml:trace>
  <inkml:trace contextRef="#ctx0" brushRef="#br0">7715 11037 12950,'0'0'4882,"3"55"-3089,-3-14 240,-3 16-320,-4 10 31,1 3-655,1-3-593,0-7-320,5-11-80,0-13-32,0-13-48,0-6-672,8-14-833</inkml:trace>
  <inkml:trace contextRef="#ctx0" brushRef="#br0">8456 11398 4386,'0'0'12838,"-15"-28"-11349,12 32-721,3 12-640,0 14 480,-6 3 1233,6 7-560,0-1-785,0-3-224,10-11-272,7-9-64,1-10 48,5-6-16,3-12 64,-5-11 0,-3-2-112,-4-11-336,-6-1 48,-3-3-337,-5 8-447,-8 2-1,-6 7 513,1 5 560,-8 16 112,5 4 16,-4 10-16,6 11-32,5 1 32,6 1 0,3 0-64,10-7-1217,6-8-2704</inkml:trace>
  <inkml:trace contextRef="#ctx0" brushRef="#br0">9038 11102 12470,'0'0'1072,"0"-48"193,0 30 1072,-12 0-848,1 0-545,-5 11-336,1 3-144,-6 4-335,-3 8-97,3 9 32,-6 7-112,4 11 48,2 6 128,5 1 352,2 6 256,4 3 145,10 1 95,5-5-320,10-3 81,2-1-113,3-8-160,-2-4-304,-3-10-80,-3-5 0,-4-2-128,-7-4-32,-1-8-512,-6 2-320,-4-4 127,-3 0-127,0-4-177,1-8-479,-5-8-1106,9-3-4753</inkml:trace>
  <inkml:trace contextRef="#ctx0" brushRef="#br0">8855 11359 14535,'0'0'8756,"12"-2"-8564,13 7 192,6 3 176,-2-3-432,1 0-176,-4-1-16,0-4-1104,-13 0-1666</inkml:trace>
  <inkml:trace contextRef="#ctx0" brushRef="#br0">9944 11100 8500,'0'0'4146,"27"-29"-1953,-23 33-1057,1 21-463,-5 9 1055,0 14 401,-5 9-256,-4 4-688,-1-1-337,6-5-400,-4-11-175,8-8-97,0-12-64,0-9-32,0-7-16,0-6 16,-4-4 32,-2-11-528,1-1-1553,-7-6-769,-2-3-1696,1 4-5602</inkml:trace>
  <inkml:trace contextRef="#ctx0" brushRef="#br0">9835 11374 16456,'0'0'2817,"39"-35"-1569,-12 26-335,3-1-81,7 4-416,4 5-159,-4 1-129,0 0 16,-6 1-128,-6 5-112,-9-2 16,1 2-145,-16-3-1135,1-12-1233,-5-6 1424,3-3-752,-3-6-704,3-2-705</inkml:trace>
  <inkml:trace contextRef="#ctx0" brushRef="#br0">10222 11092 5731,'0'0'12357,"-10"41"-11284,-3 0 816,1 15 32,-3 5-417,5 5-495,7-4-529,-1-10 112,4-4-368,6-18-96,5-9-96,1-11-128,-2-5 80,3-5 144,-3-6-16,-1-11 48,-3-3-63,-3-3-49,2 1-112,-1-5 31,-2 7-47,2 3-16,5 4 0,-5 4 0,2 8 64,2 1-64,4 1 48,0 9 96,1 2-64,4 2 32,1-1 16,0 1 16,0 1-32,0-1 16,0-2 16,0-2-32,-3-6 0,3 5 16,0-5-32,-3-2 16,3-1 16,3 3-32,-6-4 32,2 0-48,-1 0 16,4 0 32,-1-4-32,1-3-32,3-3-448,-6-3-96,1-3-385,-6 0 385,-2-3 256,0-3 80,-5-1 176,-1-2 96,-3 7-32,2 4 80,-3 1 32,0 3 640,-4 10 33,-5 0-561,-1 0-32,-3 0-176,-4 10 16,4 3 32,-1-5-48,-3 6 16,5 0-64,-2-2-16,5 7 32,0-1 16,8 3-16,1 0 16,5 5 16,9-3 16,12-3 48,5-4-32,2-2 80,2-5-240,1-3 80,-7-6-32,-6 3-928,-5-3-2034,-8-3-656</inkml:trace>
  <inkml:trace contextRef="#ctx0" brushRef="#br0">3321 12165 8388,'0'0'9876,"-19"-13"-8963,13 10-33,-3 3-240,0 0 81,-4 3-305,-5 8 64,0 14-224,-5 4-208,2 14 64,-5 6 385,13 7-49,4 1 64,9-2-192,9-11-128,14-8-176,8-12-80,8-10 80,0-14-96,6-8 48,-3-19-784,-2-6-481,-4-12 721,-7 0 624,-5-4 32,-12-1-16,-3 5 0,-9 1 0,-9 8-16,-9 3-112,-6 6-64,-1 9 144,-3 5-48,0 3 32,-4 6 176,10 4-64,-2 0 32,6 0-160,7 0 16,0 2-32,11 0-576,0 2-1665,15-4-8132</inkml:trace>
  <inkml:trace contextRef="#ctx0" brushRef="#br0">4034 12146 12934,'0'0'4434,"-12"-30"-3410,6 18 417,-4 0-705,0 4-79,0 1-241,-3 3-256,-3 4-48,0 6-96,-5 13-64,-2 5 80,4 12-16,2 9 192,-2 7 112,10 6 481,0-6-97,9 0-64,0-8-256,0-4-143,6-12-145,6-7-48,9-11-48,3-8 0,5-4 0,2-14-176,1-3-193,-1 1-559,-7 0-209,-6 5-15,-9 3-1217,-5 5-753</inkml:trace>
  <inkml:trace contextRef="#ctx0" brushRef="#br0">4184 12338 17880,'0'0'929,"28"-12"-1025,-11 9 160,-1 1 1168,1 1 193,1-2-993,-8 1-128,2 0 432,-2-4-239,-5-4-81,0 3-176,-5-5-48,0 2-80,0-9-64,-6 7-112,-8 0-16,2-1 16,-4 3-64,3 2 176,-3 8-192,4 0 80,-1 8 16,-3 15 160,2 12-112,-1 8 224,1 6 416,10-2-143,0-3-145,4-8-256,8-8-80,12-10-48,-2-9-769,5-9-239,8-4 48,0-9 95,2-9-1552,4-3-769,-1-2-1296</inkml:trace>
  <inkml:trace contextRef="#ctx0" brushRef="#br0">4744 12319 20697,'0'0'1585,"16"-43"-1713,-11 33 272,-4-3 32,-1-1-80,0 4 689,-6 5-209,-8 0-16,-4 5-320,-3 6-288,-3 6 32,-3 4 64,8 7 176,-4 3 225,10-2-81,3 6-48,4-6-160,6-1-128,10-5-32,5-8 48,5-6-48,5-4-32,-1 0 64,4-7-464,-5-6-369,3-8 161,-13 1 592,1 2 64,-10-1 16,2 8-16,-6 0 48,0 4 32,-6 7 1009,-2 12-273,-2 5-160,1 6-47,0-3-193,9-2-336,0-1-144,0-11 0,9-2-128,4-4-1057,-3-3-1008,0-4-1729</inkml:trace>
  <inkml:trace contextRef="#ctx0" brushRef="#br0">4980 12399 8116,'0'0'10244,"-9"24"-8787,9-16-416,6-2-177,-2 0-448,6-6-16,2 0 177,1-6 95,3-6-96,1-6-320,1-1-112,-3-4-32,1-4 48,-3 2 17,-2-2-97,-1 9-32,-1-1-16,-1 9 0,-4 7-16,2 3-176,-6 15-209,1 12 642,5 2 479,-1 2-64,1 5-480,3-6-112,0-5 16,6-6 16,2-5-32,-4-3-48,-2 1-31,0-7-34,-5 0-15,-4-5-880</inkml:trace>
  <inkml:trace contextRef="#ctx0" brushRef="#br0">5900 12387 8660,'0'0'10261,"21"38"-8837,-20-5 321,-1 8-688,0 2-497,0-5-352,-6-4-112,2-4-48,2-10 0,0-7-32,2-5-32,0-6-32,4-12-1697,5-3 80,-3-7-1616,3-2-3122</inkml:trace>
  <inkml:trace contextRef="#ctx0" brushRef="#br0">6677 12206 5811,'0'0'9236,"0"30"-7539,0 0 432,3 4 64,0 8-705,8 3-559,-1-7-481,4-7-64,-1-4-240,2-9-32,3-4-64,-3-12 0,2-2-64,-3 0 48,0-11 16,-5-1-32,-1-6 0,-4-6-64,2 1-64,-4 4-80,-2-2-96,0 6 224,0 6 80,2 8-32,2 3-128,1 10 0,3 8 128,-3-2 64,10 8-32,3-8 16,1-2-16,2-3-16,6-8-16,0-5-48,-2-5 48,0-8 48,-3-3 64,-6-5-80,-3-2 64,-9-4-48,-4-2 0,0-6-32,0 6 16,-4-8 16,-6 7-32,3-2 16,1 10 16,0-2 0,6 8-16,0 0-112,3 7-240,6 0-817,3 4-671,1-5-1154,1 8-2320</inkml:trace>
  <inkml:trace contextRef="#ctx0" brushRef="#br0">7317 12084 9444,'0'0'2786,"5"-31"-1570,3 22-239,-4 2-177,2 3-144,0 0-47,0 3-49,-3 1-64,2 0-80,-3 0-208,1 0-160,1 0-16,-1 0 0,-3 1 16,1 3 32,5 4-32,-6 7 353,3 8 383,-3 8 513,0 16 287,3 6-31,-1 3-416,-2-1-721,0-2-272,4-12 32,-4-14-128,4-8 16,-4-8 16,2-7-16,1-4 144,2-6 0,-5-6-112,5-4-80,0-5 0,4-3 16,5 1-48,-1-1-32,5 5 0,0 5 80,-4 4-16,3 10-48,-6 0 0,-1 12 0,-2 2-16,-3 5 64,-1-1 0,-1-1 32,0-1-16,0-4-32,0-6 0,0-2 0,7-4-16,1-4 16,7-2-80,1-10-896,4 4 239,-1-1-1376,4 1-656,-7-2-1073,-1 3-3649</inkml:trace>
  <inkml:trace contextRef="#ctx0" brushRef="#br0">7816 12331 8964,'0'0'14471,"-26"13"-14183,18 3 224,7-2 96,1 6-352,0-7-175,9-3-129,6-5-17,5-5 49,-2 0-48,4-7-288,-4-4 288,-1-6 112,-7 4-16,-1-1 0,-5 2 32,-2 3 0,-2 5 128,-2 8-63,-2 10-65,1 1 208,3 4 272,0 1-240,3-6-240,9-7-80,8 0 0,5-7-144,4-4-1553,5-12-1264,-3-6-609,4-11-2881</inkml:trace>
  <inkml:trace contextRef="#ctx0" brushRef="#br0">8260 11939 23019,'0'0'624,"-28"54"-784,21-19 304,2 4 1409,1 11-417,4-9-432,0 1-31,4 0-369,-3-6-144,6 1-48,-5-8-112,-2-5 16,4-5-16,-4-7 16,3-1-16,2-6-528,1-5-945,6-4-1088,-2-8 96,3-4-1009,-2-3-6466</inkml:trace>
  <inkml:trace contextRef="#ctx0" brushRef="#br0">8166 12190 24043,'0'0'1569,"44"-2"-1793,-12 2 240,5 0 128,5 2 64,-3-2 32,-8 0-288,-2 0 0,-17 0-16,-5 0-2769</inkml:trace>
  <inkml:trace contextRef="#ctx0" brushRef="#br0">9189 12182 11781,'0'0'6788,"17"48"-4563,-6-10-80,2 1-449,3 2-815,1-1-513,3-12-144,3-9-80,1-2-80,3-13 16,0-4-64,-4-2 16,-5-12 16,-1-5-16,-6-3 48,-3-1-64,-6-4 0,-2 4-48,0 4-256,0 2 32,0 13 96,-2 4 64,2 16-64,0 5 112,2 4 48,10-5 0,4 5 32,8-11 16,4-5 0,5-9-128,-3-5 48,-1-12 64,-5-3-32,-6-2 32,-1-4 32,-12 2 0,-5-3 0,0 0-48,-10 3 32,-5-6 32,-4 6-48,9 1 16,-3 5-48,3 6-32,5 2-32,14 19-3170,6 2 977,5 2-192,3-1-2513</inkml:trace>
  <inkml:trace contextRef="#ctx0" brushRef="#br0">10044 12200 20858,'0'0'2257,"-43"30"-2289,27-6 1040,2 8-288,1-1 257,5 5-145,2-1-384,6-6-304,9-2-96,4-13-48,12-6 16,-3-8 33,2-8 15,4-13 48,-4-3-80,-3-7 0,-4-3-48,-5-6-32,-6 4 32,-6 3-257,-6-2 33,-9 13 176,0 8 80,-11 5-48,5 9-16,-1 4-80,3 9 48,11-1-16,-1 2-48,9 1-1040,9-5-1282,6-7-959,11-3-3234</inkml:trace>
  <inkml:trace contextRef="#ctx0" brushRef="#br0">10385 12129 5282,'0'0'1345</inkml:trace>
  <inkml:trace contextRef="#ctx0" brushRef="#br0">10445 12117 10853,'0'0'10261,"9"12"-9605,-12 6 80,-3 7 129,2 7-81,-5 1-272,3 2-208,2-2 113,4-3-129,0-3-64,9-6-32,9-7-96,5-4 32,5-10-112,5-3 80,4-8 32,-6-6-64,-1-6 48,-6 1-80,-9-4-80,-3-1-480,-6-3-96,-6 0 175,0 0 17,-8 0 272,-2 7 144,0 5 64,-4 7-240,5 3-48,3 8 160</inkml:trace>
  <inkml:trace contextRef="#ctx0" brushRef="#br0">10903 11865 20105,'0'0'1825,"1"39"-1729,6-9 1025,-5 7 207,-1 12-15,2-2-161,0 8-623,-2-1-273,2-12-288,0 0-48,1-12 80,5-7-16,-1-4 16,2-6 0,-2-5-64,-4-8-769,-4-8-4177,-12-11-1457</inkml:trace>
  <inkml:trace contextRef="#ctx0" brushRef="#br0">11330 12157 19833,'0'0'2865,"-32"-5"-1184,15 11-368,-3 6-305,-5 6-351,2-2-513,7 4-144,9 1-64,7-4 16,4-3-32,15-2-17,9-8-511,0-4 304,3-4-336,2-12 79,-1 1 594,-5-12 15,1 1-16,-10-8 80,1-2-16,-6-2-48,-6-7-112,-6 2-48,-1-5-16,0 4 112,-7-3 16,4-2-33,-1 8 98,4 3-65,0 8 16,4 8 48,2 16-64,0 12-64,2 30-81,-6 16 129,-2 11 1089,0 15 79,0 0-255,0-7-369,0-4-224,6-13-160,0-5-352,2-20 128,-3-5-304,-1-7-1169,-4-9-1664,-9-8-1857</inkml:trace>
  <inkml:trace contextRef="#ctx0" brushRef="#br0">3107 13129 7940,'0'0'1712,"-1"-29"-975,-3 15 831,4-4 225,0 5-624,0 4 239,0-2 1,0 7-192,0-2-257,0 4-400,0 4-576,4 10-112,-4 12 737,4 12 719,-4 12 145,0 9-145,0 1-287,0-3-529,-3-6-336,2-13-208,1-12 16,0-13 0,1-4 32,2-3-128,3-4 48,-6-8 160,8-6 240,-2-5-128,1-4-144,3-5 17,2-1-49,4-1 16,3 3-193,2 6 1,3 5 64,0 8 16,1 6-16,-7 4 32,2 10 16,-5 8 0,0-1 16,-5 2 48,-2-3-48,-4 2-48,-2-7-320,1-1 192,-3-2 160,0-1 16,0-3 16,-5 5-32,-7-4-16,2 3 48,-5-3 0,-5 3 48,-2-3 0,1 0-32,-4-1-16,-1 0 32,3-2 16,4-2-48,1-2-16,3 0-80,9-2-304,6-8-561,3-3-1296,15-3-80,2 2-1280,7-3-2754</inkml:trace>
  <inkml:trace contextRef="#ctx0" brushRef="#br0">3502 13304 21066,'0'0'2529,"37"-9"-2193,-29 4-128,5 1 0,-1-8-96,2-2-64,-1-2-112,-7-5 48,0 6-16,-2-6 16,-4 6 16,-6-3-96,-4 9-192,-5 9-112,-3 0 96,-1 14 384,2 13 32,2 8 400,2 4 448,8 0-143,5 0-417,0-7-208,14-8-224,4-6-112,7-7 0,-3-11-112,7 0-48,-4 0-1457,-7-11-720,-4-2-6547</inkml:trace>
  <inkml:trace contextRef="#ctx0" brushRef="#br0">4544 12896 11365,'0'0'2129,"-4"-35"-1793,2 27 625,2-1 688,0 13-1217,4 23-544,2 9 480,2 14 2481,-2 13-592,-6 5-624,0-2-865,-6-7-320,-6-5-127,-2-14-65,-1-8 288,-1-5 160,-1-8-384,5-5-288,4-2-32,0-5-16,6-4-208,-2-17-6275,4-4-176</inkml:trace>
  <inkml:trace contextRef="#ctx0" brushRef="#br0">4397 13104 17048,'0'0'2225,"24"31"-1745,-4-21 416,5 3 273,8-6-561,2 0 113,1-7-417,-2 0-128,2-3-96,-5-7-32,-3-4-16,-6-2 0,-1-4-32,-7-7 0,-1-4-32,7-7-272,-10-3 32,-2 1 48,2 3-1,-7 7 241,3 10 16,-2 7-16,-4 8 80,-4 17-63,-5 16-17,3 10 96,-6 13 544,2 7 128,2 14-224,6-10-159,2-2-145,0-8 112,2-13-240,6-10-64,2-7-64,-5-8-16,2-14 32,-1 0 0,3 0 0,-5-10 176,0-6-48,2-7-96,4-2-16,-1-1-160,-3 3 32,0 1-32,4 8 64,-1 5-64,-5 7 32,-1 2 0,2 11 32,0 5 48,-4 0 80,7 7-32,1-1 32,5 0-32,2-4 16,0-5-32,9-3-32,1-3 16,0-5-32,2-2-32,-4-9 128,3-1 0,-5-2 32,-1-2-32,-7 0-96,-4 1 64,-5 3-32,-5-2 16,0 2 0,-5 4-32,-5-3 0,-4 5-32,-3-4-32,-1 8 32,3 0-16,-1 10 64,2 11 0,5 2 96,4 4 176,5 4 144,0-2-256,5 1-160,10-11-32,3-4-32,1-7 48,1 2-368,-6-8-1265,-4 0-1744</inkml:trace>
  <inkml:trace contextRef="#ctx0" brushRef="#br0">5705 13313 10245,'0'0'6018,"35"45"-2880,-26-16-993,-3-1-1121,-6-7-688,0 3-143,0-7-65,0-7 64,0-4 240,0-4 80,0-6-96,0-14-208,4-5-176,8-8 32,2-5-15,5-5 47,-1 3-16,6 0-192,-3 9 96,3 9 0,-3 7-16,-3 5 15,-3 8-15,4 0-16,-6 0 0,0 4 0,-1 1-16,1 3 32,-1-4-560,-2-2-1041,0-2-304,0 0-560,0-5-2193</inkml:trace>
  <inkml:trace contextRef="#ctx0" brushRef="#br0">6173 13272 15879,'0'0'2513,"29"5"-2433,-16-5 1841,5-5 16,-1-2-1120,-1-3-449,-6 0 64,-1 0-224,-8 0-160,-1 2-96,-11 4 16,-10 2-32,-8 2-16,1 6-112,-1 2-112,-2 12 272,10 6 80,3 4 64,10 1 288,7 1 0,2-3-128,14-9-208,8-3-96,7-7 16,6-10-112,0-5-656,0-8-1025,-9-6-2145,-3-2-7219</inkml:trace>
  <inkml:trace contextRef="#ctx0" brushRef="#br0">6549 13271 16263,'0'0'8356,"-16"15"-8084,-3-9-176,0 3-80,0-3-16,5 0 0,6 6-16,3 0 0,5 1-64,6 1 16,10 1 32,2 0-32,2 4 64,1 0 32,-2 3 32,1-4-160,-8 1 96,-3 2-80,-5-8 64,-4 0 16,0-3-32,-9-2-32,-4-5 112,-5-3 0,-3 0 16,6 0 0,2-6-48,-3-3-32,9 3 16,7 0-16,0 2-1200,7-2-865,9-4-2625</inkml:trace>
  <inkml:trace contextRef="#ctx0" brushRef="#br0">7118 13335 17320,'0'0'5891,"-34"14"-3987,20-1-255,-1 5-1121,5 5-207,4-4-97,6 7-48,2-11-128,19 2-16,5-8-48,-1-8 16,7-1 48,1-10-368,-9-8-112,-1 0 207,-8-4 145,-5-1 112,-10-2-272,-4 3-560,-10-5-96,-7 9 543,-1-1 17,-7 2 256,0 11 64,5 3 144,-1 3 400,7 0-448,6 8-160,-1-7-1600</inkml:trace>
  <inkml:trace contextRef="#ctx0" brushRef="#br0">7493 13364 336,'0'0'11878,"29"0"-10822,-22 0 1313,5 0 5891,-11 0-7300,7-8-511,-2 1-337,-1-5-48,5-3-48,-7-4 64,7 5-128,-2-3 32,0 7-16,-1-4 16,4 9-32,-3-6 16,3 8-16,3-1 64,-4 4 16,8 0 0,-6 0 0,-3 7-16,-3 4 32,-4 0-48,-2 1 48,-2 2 0,-4 1-32,-3 1 16,2-2-32,-3-5 0,6-3-16,-2 3 0,6-8 48,1-1-32,8 0 16,1 2 32,-3 2-64,2 4 0,-3 1 16,-2 5 16,1 2-64,-5-2-16,0-1 48,0-1 32,3-4-64,4-4-16,1-4-1505,4-12-672,2-7-2033</inkml:trace>
  <inkml:trace contextRef="#ctx0" brushRef="#br0">8085 13151 10165,'0'0'12133,"-38"43"-10628,20-20-433,0 3-367,3-5-369,8-1-176,6-6-80,1-3-80,13-7-16,1 5 16,8-6-32,7 0 80,-3 1-96,2 1-96,-1 2 112,-12 1 32,-6 4 0,-5 6-80,-8-1-48,-9 1 32,-7 1 80,-1-1 16,-4 1-16,3-11 64,0 2-16,8-6 32,3-4 16,7 0-48,4-10-32,10-5-1441,3-5-1648,11-2-3266</inkml:trace>
  <inkml:trace contextRef="#ctx0" brushRef="#br0">8324 13335 19705,'0'0'9444,"35"-34"-9460,-25 30-48,2-9 16,-3 5-48,-2 2 16,-4-4-352,-3 3-528,-10-2-33,-2 7 161,1 2 159,-8 0 465,-5 11 144,0 7 144,1 12 545,8 0 479,2 1-159,13-2-529,0 2-144,15-9-192,8-4-16,5-5 0,5-8-16,0 0-160,-6-5 48,-3 0-1345,-14 0-1312</inkml:trace>
  <inkml:trace contextRef="#ctx0" brushRef="#br0">9234 12898 13750,'0'0'3026,"-28"55"-1217,16-14 448,3 8 304,-1 15-608,8-8-833,-4 6-432,6-10-287,0-4-257,0-17 0,0-2-208,0-9 96,-2-3-32,-7 0 32,1-8 16,2 0-48,-2-6 0,4-3-128,0 0-817,3-12-1024,1-2-2289,-4-8-6194</inkml:trace>
  <inkml:trace contextRef="#ctx0" brushRef="#br0">9011 13250 20361,'0'0'1793,"51"-15"-1393,-16 15 1153,4 0-240,8 0-769,0 0-352,7 0-112,-3-2-16,-6 2 0,0 0-96,-9 0-672,-12 0-1041,-5 0-1120,-8 0-3250</inkml:trace>
  <inkml:trace contextRef="#ctx0" brushRef="#br0">9575 13387 22138,'0'0'2945,"37"12"-2720,-24-12-49,-3-5-96,-1-6-112,-4-4-1281,-5-8-1984,-5-5-5684</inkml:trace>
  <inkml:trace contextRef="#ctx0" brushRef="#br0">9584 12959 18889,'0'0'2801,"32"12"-2881,-26-6-240,-3 6-2289</inkml:trace>
  <inkml:trace contextRef="#ctx0" brushRef="#br0">9807 13311 8372,'0'0'12037,"24"10"-10836,-21-10-321,2-8-480,-3 8-207,1-2-1,1 0 608,2-4-288,-2 6 433,4-5-241,1 1-192,0-4-112,0 2 17,5-2-97,-6-2-128,6 2-80,-5-2-16,-3-2-48,3 3 0,-6 3-32,3 0-32,-6 3 32,4 3-16,0 12-48,2 3 0,-1 9 432,7 1-224,2-6-96,1-1 48,6-5-96,0-8-16,-4-4 32,-4-1 32,0-1-112,-3-4 48,-5-4 16,-5-5 16,5 1-80,0-1 32,-3-8-48,2 8 16,3-3-80,0 3-256,2 4 80,1 6 144,-2 4 80,2 4-16,0 9 96,-1 2 16,0 4 16,0-2 32,5-4 0,-2 4-32,4-5 32,7-4-32,6-4 16,4-4 0,5 0 0,-4-3 16,4-6-48,-5-1-32,-6 2 48,3-1-48,-12-5 16,-7 8-16,-1-6 32,-2 1-16,-8-7-16,0 7 16,-6-9-16,-4 7-16,2-4-48,-6 1 16,-3 1 0,3 7-64,0 3 64,-1 5 32,6 3 16,-2 13 0,1 3 32,4 9 32,4 6 48,2 0 64,2 1 80,14-3-48,-2-8-96,7-2-128,5-7 32,-3-4 16,0-5 16,-5-2 16,-4-4-64,0 0 0,-8 0-576,-1-3-769,-1-3-608,1-1-512,-5-1-1265</inkml:trace>
  <inkml:trace contextRef="#ctx0" brushRef="#br0">11051 12713 10629,'0'0'9556,"44"7"-7603,-19-7-48,2 0-400,6 0-593,-3-8-304,6-1-271,-8 5-177,-2 0-128,-5 4-160,-1 0 48,-10 8-17,3 4-31,-8 3 112,0 4 64,-5 8-96,-5 1 0,-4 7 32,-8 7 32,1-1 32,-3 2 0,-2-2 16,-1-4 49,8-5-17,-1-4-128,1-4 48,8-8-16,3-6 16,3 0-80,7-5-65,9-5-15,-1 0-880,-1-5-1137,3-5 128,-8-4-1841</inkml:trace>
  <inkml:trace contextRef="#ctx0" brushRef="#br0">11324 13505 25099,'0'0'2946,"-32"37"-2834,26-29 320,1 0-256,5-12-656,5-8-2385,-4-10-3426</inkml:trace>
  <inkml:trace contextRef="#ctx0" brushRef="#br0">1326 7196 9140,'0'0'7700,"0"-24"-7220,0 20 144,0-2 97,0 4 111,0-4 1361,0 18-2001,0 5-128,0 8 288,0 7 224,0 2-335,0 2-81,0 2 80,0-5-112,0-5 96,-4-9-64,4-2 80,0-7-16,0-6 0,0-14-16,4-15 81,1-8-273,0-12-64,4-12 32,1-6 0,-1-1 0,1 3 32,-3 4 64,3 5-16,-7 15 0,3 8-240,-3 11 128,-2 2 48,-1 8 80,4 8-32,-3 6-48,11 17-225,-2 13 161,4 14 241,4 15 95,1 6-128,3 5-48,-3-4-112,-1-5 96,1-11 0,-7-12 16,-1-6 80,2-12-112,-8-7 0,3-11-64,-6-2 0,2-6 0,-4-7-80,0-6-208,0-8-1793,-4-3-1809,-6-8-4226</inkml:trace>
  <inkml:trace contextRef="#ctx0" brushRef="#br0">1381 7383 5346,'0'0'12454,"-17"-26"-11477,17 21-17,0 0-192,0 0 1121,3 5-1697,3 0-112,11 0 225,-3 5 255,8-4-16,3 3 176,1-4 145,3 0-257,-6 0 0,-2-4-95,-4-1-353,-6 4-96,-7-5-48,2 2 48,-12 2-384,-4 2-945,-2 0-1040,-4 0-672,1 0-2034</inkml:trace>
  <inkml:trace contextRef="#ctx0" brushRef="#br0">1582 6830 7571,'0'0'8100,"41"30"-6483,-25-16-288,-5-2-529,7 5-48,-1 3-31,-2 0-49,6 1-176,3 5-16,-3 7-96,3-4-63,-6 8-145,-3 4 368,-2 3 0,-8 6-64,-5 5-143,0 3 159,-10-3-272,-2 3-128,-2-9 16,-1-7 16,1-9-32,8-5-32,-4-14-112,10-3-32,-3-11-48,0 0-800,3-15-561,0-5-2417,6-7-3121</inkml:trace>
  <inkml:trace contextRef="#ctx0" brushRef="#br0">1355 10283 7972,'0'0'10821,"-14"-18"-10261,14 25-160,0 6-176,-6 12-112,6 8 176,0 2 241,0 5 175,0-3-176,0-5-112,0-12-224,0-4-48,0-10-79,0-12 31,2-13 144,2-11-64,-4-11-176,0-8-16,0-8 32,-10-1-48,5-5 64,-3 7-32,3 1 32,0 10 16,5 8 16,0 9-48,8 7-32,7 3 16,-1 10-80,8 5 32,3 3 0,4 7 16,3 9 0,-1 3 16,-3 3-128,-1-1-705,-9 2 177,-4-2 304,-8 0 176,-6-2 112,0 1 96,-10 0 16,-7-1 48,0-1 304,-4-3 192,3-1-96,-2-1-111,5-3-97,1 2-144,4-4-32,6-2-48,4-3-48,0 4-96,5-4-16,8-1 112,2-2-64,5 0-32,1 0 80,0 0-32,-3 0 64,2 0-32,-6 5 32,-4 8-16,1 1-16,-9 3 0,2 7-16,-4 2 32,0 1 0,0 2 32,-4 2 0,2-3-16,-2-2 0,1-5-16,1-3 16,-6-3-497,4-3 177,-6-6 304,-1 0-16,-5-6-16,-6 0 48,-1 0-32,-2 0 0,-1-6 0,2 2-304,7 2-416,4 2 656,7 0-176</inkml:trace>
  <inkml:trace contextRef="#ctx0" brushRef="#br0">1770 9754 8452,'0'0'8036,"-34"30"-6900,29-24-544,5-2-352,0 3-160,0-3-47,0-2 31,0 0-16,9 4 64,-4-6 80,-2 2 96,6-1 96,-3 8 208,6 8-47,8 11-81,-2 8 448,5 14 369,0 8-417,0 8-464,-4 2-368,-4-6 0,-5-2-64,0-10 48,-6-7 48,-4-8-16,0 0-16,0-7 32,-14-4 48,1-6-31,-1 0 31,-3-4-32,-3-2-48,4-7-80,1 3-337,3-6-303,4-2-737</inkml:trace>
</inkml:ink>
</file>

<file path=ppt/ink/ink11.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46:59.24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5"/>
    </inkml:brush>
    <inkml:brush xml:id="br2">
      <inkml:brushProperty name="width" value="0.05" units="cm"/>
      <inkml:brushProperty name="height" value="0.05" units="cm"/>
      <inkml:brushProperty name="color" value="#004F8B"/>
    </inkml:brush>
  </inkml:definitions>
  <inkml:trace contextRef="#ctx0" brushRef="#br0">28544 1749 5330,'0'0'3346,"15"-25"-1265,-12 19 3489,-3 7-4385,0 11-865,0 7 64,0 8 1089,0 8 0,3 3-289,4 3-527,-3-1-513,2-5-112,-4-7 32,2-8-80,-1-3 64,-3-11-16,2 1-16,-2-5-465,-8-2-3424,5-5 655,-3-5-1648,2-2-4178</inkml:trace>
  <inkml:trace contextRef="#ctx0" brushRef="#br0">30247 1854 15831,'0'0'3394,"0"-26"-2786,8 22 208,3-5-63,4 1-369,-4 3 32,4 0-80,0-1-128,4 5-144,-2 1 16,3 0-64,-3 0 49,-3 0-17,1 0-32,-6 1 0,3-1 0,-3-1 64,-1-4-32,-1-2-16,-2-3-16,0-2 64,0-3-80,-2-1-16,0 1 16,-3 0-32,1 5 16,1 0 0,-2 15-160,0 13 80,-3 9 80,-3 9 160,1 2 64,3 1 0,1-5-160,1-4-128,0-7 64,3-7 0,5-6 80,-2-5 0,4-5 32,-2 0 80,4-9 64,-2-3-96,7-5-48,-3 1 0,5 0 0,-4-1-112,2 8 0,-4 2 16,-2 7-80,-3 0 0,0 11-16,-5 4 96,2 2 112,-1 0-16,-4 1-64,6-5 0,-2-1 16,1-9-48,1-3 48,1 0-528,0-8-1249,-6-6-2449,-1-5-4610</inkml:trace>
  <inkml:trace contextRef="#ctx0" brushRef="#br0">26395 1718 17016,'0'0'3649,"-27"26"-2288,27-12-304,0 5-145,0 7 16,0 4-207,2 6-225,2 1-304,-1-3-64,3-1-64,-1-5 48,-4-4-96,3-3 80,-2-4-16,-1-2-64,3-3 32,-4-6 0,3-2-800,7-11-4386,-5-10-513</inkml:trace>
  <inkml:trace contextRef="#ctx0" brushRef="#br0">28501 1927 400,'0'0'16808,"33"-25"-16040,-10 24-15,-1-2 63,5 2-128,-3-3-304,0 0-272,-3-4-47,-2 0-1,-3-2 0,-4-3 0,-2 2-32,-4-7-192,-3 0-289,2 0-351,-5 1-305,0 3-63,0 4 1024,0 3 0,0 3 128,1 0 0,1 4-208,0 0 160,0 5 16,2 0 128,1 0 352,1 0 144,2 0-64,-4 3 225,5-2-241,-3 6-96,1 2-144,-4 4 224,-1 9 321,1 3-33,0-1-352,-2 4 49,-1-2-145,4-6-224,0-3-96,-2-9 16,0-3 0,-2-6 16,2-4 16,3 0 80,-2-7 80,2-3-128,1-5-16,2 2-48,-2-2-160,3 1-336,-4 2 0,5 2 143,-5 7 273,-4 3-32,4 1-112,-5 11 160,0 0 64,0 2 16,0 2-64,4 2 128,1-6 64,6-3 48,7-6 81,3-3 63,3-3-144,0-9-48,2 0-48,-5-7-80,-1 4 32,-7-2-144,-4 3 64,-3-2-160,-6 4 48,0 0 48,-4 3 32,-6 3-112,0 0 112,1 3 16,-1-2 32,5 5 48,-1 0-160,2 9-16,2 3 80,2 8-33,0 1 65,0 3 80,0 2 65,0-2-97,0-7-32,4-2 16,0-6-225,4-6-319,0-3-720,3 0 15,0-9-1744,0-4-5411</inkml:trace>
  <inkml:trace contextRef="#ctx0" brushRef="#br0">27490 1764 7347,'0'0'5075,"-3"-25"-4147,1 23 497,2-2 143,-2 0-367,-1 3 192,3 2-1393,0 4 48,0 0 0,0 5-16,0-5 16,0 4-16,0 1 32,0 0-32,0 5 160,0 4 432,0 5 305,-5 4-177,5 9-112,0-2-144,0 0-207,5-1-65,0-5-48,0-7-32,3-5-96,-6-7 16,0-2 0,2-5 256,-4-12 64,3-3-256,-3-5-128,7-5-16,-3-4 16,7 2-432,2 0 16,2 3 272,3 8 48,-3 0 64,4 11-48,-7 2 64,2 1-32,-5 9-48,0 4 80,-8 1-32,-1 0 80,0 2-32,-1-3 32,-5-2 0,1 1 0,-2-3 0,4-5-32,-1 0 16,0 1 0,1 2-32,-2-3 32,1-1-32,1 2-16,-4-2 64,4 1-64,-3 0 64,0-1-32,1-2 32,-2 1 16,-5-3-16,3 0-48,-1 0-80,0-5-272,3-4-417,4 3-543,0-2-337,3 3-96,0-3-1488,6 1-3346</inkml:trace>
  <inkml:trace contextRef="#ctx0" brushRef="#br0">30314 1715 7075,'0'0'13382,"-2"0"-13366,2 21 289,0 5 783,0 3-352,0 3-111,0-3-97,0 0-432,2-8-64,-2-1 176,2-5 112,2-2-128,-4-7-80,2 1-48,-2-5 128,0-4-80,3-5-736,-1 1-720,1-4-161,-2 0-512,-1-3-1441,0 2-2544</inkml:trace>
  <inkml:trace contextRef="#ctx0" brushRef="#br0">18732 2409 6675,'0'0'5491,"0"2"-4179,0-1-880,0 1-144,0 2-79,0-1-81,-1 0 16,1 1 80,0-2-64,0 1 96,-1 0 560,1-1 353,0 0-993,1-2-80,0 0 0,3-7-32,-1 0-16,0-3 0,3-5-32,-3 3 0,4-1 0,-4-2 64,4 3 192,-5-1-144,0 3-64,-2 0-16,4 0-32,-4-1 32,0 2-32,0-3 65,0 1-49,0 1 48,-4-4-48,4 3-16,0-1 16,0-1 64,0 1-32,0 2-32,0 1-32,0-1 16,0 0 16,0 2 32,0 2-64,0-2 32,0 3-16,0-4 48,0 4 16,4-2 32,0 1-64,-3-1-64,5 1 64,-4-3-64,1 4 32,1-3-16,-4 0 16,3-1 32,0 3-32,-3-3-16,0 0 16,4 3-16,-4-1-32,0-1 48,0 2-16,1-1 0,-1 2 16,0-2-32,3 2 16,-2-1 16,-1 2-32,0 2 16,0-2 0,0 0 32,0-1-48,3 2 32,-3-2-16,0-2 32,1-2-48,3-1 32,-2 0-32,3-1 16,-1 2-16,1 0 16,-2 0 16,2 4-16,-2 0 0,-3 0 0,2 4 0,-2-2 16,0 2 16,0-4-16,0 4-16,0-2 0,0-2 0,0 0 0,0 0 0,0 0 0,0 0 16,0 2-16,0-1-16,0 3 0,0-1 32,0 1-48,0-1 0,0 2 32,2-6-32,1 5 48,0-2-32,0-2 32,-3 5-32,4 0 48,-4-3-32,0 2 0,2 1-144,-1 0 96,-1 1-128,-3 2 160,-1-3 32,1 0-16,3 3 0,-3-3-16,3 2 16,-3-2 0,3 1-64,0 1 48,-2-1 0,0 5 0,-1-3 16,-4 4 16,-3 4-32,-1 2 16,-2 5-48,-2 1 48,-4 1-32,-1 3 48,3-3-16,-2-1 0,8-6 0,-2 0 32,8-9 16,-2 3-16,3-6 16,4 1 160,0-4-208,0-2 0,0-2-32,0-1-48,0-1-240,0 1 96,0 1 32,0-3-193,4 0-79,-2 2 272,3-3-96,-2 0 0,4-2 224,-3 1 16,6-2 48,0 1 0,4 0-32,2-2 48,2 3 96,-1-3 16,3 2 32,-1 0-48,-4 4-64,-3-1-16,-1 5-32,-4 1 16,-2-2-16,-2 5-32,-2 0 16,-1 5-32,0-1 96,-4 2-16,1-1-64,1-1 48,2-2-32,-1 1 16,1-3 0,0 3 0,0-1 16,1-2-16,1 0 48,1 0-16,0 0-32,0 0 16,3 0-16,-4 0-32,2 0 32,1 0 0,-3 1-32,3 1 48,-2-1-48,2 5 32,-4-3-16,2 3 16,0 0-32,-3 6 64,1-1 256,3 3 176,0 5-31,2 0 63,3-1-240,-2 2-48,4-4 48,-2-2-16,0-1-96,1-5-112,-5 0 32,0-2-48,-5-4 32,0 3-64,-3-4-384,-4-1-992,-6 0-1442,1-6-5249</inkml:trace>
  <inkml:trace contextRef="#ctx0" brushRef="#br0">26156 1766 6643,'0'0'11717,"25"2"-11108,-24 12-81,-1 3 240,0 9 465,0 6 31,0 4-79,0 6-321,-1-1-31,1-4-113,0-6-368,0-4-64,0-5-32,4-6-143,2-7-17,0-4-96,0-5 32,3-8-705,-1-8-1360,-4-10-2465,4-5-5506</inkml:trace>
  <inkml:trace contextRef="#ctx0" brushRef="#br0">23883 1848 7619,'0'0'9765,"30"-21"-8997,-14 21-303,2 0-17,2-3 192,5 3-256,-1 0-112,5 0-48,-1 0-31,1 0-49,0-3-64,-4 1-16,-2-1-272,-5-1-753,-2-1-656,-6 0-528,-1 0-768,-7 0 0</inkml:trace>
  <inkml:trace contextRef="#ctx0" brushRef="#br0">26833 1992 14487,'0'0'8820,"-37"2"-8036,23 3-544,-4 3-96,7-1-96,4 4 48,4-2-112,3-1 96,3-3-112,9-1 96,3-4-48,4 0 32,0-9-48,3-2-32,-7-1-208,0-8 32,0 1 64,-4-9-48,-2 2-272,-5-7 112,2 0 31,-3 4 241,-3 2 176,0 6-96,0 11 16,0 10 16,-9 5-32,0 17 16,3 9 673,-5 6 95,7 1-256,0 0-336,4-9-95,4-4-33,5-9-128,-1-5-673,1-5-832</inkml:trace>
  <inkml:trace contextRef="#ctx0" brushRef="#br0">26000 1820 18921,'0'0'768,"-10"-13"-6226</inkml:trace>
  <inkml:trace contextRef="#ctx0" brushRef="#br0">24377 2104 13158,'0'0'2913,"0"45"-351,0-22-530,0 1-783,3-9-545,-3-1-544,2-8-32,1-6-31,2-2 15,1-11 368,0-7-288,-1-7-144,3-9-192,-2-2-240,-1-4-417,1-2-111,-2-2 160,-4 5 31,5 6 417,-5 5 336,0 8 16,0 7 480,0 5 33,0 7-1,0 2-96,1 1-352,7 0-176,7 0 80,4 1 16,5 2 0,3 2-16,-3-2 0,-3 4 0,-3-1 0,-6 2-16,-3 6-16,-6 0 0,-3 1 0,-7 4 16,-4-3 16,-7 7-64,1-2 0,-5-4-32,1 2 32,1-4-144,4-2 96,2-2 96,4-6 16,5 0 0,1-5-16,2 3 48,2-2 32,0 2 48,6 1-96,5 5 144,-3 1 416,6 5 97,-2 0-161,1-1-112,-1 2-208,-3-4-80,-5-2-80,2-5-32,-6-1 16,0-2-736,-7-2-1937,2-4-801</inkml:trace>
  <inkml:trace contextRef="#ctx0" brushRef="#br0">29607 1932 1745,'0'0'5506,"-9"-1"-5186,6 1 1,-1 0 303,0 0 2193,4-5 1457,1 5-4258,2 0 64,4 0 144,2 0 273,1 0 207,5 0-272,0-5-240,0-2-32,0 0-64,-2 2-64,-2-5 32,0 1-32,-4 4-32,-2-4 48,-2 6-32,-3-5-48,0 6 144,0-4-96,-3 4 0,-2-1-16,-4-1-16,0 2 0,0-1 16,-1-1 0,2 3-16,-4 1 16,2 0-16,-3 1 16,1 6-16,0 2-16,0 3 32,4 2 80,0 1 144,3 3 33,5 1 31,0-1-80,0 0-64,6-3-128,4-1 64,3-6-32,3 0 64,1-5-64,3-3 64,-3 0-192,3 0 144,-2 0-912,-7 0-577,-2-1-1328,-2-1-2274</inkml:trace>
  <inkml:trace contextRef="#ctx0" brushRef="#br0">19268 1990 9973,'0'0'6146,"10"27"-5617,-7-7 63,2 10-16,-3 9 257,1 4-209,-3 4-16,0 1-112,0-5-192,0-4-223,-3-5 63,1-9 240,-5 1 160,4-7-64,-2-3-96,4 3-95,-2-6-113,3 0-128,-3-1 32,2-4-48,1-2-32,0 0 32,0-2 32,0-8 16,0-6 144,0-5-192,0-13 0,4-2-112,0-7-144,1-1-32,0 4 0,2 0 47,-4 5 145,-3 5 80,0 5-16,0 1-112,0 2 96,-5 3-16,0-2-32,0 1 48,-1-2-16,4 2-112,1-4-608,1 2 16,0-3-17,3 3 17,5 2 400,0-1 32,-3 3 79,1 0 177,0-1 48,-3 1 16,3 1 0,-5 1 0,-1-1-16,1 2 16,2-2-16,1 3 16,-3-2-16,5 1-32,-1 3 48,2 0-64,4-2 48,-3 3-80,-1 1 48,1-1 32,-1 3-16,1 2-16,-1 0 16,0-3 16,1 3-16,1-1 16,1-3-16,-1 4 32,5-1-16,1-3 0,0-1-16,1 4 16,1-2 0,-5 3 16,3 0-32,-7 0 32,0 0-32,-5 0 0,5 3 0,-4 2 16,1 0 0,1 4 16,3-2-16,5 1 32,1 1 80,1-2 129,5 2 79,-3-4-96,-2 4-112,-2-7-32,-2 2-48,-3 4-16,-3-3-16,-1 0 0,-1 1 0,-1 3 48,-3-4-48,4 3 0,-3 1-16,1-1 32,0 2 0,1-3 16,0 3-48,-1-6 16,2 2 32,-3-1-16,4 1-32,-1-3 48,-2 2-32,-2-4 16,0 3-16,0 1 0,0-1 16,-2 1 48,-2 3 0,-2 0-32,0 0-16,0 2-32,1 0 48,1-1-32,0-1 16,1-1-32,1-1 16,2-2 16,-1-1-16,-1-2 0,0 1 0,1 0 48,-4 1 0,0 0 16,-3-1 16,-1 3-64,-2 1 0,-2 1-16,1-1 0,3 2 16,-3-2-16,3 3 0,0-3 0,2-1 0,3-1 32,-4 1-32,5-2 16,-2 1-16,2-2 32,-3 1-48,3-2 32,-3 3-16,0-1 0,1-1 0,1-1 0,-7 4 48,3-2-48,1-1-16,-3 2 16,3-3 0,-4 2 0,5-1 0,-2-2 16,1 0-16,2 0 16,-2 0 16,4 0 0,-2 0 0,-2 0 0,1-2-32,0-1 16,-1 3-16,-1-1 0,0 1-16,4 0 16,-3 0 0,2 0 0,-1 0 32,3 0-64,-2 0 64,-1-4-16,5 4-16,-6-1 16,2 1-16,-1 0-16,0 0 0,0 0 48,3 0-32,-1 0-32,-1 0 48,8 0-112,2-1 96,-1-2-384,-1 3-640,4-1-1249</inkml:trace>
  <inkml:trace contextRef="#ctx0" brushRef="#br0">24049 1877 13974,'0'0'3042,"2"-4"-2978,-1 21 240,4 6 144,-5 7 753,0 5-17,0-1-303,0 0-465,0-5-288,0-6-32,0-7-16,0-3-80,0-7 16,0-1 16,0-2-672,0-14-9813</inkml:trace>
  <inkml:trace contextRef="#ctx0" brushRef="#br0">29999 1951 13158,'0'0'2433,"-4"25"-1985,4-14 593,0-1 335,3 0-319,0-8-417,1 0 33,1-2 159,0-2-64,-3-7-175,1-1-369,2-2-112,-4-5-64,-1 0 64,0-1-16,0 3-48,0-3-48,0 7 16,0 1 0,0 5 32,0 2 64,0 2-96,3 1-192,4 0 48,-1 1 112,2 3 32,3-3-16,-2 2-16,3-2-16,-1-1 16,0 0-464,-4 0-321,1 0-255,-2 0-689</inkml:trace>
  <inkml:trace contextRef="#ctx0" brushRef="#br0">26137 1940 15719,'0'0'1985,"36"-2"-1841,-10-1 1153,5-1 544,-1-2-465,0-2-255,0 2-705,-3-3-144,-3 0-176,-7 5 0,-4-3-96,-5 6-288,-6-1-1265,-4 2-912,-7 0-3762</inkml:trace>
  <inkml:trace contextRef="#ctx0" brushRef="#br0">29883 1884 14343,'0'0'6675,"-26"3"-6595,14 11-64,1-2 0,0 6 64,3-2 16,5-2-64,3-3-32,0-5 32,3 1 80,6-7-64,1 0 80,1-5-16,-2 1-48,5-6-16,-7-1-16,1 3 16,-4 1-16,0 2 64,-11 10-160,4 6 64,-3 4 64,3 2-16,3-2 0,0-4-48,4-3-128,11-8-768,0 0-689,3-10-1056,-1-5-2418</inkml:trace>
  <inkml:trace contextRef="#ctx0" brushRef="#br0">19417 1922 4274,'0'0'7860,"-1"-9"-7444,1 8-272,-3 1 528,3 1-640,0 1 32,0 3 16,0 0-64,0 1 32,0 1 208,0-1 161,0 6 783,3 0-95,-3-2-417,0 4-96,1-2-240,-1 1 33,3 1-65,-3-3-48,6 2-32,-5-1-112,2 1-16,0 0 96,-3-2 32,1 1-80,-1 1 96,0 1 81,-4 1-65,1-1-64,2 1-112,-7 0 0,6-1-16,-1-1 48,1-3-80,2 0-16,0 3 32,0-7-48,2 0 0,1-2 96,-2 4 112,2-3-112,-3-4-64,0 5-16,0-2-16,0 1 64,0 3-48,-2-1 48,1 2-48,0 2-64,-4 0 32,2 2 0,3-2 16,0 1-16,0-1-16,-3 0 48,3-4 0,0-1-16,0 0 0,-1 0 0,-2-2 48,1-1-32,0 0 49,1 4-33,1-1-16,-4 0 0,1 1-48,3 2 16,-1 1 16,0 2-16,-2-2 0,0 0 16,3 0 16,0-1-32,-4 2 16,2-5 16,-1 3 0,3 0 0,-3 0 80,3-3-32,0 2-32,0 5-32,0-7 0,0 4 16,0 0 0,0 0-32,0-1 32,0-1 0,0-3 0,0-3-32,0 1 48,-2-3 48,2-5-112,0-3-865,0-1-655,0 2 479,2-1 145,-2 5 15,0 1 49,3 2-577</inkml:trace>
  <inkml:trace contextRef="#ctx0" brushRef="#br0">25323 2050 11877,'0'0'6051,"27"-16"-5779,-14 7 48,-2-2-95,3 1-145,-3 0-64,-1 1 32,-2-2 32,-6 2-64,-2 0 80,0 0-32,-2 2 80,-7-1 32,-3 2-96,-2 3-48,1-2-32,-2 5-32,-1 0 48,3 8 0,3 1 0,2 3-16,3 6 16,1-2 96,4 7 96,0 0 144,0 0 177,5-2-273,-1-2 32,2-3-64,-2-3-144,2-3-16,-4-2 16,6-6-64,-3 1 0,5-3 32,1 0-352,1-4-529,-1-3-639,3 2-945,-2-3-2049</inkml:trace>
  <inkml:trace contextRef="#ctx0" brushRef="#br0">26547 2001 11253,'0'0'3794,"22"0"-1857,-13 0-32,6-1-433,-6-3-351,4 0-369,-2 0 17,2-4-273,-3 3-288,-3-3-32,-1 2-80,0-2-48,-6 1-16,0-2-16,0 3-16,-6-3-96,-3 0 0,-3 1-144,1 3-240,-2 2 272,-1 3 159,-2 11 1,5 6 16,-2 6 96,2 4 97,3 5 255,2-2-208,6-2-80,4-4-48,3-5-32,8-8 0,4-3 64,0-7-96,-1-1-48,1-5-992,-5-8-1025,3 1-1617,-6-7-3665</inkml:trace>
  <inkml:trace contextRef="#ctx0" brushRef="#br0">27802 1971 6227,'0'0'10533,"-2"10"-9797,4 0 192,0-3-479,5 2 15,1-3-112,2 0-176,-3-5-128,2-1 64,-2 0-48,3-1-32,-1-8 32,-2 0-32,1-1-64,0-1-64,-2 1 32,-2 2 64,-1-2-32,-2 3 32,-1 3 0,0-2 16,0 3-16,0 3 0,5 3-304,-2 7 208,4 7 96,-2 2 224,4 10-32,0 3-32,-1 6 128,-1 6 113,-3-5 47,4 0-288,-8-4-64,0-5-48,0-11 16,0-2 0,0-7-32,-8-5 32,4-2-16,-3-3 80,0-3 16,-1-4-112,3-6-16,-2 3-64,3-1-64,-3 1 80,4 1 16,0 1-16,1 4 32,1-1 0,-1-2 32,2-1-80,0-1 16,3-4-48,4-3 16,6 0-192,-2-3-320,7 0 79,-2 3-191,3-2 416,-4 6-48,-4 3-208,0 2 448,-8 5-401,-2 2-143,-7 6-2642,-9 3-543</inkml:trace>
  <inkml:trace contextRef="#ctx0" brushRef="#br0">21625 1969 12214,'0'0'6082,"12"-13"-5842,-12 20-111,3 1 47,-1 1 16,-2 3 112,0 3 192,1 0 224,-1 4 113,3 1 31,-2 4 177,4 0-33,-5 4-208,2-3-175,-2 0 63,0 0-192,0-4-352,0-1-64,-2-4-96,-3-3-32,0-3 0,0-4-16,4 1-624,5-21-5139,3-8-880</inkml:trace>
  <inkml:trace contextRef="#ctx0" brushRef="#br0">25514 2090 9828,'0'0'6515,"10"26"-4418,-7-20-1104,3-3-177,1-3 193,2 0-193,-3-7-128,3-2-431,-2-2-65,-1-3-80,-2-5-48,2 4 0,-4 0-112,0 2 80,-2 3-32,2 4 288,1 1 192,-2 5-400,2 0-208,0 10 80,3 0 16,-3 4 128,3 1 32,-1-1-64,2-2-32,-3-4 16,0-2-16,-1-2 0,-1-3 64,0-1 16,-1 0 32,2-4 32,1-3-79,1-3-65,3-3-48,1 1 0,0-2-17,2 3-15,-1 3-48,-2 3-16,-1 5-32,-2 0-16,-1 8 144,0 4 16,-1 0-16,-2 0 80,3 3 64,-1-6-48,4 1-32,4-8 48,0 1-80,4-3 16,2-5-864,0-5-1393,-1-8-1681,-1 0-4482</inkml:trace>
  <inkml:trace contextRef="#ctx0" brushRef="#br0">22584 2001 17000,'0'0'2465,"10"25"-2289,-7-14-48,-1 1-176,2-4-2417</inkml:trace>
  <inkml:trace contextRef="#ctx0" brushRef="#br0">30794 2009 18921,'0'0'64,"22"-25"-3362,-19 21 3650,-2 2 449,-7 4-929,-2 1-3826</inkml:trace>
  <inkml:trace contextRef="#ctx0" brushRef="#br0">25936 2051 12294,'0'0'10388,"11"27"-9091,-8-25-593,-3 3-464,2-2-160,2-3-64,-4-17-8275</inkml:trace>
  <inkml:trace contextRef="#ctx0" brushRef="#br0">21573 2114 7139,'0'0'6851,"29"0"-4433,-5 0-65,5 0-753,-2 0-399,4 0-529,-6 0-272,-6 0-272,-4 0-144,-11 2 0,-14-2-2289,-4 0-864,-3-7-4194</inkml:trace>
  <inkml:trace contextRef="#ctx0" brushRef="#br0">23922 2157 10981,'0'0'10021,"4"-13"-9381,-1 13-624,1 3-64,4-2 48,9 2 48,3-3 0,9 0-16,9-3 48,2-3 0,3-3-16,0 1-16,-7 1 16,-5 2-208,-13 5 96,-2 0-208,-10 0-512,-6 9-65,-2-1 177,-6 2-241,-4 1-239,0-2-433,-2-1-2529</inkml:trace>
  <inkml:trace contextRef="#ctx0" brushRef="#br0">22114 2143 7427,'0'0'1265,"-26"-2"-417,21 2-63,2-3-321,0 2 128,2 1 97,1-4 207,0 1-96,0 1 193,0-1 95,0 2 385,-6 1-16,-4 1-929,-7 4-320,-3 8 304,2-2 64,1 7-127,4-3-161,7 1-208,5 0-48,2-3 48,12-1-48,3-4 32,5-6-32,4-2 32,1-10 16,-4-2 32,-3-3-96,-4 0 0,-6 0-32,-3 0-288,-6 1 0,0 0 112,-6 3 0,0 3 16,-3 1 143,0 5 17,3 2-16,0 7-16,6 3 80,0 10 81,0 5 319,9 3 16,0-2-144,3 6-176,0-4-112,-4-4-32,-2 0 16,-1-5-16,-3-5-16,-2 2 64,0-4-48,-7-1 64,-1 3 16,-4-4 64,0 0 288,0-1-47,0 1-225,-2-6-64,2-1-32,3 0-32,2-3 0,1 0-16,6-6-176,0-2-641,6-3-864,7-3-1552,0-4-3266</inkml:trace>
  <inkml:trace contextRef="#ctx0" brushRef="#br0">22344 2181 4738,'0'0'14727,"-29"-9"-14263,27 24 48,-2 5 49,4 1 15,0-1-240,8-2-144,-1-6-240,5 0 64,0-9 0,1-3 96,0 0-64,-1-1 48,0-8-32,-6-2 16,1-7-16,-5 0-48,-1-2-368,-1 0-128,-1-3 160,-8 8 176,2 1-32,-6 7 112,1 3 48,3 4-48,-3 0 48,5 5 16,0 5-16,7-4-321,0 0-1808,5-4-1664,6-2-4707</inkml:trace>
  <inkml:trace contextRef="#ctx0" brushRef="#br0">21064 2138 6467,'0'0'9060,"-25"11"-7587,13-2-161,1 7-175,-2 3-49,3 4-15,0 2-289,4 1-239,6-5-353,0-2-112,8-4-16,5-2-16,4-7-48,-3-6 48,6 0 0,0-11 64,-1-3-16,-4-6 0,-3-2 32,-6 2-96,1 1 80,-7 1-160,-7 3 16,-2 5 32,-5 1-64,-5 5-64,-2 4 48,2 0 48,5 4-48,-1 0-48,8 2-224,7 0-641,0-3-624,12-1-752,5-2-576,3-8-2690</inkml:trace>
  <inkml:trace contextRef="#ctx0" brushRef="#br0">22719 2265 8580,'0'0'2801,"0"23"-1888,0-17 47,0 0 945,3-3 0,4-3-417,2 0-287,4-7-385,-1-3-383,3-3-209,-1-4 48,1-2 64,-1-2-128,-3-3-240,0 5 16,-6 5-16,-2 0 64,1 8 288,-1 1 1185,-3 13-1473,0 4 48,0 2 32,3 1-32,6 1 0,2-3 48,2 1-16,3-6-48,-4-1-32,3-4 0,-7-1-112,-2-2-784,-1-2-689,-5-8-960,-2-3-3890</inkml:trace>
  <inkml:trace contextRef="#ctx0" brushRef="#br0">23092 2172 15559,'0'0'10677,"1"-10"-10613,-12 20-160,0 5 128,2 5-32,-1 1 16,4-1-80,4 0 16,2-6-464,8-4-65,2-5 353,5-4 80,0-1 128,1-6-32,-5-4-96,2-6 0,-3-2 48,-3-2-32,-4-2-496,-2 3-833,2 4 385,-3 1 863,0 10 674,0 15-497,0 8 304,-4 5 448,1 6-80,-3 4-351,5 1-97,1-1-160,4-2-32,6-4 32,1-1-32,6-8 16,0-1 0,0-2 48,-2-3-16,-5-2 80,-2-1-64,-8 2-48,-3-1 48,-7-2 48,-4 3 48,-4-3-96,-1 0 0,-1-3-16,2-2-32,1-4-48,4 0-368,5-10-176,5-5 288,3-9 15,3-6-47,5 0 256,10-1 32,-2 5 288,3 2 1105,0 7-737,2 6-304,-2 1 49,1 2 271,-5 3-288,3 0-176,-1 4-144,-7-3 16,-1 4-80,-4 0-128,-3 0-993,-2-5-1168,-2 0-1216,-4-5-4259</inkml:trace>
  <inkml:trace contextRef="#ctx0" brushRef="#br0">21292 2193 14022,'0'0'3378,"1"-21"-1777,2 21-1329,-1 1-256,-2 8 0,3 4 272,-1 6 720,3 1-303,0-1 111,2 2-160,0-2-431,-2-5 95,0-2 272,0-1-496,-4-5-48,5-4-48,-2 1 48,3-3 16,0-5 64,2-5-32,2 0-96,-1-5-272,5 1 32,-3-1 80,-3 2 112,0-2 80,-5 3-48,-2 4-80,-2-2 96,0 2-48,-6 4 16,-3-3-48,3 7-128,0-4-657,1 3-511,5-4-657,0-1-1537</inkml:trace>
  <inkml:trace contextRef="#ctx0" brushRef="#br0">20500 2228 6515,'0'0'12198,"-21"1"-11990,27-1-176,6 0 96,6 0 320,3 0 64,3 0 96,3 0-111,-6-1-193,1 1-176,-5 0-80,-2 0-16,-6 0-32,-1 0 16,-2 0-384,-5-3-353</inkml:trace>
  <inkml:trace contextRef="#ctx0" brushRef="#br0">22542 2214 9604,'0'0'8036,"-5"24"-6867,2-10-257,1 5 881,2 0-673,0-3-287,0-3-417,0-1-384,5-5 64,0-4-128,2-3-752,3-5-817,-8-12-1441,4-7-3232</inkml:trace>
  <inkml:trace contextRef="#ctx0" brushRef="#br0">20504 2341 7908,'0'0'6963,"33"5"-4802,-13-5-48,3-5-561,-1 0-527,2-1-609,-1-2-64,-7 4-176,-4 2-160,-3 1-64,-6 1-688,-6 0-2193,-2 1 688,-7-1-3426</inkml:trace>
  <inkml:trace contextRef="#ctx0" brushRef="#br0">19648 2549 7155,'0'0'9509,"0"-11"-7396,-3 17-2113,3 4 0,-1 4 80,1 5 432,-5 0-32,4 0-256,1-1-16,0-4 128,0-5-127,0-4-17,0-3 96,0-2-192,1-7 96,4-6-176,-4-2 0,2-6-48,0-3-304,-3-1-369,2 4-527,-2 2-305,0 2 1425,0 6 176,0 6 64,0 4 320,0 6-288,2-4-15,2 4 239,4-1 64,3-4-208,1 0 16,6-4 256,0-2-256,0-9-63,1 1-33,-5 1-80,-3 2-16,-3 3-32,-5 3-96,0 3-32,-6 2-881,0 5 17,-2 2-913,-2 3-1393,2-3-992</inkml:trace>
  <inkml:trace contextRef="#ctx0" brushRef="#br0">19323 2446 8916,'0'0'2689,"-13"-3"-2609,8 3-80,5 2 16,0-1-16,-1-1 0,1 4 32,0 0 144,0 5 545,-2 0 159,0 5 561,0 4-17,-2 1-815,-2 0-305,3-2-160,-3 1-80,2-6-48,3-1 16,-2-3 0,3-2-544,6-8-4931,-1-4 833</inkml:trace>
  <inkml:trace contextRef="#ctx0" brushRef="#br0">19664 2596 7043,'0'0'7700,"10"-19"-7316,-9 19 128,4 0-16,-1 0 97,4 0 239,2-3-32,2-3 1,3 1-65,2 0-128,2-1-127,-6 1-257,1 0-208,-5 4 16,-3-2-256,-5 3-545,-10 9-5586,-6-4 593</inkml:trace>
  <inkml:trace contextRef="#ctx0" brushRef="#br0">19682 2637 6611,'0'0'4962,"-22"18"-3777,16-14-145,5 1-95,-1-4 399,5-1-703,7 0 223,1 0-16,4-1 81,2-4-1,-1 5-175,1-1-369,2 1-176,-5 0-112,-3 0-64,-2 3 0,-3 1 32,0-2-64,-3 0-160,-4-10-7828</inkml:trace>
  <inkml:trace contextRef="#ctx0" brushRef="#br0">13276 2741 9108,'0'0'9813,"20"45"-8389,-12-7-31,-3 12-64,-2 8-369,-3 1-112,-3-2-367,-2-3-209,3-6-256,-6-10-48,8-10 16,0-10 0,0-6 48,0-5-32,2-5 0,6-2-849,-3-9-992,1-7-1776,0-5-6372</inkml:trace>
  <inkml:trace contextRef="#ctx0" brushRef="#br1">17961 2816 10437,'0'0'6339,"-68"-1"-6275,68-3-128,0-2-1041,0-3-640,0-2-896,0-5-1345,-5 0-1216</inkml:trace>
  <inkml:trace contextRef="#ctx0" brushRef="#br1">17695 2822 5378,'0'0'1137</inkml:trace>
  <inkml:trace contextRef="#ctx0" brushRef="#br0">12802 2820 16263,'0'0'1425,"-36"6"-833,13 3 113,-3 6-33,0-1-176,1 1-176,0 1-224,8 2 64,6-3-79,6 0-17,5 0-32,10 5-80,6-1 96,8 2 112,5 2 64,4-3 16,-1 3-96,-2-2-48,-3-5-112,-7 0 0,-4 1-16,-5 0 16,-2-2 0,-9 2-16,0-1 48,-6 2 48,-8-5 0,3 2 0,-2-3 0,0-2 16,0 0 0,-2-4 0,4-1-64,-1-5 16,3 0 0,3 0-48,0-5-272,6-1-1121,0-3-1232,0 0-2673</inkml:trace>
  <inkml:trace contextRef="#ctx0" brushRef="#br1">18761 2847 7267,'47'93'1249,"-47"-85"160,0 2-593,0-2-400,0 4-160,0-4-32,0-2-144,2-1-112,3-5-3457,-3-9-2290,-2-13 5427</inkml:trace>
  <inkml:trace contextRef="#ctx0" brushRef="#br1">18761 2847 2993,'0'0'1169</inkml:trace>
  <inkml:trace contextRef="#ctx0" brushRef="#br1">22430 2855 11653,'0'0'2626,"3"33"-850,-1-9 1074,2 4-1250,-2 3-383,4 0-81,-5-1-383,4-5-449,-2-5-160,2-5-48,-1-2-80,-4-7 48,2-1-48,-1-1 32,-1-3-48,0 1-240,3-9-4978,-3 2 159</inkml:trace>
  <inkml:trace contextRef="#ctx0" brushRef="#br1">17543 2895 9604,'-29'0'1489,"4"0"-112,6 0-913,6 0-256,3 0-176,3 0-64,7-12-9284,2 2 6675</inkml:trace>
  <inkml:trace contextRef="#ctx0" brushRef="#br1">18514 2875 8916,'0'0'6067,"-94"17"-6819,86-5-1586</inkml:trace>
  <inkml:trace contextRef="#ctx0" brushRef="#br1">21990 3111 6179,'0'0'13766,"-16"21"-13126,12-6 417,1 0-81,0 3-736,3-4-159,0-7-49,0-1 0,3-6-80,3-3 64,5-11 128,-1-1-80,4-7-80,-1-7-16,-1-1 16,0-6-64,0 2-97,1-2-79,1 4 96,-5 5 96,1 8-32,-1 7 80,-4 4 0,1 8-64,-3 10-16,2 9 112,1 2 240,2 8 96,-1 5-208,3 0 17,0-4-113,-2-1-16,1-5 48,-1-7-96,-3-4 64,3-6 0,-6 1-32,-2-5-64,0-14-6499,0 1-1873</inkml:trace>
  <inkml:trace contextRef="#ctx0" brushRef="#br1">17153 2918 6195,'0'0'5602,"-25"34"-7603,34-34 65,7-2-4259</inkml:trace>
  <inkml:trace contextRef="#ctx0" brushRef="#br1">16935 2918 9588,'0'0'3538,"-75"44"-5619,82-44-2353,7-12-224,-4-5 4530</inkml:trace>
  <inkml:trace contextRef="#ctx0" brushRef="#br1">16733 2934 3506,'0'0'704</inkml:trace>
  <inkml:trace contextRef="#ctx0" brushRef="#br1">18530 2952 4082,'0'0'320</inkml:trace>
  <inkml:trace contextRef="#ctx0" brushRef="#br1">16648 2968 6323,'-20'4'2721,"20"-2"-2849,2 1-160,2-1-881,-2 3 1169,2-4-512,1 2-672,-5 0 31,3-3 961,-3-7 1617,0 0-33,0-2-1488,0 1-3826</inkml:trace>
  <inkml:trace contextRef="#ctx0" brushRef="#br1">16648 2968 9012,'0'0'1841</inkml:trace>
  <inkml:trace contextRef="#ctx0" brushRef="#br1">22398 2985 6611,'0'0'12934,"16"16"-12166,-7-15-159,2-1-289,2 0-144,2 0-112,-2-4-16,2-2-432,-4 1-1601,1-5-3906</inkml:trace>
  <inkml:trace contextRef="#ctx0" brushRef="#br1">18266 2979 15031,'0'0'2193,"101"-8"-19417</inkml:trace>
  <inkml:trace contextRef="#ctx0" brushRef="#br1">23666 2929 8900,'0'0'8372,"0"14"-7444,0 0 193,-4 4 352,0 4-257,-1-1-592,-2 5-191,2-2-161,4-2-128,0-3-80,1-7-16,0-1 16,1-2-32,3-5 0,1-2 16,0-2 144,3-6 16,4 0-96,-3-8-80,4 2-16,1-5-16,-4 3-16,0 4-64,-6 2-96,2 2 160,-5 4 0,2 2-144,-3 3 32,0 4 128,0 2 32,0-2-64,1 5 48,5-3 16,1 1-64,-1 0 64,5-5-48,-1 2 48,3-1 0,1-5-32,-2-1 16,-1 0-64,2 0 80,-4-1-48,1-5 48,-2 2-32,-1-3 32,-1-2-48,4 0-16,-5-1 16,0 2-160,-1-1-80,-2 2 0,1-3 144,-3 2 112,0 0 0,0 0-16,-3 1 48,1-2-32,-2 0 16,1 3 32,0 2-16,-3 3-16,-2 1-64,2 8-48,-2 1 80,-2 7 0,3 1 32,0 0 0,5 0-32,2-1 64,0-3-32,0 0 0,6-2 0,4-5 0,1-2 16,1-2 0,3-2-32,3-2 16,-2-6-16,1-2 16,1-6-32,-1 3-144,0-3-241,-3 2-127,-3 0 192,-4 2 336,-1 2 32,-3 4 0,1-2 240,-2 5 208,2 0-79,-4 0-81,1 2-112,1-1-160,-1 2-64,-1 2-48,0 2-32,0 2 64,0 3 64,0 6-48,-3-5 32,2 3 16,1 0-32,0-1 16,0 0-32,0 0 64,4-3 16,3-1 48,0-2-48,5-5-32,-2-1 96,4 0-80,-3-1 0,3-8-16,3-2-80,-4 1-64,1-5 48,-3 1 32,-3-2 48,1 2-32,-2-2-16,-3 2-48,0-1-272,-1 0 176,0 3 48,-3 2-1,0 0 1,0 6 96,0 0-16,-6 4-64,-2 0 32,-1 8 160,-6 5 401,-2 4-97,-1 5-112,5 1-192,0-2-16,5 2-48,6-4-48,4-2-144,10-4 96,7 0-256,-2-6-273,2-1-111,-2-6 208,-2 0-417,-2-3-1568,-5-6-784,-5-5-5043</inkml:trace>
  <inkml:trace contextRef="#ctx0" brushRef="#br1">23359 3137 13446,'0'0'5123,"11"20"-5220,-4-6 258,0 0 319,-1 2 928,-1-1-799,-2-1-225,3-4-208,-3-2-64,-3-5-32,3-3-48,-2 0 320,1-8 1281,-1-4-1409,2-3-240,1-7 272,-1-4 240,1 2-240,-1-3-111,0-2-97,3 1-16,-2 2-32,-2 4 32,1 2-48,-2 3-112,1 5-49,-1 1 161,-1 2 16,0 6 0,2 0 0,0 3 0,1 0-16,2 2-128,3 4 32,-2 2 112,5 2-32,-1 2 0,-3-1 32,-3 0-48,2 0 48,-5 0-16,-1 1-16,0-1-64,0-3 16,-1 2 80,-3-2-16,-1 0 16,0-3-16,2-2-64,0 0 96,-1-2-16,1-1-16,2 0-304,-2 0-688,-4-10-8533</inkml:trace>
  <inkml:trace contextRef="#ctx0" brushRef="#br1">23302 2985 5811,'0'0'16023,"-23"-8"-15831,13 8-32,-3 5 0,2 4-32,-1-2-112,6 2-32,2-2 16,4 4 16,0-5-48,0-1 16,1 2 16,7-2 0,-2 3-16,4-6 32,-3 5 32,-2-2-64,-2 0 48,-1 1-80,-2 0 16,-2-2-16,-5 3-16,-1 2 48,1-5-224,-1 2 0,2-3 64,2 1-32,-1-4-208,5-4-1729,5-2-96,-1 0-1953</inkml:trace>
  <inkml:trace contextRef="#ctx0" brushRef="#br1">16584 3007 11093,'0'0'4962,"22"6"-10884,-13-5 1600,-3 3 688</inkml:trace>
  <inkml:trace contextRef="#ctx0" brushRef="#br0">13656 3172 17848,'0'0'1153,"0"27"-417,0-21 385,0-1 143,0 1 1329,0-13-1408,2-3-833,0-5-304,1-2 16,-3 0-80,6-6 16,0 1 16,3-2-16,-5 6 16,6 0-16,-3 5-144,1 7 96,-2 1 32,0 2-32,1 3 0,0 0 16,0 0-32,0 0 64,-2 5-304,-4 2-1361,-1-4-1088</inkml:trace>
  <inkml:trace contextRef="#ctx0" brushRef="#br1">16567 3024 10709,'0'0'3698,"-20"0"-4067,18 0-1327,-3 0-1794</inkml:trace>
  <inkml:trace contextRef="#ctx0" brushRef="#br1">18852 3019 10293,'0'0'3793</inkml:trace>
  <inkml:trace contextRef="#ctx0" brushRef="#br1">22951 3058 6563,'0'0'9396,"24"5"-7411,-18-2-528,0 1-673,-4 1-464,2 4 209,1-2 31,2 4-288,-1-3-128,3-2-64,0-1-32,3-2 32,-3-3-16,-1-3 32,-1-2-32,-3-3-64,1-3 16,-5 1 0,-6-6-16,-2 2-96,-2 2-208,0-2-16,-1 4 48,6 2 272,-1 3 16,6 1-32,7 8-1969,2 1 320,-2 3-864,2-2-2561</inkml:trace>
  <inkml:trace contextRef="#ctx0" brushRef="#br1">19231 3036 13654,'0'0'1585</inkml:trace>
  <inkml:trace contextRef="#ctx0" brushRef="#br1">22585 3075 8020,'0'0'4114,"15"24"-2322,-9-14 177,3-5-32,-1 1-720,-1-2-401,1-1-192,-3-3-95,0 0-65,0-4 112,2-3-224,-4-2-192,1-1 433,-2 0 47,-1 1-272,4 2-240,-5 1-64,3 3-32,-1-1-16,1 4-32,3 0 16,-2 0-32,5 4 16,-3-1 16,1 3 0,-3-2 0,2-1 16,1 3 16,-4-3-48,0 2 0,0-5 32,3 0-16,0 0 48,0 0-48,1-2 0,1-4 16,-3-1-32,0-3 32,3 1-16,-6 3 0,2-1-80,-1 4 96,-2 3-48,3 0-96,-3 3 48,4 7 32,0 0 48,2 0 0,1-1 32,2-1 0,3-4 16,2-3-16,4-1 16,-5 0 0,0-1-912,-6-5-1185,-2 0-368,-2-3-1969</inkml:trace>
  <inkml:trace contextRef="#ctx0" brushRef="#br1">22097 3058 8132,'0'0'10004,"23"4"-9395,-13 2-113,5-2-304,-2 2-176,-3 1-32,-2-5-1345,2-2-1936</inkml:trace>
  <inkml:trace contextRef="#ctx0" brushRef="#br1">16460 3062 5491,'0'0'1776,"-27"9"-1359,24-8-145,2-1-240</inkml:trace>
  <inkml:trace contextRef="#ctx0" brushRef="#br1">16638 3098 1441,'0'0'12485,"-20"-21"-12421,11 15 0,1 5 0,4-2-752,-2-1-2497</inkml:trace>
  <inkml:trace contextRef="#ctx0" brushRef="#br1">16369 3070 13654,'0'0'0,"-22"1"-3585,10 5-2258</inkml:trace>
  <inkml:trace contextRef="#ctx0" brushRef="#br1">16451 3076 7780,'0'0'1792</inkml:trace>
  <inkml:trace contextRef="#ctx0" brushRef="#br1">20073 3087 1265,'0'0'6082,"-58"20"-4417,57-19-592,1 2-657,0 0-416,0-1 32,12-2-1841,2 0-4594</inkml:trace>
  <inkml:trace contextRef="#ctx0" brushRef="#br1">16305 3092 5074,'2'31'2401,"-2"-33"-1168,0 1-977</inkml:trace>
  <inkml:trace contextRef="#ctx0" brushRef="#br1">20509 3858 6115,'0'0'8596,"-10"13"-8132,26-9 208,0-3 369,8 0-177,-1-1-256,7 0 129,0-1-273,-1-6-16,-1-1 0,1-2 1,-7-3 63,3-3-48,-5-1-112,1-5-112,-3-2 48,0-3-144,-1 1-176,1-3 32,-2 2-64,1 3 16,-1 1 16,0 3-16,-2 1 48,-3 5-16,1-2 48,-2 1-32,-1 0-32,0-3 48,0 1-16,4-5-16,1 1 32,1-3-144,5-2-48,-1 3 96,5-1 144,-3 3-32,2 1-80,-6 4 32,-2-1-16,2 3 32,-4-2-32,0 1-16,-2 4 32,3-5-32,-2 0 16,7 3 48,1 0-80,1 3 32,6 0-32,0 3 64,2 3-32,3 2 32,-5 2-16,3 0 16,-2 0 32,-4 0 0,1 2 0,-6-2 16,0 0 0,-5 0-32,-4-2 32,-1 2-128,-9-2-1168,0-2-577,-4-1-1265,-7-1-5762</inkml:trace>
  <inkml:trace contextRef="#ctx0" brushRef="#br1">16305 3092 1425</inkml:trace>
  <inkml:trace contextRef="#ctx0" brushRef="#br1">20136 3109 2529,'-65'19'-1024</inkml:trace>
  <inkml:trace contextRef="#ctx0" brushRef="#br1">20136 3109 2721,'0'0'2737</inkml:trace>
  <inkml:trace contextRef="#ctx0" brushRef="#br1">19518 3109 3169,'0'0'12214</inkml:trace>
  <inkml:trace contextRef="#ctx0" brushRef="#br0">13480 3116 15559,'0'0'4850,"-29"8"-4353,16 0 95,-2 4 112,5 0 241,0 3-497,10-2-352,0 0-80,0-1 48,8-2-48,1-1 16,2-7 32,2-2 16,1-1 32,2-8-80,0-1 48,-2-3-32,-4 0 48,-4 3-16,0 2 16,-5 4 96,-4 4-32,-4 9-192,0 0 64,1 5 96,2 1-32,4-4-47,0 2-17,6-6-48,4-4-385,4-3-1247,2-2-609,0-8-2033,-2-3-7348</inkml:trace>
  <inkml:trace contextRef="#ctx0" brushRef="#br0">13061 3177 17272,'0'0'1120,"-22"22"-1008,13-5 785,2-3 31,5 0-528,2-3-287,5-2 47,8-3-96,2-3 16,1-3 48,1-9-32,2-2-16,-5-5-16,-1-3 0,-3 0-48,-4 0 48,-2 5-32,-4-2-48,-10 7-32,-5 5 64,-5-1-48,2 5 0,-5 0-16,4 0 32,4 5 0,3-4 16,7 2-32,10-3-2721,10-4-1169,0-5-2545</inkml:trace>
  <inkml:trace contextRef="#ctx0" brushRef="#br1">16549 3137 11781,'0'0'-512</inkml:trace>
  <inkml:trace contextRef="#ctx0" brushRef="#br1">16557 3225 352,'0'0'5395,"-23"6"-5235,10-3 5938,19-8-5153,-2-4-657,5 2-128,-2-2-112,4-5-16,1 4-96,-5-4-3650,2-2-5346</inkml:trace>
  <inkml:trace contextRef="#ctx0" brushRef="#br1">16483 3204 13558,'0'0'3250,"12"-3"-5171,-7-3 736,0 1 81,1 0-65,-2-3-992,0 2-2433,-1 1 2657</inkml:trace>
  <inkml:trace contextRef="#ctx0" brushRef="#br1">16305 3161 21178,'0'0'336</inkml:trace>
  <inkml:trace contextRef="#ctx0" brushRef="#br1">16402 3172 14118,'0'0'2370,"-20"12"-1906,13-12-1329,20-1-6242,-5-10-1361</inkml:trace>
  <inkml:trace contextRef="#ctx0" brushRef="#br1">16495 3213 13638,'0'0'1473</inkml:trace>
  <inkml:trace contextRef="#ctx0" brushRef="#br1">16161 3213 17768,'0'0'112</inkml:trace>
  <inkml:trace contextRef="#ctx0" brushRef="#br1">20344 3247 7908,'0'0'7203,"-63"-22"-20057</inkml:trace>
  <inkml:trace contextRef="#ctx0" brushRef="#br1">20818 3292 7411,'0'0'3378,"-68"17"-7604</inkml:trace>
  <inkml:trace contextRef="#ctx0" brushRef="#br1">20561 3294 4802,'0'0'5043</inkml:trace>
  <inkml:trace contextRef="#ctx0" brushRef="#br1">16709 3417 3970,'0'0'9220,"-7"-21"-9172,4 7-112,3 0-1329,-6-3-2048,0-2-2178,-1-4 3362</inkml:trace>
  <inkml:trace contextRef="#ctx0" brushRef="#br1">16106 3346 21050,'0'0'-112</inkml:trace>
  <inkml:trace contextRef="#ctx0" brushRef="#br1">21141 3346 5859,'0'0'3777,"-53"41"-4385,51-37-1233</inkml:trace>
  <inkml:trace contextRef="#ctx0" brushRef="#br1">16634 3425 14535,'0'0'5890,"10"-21"-9235,-4 10 704,-2-1-225,1-3-4145,-1 3 2769</inkml:trace>
  <inkml:trace contextRef="#ctx0" brushRef="#br0">14844 3382 10389,'0'0'8436,"17"2"-7828,-11 0-32,1 3 80,3 2 65,3-1-209,1 1-16,-2 1 32,4 0-159,1 0-81,-2 2-48,1-4-176,-1 3-48,-4-4 0,-2-1-32,-2 2 16,0-4-16,-1 2 0,-2-1 32,0-1 0,1 2-16,1-4 32,2 1-16,2 3 0,-4-2 32,3-1-64,-1 2 16,2 1 0,-1-4 48,-1 7-16,-1-3 0,-1 1-32,1 0 0,0 0 32,-4 0-32,4 2 0,0 0 16,-2-4-16,1 0 64,-1-3 16,2 5-32,1-5-16,-4 0 0,3 3 0,0-3-16,-5 0 0,4 0-16,-4 6-32,3-6 16,-4 0-16,5 6 0,-1-3 16,-2 2 16,4-1 16,-1 1 48,0-1 64,0-1 16,0-3 0,2 4 64,-2-2-47,0 1-49,-2-2-96,-1 2-16,0-2-16,-3 4-16,0-4 0,0 2 64,0 0 0,-2 0 16,-1-2-32,-1-1-545,1 3-495,-1-3-2658,4-6-1008</inkml:trace>
  <inkml:trace contextRef="#ctx0" brushRef="#br1">21322 3388 2817,'0'0'6211,"-71"68"-6179,67-54-32,4-4-688,0-6-1953</inkml:trace>
  <inkml:trace contextRef="#ctx0" brushRef="#br1">16663 3393 10309,'0'0'4738,"3"22"-4642,1-12-704,0 3-417,2-4-1248,-2-4-560,0-4 176,1-1-513</inkml:trace>
  <inkml:trace contextRef="#ctx0" brushRef="#br1">16635 3413 10325,'0'0'6883,"16"-5"-6803,-15 2-80,1 3-1041,-2-3-1632</inkml:trace>
  <inkml:trace contextRef="#ctx0" brushRef="#br0">13960 3412 17368,'0'0'2001,"2"30"-480,-2-6 255,0 5 97,0 7-560,0 4-593,0 3-256,0-6-95,0 0 31,4-2 32,-1-9-80,0-7-64,-3-6-80,3-3-144,-2-5 0,2-5-80,-2 0-224,-1-10-576,0-3-1137,-4-7-2273,-3-6-3618</inkml:trace>
  <inkml:trace contextRef="#ctx0" brushRef="#br2">26218 3470 12758,'0'0'6499,"0"-19"-5523,2 16-271,-1 0-337,3 3-48,-2 0-64,1 3-160,2 4 64,-1 6 32,2 4-48,-3 4 144,-1 8 305,-1 0 95,2 8 144,-3 3 97,0 3-337,0 0 160,0-2 81,0 1-513,-3-9-320,3-3 176,0-4-112,0-7 32,0-4-32,3 0 48,0-8 16,-3-1-48,0-2-48,6-3 80,-5-1-48,0 0 32,1 0-64,2 0-16,-3 0-16,6 0 32,4 0 16,1-1-16,6 0 1,3-2-33,3-1 32,3 2 32,0 2-16,-3-2 32,-5 2-224,1 0 112,-8 0 0,-4 0 16,-1 0-17,-4-2 66,-3-1-49,0-3-1,0-1-79,0-2-208,0 1-288,0-4-304,0 5-881,0-2-1569,5 0-2640</inkml:trace>
  <inkml:trace contextRef="#ctx0" brushRef="#br0">12862 3702 11477,'0'0'7011,"3"31"-5378,1-8 80,0 0-977,-2-4-496,2-1-160,-2-6-15,0-5-1,0-4-80,2-4 144,3-11 800,-2-5 112,2-5-863,0-8-161,-1-3 64,1-7 96,-3-2-176,1 1-32,-3 5-320,-1 3-417,4 6 449,-2 7 272,1 6-48,2 9 16,4 5-16,4 0-48,0 10 0,2 6 144,-1-3 64,-1 2-32,-1 0-32,-6 0-32,-4-3 16,-3 0 0,-1 1 16,-5-1 16,-7 0 16,0 2-16,-6-5 0,5 2 16,-2-2 32,4-3-32,3 2-16,3 2-48,3 0-16,3 2 64,0 5 64,6-2 192,4 0 144,4 1 160,0-6-207,2 1-225,-1-5 48,-1-2-32,0-1-32,-5-3-96,-1 0-16,-2 0 48,-6 0-128,3-3-240,-3-1-673,0 1-1008</inkml:trace>
  <inkml:trace contextRef="#ctx0" brushRef="#br0">13461 3777 1201,'25'3'15110,"-28"-4"-14325,1-2 351,-5 0-255,1 1-241,-1 2-352,-3-3-112,3 3-32,1 0-144,-1 0 32,-1 3 16,5 2-16,-3-1 48,3 2 16,-3 3 33,4-1 223,-3 2 128,1 2-192,3-4-16,1 1-80,-1-1-96,1-3 64,4-8 0,3-7-16,3-1-47,0-4-33,1-4-32,2 1-16,1-2-16,-4 3-32,-1-2-32,-3 4-145,-1 0-47,-4 0 64,-1 1 96,0 3 96,-1-2 0,-4-1 48,0-3-48,-2 2 48,7-3-32,-3 3 0,3-2 16,0 1-16,0 2-32,3 4 16,-3 4 0,0 3-48,0 12-208,0 6 240,-2 7 0,-2 7 384,-3-1 241,2 5 351,2 0-48,3 0-431,0-7-65,0 0-192,8-8-128,-1-5-16,-1-4 0,1-1-64,3-3-112,1-5-656,-1 0-1201,2-5-1649,-3-3-4450</inkml:trace>
  <inkml:trace contextRef="#ctx0" brushRef="#br0">14129 3501 17704,'0'0'8324,"8"34"-9717,-6-19 529,1 0-945,1 0-1152,1-1-2914</inkml:trace>
  <inkml:trace contextRef="#ctx0" brushRef="#br0">15311 3524 8820,'0'0'13158,"17"5"-13030,-8 0 96,-3 1 80,2 0-176,-3 2-112,-1 2 48,-2-1-64,3 1 32,-5-2 16,0-1 1,3 1 111,-3 1 144,0-3 128,0 2-64,-3-1 208,-3 5 353,-3-6-561,-3 4 16,-5 0-48,1 0-96,0-1 81,-1-3-49,6-1-96,0-1-80,3 0-48,2-4-16,5 0-16,1-5-881,1 0-703,5-4-1250,2-5-1247,-2 4-4483</inkml:trace>
  <inkml:trace contextRef="#ctx0" brushRef="#br0">13644 3550 18168,'0'0'7172,"2"23"-9141,3-8-400,-2-3-2642</inkml:trace>
  <inkml:trace contextRef="#ctx0" brushRef="#br0">13456 3554 16808,'0'0'752,"-11"27"-1168,7-14 400,2-2 16,1-1-1729,1-1-784,0-3-673,0-9 3074,0-3 2562,0 0-610,0 1 1282,0 3-1762,0 8-1376,0-2 0,0 6 48,0-1-32,0-1 16,3-2-64,-3-3-128,6-3-128,-6 0 320,1-1 160,2-4-16,-3-3-16,0-1 64,0 2-95,-3-2-113,2 5-273,-5 2-303,4 1 32,1 1-513,-3 0-143,1 2 512,0 3 543,2 2 178,-2 1-50,3-5 17,0 4 0,0-2 305,7-5 15,0 0-176,-4-4-96,3 0-2673</inkml:trace>
  <inkml:trace contextRef="#ctx0" brushRef="#br2">27061 3570 8788,'0'0'12214,"-1"25"-10534,8-11 97,-1 6-352,-2-1-401,2 3-79,-2 1-385,-4 3-32,0-1-32,-4 2-191,-2-1 111,2-2-176,-5-2-208,5 0 0,2-5-80,2-2 48,0-6-32,2 0-240,5-9-401,2 0 49,-1-9 128,2-3-1585,-4-7-1473,-2-4-1488</inkml:trace>
  <inkml:trace contextRef="#ctx0" brushRef="#br1">21367 3584 8708,'0'0'3426,"-70"16"-4339,65-16-1936,2-14-2994</inkml:trace>
  <inkml:trace contextRef="#ctx0" brushRef="#br0">14239 3663 19225,'0'0'3265,"-7"30"-2816,3-15-49,2 0 48,2 0-160,0-1-176,0 1-48,6-5-64,3-4-32,1-3-416,4-3 160,-4-10-96,2-4 143,-4-2 17,-1-7 224,-4-4 32,-3 3-32,0 0-32,-6 5 96,-1 5 48,0 4 881,-3 5-529,2 5-384,1 0-64,1 6-80,-2 3 48,7 0-96,-3-2-1489,4-2-1984</inkml:trace>
  <inkml:trace contextRef="#ctx0" brushRef="#br1">15909 3600 13142,'0'0'2849,"-86"0"-2833,86 4-1825,0 1-207,13 0-8037</inkml:trace>
  <inkml:trace contextRef="#ctx0" brushRef="#br2">27715 3637 10933,'0'0'9316,"-18"-22"-8291,16 22-129,0 0-95,-3 0-321,5 0-368,0 5-384,0-1 48,9 1-65,-1-4-31,-1-1 176,2 0 144,-2-1-112,1-4-32,-2-1 336,-3-2-64,-3 1-48,0 2-80,-9 0-32,-1 5 32,-1 0 96,-7 0 272,9 2-303,-3 3-81,5 4-81,5 0-63,2-3-352,9 0-1537,3 0-1841,5-3 1089,-4-3-7988</inkml:trace>
  <inkml:trace contextRef="#ctx0" brushRef="#br0">13882 3636 20729,'0'0'3026,"22"8"-3138,-5-4 176,2 1 192,3-1 416,2 2-175,-1-5-225,1 5-112,-1-3-112,-4 1-1073,-2-1-2448,-6-3-1810,-2 4-2368,-2-3 672</inkml:trace>
  <inkml:trace contextRef="#ctx0" brushRef="#br0">14377 3645 22794,'0'0'2129,"13"0"-2065,-5-1 0,5 1 17,1-5 15,1 5-48,-1 0-16,2 0-16,-4 0 32,0 9 96,-3 0-64,0 0 80,-3 2 0,-2-3-80,-2 0-48,-2-2-32,0-3-48,-3 1-1185,-5-3-960,1-1-592,-3 0-2209</inkml:trace>
  <inkml:trace contextRef="#ctx0" brushRef="#br1">19916 4240 12005,'0'0'5987,"-2"0"-5250,8-4-385,4-5 128,1-1-48,5-4-272,6-4-80,-2-3-32,1 1 32,2-1-32,-4-2 16,-2 1-32,-3 2-16,-4-3-80,0 3 0,-1 4 32,-5 0 64,3 2-80,-2 0 64,3-2-32,2 3 0,1-1 0,4 1-16,1-1 32,4-2 0,-3 2-48,1 1-144,-3-1-128,1 2 96,-3-2 32,-3 2 160,0-4 48,-1 3 16,0-2-48,-3-2 32,4 1-144,-1 1-208,-3 1-1,2 0 177,-2 2-64,-3 2 160,0 3 0,2 3-64,-5-2 48,2 6 0,1-1-416,1 1-433,1 0-47,3 0-657,-1 1 81,3-1 543,-1 2-528,-2 2-2993</inkml:trace>
  <inkml:trace contextRef="#ctx0" brushRef="#br0">16935 4581 12005,'0'0'7348,"-10"6"-6468,10-11-400,-3 1-207,2-3-49,1-1-16,-3 1-128,0 1-16,3-8-64,-3-1 0,3-2 0,-4-4-16,4-3-16,0-1 64,0 1 0,-1 3 32,1 0-48,-2-2 32,0 6 128,-1 3 112,-2-1-48,-1 1-160,-1 4-32,0-2-16,-1 3-48,3 0 32,1-4-48,-2 3 16,3 3 0,0-2 16,3-1 0,-3 1-16,2 2 16,-1 0 0,2-1 16,-3-1 0,2 2 0,1-2 0,-5 0-16,4 0-16,-1-6 16,2 5 16,-2-3-32,2 2 48,0-3-64,-4 4 64,4-1 0,-3 0-16,0-1-16,0 5 48,-1-4-48,1 2 16,-1-1 16,1 2 0,2-1-32,-2-1 0,3 3 16,0-5-48,0 5 0,0-3 0,0 1 48,3-2-32,1 3-64,-4-2 32,4 2 0,-1 1 64,0 0-16,-3-1 0,1 2-16,-1 0 32,0 1-16,0 3-16,0-1 48,0-1-32,0 2 16,0-1 0,-1 3-32,1-4 48,0 3-64,0 0 32,-3 1 16,3-2-32,0 1 16,0 0 32,0-3-64,0 3 48,0-3-32,0 1 16,0-1 16,-3 3 0,2-2 0,-2-3-16,3 5 0,0-5 16,-3-1-32,3 3 16,-1-5-16,-2 2 0,3-1 0,0 1 0,-3 2 32,3 2 0,-3-4-16,0 5 16,3 0-32,0 0 0,0 0-272,0 1 304,-3 1 16,2-3-48,1 1 32,-2-3 0,2 1-32,-3 0 16,0 2 32,3-1-32,-1-2 16,1 3 0,-1 2-32,1-3 16,0 2-16,0-3 0,0 1 16,0 1 16,0 1 0,0 4-336,0 4 272,2-3-16,4 2 80,-3-2-32,3 2 16,0 3 16,1-3 80,0 4 32,-3-2 96,3-1-80,1 4 16,1 1-96,-3-5-32,3 5 0,1-1 16,-1 0 49,5 0-33,-4-3-32,-2 4 16,1-5-32,0 0 0,-5 2 0,3-1 0,-3 0-16,4 1 0,-4 2 48,2-3-16,0 2-16,0-3-32,-1 2-32,5-5 48,-6 3 16,4 2-16,-1-2-16,1-1 16,-2 4 0,0 0 0,1-3 0,-1 2 0,1 0-16,1 0 48,-1-2-48,0-2 64,-2 3-48,-1-1 16,2-1-64,-6 2 64,1 0-16,-1-1 32,0 2 0,0-3 0,2 2-32,-2-1 0,4 0 16,-2-1-16,2 0 0,0 0 0,1-2 32,0 0-16,-2 1 208,0-1-96,0-1-96,-2-2 0,4 2 0,-2 0-32,-2 0 0,0-1-16,3 0 16,-1 3 48,2-1-64,-4-1 48,5 2-48,-2-2 16,1 3 0,-3-5-16,1 2 32,2 2-16,-3-1 16,4 0 32,-5-2-48,4 2 0,1 0 0,-2-1 16,3 3-48,-1-2 64,2-1-64,-3 5 48,4-2-32,-2 2 32,1-3 16,-2 1-32,-1-2 0,-1 4-16,3-3 32,-3-2 32,2 3-64,-2-2 32,2-2 0,-3 4-16,3-3 0,0 3 16,-3-3-16,3 3 16,1 0-32,0 1 32,-2-2-16,0 1 32,0 0 0,-3-2-32,2 1 0,-3-1 0,2-4 0,0 0 16,0 0-16,4 0 96,-5-4 16,3-1-80,-1 1-32,-1 4-48,-3 4-1729,-3 5 833,-1-4-497,-3-2-1280</inkml:trace>
  <inkml:trace contextRef="#ctx0" brushRef="#br0">14128 3696 6723,'0'0'16183,"12"27"-14102,-9-21-1344,0 1-561,0-1-176,-3 1 32,3-4-496</inkml:trace>
  <inkml:trace contextRef="#ctx0" brushRef="#br0">13783 3693 24027,'0'0'1008,"-26"15"-1024,12-4 112,0-1-31,4 3 191,4 1-96,1-3-112,5-2-48,3-2-16,5-1 80,5-6-144,1 0-272,2 0 31,-1-6 209,-1 0 32,-4 0 32,-6 2 64,-1 4 577,-6 9-401,-1 1 96,-3-1-48,5 2-96,-3-1-48,5-1-80,0-4 0,7-5-32,4 0-368,2-2-929,0-10-1168,1-1-768,1-4-2690,-7-2-6675</inkml:trace>
  <inkml:trace contextRef="#ctx0" brushRef="#br0">18538 3749 15751,'0'0'9797,"1"18"-9669,-1-5 816,2 9-207,4-5-481,3 2-96,3-5-16,3-2 16,5-9-48,-2-3 64,1 0-80,-1-7-48,-2-6-32,-2-6 32,-4 1-160,-2-3 48,-5 3-16,-3-1 16,0 4-128,-7 1 112,-3 3 96,-3 7-16,-4 0-16,1 4 16,0 0-80,2 0 32,5 4 0,-3 0-352,6 1-545,0-3-656,0-1-960,2-1-864</inkml:trace>
  <inkml:trace contextRef="#ctx0" brushRef="#br0">17800 3707 11141,'0'0'5635,"-25"7"-4195,25-2-623,0 5-353,1 0 48,5 7 241,0 3 239,0 5 160,3 2 177,-6-2-112,0 2-193,-3-6-191,0-1-225,0-2-336,0-6-224,-3 0-32,3-5-48,-3-3 16,3 0-352,0-1-913</inkml:trace>
  <inkml:trace contextRef="#ctx0" brushRef="#br2">27004 3736 8324,'0'0'13398,"22"8"-11813,2-8 1072,2 0-1569,1 0-303,3 0-273,-4-2-208,-4-2-128,-6 2-112,-6-2-80,-5 1-464,-5 2-352,0-1-977,-7-1-1457,-8-1 113,0-1-6307</inkml:trace>
  <inkml:trace contextRef="#ctx0" brushRef="#br2">26687 3847 10405,'0'0'12886,"9"-5"-11894,1 5-528,0 0 545,1 0-417,5 0-336,-4-2-16,3-3 64,-2-2 17,-4 0-33,-2-3-144,-3 1-16,-4-3-32,0 1-128,-7-5-160,-4 3-112,-1 1 176,-6 0-65,6 4 1,-6 6 80,6 2 32,-1 10 32,3 5 96,6 6 128,0 3 289,4 6 191,0-5-128,5-1-336,8-2-208,1-3 0,-1-7 160,6-1-32,1-8-32,3-3-48,-3 0 32,-1-7-288,-3-1-736,-5-4-145,-1-4-703,-6 4-1650,-4-1-1280,0-2-4114</inkml:trace>
  <inkml:trace contextRef="#ctx0" brushRef="#br0">13235 3728 8788,'0'0'11829,"-29"4"-11765,14 3 193,0 5 879,1-2 273,2 2-353,4 1-463,8-4-257,0-2-224,7-2-112,6-2 128,1-3-16,2-5 48,0-4-80,1-1-48,-4-1 32,-3 2-144,-7 4 32,-2 3 64,-5 2-112,-1 2 64,-3 5 16,1 3 0,4 0 16,0-2-16,3 1-16,0-2 32,3 0-32,-3-4 0,6 2 64,0-5-64,-2 1-96,-1-1-673,1 0-559</inkml:trace>
  <inkml:trace contextRef="#ctx0" brushRef="#br0">18276 3899 21466,'0'0'5378,"13"-25"-5426,-8 12 16,2 1 48,-3-3-48,-1 2-64,0-2-32,-2-1 48,1 4 80,0 5-32,-2-2 48,0 5 16,1 2 32,4 2-32,-3 3-48,5 1 64,3 5 288,-2-1 65,4 4 63,-3-2 144,1 3-144,-3-3-368,-3-3 0,2 1-48,-6-3-32,2-3-16,2-2-1488,-2-7-113,4-3-1809,0-8-3249,2 1-8051</inkml:trace>
  <inkml:trace contextRef="#ctx0" brushRef="#br0">13641 3763 18184,'0'0'8052,"2"26"-7988,1-17-32,-1 1 32,-2-2-32,0-3-208,1-1-1569</inkml:trace>
  <inkml:trace contextRef="#ctx0" brushRef="#br1">21427 3773 5042,'0'0'705,"-30"3"-6452</inkml:trace>
  <inkml:trace contextRef="#ctx0" brushRef="#br0">13461 3777 5795</inkml:trace>
  <inkml:trace contextRef="#ctx0" brushRef="#br0">17971 3806 1873,'0'0'17000,"-6"2"-16072,0 6-48,-2 1-47,-2 4 95,1 4 193,-1 0-33,1 1-159,7 4-145,-3-5-288,5-1-320,0-6-96,6 0-80,4-5 32,2-5 0,5 0 64,-3-4 1,3-5-274,-1-1-687,-4 1-721,-4-3-640,-1 5-144</inkml:trace>
  <inkml:trace contextRef="#ctx0" brushRef="#br0">18149 3828 11477,'0'0'8356,"-20"-16"-7844,9 20-256,-1 1 193,5 4 335,-3 1 192,3 2-159,4 0-177,3-1-64,0-1-191,0-4-225,3 0-112,4-4 64,0-2-32,2 0 80,-1-4-16,0-4-32,0-3-16,-1 2-128,-4 0 32,-3 0-128,0 7 16,0-4 80,0 5-32,0 2-32,-3 5 0,3 2 64,0 2 112,0 0 64,0 0 16,0-4-80,0 0-96,3-1 16,-3-2-416,3-3-1233,1 0-736,2-3-737,0-5-2704</inkml:trace>
  <inkml:trace contextRef="#ctx0" brushRef="#br0">17371 3915 7059,'0'0'2866,"-10"-8"-2210,10 7-32,-2 1 241,-1-2 767,3 0-415,-2-3 2945,-1 3-1537,3 11-2433,0 4-48,5 6 400,3 1 561,2 2-593,-3 0-288,10-2-128,-5-7-48,2-7-16,-3-4 48,1-2 32,-2-2 16,-3-7 64,1-1-95,-3-2 15,0-3-16,-5 0-48,0-3-16,0 2 16,0 0-16,-4 0-160,3 3-64,-1 3 31,2 3-79,0 0-400,2-1-240,3 2 79,1 0-143,-2 0-289,5-2-239,-4 4 15,1-2-928</inkml:trace>
  <inkml:trace contextRef="#ctx0" brushRef="#br0">16196 3858 4610,'0'0'14631,"-7"9"-14279,12-5 0,-3 5 64,3 0 81,4 6 207,-4-1-256,2 0-240,-3 1-80,1 1-96,-5-3-16,0-2-16,0-1 16,0-3-16,-2-3 48,-3 2-32,0 0 0,1-3 32,2 3-16,-4 0-16,0 0-64,1 2 64,0-1 0,0-3-16,-1 3 32,0 0-16,3-4-16,-3-3 0,1 0-48,2 0-688,-4-3-481,4-5-1856,1-1-5011</inkml:trace>
  <inkml:trace contextRef="#ctx0" brushRef="#br1">21534 3936 9444,'0'0'4771,"-20"-30"-5428,17 21-1632,3-4-2145,-5-4 368</inkml:trace>
  <inkml:trace contextRef="#ctx0" brushRef="#br1">15743 3870 864,'0'108'8820,"-13"-99"-6835,0-5-1665,8-1-271,29-22-9718</inkml:trace>
  <inkml:trace contextRef="#ctx0" brushRef="#br1">15743 3870 5555,'0'0'208</inkml:trace>
  <inkml:trace contextRef="#ctx0" brushRef="#br0">17632 3887 9700,'0'0'4803,"-10"30"-3507,1-11 289,1 5 352,3-3-689,4 1-511,1-7-273,0-4-272,4-2-144,4-9 80,1 0 64,0-9 32,-3-2 16,8-3-112,-7-2-79,-1 2-33,1 1 0,-4 3-177,-3 1-191,0 5 128,-2 0 80,-6 2 16,2 2-64,0-1 112,-2 1 64,5-1-208,-1-4-304,1 1-1,3-2-703,0-3-1602,0-2-1792,3-3-4386</inkml:trace>
  <inkml:trace contextRef="#ctx0" brushRef="#br2">27770 3934 10245,'0'0'4930,"5"20"-3746,-2-11 145,-3-2-609,2 1-143,-2-5-257,1 0-176,3 1-16,0-8-656,-2-2 1072,2-2 32,0-6-624,-1 2-128,0 0 256,-2 5-144,-1 3 48,0 1-48,-4 6-560,1 4 256,-4-1-1057,2-1-1008</inkml:trace>
  <inkml:trace contextRef="#ctx0" brushRef="#br0">15997 3925 6035,'0'0'9172,"-4"0"-8372,4-3 721,0 2-1025,1 1-416,4 0 48,2 4-48,5 0-48,-1 0 128,4 3 305,0-2 79,-2-2-64,3 2-144,-5-1-80,1-1 1,-8 1 47,2-4 0,-3 2 32,1-2-160,-3 0-112,-1 3-48,2-3 48,0 2-48,2-2-32,-3 3-64,2-2-368,-1-1-256,2 0 95,-2 0-79,2 0-48,-2 0 79,0-1 449,-2-2 112,0-2-224,0 3-176,0-1-1041</inkml:trace>
  <inkml:trace contextRef="#ctx0" brushRef="#br1">21628 4057 4962,'0'0'6179,"-48"-16"-11878,42 10 2930</inkml:trace>
  <inkml:trace contextRef="#ctx0" brushRef="#br1">15664 4084 13590,'0'0'769,"13"44"-13207</inkml:trace>
  <inkml:trace contextRef="#ctx0" brushRef="#br0">15188 4236 7187,'0'0'8756,"-7"12"-8115,-1-1 95,5 5 192,0 2-127,-1 0-97,2 3 0,1-2-31,1-2-193,-2-2-192,2-5-16,0-2-80,0-4-80,0-1-48,0-1-16,0-4 0,2-4 96,1-1-48,1-5 17,0-3-65,3 1-64,-4-1-48,3-2-321,-5 0 33,1-1-208,1 3 320,-3 2 112,0-1-32,0 2 112,0 2 64,0 2-16,2-1 16,-2 5-48,0 2-32,2-1 16,-2 2 112,2 1-160,-2-3 80,4 2 32,-3 1 32,2 0-32,-1 0 0,3-1 16,-2-2-16,4 2 272,3 1 112,0-4-112,3 1-64,3 2 64,-3-2 16,0 0-159,-2 2-97,-1-1 16,-3 2-96,-12 0-3538,-4 2 641,-3-1-5891</inkml:trace>
  <inkml:trace contextRef="#ctx0" brushRef="#br0">17848 4431 5458,'0'0'7668,"6"-33"-6596,-6 30-175,0-1 720,0 2-1121,0-1-336,0 2 48,0 0 112,0 0-16,0-2 177,0-2-1,0 3 16,0-3-16,0 2-48,0 0-159,0 0-33,-1-1-64,-7 4-16,3-4-96,-3 2 16,-3-1-32,-1 2-32,3-1 0,-5-2 16,1 1 16,-1 2 32,-4-5 176,0 3-64,-4 2-32,-2-4-32,3 3 112,-6 0-47,5 1-97,2 1-48,-4 0-16,8 0 0,2 0 16,2 0-48,3 0 16,-2 0 0,2 0-16,1 0 0,-1 0 16,-2 0 0,1 0 32,-4 0 80,-3 0-96,-2 1 64,-4 8-64,1-5-16,-2 6-48,1-3 64,0 6-64,3-4 32,2 6-16,5-4 32,-2-1-32,4-1 32,1 2-16,-3-1-16,4-5 16,-1 2 16,-3-1 0,3 2 0,0-4 0,0 3 0,-3-3 16,3 2-32,-1-2 16,2 2-32,2-3 0,-3 3 0,2 2 16,-1-1-16,0 3 16,-3 1 16,3-3-16,-3 5 0,-3-4-16,1 2 32,-3-1-16,4 3 16,-1-7-16,0 2 32,0-1-32,3 1-32,0-3 64,1 1-64,0 1 32,-2 2-16,-1 1 48,1 3-64,0-3 32,-2 1 0,-1 2 0,1 0 0,0-1 16,5-1-16,-7 3 0,5-2 0,2 2 0,-2 0 0,2-3 0,-1 3 32,0 0-64,-1 2 48,-2-2-16,3 2 0,-2 0 0,2-3 16,-2 5 0,3-5-16,-1 2 0,2 2 0,2-3 16,-2-1-16,2 4-16,2-1 16,-4-3-16,6 4 16,-6 1 16,5-2-32,-4 0 64,2-2-64,1-1 16,0 0 0,-3 0 0,1-2 32,2 1-64,-1 4 64,-1-4-32,3 5 0,-6 1 0,3 2 16,-3 2-32,2-1 32,-3 4 16,3-2-32,0 1 16,-3-3-48,6-2 16,-2 1 0,2-4 0,2 0 32,-1-3-48,2 2 32,-1-5 0,0 0 0,1 0 16,-2 0-16,3 0-16,-2 3 16,2-1 0,-5 2 0,4 2-32,-5 2 64,3 1-32,-4 1-32,1 0 32,3 0-16,-1 0 48,1-2-48,2 0 16,-3-1 16,4-2-16,0 0-32,0 1 64,0 0-32,0 1-16,-2-1 16,2 1-16,0 1 32,0 0-16,0 1 16,0-1-16,0 1 0,0 0 0,0-2-32,0 4 48,0-5-16,0 4 16,0 0-16,0 0-16,0 1 16,0 4 16,0-2-16,0 3 16,0-4-32,-1 0 16,1-2 16,0-1-16,0-2 16,0-5-16,0 3 0,0-2 0,1-2 16,1 1-16,6 4 0,-6-5 0,3 5 32,-5-1-48,3-1 32,0 1 32,4 6-64,-1-6 48,3 7-32,-1-2 16,3-3 16,0 2 0,3-1 80,1 1 192,0-3-80,-1 3-64,-3-1-32,1-4-64,-4 5 16,3 1-32,-2-1 1,1-4-17,-2 1-16,2 2-16,-1-3 16,2 1 0,1 0 0,1 1-16,0-2 32,-2-1-32,0 3 16,2-4 32,-4 2-48,2 1 96,0 0-48,-3-2 32,1 1-16,-2-2-32,3-2-32,-6-1 0,5 0 16,-5-2-16,3 4-16,0-4 0,2 4 32,-3 1 0,3-2-16,0 4-32,0-2 32,0 2-16,2-1 48,-4-2-64,5-2 80,-6 3-48,3-5 256,0 6-16,0-3-144,0 1-32,0 2 16,4 1-48,3-3 32,0 3-32,4-2-16,0 2 0,3-1 16,1-5-32,-1 4 16,1-3-16,-2-2 48,-1 0-32,3-2-16,0 0 48,0 0 64,-1-1 64,4 3-64,-2 0 16,-1 2-47,3 0-49,-2 2 0,1 0 0,1 1 0,3 1 0,-4-4-32,2 2-32,2-2 32,-4 0 0,2-4 32,-7 1-32,6-1 64,-6 0 16,0-3 16,-3 3-64,2 0 48,2-4-16,2 3 0,1 0-16,3-1 0,2-3-16,-1 0-48,3 1 48,-1 1-48,-1-3 32,0 1 0,0 2-32,-4 0 48,-3 0-48,1 5 0,-8-3 48,3 1-64,1 1 32,-3-3 32,3 4-32,5-3 0,3-5 16,5 1 16,6-1 0,-2 0 0,8 0 0,-8 0 0,-2 0 32,-6 0-32,-7 0 0,-2 5-48,-5 0 48,1 1 0,3 0-16,3 1 16,2-5 32,13 1 0,10-3 80,7 0 0,3 0-32,6-3-32,-2-3-16,-2-3 16,-5 3-64,-6 1 16,-4 2 48,-2 0-64,-5-2 0,-1 1 0,0 0 33,1-2-49,2-2 64,2-3-32,4 0-16,-1 0-16,2-3-16,-3 0 0,0 4 0,-5-2 48,-6 0-48,1 2 16,-6-4 0,0 2 16,-1-1 16,-1-3-32,2-2 0,1-2 0,8-2 16,2-7-16,5-2-16,-2 3 48,4-1-16,-4-1-32,-2 7 64,-5 1-64,-4 1 64,-7 2-48,-1-1 0,-1 1 16,-1-5 0,1-3 0,2-6 32,3-7-48,2-6 16,0 2-16,0-8-80,-1 3-16,-4 3 32,-4 3 32,-2-1-32,-7 7 48,2 2-17,-2 1 1,3 4 16,-3-3 32,5-2-32,1-4 16,7 1-96,-6-7-64,3 4 80,3-2 96,-8 4 0,0 1-32,-5 4 16,-2 2 16,-8 5 16,0-4-32,0 5 16,-5-3-16,-5 1 0,-2-2 0,4 0-16,1-3 32,7 0-16,0-6-16,0 1 0,0-1 0,3 0 16,2 2 0,-4 0 32,-1 2 0,0 1-48,0 2 32,-2 0-16,-7-4 16,-1 0-16,6-4-32,-1 1-176,1 2 32,-2 1-80,-2 3 176,-4 3 32,-6 4 32,-5 3-16,-10 1-16,-1 1 16,-1 3-32,1-3-16,1 3 64,9-6 16,3-1 16,4-2-48,7-4-64,-4-2 0,4 2 80,-4 3 16,-2-1 0,-2 5 0,-4 4-16,-2-3 16,-3 6 0,4 2 0,-4-2 16,9 1 0,0 0 0,4 1-16,4-5 16,-1 2-16,-1 0-16,2-4 16,-1 4 0,-8-3 16,-1 2-16,-5-2-16,1 5 32,-2-2-48,-4 2 32,2 4 0,1 0 16,0 2-32,0 0 16,-1 0-16,-1 0 16,-1-3-32,0 3 32,-2-2 16,1 1-16,1-5 0,2 5 0,-1-4 32,0 3-16,4 0 0,-2-2-32,3 4 32,1-2 0,-4 2-32,2 0 48,-2 0-48,-6 6 16,-6 1-32,-1 1 0,-6 2 48,1 0-96,-1 0 48,4 0-16,4 2 48,-2-2-16,6 0-16,4 0 48,-5 0 0,2 0 0,2 0-16,0-8-48,-2 3 64,4-2-16,3 1 0,-2 2 0,-1-2 32,2 6-48,-3-2 16,3 2-32,-4 0 16,0 0 0,3 2 0,0 5-16,5 0 16,-1-2 0,4 0 16,1-3 16,-1 0-16,1-2 32,-2 0-16,0 0 0,0-2 0,-2-1-16,-1-4 0,0 7 0,-5 0-16,3 0 16,-1 0-16,0 0 0,2 3 16,-1 2-16,8 4 32,-4-6-32,5 1 32,1-4-16,2 0 16,-4 0 0,0 0-16,-1 0 16,-2 0-16,1-1-16,-1-2 16,0 3 32,4 0-48,1 0 16,5 0-16,1 3-32,-3 4 0,6 6-48,-6-3 64,2 3 0,-2-2 32,-5-2 16,0-4-16,-2 0 0,0-2 16,-3-3 32,1 0-80,0 2 32,0-1 0,1 4-257,-1 4-95,2 5-64,-4 4 144,-3 6 112,-2 9 16,-1 1 16,-3 6 0,4-1-80,0-3-353,6-6-399,5-4-657,3-16-432,1-10-1953,1-15-6706</inkml:trace>
  <inkml:trace contextRef="#ctx0" brushRef="#br0">14610 4460 9508,'0'0'11798,"0"17"-10662,-8-3-63,2 2-193,-3 3-368,2-3-384,-3-2-80,6-4-16,4-4-15,0-2-1,0-4-16,6-3 176,4-7 16,-1 1-128,0-8-32,2-1 16,4-2-16,-3-2-32,1-1-16,1-3-32,-3 0 80,2-2-480,-1-2-433,-6 0-159,-4 1 111,-2 3 113,-2 5 576,-3 8 224,0 3 0,-3 10 352,-5 4 208,2 13 257,2 9 527,-2 7 17,1 6-241,6 1-527,1 0-273,3-6-320,7-9-16,-1-1 16,3-12 32,-2-2 0,1-5-561,-5-3-1087</inkml:trace>
  <inkml:trace contextRef="#ctx0" brushRef="#br2">32924 4230 9604,'0'0'9541,"6"36"-8501,-6-15 273,0 9-49,-6 3 161,3 6-545,-4 0-191,0-3-65,2-1-288,0-7-192,2-4-32,3-6-160,0-9 64,0-4-16,3-2 0,2-3 16,-3-3 112,5-4 32,-1-6-95,1 0 15,3-6-48,-1 4-64,-2-2-241,-1 7 129,0 0 32,-2 4 80,0 4 0,-3 1 0,1 1-32,-1 3-48,5 3 16,-5 2 96,8 2 48,-2 0-48,3-1-16,3 1 64,0-3 0,1 0 0,3-4-48,-2 4 0,-5-5-16,1 2-32,4-4 32,-4 4 32,1-4-32,0 0 32,-1 0 0,0-4 16,0-1 32,1-4-16,-2-3 0,-1-4-16,-1-1 0,-1-3-32,-1-2-48,-3 0 48,-3 3-64,0 6-16,-2 2 16,-5 4-96,-5 7 16,0 1 32,-1 10 64,-1 6 80,0 4-16,4 6 64,4 2 48,0-2 80,6-1-128,0-5 48,7-6-224,5-3 48,2-7 64,6-5 64,4-3-16,-2-7-16,2-3-32,-1-5 80,-3-2-64,3 2 32,-8-4-176,-3 4 80,1 3-32,-3 0 64,-3 0 64,-4 6 112,0 0-32,0 1-15,1 1-65,-2 2-48,-1-1-32,3 2 32,-2 3-16,-2-4-16,2 5 16,-2 2-209,0 5 177,0 4 48,-1 5 97,-2 2-17,-1 2-16,4-1 144,0 0-64,0-1-32,6-1-16,2-8 0,4-2-16,4-2 16,1-5-16,3 0-32,1-6-32,0-3-112,0 3 48,1-6 0,-3 2 0,-2 2 48,1-2-32,-6-1 48,0 2-16,-3-2 48,-6-1-32,0-2 64,-3 0-48,0-6-96,-5 2-80,-2-3-208,-3 4-256,2 2-353,-1 5 689,2 6 256,0 4 112,-2 4-176,2 11-16,-1 2 336,-1 10 128,3 3-31,0 5-113,5-1-64,1-2-80,1-4-16,8-5-32,-2-10-144,1-3-16,2-2-192,-6-6-1025,-1-2-1136,-3-12-9765</inkml:trace>
  <inkml:trace contextRef="#ctx0" brushRef="#br2">30505 4275 9012,'0'0'6643,"-21"-21"-5554,6 9-641,1 6 704,-2 0-303,2 3-449,-1 3-80,2 0-96,3 9-176,3 1-64,0 3 0,4 3 32,-2 3 416,5 2 545,0 4-81,0-3-127,0 3-257,5 0-64,-2-3-32,4-3-256,-5 1-32,3-2-32,-2-3-64,-2 0 0,-1-5 16,0 2-96,-1 2-80,-6-4-288,1 1-160,-1-5-753,-1 1-351,-2-7-834</inkml:trace>
  <inkml:trace contextRef="#ctx0" brushRef="#br2">31436 4226 4146,'0'0'8868,"-10"40"-5010,2-10-945,3 8-608,0 3-560,5 3-753,0-5-447,0-6-257,5-3-144,0-3 96,0-10-144,-2-4-48,2-4 0,-4-3-80,1-3 48,-2-3-144,0-6-2161,0-3-464,0-6-2882</inkml:trace>
  <inkml:trace contextRef="#ctx0" brushRef="#br0">15301 4296 3586,'0'0'10821,"8"19"-10101,-7-19-144,2 0-16,-3 0-496,3 1-48,1-1-16,-2 2-32,3 0 96,-2 1-31,0-1-1,1-2 48,-1 0 2641,-5-2-2209,1-2-160,-6 1-176,0 0-128,6 0-16,-8 1-16,5 0 32,-2 1-32,-2 0-16,1 0 48,-1 1 16,-3-4 209,-1 1 239,5 1 112,-5-3-32,4 2-175,0-3-65,0 1-48,3 0 144,3 4-160,-1-4-32,6 5-608,4 2 160,-4 4-688,2 2-385,-4-2-352,0 2-2176,-1 1-2899</inkml:trace>
  <inkml:trace contextRef="#ctx0" brushRef="#br2">32490 4263 6067,'0'0'7827,"-31"9"-6370,17-6 0,1 7 31,2 0-319,-3 0-417,2 3-320,0 1-111,0-5-145,6 6-64,6-3-48,0 4-112,4-5 16,8-2 48,2 0 80,-2 0-16,-1-3-16,-1 0-64,-6 2 16,-1-3-48,1 3-16,-4 1 32,-4 0 32,1 4 48,-1-5-32,-6 2 16,6-1-32,-3-1 32,1-5 0,-4 0 0,3-3 16,-1 0-80,1-3 16,3 0-512,-2-6-129,3 0-943,0 0-1826,3 3-2240</inkml:trace>
  <inkml:trace contextRef="#ctx0" brushRef="#br1">15626 4263 5635,'0'0'3377,"-28"61"-8979,37-61 2848</inkml:trace>
  <inkml:trace contextRef="#ctx0" brushRef="#br1">15626 4263 7363,'-7'121'2385,"-4"-107"-2192,1 0-145,7-4-993,3-4-5362</inkml:trace>
  <inkml:trace contextRef="#ctx0" brushRef="#br0">14415 4284 9893,'0'0'4546,"0"41"-1665,0-15-128,0 6-656,0 2-576,0-3-401,2 2-559,-1-7-161,1-3-96,3-3 0,-3-7-64,3-4-160,-3-3-16,1-1-48,0-5-16,-1-6-1777,-2-8-528,-2-2-992,-6-4-2594</inkml:trace>
  <inkml:trace contextRef="#ctx0" brushRef="#br0">15333 4334 10805,'0'0'4450,"-23"-10"-4386,14 5 272,4 1-160,-2 0-144,5 2 0,1-2-144,-3 1-144,2-2 96,1 3-128,-4 0-64,5 1 96,-5 1-577,4-3-591</inkml:trace>
  <inkml:trace contextRef="#ctx0" brushRef="#br0">13914 4319 8724,'0'0'8212,"-3"-20"-7076,-4 17-335,0 3-385,1 0-400,-3 3-32,1 4 16,1 5 16,0 2-32,2 0 16,0 3 208,3 4 464,2-1 17,0 5-209,0-2-160,0-1-48,2 2-128,0-5-16,-2 0 32,0-5-16,0 1 16,-4-3-48,1-2 49,-1-1-97,-1 0 32,0-4-80,5-1-16,0-2-160,-3-2-881</inkml:trace>
  <inkml:trace contextRef="#ctx0" brushRef="#br2">32602 4527 10821,'0'0'6227,"0"42"-4867,0-20-591,0-3 207,0-3-528,0-2 257,0-7 15,0-2 225,1-12-129,-1-2-400,3-6-272,-3-1-64,5-5 48,-3-3-48,5 0 0,0-4-32,-3 2-160,6-4 48,-7 6 112,5-1 160,-3 5-80,2 0-32,-2 3-48,-2 7-31,2 0 15,-2 4 0,3 2-32,-3-1-48,3 5-1,-1 0-63,4 0 32,-2 7 16,3 1 16,-1 2-16,-4 4 48,0 1-16,-1 1 32,-4-2 16,0 4-16,-4-4 16,-1 1 16,-5-5 32,3 0-32,-3-3 16,1-3 0,0 1 16,3-5-32,3 0 0,-6 0 33,9-6-338,0 2-783,0-3-817,9 1-752,-6 1-1089</inkml:trace>
  <inkml:trace contextRef="#ctx0" brushRef="#br0">14047 4314 9412,'0'0'6019,"-3"25"-4146,3-5 480,0 4-368,0 3-480,0 4-305,0-4-432,2 2-383,-1-2-17,1-5 32,-2-5-320,0-2 0,4-6-32,-4-4 16,0-1-48,0-10-3137,0-3-481,0-3-5186</inkml:trace>
  <inkml:trace contextRef="#ctx0" brushRef="#br1">21749 4332 14359,'0'0'1984,"-76"19"-6818,79-19 2209,17-22-3410</inkml:trace>
  <inkml:trace contextRef="#ctx0" brushRef="#br2">18947 4408 14967,'0'0'2337,"0"-3"-2097,1 3-80,0 0-144,5 0-16,-1 0 32,2 2-64,-4 1 0,4-1 0,0-2 32,-3 7 0,2-7-16,-3 5 0,3-2 32,-3-2 16,3 5 64,-1-6 64,-1 0 48,4 3-32,-1-3-32,-1 0-48,5 0-31,-1 0-17,4-3 0,-4-3 0,0 6-48,-4-3 16,1 3 0,-3 0-48,-4 5-16,-7 3 128,0 2 304,0 1 16,4-2-240,0 0-32,3 0-128,6-4-16,11-5 96,3 0 80,6-4-80,0 0 16,-4-2-32,2 1 32,-7 0-96,-7 2 48,-4 3-48,1 0 0,-7 7 16,-7-1 128,-2 3 305,-2 2-129,3 1-144,3 0-64,5-2-64,5 1-48,13-3 80,4-1-16,4-1-96,5 1 80,1 0-16,-2-6 16,-2 7 32,-7-4 16,-2 2 32,-8 0-80,-5 6-48,-6 0 0,-4-1 48,-7 4 80,2 2-64,-3-1-48,5-1 0,6 0 0,4-5-48,8 4 48,4-4 16,5 0 64,0-1-16,0-2 65,1 0 79,-6-1-32,-3-2-112,-3 1-16,-3-2-64,-5 1 16,-1-2-32,-4 2 96,-6 1 48,-3 4-96,0 0-48,3 0 64,3 0-64,7 2-16,4-2 48,12 1 64,7-4 80,5 0 0,3 0 80,1 1-64,-5-2-160,-2 1 0,-5 0-48,-7 3 16,-7 0 0,-6 3 16,-6 3 48,-10 2 64,-5 2 0,-1 1-32,-2-1-32,4-5 48,10 3-32,10-5-144,8 2 160,14-5 129,11-2-113,1 1-160,2-1 48,0 1 0,-2 1 16,-11 0 0,-1 0 48,-8 0-32,-9 3-32,-5 0 16,-11 6 80,-10-1 0,-6 2 0,-5-1-32,2 3 48,2-2-160,7-2 48,11 0 0,10-1-32,13-2 48,11-1-32,8-4 16,1 4-32,3-4 64,-4 0-32,-4-1 32,-3-1 16,-7 4-16,-7-5-16,-7 5-32,-4 2 16,-7 0-48,-10 3 64,0 0-16,0 2 16,3-2 0,8 3 32,6-3-32,14-1 32,8-3 32,8-4 32,4 1-48,-1-5 32,-3 2-48,-5-6 32,-8 3-160,-7 0 48,-3 2 16,-7 3 0,-3-2 80,-4 2 16,0 2-16,3-2 32,4 1-144,6 0 0,6-8 16,2 4 16,-1-1-32,2 0 48,-4 0-16,-5 4 16,-6 1 0,0 2 16,-5 2 0,-4 3 16,-1 2-16,2-4 0,5 4 32,3-6-48,0 1 32,9-4-48,5-5 32,2 3-32,-4-3 32,-1-1 0,-5 2-16,-5-1 16,-1 3-16,0 3 48,-7 0 16,-1 5-32,-1-5 16,5 5-16,2-2-16,-2-1 0,4-2 0,6 0 0,7-2 0,-3-3 0,4-1 16,0-2-16,-2 2 0,-4 4-16,-3-2-16,-5 4 48,0 2 0,-3 3 16,-3 2 16,2-2 32,-1-1-64,5 1-48,9-5-48,5-3 16,2-2 80,8-3-32,-3-2 16,-1 0 16,-3 0 16,-4 0-32,-6-2 0,-4 2-32,-9 4-192,-5 4 160,-7 4 48,-4-1-32,4 6 16,4-2 0,7-2 32,7-2-32,11-5 32,13-5 112,4-1-32,5 0 16,-2-1-32,1-6 0,-9 2-16,-3 2 16,-6 1-48,-5 2-64,-8 0-16,-2 5 32,-5 1 0,-4 1-32,3 1-48,-2-5-144,5 2-1,2-2 81,2-2 112,5-1 32,-1 0 112,2-3-80,-2-3 48,-1-1-32,7-1-16,-2-1-16,3 2 16,3-3-80,0 1-48,2 4-224,-6 0 32,0 0 16,-7 4 176,-5 2 96,1 4 96,-4-5 48,4 0 112,1 0-224,0-3-48,0-3-112,1 1 0,4-2 16,-2 1 16,3-2 64,-5-2 48,5-1 48,-4 1 0,2-3-16,-1-1 0,4 2 0,0 0-16,0-1-64,-1 5 32,0 4 32,-4 1 16,0 1 16,-5 2-48,-3 0 80,-1 2 0,0-1 16,0 1-64,-2-2 48,6 0 32,1 0 128,2-3 96,0-1-320,4 0 16,-1-5-16,4 1 0,-5-1-32,0-1 0,1 2 32,-3-1 0,0 3-48,0 5 32,-7 1 16,-7 0-64,-1 7 64,-6 2 16,-1 5 32,1-1 16,7-2-16,6-5 16,8-2-80,0-2-32,10-2 16,4-6 0,1-6 0,3 0-48,1-3-64,-3 0-272,-3 3-1,-1-2-95,-7 6 192,-3 3 272,-2 2 96,-9 3-16,-8 0-16,-5 6 32,-7 4 144,0 0 16,-1 1-32,6-1-64,13-5 177,22-5-145,18-12-16,10-4-48,6-2-144,0-1-32,-5-4 32,-4 6 64,-8 1-32,-13 6 64,-7 3 0,-10 4 64,-16 0-32,-10 3 0,-11 5-16,-8 3 16,-11 0 0,1 1 0,5 1 64,8-1-176,14-8 96,23-1 160,7-4 96,24-7-160,3-5-144,10-4 0,2 2-16,-1-3-48,-5-3-192,-6 8 176,-8-1 64,-8 5 48,-7 3-16,-8 3 48,-13 2-32,-5 1-32,-14 3 0,-3 3 16,1 1 32,2 3 48,6-3-288,13 0 128,12-4 32,5-4 128,14-7-64,8-4-16,3-3 16,0 0 32,-3 1 16,-4 2-80,-6 1-112,-8-1 32,-4 5 80,-10 5 32,-11-2-48,-11 4 48,-8 3 16,-7 0-192,-7 2 80,6-1 80,6 1-32,18-2 96,14-9-64,16-3 32,15-6-192,12-2-16,2 1-112,-1-2 128,-5 3-96,-6 0 128,-8 5 80,-9 2 48,-3 1 16,-8 1 16,-10 5-16,-10 3-48,-13-1 16,-2 2 0,-5 2 0,0 0-16,2 1 96,12-3-16,10 0 0,17-5-16,7-7 80,15-6-240,7 0-32,4-3-48,0 3-48,-3 0 208,-7 3 48,-6 2 0,-8 3 16,-5 3 0,-10 4 64,-8 2 0,-12 1 0,-11 1 0,-6 4 16,-1 0 80,0 0 16,10-2-160,10-3-64,21-8 80,11-6 160,20-7-224,4-2-64,9-3-112,0-2-16,-2 2-64,-11 5 96,-5 2 48,-6 4 128,-11 6-16,-4 3 112,-15 3-32,-9 3-80,-10 0 48,-9 3 16,0 3 80,-1-3-112,7 3 144,13-6-32,13-6 80,13-6 48,14-5-240,11-2-112,5-2-128,1-3 0,1 4 16,-7 0-16,-3 6 16,-8-1 48,-10 7 48,-4 3 128,-3 2 16,-12 3-64,-7 0 16,-3 1-48,-2 3-16,-2-1 48,5 1 32,8-4 0,7-4 32,9-4 32,9-6 0,4 0-128,7-1 16,4-1-16,-6 1 80,-1 1-16,-3 1-32,-5 4-128,-8 3 112,-1-1 48,-7 2-16,-10 2-48,-8 1 16,-7 2-16,-11 0 16,-2 2 80,0 1 96,1 0-32,7-1-32,10-2-16,14-5-32,8-4 32,13-4-128,11-1-208,8-3-433,3-2 401,3 0 208,-3 5 80,-6 0 0,-9 2 32,-1 5 0,-14 4 48,0-1 32,-17 4 64,-8 0-80,-7 0 16,-10 1 145,-7 5-33,-1-3 0,6 4 0,9-7-48,12 0-208,16-4 144,13-2 320,16-9-416,7 0-112,6-3-240,-3-1 0,3 0 96,-7 3 47,-7 1 113,-4 3 96,-7 3 16,-10 4 16,-7 2 81,-10 3-97,-12 3-32,-8 5 16,-11 4 16,-3-1 64,3-4-16,3 0-176,9 1 32,16-8 96,17-6 48,5 0 64,13-9-160,9-3-161,4-2-95,-3 3-64,0 1 176,-4 0 48,-6 4 112,-5 3 16,-6 3 32,-4 6 16,-13 0 0,-7 0-80,-10 6-32,-5 3-16,-7 0 32,-1-2 48,5-2-48,7-1 80,8-1 0,9-3 48,11-7 48,3 1-16,0-4-112,3-1-32,5 1-256,-2-5-128,2 5-321,2-2 33,-5 5 208,0 1 304,-3 1 160,-2 5 0,0-1-64,-3 1-48,-6 0 80,-6 3 64,-3 0 16,3 0 0,-4 0 48,5-1 32,2-1-64,6 2 32,2-3 112,9-4-176,3-1-64,7-1 96,-2 0-64,1-3-32,1 4 48,-2-4-48,-3 5 64,-4 1 0,-2 0 16,-2 2-32,-4 1-16,-8 1 16,2 5-16,-8-2 64,2 5 0,-5 1 48,5-2 0,-1-1 32,8-3-80,3-2 16,8-2 32,8 0-32,4 0-64,1-2 64,1-2-48,4 0-32,-2 1 16,-3-1 16,0 4-32,-5 0-144,-6 0-48,1 0-16,-4 0 112,-1 0 0,-4 4 96,-3 1 32,-3-2 16,-7 3 16,1-2 0,-3 1-32,-2-2 32,5 1-32,0-1 32,2-1-32,8-2 0,5 1-16,14 1-144,12-2 31,7 2 65,8 3 32,2-2 48,5 1-32,-8 0 0,-5 2 64,-8-6 0,-6 7-15,-6-1-82,-10 2-31,-2 4 96,-4-2 113,-2 4-65,-3 2 0,-4-2-64,5 3 16,3-3-16,1-3 16,1 3-16,9-4 0,3-1-64,5-3 64,-1 1-64,4-2-305,0-2-95,3 0 272,-3 0 160,1 3 16,-1 1 64,-4 4 128,-1 1 96,-4 0 64,-2 2-111,-3 2-49,-2-2-96,-3 1-48,-1 2 32,-1-3-48,3 0 0,1-7-160,2-1-449,6 0-79,0-6 48,3 0 528,-3 0-881,0-3 721,-3 0 240,-5 3 48,0 0 96,0 9-64,-3-1-48,4 5 32,1 0 0,1-2-16,3 4-32,0-4 0,0-2-128,0 1-1825,2-3-1472,-5-2-2818</inkml:trace>
  <inkml:trace contextRef="#ctx0" brushRef="#br0">13453 4517 4914,'0'0'11878,"-19"4"-10870,13 2-95,2 5-49,2 6 144,1 0 161,1 2-369,0 0-287,1-6-193,4 1-160,0-7-48,1-4-112,1-3 80,1-3 80,1-10 0,-3-4-64,4-1-80,-3-6-32,-1-4 32,0 1-64,-4-2-32,0 1-96,0 2-16,-1 5-64,2 3 144,-3 9 64,3 4 64,-2 5-128,2 3-80,3 4 95,-1 6-31,3 2 96,-1 0 16,0 0-16,3-4 48,-1-3-112,0-5-1248,0-3-385,-7 0-912,3-3-2033</inkml:trace>
  <inkml:trace contextRef="#ctx0" brushRef="#br2">31333 4442 10261,'0'0'8500,"32"0"-7508,-9-4 737,0-5-417,2 4-543,-3-4-417,-3 1-144,-1 4-176,-8-4-80,-4 7-1024,-1-2-1218</inkml:trace>
  <inkml:trace contextRef="#ctx0" brushRef="#br2">28570 4573 752,'0'0'10133,"-3"23"-8404,8-14 288,-4 3 128,2 0-401,3-1-303,-5 1-432,2-4-145,-2-2-144,2-1 1,-3-2 1536,0-7-1361,0-7-352,3-4-400,-2-3-144,5-3 32,-2-3-16,-2 3-16,2-1 32,4 5 48,-3 0-31,-1 4 47,5 0 16,0 3-16,4 2-16,-2 4-16,4 0 16,0 8 0,-1 4-96,1 9 96,-9 2-144,4 6 96,-5-2-64,-2-1 64,-1-5-80,-2-4 64,0-7 32,0-2 16,0-6 208,0-5 0,0-7-176,0 0-64,2-4-32,1-2 0,4-3-16,-1 2-48,6-1-272,-1 5-32,2-1 192,0 8 128,1 4 48,-2 1-32,-1 5-48,-2 9 144,1 3 48,-2 6 32,-2 5 160,2 0-144,-2 0-128,3-3-48,1-4 96,-4-1-48,4-4-16,-3-3 0,-2-3-32,0 0-96,-4-5-192,-2-13-6787,1 2 1584</inkml:trace>
  <inkml:trace contextRef="#ctx0" brushRef="#br2">30135 4442 4466,'0'0'8180,"-26"-17"-6996,16 14 1,0 0-65,2-1 193,-3 4-112,-1 4-49,0 6-320,0 6-111,6 7 143,4 0-111,2 0-305,8-1-176,10-5-32,1-5-96,5-5-48,-4-6 16,0-1-48,-1-4 32,-10-5-64,-1-4 0,-4 1-80,-4-2-80,0-1-16,-7 0-80,-1-2-384,-1 4-1,0 2 33,2 3 160,2 0 64,2 3-192,17 5-7268,0 0-2417</inkml:trace>
  <inkml:trace contextRef="#ctx0" brushRef="#br2">29602 4428 14791,'0'0'8548,"-22"0"-7972,10 0 1121,1 0-769,-3 0-576,4 6-288,-4-3-32,6 1-48,3-2-96,5 3-64,0-1-144,3 3-128,7-2 320,4 3 240,7-3 32,0 4-64,0-1-32,-2 1 0,-5-3 48,-2 6-96,-3-6-32,-6 5-32,-3 1 16,0-2 80,-6 1 208,0 0 80,-3-1-192,0-2-96,6-2-16,-2-3 0,2 0 16,1-1 0,-3-2-128</inkml:trace>
  <inkml:trace contextRef="#ctx0" brushRef="#br2">29403 4434 20826,'0'0'6066,"-30"3"-5778,13 5-159,5 2-81,2 6-80,2-4-65,2 5 33,6-4-48,0 2-144,9-1 0,2-1-512,0-3 512,3 0 176,1-2 0,-4-4 48,-2 5 0,-4-5 48,-5 2-64,0 1-97,-5-1 322,-2 1 303,0-4-176,1 2-112,0-3-128,5-2-80,8-10-2033,4-4-1761,3-8-11028</inkml:trace>
  <inkml:trace contextRef="#ctx0" brushRef="#br0">13644 4467 7635,'0'0'8452,"25"16"-6547,-19-16-768,3 0-577,-1-2-320,-5-2-144,1-3-16,-3 1 0,-1 0 0,0-2-80,-5 3-16,-1 1 0,-1 1 48,0 3-32,-1 3-16,1 4 48,2 6-80,4 3 112,-2 6 320,3 0 257,3-1 47,3-2-432,3-4-160,1-5-112,4-6 16,-5-2 0,3-2-592,-3-6-545,-3-2-1408,2-7-3153</inkml:trace>
  <inkml:trace contextRef="#ctx0" brushRef="#br2">31067 4461 5202,'0'0'14039,"-12"-20"-13351,5 20-208,-3 0-144,-2 0-95,-5 7-49,2 4 0,0 7 144,4 2 272,2 2 17,5 1-289,4-5-16,14 0-224,-1-1-64,8-12-48,2 0-112,-1-5-80,2-5 16,-6-8-16,3-2 31,-11-3 193,2 0 48,-4-6 17,-3 5-97,-2-1-17,-3 6 17,0 3 0,0 4 241,-3 7-49,1 9-304,-1 8 16,3 5 192,-4 1 80,4 2-48,0-2-16,3-1-208,1-6 48,5-6-80,0-2 16,1-4-33,-1-4-575,0-4-1233,-3-4-2385</inkml:trace>
  <inkml:trace contextRef="#ctx0" brushRef="#br2">26583 4652 12470,'0'0'2705,"-2"27"-928,2-13-80,0 3-97,0-1-207,0-1-433,0 0-159,2-5-337,-2-1-48,0-5 1041,0-4-625,0-6-544,0-3-352,0-2 400,1-3-400,3-2-48,4-2 128,1-5 48,3 0-48,-1-2 0,2-3 112,-3 0-48,-1 5-31,-3-1 79,-2 5-112,2 5 64,-2 0-32,0 8-48,2 0-48,8 6-144,-4 2-81,6 15 289,0 0-16,3 11 48,-2 2 80,-4 5 1,-2-5-97,1 1-32,-6-8 32,2-7 128,-4-1 16,-1-8-16,0-4-112,-1-3 0,1-3 112,-1-10 32,0-1-160,2-3-224,3-9-80,0-1-128,2 0-209,1-1 17,3 0 160,-1 3 224,-2 3 160,4 4 64,-7 2 48,0 6-16,0 1-48,0 8 16,-4 1-48,4 0 32,0 10-16,3 10 208,-1 6 320,5 3-64,1 1-176,1 4 49,-2-8-17,1 1-144,-3-9-112,-3 0 16,-1-8 0,-3-3-16,-4-3-48,-1 0-304,-2-4-2049,-6-5-545,-2-3-2016,-3-2-6995</inkml:trace>
  <inkml:trace contextRef="#ctx0" brushRef="#br2">23178 4471 8324,'0'0'4418,"7"-26"-2849,-10 23 495,-7-1-687,-1 4-128,-3 4-545,-3 6-64,0 9-31,-1 1 303,3 10-48,0-3-159,7 2-177,5-3-240,3 0-128,6-8-80,8-5 80,4-3 16,3-6-32,4-4-16,-4 0-79,2-2-162,-7-3-767,-6 0-609,-6-1-303,-1 0-994</inkml:trace>
  <inkml:trace contextRef="#ctx0" brushRef="#br2">30333 4468 5458,'0'0'13287,"29"-9"-12135,-11 9 257,-1-4-353,1 4-207,1 0-129,-5-5-352,0 5-336,-7 0-32,-1-1-896,-6 0-945,-6 1-2097,-4-3-2593</inkml:trace>
  <inkml:trace contextRef="#ctx0" brushRef="#br2">23986 4617 16055,'0'0'2033,"0"23"-704,0-11-209,0-2-287,1 0 15,3-2-384,-3 0-159,0-3-177,3-5 0,0 0-48,-1-5 368,0-3 96,2-7-432,-1 2-144,-2-9 32,-2 3-80,3-2 64,0 0-32,-3-1 48,6 2-32,-4-1 48,6 6-32,1-2 16,2 5 0,2 5 0,7 0-32,-4 4-32,4 3 64,2 0 16,-4 7 32,0 5 192,-1 1 304,-7 4 1,3-2-193,-3 0-176,-3-1-80,0-2-16,-4-2-32,5-7 16,-2 5-16,-1-7 32,2 4-16,0-5-32,-3 0 16,-3 0-352,-1-5-592,0 3-993,-5-5-1345,-8 4-2400</inkml:trace>
  <inkml:trace contextRef="#ctx0" brushRef="#br0">14344 4460 9828,'0'0'8148,"-22"4"-7780,8 3-304,-4 0 1489,3 3-288,1 0-465,4 0-400,2 3-96,4-4 65,2 1-33,2 0-96,4-3-48,6-3-16,0 0 0,4-4-64,2 0-64,1-4-16,-3-2-784,-2 1-737,-2-2-1008,-8-5-624,-1 6-1169,-1-2-2674,0-1 3315</inkml:trace>
  <inkml:trace contextRef="#ctx0" brushRef="#br1">15626 4464 8292,'0'0'4242,"-93"60"-4226,73-37-352,6-9-993,14-5-1776</inkml:trace>
  <inkml:trace contextRef="#ctx0" brushRef="#br0">14388 4467 14198,'0'0'2706,"20"19"-1234,-4-11 321,2 2-208,1-2-561,0-4-191,-2 1-97,-2-5-304,-3 0-240,-3 0-176,-6 0 48,-3 0 17,0-5-65,-4 3-145,-1 0 1,2-1 160,0 1-32,1 2-32,1 0 0,1 6-80,-5 2 96,5-2 48,0 4 96,0-1-32,2 1-80,5-5 16,3 0-48,0-2-656,1-3-849,2-6-592,-2-3-848,-2-3-1441,-2 0-848,-2-2-497</inkml:trace>
  <inkml:trace contextRef="#ctx0" brushRef="#br2">29097 4468 7924,'0'0'15239,"-8"18"-14631,2-5 384,1 7-175,2 0-545,-1 1-224,4-5-32,0-6-48,7 3-160,-2-12 160,5 1 80,-1-2 80,1-3-32,0-10-32,0-1-32,-2-2-16,-1-3-48,-2 1-32,-2 5-96,-2 4 64,2 1 160,-3 13-336,-4 8 464,3 4 272,-4 1-128,5 0-80,0-2-16,0-2 64,6-4-320,1-5 48,0-3-128,5-2-464,-4-5-464,2-5-1666,-3-4-1872,0-4-9588</inkml:trace>
  <inkml:trace contextRef="#ctx0" brushRef="#br2">31652 4538 11205,'0'0'7139,"11"27"-5778,-11-23-32,2-2-177,-2 2-367,0-2 223,2-2-288,0-6 193,-2 0-337,0-2-384,4-6-64,2 1 48,-1 4-112,-2-4-144,3 5 32,-6 2 160,4 3 80,-4 3-48,2 0 32,-2 0-160,3 3-48,2 3 16,1 3 64,6 3-48,0-3 49,0-1-49,4 1 32,-3-5-97,1 0 49,-3-4 32,0 0 17,-5 0-17,-4 0 16,0-5 0,-2-2 64,0-5-64,0 2 0,0-3-96,0-1 32,0 3-48,0 2 64,4 6-32,2 3 31,-2 1-63,3 9 32,3 6 80,0-1 161,-1 2 159,4 0 80,-4-4-384,1-3-64,-1-3 48,-4-6-32,-1-1 0,1-1-2177,-5-7-560,0-4-2130,0-5-5889</inkml:trace>
  <inkml:trace contextRef="#ctx0" brushRef="#br2">32073 4474 12294,'0'0'6723,"-9"23"-5011,2-13-127,2 4-16,0-5-449,5 3-511,0-2-337,5-1-144,5-1-80,2-5 64,4 2-16,2-5-160,1 0-80,-5-7-192,2-2-224,-9 2 175,-1-5 113,-6 3-192,0-3-64,-11 3 64,-5-3 175,2 3 193,-2 4 48,1 1 401,1 4 431,7 0-432,1 0-352,5 4-672,1 1-1473,4-5-1057,6 0-6418</inkml:trace>
  <inkml:trace contextRef="#ctx0" brushRef="#br2">23345 4601 15607,'0'0'3458,"29"-14"-2674,-19 11-304,4-1 65,1-3 31,3-1-192,-5 0-128,1-2-32,-2-2 16,-3-2-64,-6 1-64,-3-1-80,-3 4 0,-12 0-32,-5 7-64,-3 1-16,-4 4 48,-3 9-32,1 7 16,9 4 112,4 7 209,12-2-81,4 2 0,7-5-112,10-3 64,7-3-48,4-8 16,0-4-64,4-3 0,-5-3-32,2 0 16,-9-3-320,-4-3-865,-9 0-704,-4-2-1072,-6 1-3730</inkml:trace>
  <inkml:trace contextRef="#ctx0" brushRef="#br2">27895 4503 5555,'0'0'6290,"-22"1"-4497,19-1 64,-4 0-32,4 0-432,-1 0 2672,6 0-2928,10-1-1153,4-2 416,9 0 96,7-3 225,2 6-81,0-7-32,-1 5-384,-8-3-112,-4 5-96,-8 0-384,-5 0-592,-6 4-321,-2-2 65,-6 6 239,-2-5 49,-4 3-641,-1 0-1296,-1 1-2065,1-2-5715</inkml:trace>
  <inkml:trace contextRef="#ctx0" brushRef="#br0">14128 4507 6147,'0'0'9780,"19"-1"-8259,-12 1 32,2 1-481,-3-1-400,1 0-335,-1 0 47,-2 0-64,-2 0-32,-1 0-144,-1-3-64,0 1-48,-1-1 48,-1-2-64,-1 2-16,2-1-32,-2 3-80,3-3 64,0 6-288,0 1 288,0-1-112,0 0 176,0 1 16,-3 0 0,3-3 32,-4 0 0,0 0-16,2 0-32,-1 0 48,-2-3-32,5 0-32,-2 1 16,0 2-48,-3 0-32,5 2-112,-3 4-96,-3 1 128,3 0 64,-4-2 64,5 0 16,2 1 16,-2-3-16,-1 3 0,3-3 0,0 0 48,3 1 32,-1-2 128,7 2 48,-4 0-16,2 0-16,5-1-48,-4 2 32,5-2-96,-6-1 97,3 1-145,-4-1-96,-3-2-225,-1 0-319,-2-7-1985,-4-1-1217,3-3-3537</inkml:trace>
  <inkml:trace contextRef="#ctx0" brushRef="#br0">13814 4500 3442,'0'0'10468,"23"-2"-9059,-10 2 400,0 0-128,5 0-833,-2 2-480,4 1-240,0-3-112,-1 0-16,-1-3-992,-3-3-2034,-1-5-2832</inkml:trace>
  <inkml:trace contextRef="#ctx0" brushRef="#br2">22692 4536 464,'0'0'16024,"-17"27"-15224,11 2 753,3 1-33,3-1-463,0 1-689,9-5-192,8-6-176,1-6 32,4-6 16,2-7 64,3-1 80,-4-9 240,-1-6-255,-3-3-97,-4-2 0,-7-6 32,-6-4-176,-2 3-48,-10-1-209,-6 3 65,-5 6 144,1 6 64,-2 2 32,5 7-32,3 1 32,3 4-112,8 0-128,1 4-608,2 1-561,3 1-1152,6 0-929</inkml:trace>
  <inkml:trace contextRef="#ctx0" brushRef="#br2">23752 4563 13718,'0'0'1729,"3"-21"-849,-9 15 289,1 1-209,-5 3-207,1 0-305,2 2-224,-2 0 192,-1 0-112,5 4-127,-3 2-113,2 4 80,1 3 288,-2-1 48,5 6 176,2-1-127,0 1-337,0-4-80,9-2-16,-2-4 0,0-2-32,8-6 0,-7 0 0,3-6-32,-3-6-16,1-3-48,0 0-32,-6-2-32,3 0 32,-3 3 48,-3 1-16,0 5 48,3 6 0,-3 3-64,0 8 16,0 6 112,-3 0 160,3 4-32,-3 1 32,0-3-160,0 0-16,3-7 16,7-1-80,3-7-464,5-2-1153,-1-1-1120,0-13-1377</inkml:trace>
  <inkml:trace contextRef="#ctx0" brushRef="#br1">22032 4581 5619,'0'0'2529,"-104"0"-2465,85-12-1009,9-14-5105</inkml:trace>
  <inkml:trace contextRef="#ctx0" brushRef="#br2">20383 5235 12774,'0'0'3185,"-23"8"-2320,14-5-801,4-2 96,0 0 272,10-5 272,7-6-496,10-7-144,11-5-16,12-8 17,6-5-1,12-9 64,-2 4-80,4 1-208,-2-1 47,-5 0 97,0 5 48,-7-3 33,1 7-1,-1-4 16,7 6-112,5-2-16,5 3 96,11 0 16,11 3 480,5 4-160,5 1-128,4 6 0,5 0 112,-2 7-31,-6 1-193,-8 1-96,-8 2 80,-13 3 32,-9 0-16,-9 0-144,-12 3 160,-7 2-32,-8 1-64,-6 0-16,-11 1-48,-9 1 0,-2 0-256,-14-1-224,-6 0-561,-8-4-1904,-2-3-5459</inkml:trace>
  <inkml:trace contextRef="#ctx0" brushRef="#br1">15406 4602 11333,'0'0'400,"-120"73"-3393,97-56 192,11-8-705</inkml:trace>
  <inkml:trace contextRef="#ctx0" brushRef="#br2">27929 4640 11285,'0'0'6883,"-21"12"-3953,22-11-2578,6 2-64,6-3 80,4 0 561,10 0-97,-3-4-336,6-1 80,-4-1-191,-5 5-225,-2-2-224,-9 3-305,-2 0-1151,-2 0-337</inkml:trace>
  <inkml:trace contextRef="#ctx0" brushRef="#br2">27364 4665 11989,'0'0'8132,"21"-21"-6995,-24 21-385,-3 0-224,-6 0-208,-3 3 17,1 3 31,0 3-32,0 1 0,3 3 240,3-3-15,6 5-129,2-2-128,6-1-128,7-2-64,0-3-48,4 0-48,0-7-32,3 0 0,-3-1-240,-4-8-80,-1 1 192,-5-3-80,-4 3 192,-3-1 48,0 0 16,0 5 0,-3-1-80,-3 3 48,6 2 0,-1 0-16,1 7-32,0 3-64,0 2 304,4 1 16,2 1-112,4 0 80,0-3-80,-3-3 48,1-2 64,-1-2-176,-6-2-144,3-2-1137,-8-6-2400,-4-3-2402</inkml:trace>
  <inkml:trace contextRef="#ctx0" brushRef="#br1">15247 4775 5026,'-3'-51'545,"0"73"-273,3 5-240,0-2-1041,0 2-1072</inkml:trace>
  <inkml:trace contextRef="#ctx0" brushRef="#br1">15247 4775 6371,'0'0'3265,"-32"73"-9732</inkml:trace>
  <inkml:trace contextRef="#ctx0" brushRef="#br1">22063 4854 2641,'0'0'8884,"-42"-40"-10324,33 40 1344,-4 0 112,-1-4-337,-6 4 241,2-6 48,4-5-1184,3-7-4147</inkml:trace>
  <inkml:trace contextRef="#ctx0" brushRef="#br0">13640 4803 9028,'0'0'6915,"2"24"-6995,-2-13-1985,0 1-2337</inkml:trace>
  <inkml:trace contextRef="#ctx0" brushRef="#br0">14450 5007 4626,'0'0'18569,"-22"0"-16985,18 9-735,0-1-529,2 2-256,2-1 16,0-1-64,2-2-16,8-6-80,0 0-48,0-2 160,3-7-208,-3-7-160,2 2 192,-3-6 176,0 1-16,-4-5 0,0 1-16,-2-3-208,-1 3-465,-2-1-591,0 5 159,0 5 737,0 5 400,0 4 16,-2 5 48,0 0-112,1 8 16,-1 2 48,-2 9 368,3 1-16,-2 5 113,-1 0 239,4-1-32,0 3 65,0-5-513,4-5-176,4 0-16,0-7 0,0-5-48,4-1-416,2-4-1377,-4-4-1665,0-6-4913</inkml:trace>
  <inkml:trace contextRef="#ctx0" brushRef="#br0">14635 4958 7828,'0'0'-1793</inkml:trace>
  <inkml:trace contextRef="#ctx0" brushRef="#br0">14079 5012 5346,'0'0'5747,"-6"22"-4194,6-14-33,0-1-223,0 1-32,4 0-289,-4-4-384,2-2-127,2-1 31,-3-1-64,1-1 16,-1-3-176,2-3-192,-3-1-80,2-2 32,3 2 16,-5-4-16,1 5-16,0-1 0,0 7 129,3-2 255,-1 3-112,0 0-240,0 9 96,1-1 368,0 2 32,-1 2-223,1 1-209,-4-3-64,2-5-16,2-2 16,-1-3 16,-3 0 64,3 0 48,0-3 160,-3-2-160,3-4-48,-3-2-48,3 1-48,0 0-16,3 0-48,2 1-80,2 4 16,0 3 32,4 2 32,-1 0-16,0 0 32,-1 4-16,1 0-16,-2 4 0,-1-3-80,-3 2-224,-5 0-209,-2-2-639,0-2-113,0 0 481,-2-2 16,-1-1-49,3-4-1264,0 1 96,3-4 1361,3 2 752,-2 0 752,3 3 529,-4-3 240,4 5 208,-2-3-465,0 3-479,4-5-161,-1 4-32,-2-2-192,0 1 225,0-4-449,-3 3-160,-3 1 80,0-4-80,-7 3-16,-1 2-80,-1 1 0,-2-3-16,1 3 16,3 0-16,4 0-48,3 4-96,0 5-32,3 0 128,6-2-288,5 3-1073,-1-1-1152,3-4 496,1-1-3570</inkml:trace>
  <inkml:trace contextRef="#ctx0" brushRef="#br1">22078 5143 9620,'0'0'2434,"-11"-86"-2354,11 68-1457,10-5-3393,4-1 1584</inkml:trace>
  <inkml:trace contextRef="#ctx0" brushRef="#br0">13759 5065 13030,'0'0'7699,"30"0"-6994,-21-9-401,0-1-208,1-2 64,-2 4-48,1 2-48,-6 2 16,1 0 544,-4 8-656,0 0 112,0 1 17,0 0-49,0 1-16,0 1-32,4-4 32,3-3-16,-3 0 16,3 0 32,0 0-16,-1-6 0,-1 0-16,-3-1 16,1 0-16,-1-1 32,-2 3-32,0-1-48,0 4 64,3 4-272,0 4 144,3 3 48,-2 2 64,4 1 256,1-5-32,-3 0-208,1-3 16,1-4-32,-1 0-64,-5 0-656,-11-7-8164,1 6 2993,1-2-544</inkml:trace>
  <inkml:trace contextRef="#ctx0" brushRef="#br0">13589 5007 7940,'0'0'6579,"2"23"-3618,0-10-608,2 1-432,-2-1-720,-1-3-417,-1-4-304,2 2-336,-2-2-80,2-6-48,0 0-864,-2-5-801,0-5-1472,0-3-3602</inkml:trace>
  <inkml:trace contextRef="#ctx0" brushRef="#br1">15301 5007 5747,'-10'96'2401,"-7"-83"-2353,2 4-1393,0-2-1280,8-4 1664,2-4 833</inkml:trace>
  <inkml:trace contextRef="#ctx0" brushRef="#br1">15301 5007 10661,'0'0'3794,"-46"50"-4115,46-46-447,10 0-1457,2-4-2433,-6 0 1008</inkml:trace>
  <inkml:trace contextRef="#ctx0" brushRef="#br0">14682 5046 23035,'0'0'2545,"0"29"-1953,0-16-544,-1 2 304,1-8 48,0-3-112,1-4-159,6 0-81,-4-5 0,5-4-689,-4-3-639,-1-1-97,3-1 145,-1 0 111,0 4-128,-1 0-175,-1 4 1104,0 1 1376,-3 10 177,-10 5 127,-3 3-127,3 1-561,-1 1-288,1-5-96,2-2-143,8-5-145,8-6 128,2-4-369,1-3-511,-1 0 32,1-2 144,-4 4 79,-1 1 353,-5 1 176,-1 3 0,-1 3-64,-9 0-640,2 3-2065,-4 1-3618</inkml:trace>
  <inkml:trace contextRef="#ctx0" brushRef="#br2">26928 5159 13030,'0'0'3362,"-27"-11"-2402,25 11-64,1-4 113,2 0-785,8 4-80,5-4 32,11-1 32,9 0 128,4 0 209,4-1 15,6-1-128,-6 0-176,-1 0-128,-7-1-16,-1 4-96,-11 0-32,-2 1 48,-12 0-48,-1 1-192,-17 2-2305,-1 0-752,0 0-3106</inkml:trace>
  <inkml:trace contextRef="#ctx0" brushRef="#br1">22184 5243 5250,'0'0'337,"-29"-83"-3683,24 67 3090</inkml:trace>
  <inkml:trace contextRef="#ctx0" brushRef="#br2">27041 5232 1601,'0'0'13926,"0"7"-12485,8-5-1217,-1 0-48,6-2 16,4 0 720,3 0-63,1 0-289,2 0-80,0 0-31,-2-4-129,-4 2-32,-2-1-208,-2 1-64,-8 1-64,-2 1-1153,-3-5-2304,-13 3-5684</inkml:trace>
  <inkml:trace contextRef="#ctx0" brushRef="#br1">15251 5232 4530,'-64'74'3970,"40"-48"-1377,3-3-1616,3-2-353,9 0-256,9-7-400,0-1-560,10-8-561,10 0-704,4-5-3553,0-3 4049</inkml:trace>
  <inkml:trace contextRef="#ctx0" brushRef="#br1">15251 5232 4722,'0'0'913,"-27"39"-1346</inkml:trace>
  <inkml:trace contextRef="#ctx0" brushRef="#br0">18163 5351 6355,'0'0'8708,"0"-29"-7315,0 26-417,-2-3-64,1-1 257,-5 4-577,2 2 401,-10 1-145,-4 4-496,-5 9-208,-8 4 160,3 5 81,-4 1 175,9 3-112,5-4-48,10 3-48,8-7-192,6-2-47,7-4 47,8-4-256,0-2 80,3-6 0,-4 0 0,-1 0-81,-3-6-47,-5 4 0,-4 2 16,-16 2-400,-6 6 512,-4 5 0,-1 2 16,2 4-16,-1 1 16,6 1 0,4 1-32,8-1 16,1-4 0,12-3-32,6-6-144,2-3 176,7-5-16,-5 0 32,2 0-96,-8 0-432,-2-1-561,-4-1-832</inkml:trace>
  <inkml:trace contextRef="#ctx0" brushRef="#br0">18724 5341 8036,'0'0'11205,"13"-6"-10837,-13 15 32,2 0 385,-2 9 575,0 8 65,0 1 144,0 3-433,0-4-192,0 0 81,0-3-641,3-2-208,0-9 96,3-2-176,-6-3-48,3-4 0,-3 0 80,0-10-176,-2-2-240,1-1-208,-5-2-16,0-3-208,0-1-385,3 2-256,-3-1 273,0 3 191,3 3 641,3 2 240,0 4 1425,0 6-1169,9 1 176,-1-4-32,5 0 1,-1 0-33,5-4-192,-4-5-96,1-1-96,0 0 32,-4 0 48,-2 1-16,-1 3-64,0-2 64,-6 8 0,2-5-16,-3 4 32,0-2 32,0 0-80,0-1-16,3 1 32,-2-1-48,0-3 16,3-2 16,-3 1-16,2 2 0,-1 2 32,-2-1-48,2 5 80,-2 9-96,0 4 16,0 6 256,0 2 448,0 10-31,0-3-161,6 0 208,-3-7-448,4-3-256,0-3-32,0-6 16,-1-6 32,1 0-16,-1-3 48,-3 0 32,1-3-32,-1 0 32,-2-1-112,4-4-208,-1 5-80,-1-4-64,3 2-16,1 1 240,0 2 48,3 1 64,-7-2 80,4 3-32,1 0 16,1 0 32,-3 0-32,0 3 0,3-1 64,1 3 48,-2 0-32,2-1 16,0-1-80,0 0 32,-1 0-48,-2-3 16,-3 1-657,-4 3-1103,-17 0-11799</inkml:trace>
  <inkml:trace contextRef="#ctx0" brushRef="#br1">15244 5497 10213,'-7'66'544,"-20"-44"-720,1 4-1377,1-5-272,8-2-1536,-1-8 2977,7-5-1505</inkml:trace>
  <inkml:trace contextRef="#ctx0" brushRef="#br1">15244 5497 11477,'0'0'561,"-44"71"-3827,58-77-2305</inkml:trace>
  <inkml:trace contextRef="#ctx0" brushRef="#br0">18459 5533 11189,'0'0'7844,"18"30"-6324,-15-21-671,1 1 239,-3 0-527,-1-4-241,2-2-128,1 1-112,-3-4 304,0-7-80,0 0-176,0-4-112,0 2 32,0-2-48,4-2-16,-2 1 32,2 1 0,2 3-16,-1-1 0,2 3 48,0 3-64,-1-1 16,-2 3-32,3 0-32,-5 0-16,4 0-192,-2 1-848,-1 1-337,2-2-656,-2 0-2177</inkml:trace>
  <inkml:trace contextRef="#ctx0" brushRef="#br0">18338 5557 13158,'0'0'6867,"-27"-7"-4530,25 7-1392,2 6-897,0 1 16,0-3-16,0 2 16,2 0-48,-1 0 0,3-5 16,-4 2-16,0-3-16,2 0-16,2 0-96,-1-3 64,-3-3-288,3 3-97,0-1 33,-3-1 272,4 1 96,-4 13-160,0 1 192,-4 2 320,4 1 160,0 1-288,0-5-143,5-4-98,5-5-223,0 0-736,4-11-1697,1-2-3490</inkml:trace>
  <inkml:trace contextRef="#ctx0" brushRef="#br1">22135 5661 13174,'0'0'2385,"-27"-32"-7491,55 10 3457,-2-7-5122</inkml:trace>
  <inkml:trace contextRef="#ctx0" brushRef="#br1">15131 5678 5362,'76'118'369,"-88"-94"399,0 2-1168,2-6-1777,4-3 1440,2-3 561,4-8-1985</inkml:trace>
  <inkml:trace contextRef="#ctx0" brushRef="#br1">15131 5678 5539,'0'0'3409,"3"73"-7971,8-73 3169,2-3 1441</inkml:trace>
  <inkml:trace contextRef="#ctx0" brushRef="#br2">31191 5755 11429,'-21'-7'3026,"-5"4"-1458,3-4-15,2 7 48,2 0-369,5 0-479,2 4-337,5 3-240,1 9-64,3 1-16,3 6 176,0 4 368,0 2-31,0 4-241,0 1-256,0-2-48,-3 2-16,-5 1-32,2-4 144,2-1-16,0-4 0,2-3-96,2 0-16,0-7 32,0-2-48,0-3 0,0-5-48,0-5-240,-3-2-1104,-2-7-497,2-5-1665,-4-3-4049</inkml:trace>
  <inkml:trace contextRef="#ctx0" brushRef="#br2">33481 5805 5026,'0'0'10133,"-15"-23"-8981,11 18-367,-3 0 63,-3 2-175,1 3-1,-3 0-288,-3 9-48,3 4 0,2 1-16,3 6 129,4 3-113,3-1-112,10-2-96,6 0-32,3 0 32,1-4-32,1 1-32,0-6-48,-5 1 32,-3-1-16,-5 1-32,-2 1 16,-6 1 0,-6 5 64,-2 1 48,-6 1 80,-1 0-96,0 0-48,1-8 17,4 3-65,1-9 0,3 0 16,0-6-80,4-1-385,-3 0-367,3-8-721,-1-1-2288,3-9-5476</inkml:trace>
  <inkml:trace contextRef="#ctx0" brushRef="#br2">16442 5937 9156,'0'0'5523,"-28"-10"-4179,19 5-543,0-3-225,2 1 384,6 0-287,1-1-353,5-1-32,9-1-208,8-5-48,4 4 0,2-2 32,7 0 64,-4 5-16,-1-1 64,-3 6-128,-6 3 16,-6 0-16,-5 0-48,-5 9 32,-5-1 16,-6 0 96,-4 6 193,-7-1 47,4 0-80,-1 0-144,2-3-64,4-2-32,7-3-64,1 0-64,3-2 16,5-1 32,2 0 16,2 1-48,0-1 32,-3 1 0,0-1 16,-3 1-16,0 3-16,-3 1 32,-3 5-16,0-1 16,-4 4 64,-5 3-32,2-2-16,-3 3 0,7-5 0,-2-2 16,5-3-48,5-4 0,9-5 32,5 0-16,7-5-16,1-4 32,-6 2-16,1 2 16,-8 5 16,-10 0-48,-4 12-32,-4 3 112,-10 3-16,-9 7 16,-4-2 0,0 3 80,-4-4 160,7-1 273,0-4-209,14-7-224,10-3-80,1-5-112,20-2 16,4-9 32,8-1-32,5-4 16,-2-1-16,-1 5 48,-10 2 0,-7 5 32,-2 3-48,-8 0 0,-8 6-16,-4 5 64,-11 5 0,0 1 0,-4 0-32,5 2 32,0-6-32,9 4-16,5-4 32,10-6-48,10 0 64,9-6-32,8-1 32,2-3-16,-2-3 16,-5 1-96,-6 4-32,-5 1-16,-15 6 80,-6 5 16,-6 6 0,-13 0 32,-4 4 16,-4 0-80,-1 2 32,2-2 48,2-5-80,9-2 16,8-2-16,7-3 64,10-9 112,7 0-32,5-5 0,2-1-48,3-2 48,-3 1-160,0 0 32,-3 4 0,-5 3 0,-8 0 0,-2 7-32,-6 6 32,-6 3 48,-8 2 48,1 1-16,-3 0 0,2-1-32,2-4 128,7-2-96,4-3-16,1-3-48,8-2-16,7 0 32,2-4-16,3 0-16,1 0 16,-1 0-32,-1 0 32,-5 0-16,-4 0 32,-10 7-32,0 3 16,-8 4 32,-8 6 64,-5 3-32,-3-1 48,3 2-16,1-2 161,9-4-113,3-6-112,8-3-80,15-4 32,6-5 48,6 0-48,3-4 16,1-2 48,0-1 32,-6 3 48,-3 4 112,-12 0-32,-4 0-160,-6 7-48,-6 4 112,-6 2-80,-4 2 16,0 3 0,1-1-16,0-4-32,9 2-32,6-4 32,6-5 0,12-6 0,5 0-32,5-2 64,3-5 0,-2-1 32,-2 2-16,-4 0 16,-7 6-16,-8 0-64,-8 6 16,-3 3-48,-8 5 64,-5 2-16,-7 2-32,2 2-16,1-1 48,7-3 0,1-4 0,8-3 0,4-1 0,7-3 0,6-3 0,4-2 32,1 0-16,2 0 16,-1 2 0,-4 1 32,-1 3-48,-7 3-16,2 1 16,-9 3-32,-5-1 32,-4 3 16,-1 3 0,-3 1-48,-2-2 32,3 2-16,2 1 32,6-3 16,4-4-48,0 1-96,9-2 96,4-2-32,3-6 48,0 0 0,-1 1 16,2-5 0,-6 3 0,-1-2-64,-3 3-32,-1-2 32,-3 2 0,1-1 32,4 2-16,2-3-32,1 1-192,4 1 144,-1-4 96,5 0-48,-7 1 48,0 1 16,-4 2-32,-6 4 0,-2 0 16,-7 4 32,-4 1 80,-2 1-16,1-4-80,4-1 16,6-2 0,9-7-128,5 0 64,0 0-112,2-2-48,-2-2 16,-1 3 16,0 1 112,-8 0 32,-2 1 0,-1 7-16,-1-2 48,-2 3 0,-4-4 16,0 1-16,5-3-16,-2-3 48,4-3-48,0-1-16,0 1-16,0-1 0,0 0 16,-4 4-112,-2 8 16,-4-2 80,0 4 32,0-4 16,-2 6 0,1-6 0,1-2 16,4 0-16,-1-4 0,4 0 0,-2-4 16,2 0-16,0 1 0,0 0-32,3-1 32,-3 0-16,2 0-32,1 4 48,0-5-64,0 4 32,0-2-368,0 0-17,0-1-223,0-2 80,0-2-32,0 2 415,0-1 97,-2 2 64,2 3 16,0-1 49,-4 3-33,3 0 0,-2 0-32,1 0-16,0 3 16,-4-1 16,3 3 0,-3-1 0,5-4-32,1-4 48,0-4-64,0-3-32,0-2 31,0 0 50,-7 3-1,-1 7 80,-3-1 272,-8 4-144,2 0-144,-6 6-64,3 0-32,0-1 0,6 0 16,5-1-16,5-4 48,4-2-16,4-8-32,5 0-80,2-3 48,-2 3 80,0-1 0,-2 1 48,-4 3 96,-3 5-16,-3-1 176,-8 3-288,0 0 32,-4 0 48,0 3-48,-1-1-64,3-2-16,1 0 0,6-1 0,2-4-64,3-4-48,1 2-16,3-2 112,3 0 16,1 0 0,1-1 48,1 2-32,1-1 0,-1-1-16,-2-1-64,2-1 64,-4 3-32,-3 2 16,-2 1 0,-6 4 16,-8 2-32,-2 0 16,-7 5 16,-3 4-16,3-1 144,6-3 48,4-1 32,7-4 32,6-4-79,11-5-129,4-4-96,5-2 16,3-1-17,-4 0 33,-2 1 48,-7 3-16,-1 5 0,-9 4 32,-12 1 17,-7 2-17,-5 2-16,-10 6-48,-2 2 64,-1 0 0,4-1 80,6 0-64,9-7 16,10-2-16,8-2 160,7-13-80,12-2-176,5-5-64,5-5 80,1 1-16,-1 0 0,0-2 64,-13 11 0,-3-3 16,-9 7 16,-6 7-32,-13 3-16,-8 3 0,-5 10-16,-7 3 0,-4 3 32,-2 2 0,5-5 32,9-1 16,8-7-80,11-5-16,8-5 368,14-12-224,9-5-112,3-2 48,6-1-96,-4 1 0,-4 1 48,-4 8 32,-10 6-16,-10 3 0,-10 5-80,-10 1-32,-10 4 64,-9 8 48,-2 2 0,-6 3 0,1-3-112,6-2-32,8-2 64,13-9 48,11-1 48,9-11 128,15-8-112,11-5-48,5-6 64,5-1 32,-2 1 32,-1 2-112,-7 4-48,-8 5-160,-11 9 112,-8 3 96,-5 6-48,-12 1-64,-9 5 112,-7 5 16,-6 0-32,2 1-48,-2-1-32,6-1 80,8-7 16,9-2 0,10-2 112,6-7 0,6-5-224,4-3 0,7-6 32,3 6 48,-1-6 16,-4 3-16,-2 0 48,-4 3-16,-4 4 16,-5 4-16,-9 1-48,-9 0-32,-6 6 32,-6 2 0,-3 0 16,-3 0-16,6 2 48,2-2 16,9 0 32,10-10-32,8-3 16,2-5-48,10 0-32,0-4 16,4 3 16,-1-1 16,-1 3 32,-6 3-48,1 3 16,-7 1 32,-1 5-32,-11 2-32,-5 1-32,-8 2 48,-1 0 32,-5 2 0,2-2 16,3 0 16,9 0 0,2-6-160,10-7 96,4 0-16,7-4-48,4 0 0,2 0 48,4 1 16,-1 4-96,-4 3 32,-1 0 32,-1 5-16,-4 2 16,-12 5-497,-4 0 562,-1-2-1,-1 1 32,2-2-32,-4 0 32,8-2-48,1-2 0,4-2 16,1-1-64,3-1-48,6 2 0,5 0-321,-2-2 161,1 4 96,-3-2 32,-2 5 16,-5 1-48,-6 2-352,-9 5 528,-4-3-16,-5 5 64,-2-5 16,5 3 64,0-4-128,6 0 48,5-3 432,8-6-368,11-5-176,5 0 32,1-4 0,0 1 32,1-2-16,-1 2-176,-4-1 64,-4 1 32,-4 4 32,-4-1 16,-4 6 16,-7 3-32,-2 2 32,-6 0 16,0 10-32,2 1 32,3-4-16,3 5-80,6-4 0,3-5-64,10-3 32,4 0 144,6-9 16,2-1-80,-1-4 0,-1-4 16,-4 0-16,-1 0 0,-4 4 32,-7 0 0,-4 6 16,0 3-64,-9 4-160,0 1-561,-1 3-1039,2 4-1826</inkml:trace>
  <inkml:trace contextRef="#ctx0" brushRef="#br0">18427 5874 4338,'0'0'432,"0"23"-1248,0-19 784,0 0 4818,-7-4 849,5 0-4899,1 0-320,-1 2-16,-2 1 97,4-3-49,-4 3-112,4-2-96,0 4-64,0-2-128,0-2-16,0 0-16,0 3-32,0-2 64,0 1 0,0 1 16,0 4 176,0 4 160,-1-2-191,0 5 175,0 1-96,1 2-48,0-1 32,0 0-96,0-2-64,-5 0 16,5-2-16,-2-4 48,2 4 49,-3-3 63,-1 0 112,2-1-128,1-2-48,-3 4-32,2-4 16,2 0 16,-1 2-48,1-3-80,-3 1-48,2 2 16,1-2 16,0 4 0,0-5 1,0 6 15,-2-3 0,1 0 80,-2 0 32,1 3 400,1-6-224,1 3-256,0-3-80,0 0-16,0-2 0,0 3-16,0-4 32,0 1-16,0 2-16,0-5 16,0 4 16,-1 0 48,-4 2-48,2-1 48,0-2 32,1 4 81,-3-4-129,5 2-64,-1 2 64,1-3-48,0 2-16,0 0 32,0-2-48,0 3 32,1 0 0,-1 1-48,0 3 48,0 1-16,0-3 32,-1 4-48,-1 2 32,-2 2 0,3-6 32,1 6-16,-5-4 32,4 1-16,-2-2-32,3 2 16,0-3-32,0 3 64,0-3-32,0-2 0,-3 2 0,3-1-16,-4 0 16,2 0-48,1 0 64,-4 1-48,1-1 16,1 2-16,2 1 16,-5-2 32,5 1-64,-2-1 48,-1 0-80,2-2 16,-1 3-16,1-2 32,-1 1-16,1 1 16,2 0 16,0 1-16,-1-4-16,1 5 32,0-3 16,-4 3-48,3-3 64,1-1-32,-5 1 0,0 1 16,3-1-16,-3-1 16,2 0-16,0 1-16,-1-2 16,3 0 32,-1 2-32,2-2 16,0 1-16,-3 1 0,-1 0 16,3 0 0,1 1 0,-2-3 32,-1 3-48,-1 0 16,4-3-16,-3-3 16,0 3 16,2 0-64,1 0 16,-3 0-16,2 2 16,1-1-16,0 1 0,-1 2 16,1-1 16,-2-1-32,2-3 16,-3 4 16,2-6 16,-2-1 0,3-5-64,-3 3-336,3 1 79,-3-2 193,0 3 16,-1 2 48,1 2 16,1 2 16,-3 1 16,0 4-16,4-4 16,-1 2 16,2-4-16,-4-1 16,4-6-16,0 0-32,0-11-2913,0-4 0,0-1-4435,-2-6-3489</inkml:trace>
  <inkml:trace contextRef="#ctx0" brushRef="#br2">28754 6239 8180,'0'0'2321,"3"22"-929,-3-13 177,0 5 256,0-4-224,0 0-321,0-2-271,0-2-161,0-2 1473,0-8-1296,0-5-625,0-5-176,0-6 0,5-4 160,4-2 16,4-7-191,6-3-33,0 3 0,2 0-32,-1 3 160,-3 12 96,-3 5 96,-3 8-176,-4 10-223,-3 8-49,-4 14 48,4 6 208,-4 3 16,4 0-176,-2-1 0,2-9-80,0-6 16,1-7 0,5-6-176,-2-7 112,1 0 48,6-10 48,-3-4-32,0-6 32,6-7-208,-2 2 80,-2-7 0,0 1-16,-3-1-128,0-1-224,-3 1 32,-1 4 64,-4 1 48,1 9 47,-4 6 145,4 6 16,3 6-16,-1 6-96,8 13 32,0 6 80,9 6 256,-1 7 241,1 1 127,1-3-32,-2-2-192,-5-5-224,-4-5 16,1-7-64,-8 0-16,-6-5-48,0-6-32,0-2-64,-6-4-432,-3-1-496,1-8-753,2-5-1921,2-2-2336</inkml:trace>
  <inkml:trace contextRef="#ctx0" brushRef="#br2">33070 6122 16055,'0'0'3266,"10"25"-1377,-4-21-913,-1-4-432,2 0-95,1-6-145,-1-1-144,-1-3-96,2-6-16,-2-1-16,-5-3-16,4-2 32,0-3-16,-1-1 0,1 3-16,-2 3 0,0 4 32,1 6-48,-1 7 16,1 3-32,1 1-80,-2 8 48,3 9 96,0 3-32,3 0 32,-3 3 256,4-2-16,4-2 48,-5-8 241,3 1-225,0-7 64,-6-3-288,-2-1-64,-2-2 32,-2-3-48,0-1-592,-5 0-657,2-2-607,-1 2-482,1-1-1407</inkml:trace>
  <inkml:trace contextRef="#ctx0" brushRef="#br2">31966 5979 5955,'0'0'4114,"-6"-12"-4082,6 8 96,0 0 352,0 1 384,0-1 33,0 1 159,-2-3-47,-1 3-49,0 0-31,-3 3-97,-1 0 96,-5 0-255,-4 9-353,1 4-48,-2 7 48,-4 1 48,5 7 80,-1 1 225,8 1-129,6-1-32,3-3-112,8-1-192,6-4-31,6-5 31,4-4 112,-1-3-64,6-6-112,-1-3-240,-4-3 64,2-3-16,-5-5-112,-3-2-448,-4-4 143,-6 3 273,0-6 32,-4 1 128,-3-4 0,-1 1-16,-5-5-16,-3-2 0,-8 5 48,3 3-272,-8 1 256,2 10 112,-1 4-64,-2 6-64,4 0 0,2 9 16,2 2-48,4 5-32,6 3-1457,4-4-1440,4 0-3618</inkml:trace>
  <inkml:trace contextRef="#ctx0" brushRef="#br2">32557 6080 6915,'0'0'6403,"-26"0"-5042,22 0 2496,4 0-3344,7 0-337,4 1 32,3-1 416,4 0-80,-2 0-239,4-4-33,-3-1 160,-3-4-224,1-1-80,-3-1-80,-1 1-16,-4-1 0,-4-1 0,-3-3 96,0 5-96,-7 0-16,-3 0 48,-6 3-48,1 3-112,-3 0 48,3 4-32,-3 4 0,1 2 0,0 11 32,3 1 16,2 3 48,0 3 16,9 2 32,-2-3 80,5-1-16,5-3-16,8-2 64,4-4 0,6-5-96,-1-6 0,8-2-15,-3 0-1,-2 0-64,-1-2-16,-7 0-577,-3 2-975,-7 0-417</inkml:trace>
  <inkml:trace contextRef="#ctx0" brushRef="#br2">29893 5949 18312,'0'0'3330,"-24"5"-2194,12 5-479,-2 5-417,-2 3-160,4-2-64,1 4 0,4-2-16,4 0 16,3-4 16,6-2-32,9 2 16,-2-3 48,4-2-48,-3 0 16,3-2 0,-6-1-16,-5 2 32,2 0-48,-8 1 16,0 1 0,-8-1-16,-2 3 16,-2-3-16,-2 3 16,0-2 0,-1-3 16,6 0-48,2-4 0,3-3-400,4-11-3554,10-2-2945</inkml:trace>
  <inkml:trace contextRef="#ctx0" brushRef="#br1">22051 5952 5507,'0'0'896,"-90"41"-432,77-36-400,13-11-4098,19-23 1665</inkml:trace>
  <inkml:trace contextRef="#ctx0" brushRef="#br2">30106 5958 7283,'0'0'6883,"-25"-2"-5314,15 0-224,0 2 512,4 0-529,0 0-607,3 3-337,2-1-208,-4 3-96,4-2-16,-1 3-32,0-2-32,2 1-16,0 2 48,-3 2 0,3-1 32,0 4-16,3 2-48,3-4 0,2 4 0,4-1 16,-2-1 0,4 0 16,-1 1-16,0-3 32,-3 0 16,-6-1-32,1 1 0,-5-4 64,0 8 224,-5-5 353,-2 3-97,-2 3-32,-2-2 16,2 1 113,-3-1-321,5-2-128,-2-2-32,3-2-48,3-2-192,0-4 48,3-2-400,0-8-1105,3 0-1472,0-3-2450</inkml:trace>
  <inkml:trace contextRef="#ctx0" brushRef="#br2">32345 5979 13622,'0'0'6003,"3"-22"-4402,-7 22-1121,-2 6-96,0 7-128,-4 5 32,-3 7 449,-1 2 159,4 3-256,0 2-255,1-8-81,5 0 0,0-6-128,4-2-96,0-5-64,0-4 16,8-4 0,7-3-16,-1 0 16,6-3 32,0-4-80,1 1-112,-2 0 16,-4 3 80,-4 2-80,-4 1-801,-15 6-6322,-2-2 992</inkml:trace>
  <inkml:trace contextRef="#ctx0" brushRef="#br2">30668 6021 8164,'0'0'10789,"-27"16"-10037,14 5 64,2 5 289,-2 3-129,7 0-191,6-1-65,0-3-288,12-10-272,1-7-96,5-8-48,4-5 16,-1-13-64,1-3-128,-8-6 32,-1 2 80,-4-3-48,-8 0-32,-1 4-176,-7 3-352,-5 3 400,-2 8 224,1 5 16,-6 5-65,5 3 17,2 5 0,1 2 16,7 3-80,4-2-768,0-2-1249,4 0-1137,7-7-2976</inkml:trace>
  <inkml:trace contextRef="#ctx0" brushRef="#br2">32924 6016 9652,'0'0'10597,"-7"-19"-10036,4 19-161,-3 0-240,0 3-80,-9 9-48,6 0 80,-4 6 288,2 3 128,1 1-15,4-5-113,3 3-240,3-4-96,3-7-16,4-5-16,3 0 32,4-4 48,1-8-64,-2-1-32,4-7-64,-1 2 16,-8-3-48,4 2-144,-6 5 48,-1 1 112,-3 5 80,-2 2-16,-7 8-112,1 9 48,-6-2 160,6 4 176,-3 3-48,7-3-176,2 0-32,0-6 16,9-7-32,4-4-48,0 0-160,5-4-1521,-2-7-2017,-5-4-4594</inkml:trace>
  <inkml:trace contextRef="#ctx0" brushRef="#br2">30945 6031 18873,'0'0'2737,"25"-10"-2321,-4 7-400,2-3 416,5 6 721,-2-3-401,-1 0-464,-4 3-224,-8 0-416,-5 3-2545</inkml:trace>
  <inkml:trace contextRef="#ctx0" brushRef="#br2">29564 6048 6499,'0'0'6339,"-22"12"-4610,12-4-241,-5 2 81,3 2-112,3 6-289,4 2-63,2 3 127,3 0-239,8-2-225,5 0-288,1-7-288,2-6-160,2-6-16,0-4 16,-2-6-16,-2-6-32,-4-7-32,-3 6-16,-1-8 32,-6 4-16,0 2-32,-6-2-128,2 5 48,-3 2 144,1 4 16,3 6 0,3 2-128,3 10 32,6 7 64,-1 2 64,3 4 48,-1-1 64,-1 2 32,-1 3 16,-6-7 0,-2-1-128,0-2 1,0-7-1,0 1-128,-2-6-1,-4-1-431,4-4-976,0-5-769,2-10-1697</inkml:trace>
  <inkml:trace contextRef="#ctx0" brushRef="#br2">26691 6480 7363,'0'0'5619,"0"26"-3650,0-12 96,0 3-496,0 0-337,0-5-336,0 0-319,0-5-385,6-7-96,-2 0 112,3-13 256,2-1 241,1-8-417,1-7-192,0-7-48,4 0-16,-2-6 16,3-2-32,-2 4 32,3 1 48,1 8 16,2 3-192,-7 9 64,5 8 48,-4 4-16,2 7 16,2 12-16,2 9 176,-3 6 608,3 7-175,-4 2-113,-3-5-464,-3 0-80,-1-7 48,-4-5-48,-1-5 80,-1-6-48,-2-3 32,-1-1 16,0-3 224,0-7-112,0-8-80,0-3-64,0-4-64,5-5-16,5-4-208,-2-2 16,1-4-224,4 2 79,-2-2-63,1 2 80,1 5 208,-3 3 160,0 9 16,-1 3-32,0 8 16,0 6-16,2 0 16,4 13 64,4 4 240,-1 11 336,3 7 145,1 4-97,1 0 224,-7 1-559,1 3-129,-3-11-208,-4-4 80,-7-3-80,0-4-48,-3-4 64,0-7 16,0-4 0,-6-1 0,3-5-224,1-4-593,0-3-1152,2-8-1392,2 0-2402</inkml:trace>
  <inkml:trace contextRef="#ctx0" brushRef="#br1">22018 6151 8836,'0'0'4690,"0"-35"-10004,0 12 287,0-5 2690</inkml:trace>
  <inkml:trace contextRef="#ctx0" brushRef="#br2">28018 6120 10949,'0'0'6195,"33"1"-3650,-20-1-608,6 0-608,-1-1-353,5-3-320,-2 0-288,-1 2-224,-3 0-79,-3 2-33,-4 0-497,-4 0-767,-2 0-321</inkml:trace>
  <inkml:trace contextRef="#ctx0" brushRef="#br2">21043 6195 6579,'0'0'12598,"-22"26"-11062,4-13-463,-7 1-113,-6 5-207,1 1-129,-5 2 64,2-2-95,8-2 95,4-2-48,11-3-448,2-3-208,8-3-160,0 0-176,8-2 80,2 1 176,7 2 320,-2-1 48,3 2-128,-2-3-80,-3 1-48,-3 0-16,-4 0-48,-2 1 0,0 2 0,-2 1 80,1-3 16,3 2-64,-2-2-400,3 0-192,3-2-961,-1-2 304,5 2-239,-7-3-449,0-2-1457</inkml:trace>
  <inkml:trace contextRef="#ctx0" brushRef="#br1">15016 6243 13462,'0'0'2305,"-100"66"-2385,80-45 128,11-3-496,9-6-1345,6-12-560,24 0-592,4-21-2626</inkml:trace>
  <inkml:trace contextRef="#ctx0" brushRef="#br2">28100 6279 10709,'0'0'8084,"26"9"-6083,-7-7-97,-3-2-559,0 0-641,-1 0-432,-2-2-192,-6 2-160,-4 0-896</inkml:trace>
  <inkml:trace contextRef="#ctx0" brushRef="#br2">14089 6295 14134,'0'0'1393,"-22"0"-705,18 0 241,4 3 143,14-1-207,13 2 15,9-3-272,10 4 161,8-3-385,5 0-336,-4 2-48,-5-4-48,-6 4 80,-12 1-16,-9 1 16,-12 5-32,-11 6-32,-8 5 32,-18 2 528,-8 5 433,-2 0-273,4 0-224,8-2-320,8-5-16,13-1-144,3-5-416,10-3-1793,3-9-1505,-3-4-3633</inkml:trace>
  <inkml:trace contextRef="#ctx0" brushRef="#br2">27547 6331 5955,'0'0'12790,"0"3"-11926,0 6-352,0 8 305,3 1 511,-3 8 321,3 5-785,1-3-239,4 1-113,1-8-240,6-3-240,-1-8 32,2-7-48,5-3 48,-5-8-32,2-8 48,-4-3-48,-4-2-16,-2-3-16,-8-2 32,0 2-48,-4 0-112,-7 3-96,0 8 32,-3 3 48,0 5 128,2 3-48,-3 2 48,5 3-64,3 6-48,0 1-48,3 0-177,1 4-1199,3-4-625,0-1-1553</inkml:trace>
  <inkml:trace contextRef="#ctx0" brushRef="#br2">20876 6335 11285,'0'0'6787,"3"3"-5698,-3 0 175,4-1-1056,-1 0-144,3 3 17,1-1-1,6 3 112,1-6 176,1 4-64,2-1-128,-5-1 0,1-1-96,-3-1-32,0 3 0,-1-2-32,-1-1-48,0 5 0,1-3 48,5 0 16,5 2 0,5 0 16,3-2 80,3-1 96,7 4 33,1-3-49,5 0-96,1 2 176,-2 3 224,4-2-224,-6 4-96,-3-1 208,-1 1-47,0 5-97,-6-4-128,0-1-16,4 2 0,-2-2-16,8-3-144,-3-1 16,6-2 48,0 2 0,-1-4 32,-4 2 16,-3 2 64,-2 0 16,-6 0-64,-5 3-16,-1-4-16,-2 1 16,-2 2-176,2 0 64,-1-1 32,4 2 32,2-4-64,0 1 64,4 0 16,-1 1-16,3 0 32,0 2 144,-1-2 128,-2 3-96,-1-1 65,0 1-49,-2 0-64,3 0 48,-1-2-144,4-2 16,1 3-224,8-2 144,4 0-16,-2-3 0,4 2 16,-5 0 0,-2-1 32,-8 1-16,-7 2 16,-9-1-16,-5-3-352,-9 2-432,0-1-513,-9-2 112,0 3 273,-1-3-865,-5-3-1216,3 0-3394</inkml:trace>
  <inkml:trace contextRef="#ctx0" brushRef="#br2">23188 6585 12438,'0'0'4082,"10"30"-2434,-3-8 625,-3 9-384,2 7-560,-3-3-625,-3 3-224,0 0 49,0-7-1,0-2-368,0-7-32,0-5 432,0-6-144,0-4-63,0-2 287,0-13-16,0-7-176,5-4-352,2-8-80,-1-3 80,-3-6-31,3 0 15,-4-3-241,-2 1 33,-2 1 48,-4 4-16,-1 0-64,0-1 80,0 2 64,0 2 32,2 7-32,4-4-32,1 5 32,0 3 32,6 1 0,4 4 16,6 2-112,2 6 0,2 3 48,0 3 0,-4 6 32,5 6-16,-6 5-32,-3 1 16,-1 1-368,-4 3-16,-4-1 0,-3 1 47,0-1 97,0-2 176,-3-2 16,-4 0 32,-4 0 128,-7-4-48,2 1 80,-2-2-144,-2-3 64,0 0 0,2-1 0,5-4 16,0 3-32,5-4-32,5 1 16,3 0-128,3-2-864,5 1-225,5-2-688,0-1-1440,0-1-5363</inkml:trace>
  <inkml:trace contextRef="#ctx0" brushRef="#br1">22005 6349 5394,'0'0'-576,"-37"20"1441,29-13-881,2-5 640,-4 2 160,1-4-656,2 0-928,1-8-2129,5-13 1728</inkml:trace>
  <inkml:trace contextRef="#ctx0" brushRef="#br2">13067 6764 8900,'0'0'4130,"-28"17"-3010,19-12 337,0 2-48,0-3-385,1 2-207,4 1-257,-2-5-224,5-1 128,11-1-400,14-3 112,10-10 385,19-3 399,13-9-432,15-2-31,10-3 223,4 3-112,1-1-464,-6 2-48,-10 3 112,-9-1-176,-5 4 32,-5-3-288,-6 1 192,-1 1-48,1-2 80,-5 2 16,-6 2-32,-5 5 48,-10 5-96,-11 2-16,-6 4-16,-7 3-416,-16 7-4322,1-4 592,-4-2-4882</inkml:trace>
  <inkml:trace contextRef="#ctx0" brushRef="#br1">21922 6519 9652,'0'0'3618,"76"-48"-13462,-76 33 9203</inkml:trace>
  <inkml:trace contextRef="#ctx0" brushRef="#br0">18579 6684 8980,'0'0'4562,"-9"39"-2513,4-11 16,-2 2-400,2 1-369,1-3-287,-2-2-289,4-10-127,0-2-225,2-7-64,0-5 80,4-11-192,-3-3-128,4-6 0,-4-2-32,6-7-16,-1-2 16,1-8-112,2 4 16,1-3-32,-2 0 0,2 3 16,-7 6 32,6 5 80,-1 5-16,-6 3 32,6 8-16,-6-1-16,2 7 0,-1 0-64,0 8-16,6 2 16,-3 2 48,2 2-32,-2 4 80,-2-2-32,2 2-16,-2-5-144,-4 1-128,0-1 144,0 1 80,-6-2 80,-2-2-32,-3 1 32,2-2 0,-6 0-32,1 0 48,4-3-32,1 2-16,6-7 0,-2 5 16,2-5-48,3 6-16,0-4 0,8 4 64,-5-1 0,6-2 160,-2 5 64,1-2 112,1-1 192,-3 1 81,6 0-161,-6 1-208,1-5-128,-1 2-80,-1 0-32,-2-3-16,1 2-48,-1-2-1489</inkml:trace>
  <inkml:trace contextRef="#ctx0" brushRef="#br1">15142 6543 9124,'0'0'2449,"-60"88"-2257,53-74-96,7-2-208,0-10-496,10-2-96,6-14-1153,7-9-3618,-2-5 3010</inkml:trace>
  <inkml:trace contextRef="#ctx0" brushRef="#br1">15142 6543 11685,'42'76'1761,"-61"-62"-1569,9 4-272,4-1-240,6 0-896,0-4 319,11-3-95,1-2-561,3-3-1408,-2-2 688,-3 1 1248</inkml:trace>
  <inkml:trace contextRef="#ctx0" brushRef="#br2">20376 6637 15415,'0'0'1713,"0"-22"-1665,0 13 16,0 1-32,0 1-16,0 0 0,0 1 32,-2-1-48,2 6 16,0-5 16,0 3 752,-5 3-15,1 0-193,-5 0-272,-3 9 80,-5-1 273,-6 3 79,-6 4-240,0 1-224,-2 1-256,4-2-32,9-3-16,9-2 32,9-3-32,12-7-16,12 0 96,1 0-32,6-4-96,-3-1-176,-5-3 96,-5 2 80,-7 6 32,-17 5-64,-14 6 160,-15 3 0,-13 9 32,-15 4-80,-9-1 48,-11 7 320,1-2 112,3 0 209,14-6-49,17-4-432,18-7-64,26-7-64,14-3-32,20-8-16,12-3-16,4-6 48,4 3-48,-6-1-32,-5 5-144,-13 3 0,-12 3 0,-14 9-384,-12 6-161,-14 7 673,-15 5 112,-8 2 49,-9 2-81,-1 3-96,-5-2-97,5 0 161,4-2 97,11-9-49,14 1-16,15-12 32,15-3-64,15-3-80,19-4 64,9 0-16,13-4 16,2 2 0,-3-2 0,-9 3 48,-9 1 48,-16 3-144,-13 5-465,-13 2-495,-17 6 624,-12-1 368,-7 3-16,-9 3-32,-7-2 128,2 0 80,5 0 160,10-6 48,8-2 64,18 0-144,14-5-192,8 0-96,17-5 16,13-1-32,7 0 16,4-9-32,1 1 32,0-6-208,-4-1-144,-10 1 240,-9-1 112,-10 0 0,-13 3-32,-4 4-16,-15 4 16,-9 4 16,-9 3-48,-2 8 48,-5 6-32,1 0 144,1 4 176,7 0 208,10 0-128,7-2-143,9-3-226,9-5-31,7-2 0,8-8 16,2-1-304,0-5-128,2-7 208,-3-3 112,-5-3 112,-7 4 64,-2 1-48,-10 4-16,-7 7 0,-10 2-16,-8 5 0,-2 8 48,-5 4 0,0 2 96,2-2-80,-1 4 64,10-3-32,2-5 48,8-2-32,9-5-144,6-5 96,11-2-64,13-12 128,10-1 0,2-4-96,6 0 16,3-1 16,-8 5 32,-8 4-16,-7 1-64,-10 6-64,-6 3-368,-6 2-241,-10 4 673,-5 2 48,-1 2 32,-4 3-48,-3-3 16,1 2 32,4-2 48,6-2 0,2-4-64,10 1 0,4-5-80,9-3 96,10-3-80,1-3 32,7-3-176,-1 0 64,-1 1 16,-5 0-64,-5 3 0,-8 0 176,-2 3-32,-6 2 64,-3 2-32,-7 1 32,-5 0-32,1 4 0,-5 1 112,-1 3 16,4-2-64,4-2-80,4 1 0,10-5-32,8-7 64,5-4 16,6-3-32,-1-3-64,-3 2-64,0 0 112,-3 1 16,-4 2 0,-5 6 32,-1 3-64,-4 3 32,-6 0-96,-3 0 144,-3 9-48,-1-2 16,0 3-16,0-6 16,7 4-16,0-7 32,13-4 96,10-7-128,0-1 16,5-4-16,5 1-32,1-2-16,2 2-16,-4 2 48,-8 2-16,-2 2 32,-8 2-16,-5 6 48,-9 0-16,-10 1 16,-4 6 32,0 2 48,0 1 16,3-1-64,2-1-32,5-2 16,7-3-48,5-3-48,9-3 64,6-7-32,5-1-16,0-4-240,2-2-32,-4 0 32,-3 0 256,-3-2-16,-7 6-176,-6 0 96,-4 4 128,0 1 48,-8 4 96,-4 4-48,-5 0-64,0 7 16,-3 2 80,1 1 16,1-2-48,6 1-64,5-7-16,14-3 32,10-10-32,8-6-80,8-5-208,1-4-48,4 4-48,-6 1-321,-7 3-79,-6 3 496,-5 5 256,-9 4 32,-5 1 112,-5 5 272,-9 0-128,-8 0-176,0 3 144,-7 2 81,2 0-65,0 0-64,9-3-48,5-2 96,5 0 0,8-3 48,8-4-240,5-2-240,8 1-592,1-6 15,1 2 81,4 0-192,-6 1-289,-5 4 129,-5-2 752,-2 8 256,-9-4 64,0 5 192,-9 0 400,-8 0-160,-3 0 145,-7 6 255,-2 4-160,-5 0 49,3 4-129,3-1-192,5-3-160,13-2-160,10-4-144,6-4-48,19-4 64,9-6 32,6-8-224,5-3-448,-3-4-64,-4 1 47,-8-2 33,-6 5 240,-11 2 80,-4 5 288,-7 4 48,-2 4 528,-14 6 208,-3 2-560,-8 9-80,-8 3 241,-4 7 95,2-2-112,-3 3-48,13-4-112,6-5-80,10-4-64,19-9-80,13-10-48,11-10-192,8-1-464,1-6-177,1 1-175,-2-5-241,-9 6 225,-7 7 319,-11 3 705,-10 7 545,-7 6 463,-13 4-464,-10 10-352,-12 5 401,-3 10 575,-10 2 97,-4 3-385,3 1-288,8-3-128,7-5-192,13-5-32,17-10-79,8-8-97,21-4 80,9-12-48,6-2-64,9-6-385,0-3-543,-4-2-113,-2 3-79,-13 2 159,-10 3 209,-10 7 288,-8 4 432,-8 7 208,-14 1 144,-9 11-112,-10 2 96,-4 6 208,-3 4-15,4-1-209,13-4-144,6 0-64,19-8-272,9-6-1729,17-4-1521,5-6-2641</inkml:trace>
  <inkml:trace contextRef="#ctx0" brushRef="#br0">18831 6747 5843,'0'0'10901,"0"30"-9141,0-16-335,-1 2-272,0 2-225,1-7-160,0 4-207,0-4-113,0-3-224,0-4-80,0-1 32,1-3 320,-1-3-320,0-1-112,0-4-16,-1-2-352,1-1-352,-3 0-496,1-3-97,2 1-256,0-3-512,0 3-256,0 1 64,0-3 1521,-1 6 656,1 2 192,0 0 768,0 3 1105,0 0-128,0-1-272,0 2-560,0 3-305,3-2-224,2-1-160,4 0-240,2-2-16,4 1-80,-1 0 0,1-5-48,0 5-32,2-2 48,-7 1-48,-4 1-304,-3 4-624,-10 6-2002,1 1 1602,-3-5-785,-1 2-1361</inkml:trace>
  <inkml:trace contextRef="#ctx0" brushRef="#br1">21817 6734 5603,'0'0'4914,"2"-43"-13094</inkml:trace>
  <inkml:trace contextRef="#ctx0" brushRef="#br2">23777 6693 416,'0'0'22843,"20"0"-22235,1 0 48,5 0 145,4 1-193,-2-1-128,2 0 80,-6 3-256,-7-3-143,-4 2-129,-4-1-16,-4-1-48,2 0-16,-4 0-1089</inkml:trace>
  <inkml:trace contextRef="#ctx0" brushRef="#br0">18835 6786 6019,'0'0'12838,"25"-6"-11814,-17 6 65,1 0-193,3 0-272,-5-2-79,1 2-17,-1-2-320,0 2-160,-4-2-32,0-1-48,0-1-464,-3 1-1649,0-2 96</inkml:trace>
  <inkml:trace contextRef="#ctx0" brushRef="#br2">23503 6774 5683,'0'0'16631,"-19"12"-15958,7-5-321,-2 2-16,1-1-112,3-1-96,0 1-96,6-1 64,1 1-112,3-1-48,1 1-16,5-1-16,4 1 0,0-2 224,3 3-32,1-3 16,-2 2 336,1-1 16,-1 2-47,-4-3-177,-1 2-208,-3 1 48,-1-2-48,-1 3-48,-2-1-64,0 2 128,-3-1-16,-3 2 0,0-3 80,0 0-80,1 1 0,-1-3-16,-1-1 48,0-2-80,-3-2 80,0-2 96,1 0-112,1 0 48,1 0-64,2-2 0,2-2-96,3-2-336,5-1-1009,2 1-1552,4 1-80,-5-1-2018</inkml:trace>
  <inkml:trace contextRef="#ctx0" brushRef="#br1">21724 6994 6627,'0'0'7347,"54"-92"-9556,-45 75 192,-4 1-1376,-5 2 368</inkml:trace>
  <inkml:trace contextRef="#ctx0" brushRef="#br0">18862 6866 13286,'0'0'7956,"-1"22"-7476,8-18 80,-1 0-224,1-1-80,2-3-47,2 0-65,-1 0 64,4-3 656,-1-2-656,3-4-160,0 1-48,-6 3-112,4-2-496,-7 1-1201,-4 5-1921</inkml:trace>
  <inkml:trace contextRef="#ctx0" brushRef="#br2">23805 6866 15607,'0'0'6659,"43"4"-5154,-11-4-641,5 0-384,3 0-335,-4 0-113,1 0 48,-15 0-96,-9 3-1409,-7-2-2209</inkml:trace>
  <inkml:trace contextRef="#ctx0" brushRef="#br1">15230 6881 3778,'0'0'96,"-1"94"-128,1-70 16,0-3 0,0-9-64,3-1 16,3-4-481,0-3-127,-3 1 688,0-5 144</inkml:trace>
  <inkml:trace contextRef="#ctx0" brushRef="#br2">13753 6921 5939,'0'0'10404,"-16"-21"-8867,9 13-640,-6 7-337,-1-1-384,0-1-96,2 3 64,-1 0-32,3 3-80,1 0 16,4 10 96,0 1 112,0 6 321,5 1 223,0 5 208,3 4-191,2-1-1,2 1-176,2-3-111,0-1-145,-3-4-112,0-1-128,-6-2-48,0-3 0,0-2-48,-3 0 16,-1 1-32,-1-4 0,-1-4-32,3 3 16,3-1-16,0-2-128,0-4-560,6-3-2418,0-3 449,0-9-3009,-3-5-4947</inkml:trace>
  <inkml:trace contextRef="#ctx0" brushRef="#br2">14090 7111 19289,'0'0'2625,"23"8"-2209,-17-4-80,-2-4-31,1 1 127,1-1-144,-3 0-64,-3 0 144,3-3 240,-3-4-303,0 0-129,0-5-96,0 1-32,0-2-32,0-6 16,0 2 16,2-2-96,5 2-32,1 4 32,3 5-32,0 1 48,-1 7 112,6 0 0,-6 0 0,2 7-80,1-1 16,-2-1-32,3 1 0,-4-3-112,2-3-673,-3 0-271,-3 0-545,-3 0-784</inkml:trace>
  <inkml:trace contextRef="#ctx0" brushRef="#br2">13362 6999 8836,'0'0'11349,"18"36"-10372,-18-11 559,1 7-607,0 0-385,-1 2 304,0-1-143,2-4-273,-2-3-304,3-6-64,-2-5-48,0-6 32,-1-3-16,4 1-16,-4-11-3089,0-6-161,0-3-4225</inkml:trace>
  <inkml:trace contextRef="#ctx0" brushRef="#br2">13814 7102 5330,'0'0'5859,"4"31"-4882,1-18 207,0-1 833,1 0-816,3-1 79,3-2-191,-1-2-193,3-3 289,0-2-209,2-2-400,-2 0-224,-1-6-31,1-1-161,1-2-80,-6 1-48,-1-2 16,-2 2-32,-6-1-16,0 0-112,-3 0 112,-4-1 0,1-1 32,-4-1 16,3 1-48,0 1 16,4-2-48,2 4-16,1-1 16,0 7-400,4 1-593,1 1-496,1 1-1136,0 1-2401</inkml:trace>
  <inkml:trace contextRef="#ctx0" brushRef="#br1">21664 7185 5362,'47'-54'6627,"-47"47"-5474,0-8-993,7-2-1424,3-10-1762,3 4-3553</inkml:trace>
  <inkml:trace contextRef="#ctx0" brushRef="#br2">12779 7107 5491,'0'0'15254,"-4"-10"-14741,-5 11-241,-1 2-80,-4 4 0,3 3-16,0 0-128,-1-1-32,3 1 32,3 1-32,5-2-16,1 4-32,7-5 32,6 1 0,1 1 0,2-4 48,6 1 0,0 0 0,-3-1 48,2 1 16,-3 3-64,-4 0 32,-4 6-16,-1-2-48,-6 6 16,-3 3 0,0-1 0,-6-1-48,-4 2 32,-3-3 16,2-1 0,-3-5 17,3-2-17,1-5-16,4-6 48,-2-1 80,3-3-112,1-6 0,4-2-48,0 0-321,7-5-495,3 3-240,0-1-849,3 0-3282</inkml:trace>
  <inkml:trace contextRef="#ctx0" brushRef="#br2">13596 7150 10885,'0'0'8516,"9"-17"-7075,1 15-97,8 2-95,-3 0-161,1 0-319,3 0-401,-3 0-192,-1 0-80,0-3-32,2 3-48,-5-4-288,-2 3-913,0-3-880,-1 2-560,-5-4-1265,2 2-1152</inkml:trace>
  <inkml:trace contextRef="#ctx0" brushRef="#br1">21664 7185 11205,'0'0'3058,"0"-8"-3090,-7 13-305,1 1-1119,1-6-737,1 0-1313,4-8-2833</inkml:trace>
  <inkml:trace contextRef="#ctx0" brushRef="#br1">15200 7185 5907,'0'0'5778</inkml:trace>
  <inkml:trace contextRef="#ctx0" brushRef="#br2">13023 7311 12758,'0'0'5602,"3"24"-4513,7-13-257,0-4-384,4-1-79,2-1-17,-2-4-80,4-1-80,0-1 240,-5-7-288,1-1-32,-3 0-32,-3-1-80,-1-1 32,-3-1 0,-2 3-32,-2 3 16,0-2-16,-6 2-48,1 2-256,0-1 0,1 4-96,3-2-288,1 0-673,0-7-1776,0-3-2018</inkml:trace>
  <inkml:trace contextRef="#ctx0" brushRef="#br2">22543 7259 5859,'0'0'14310,"-36"-10"-13349,18 10 271,0 1-431,0 5 271,2 5-640,3 3-336,9 4-32,4 3-48,0 2-80,14 3 0,0-4 16,9 2-128,-2-4 352,-2-3 0,0-1-320,-6 0 128,0-2 0,-4 0-112,-7 1 112,1 1 32,-3 1-32,0 0 48,-5 1-32,-4 1 48,-1 1 32,0-7 32,-1 2 0,0-3 16,-2-3-15,4-6-1,-3-1-64,3-2 16,3 0-128,-2-9-417,7-4-719,1-1-1153,0-4-1361,5 1-4082</inkml:trace>
  <inkml:trace contextRef="#ctx0" brushRef="#br2">14355 7297 22266,'0'0'1425,"28"14"-1985,-19-5 576,-2 0-257,3 0-959,-6 0-2050</inkml:trace>
  <inkml:trace contextRef="#ctx0" brushRef="#br1">21568 7369 3362,'0'0'9460,"0"-29"-9396,0 27-80,0-3-897,0 0-2944,0-7-865</inkml:trace>
  <inkml:trace contextRef="#ctx0" brushRef="#br2">23463 7373 18040,'0'0'1953,"-10"-22"-1553,1 14 945,-1 1-305,-3 4-255,2-1-465,-1 4-80,0 0-128,3 7-96,0 3-48,5 6-32,-1 3 80,2 4 384,3 1 80,0 0-79,3 2-129,2-4 96,-5 3-96,0-7-16,0 4 96,0-9 129,-4 6-241,-1-3-112,-1-3 48,2 1-16,-1-2-64,3-4-96,-1-1 16,2 0-64,-1-2-480,2-4-369,0-17-12005</inkml:trace>
  <inkml:trace contextRef="#ctx0" brushRef="#br0">18106 7340 7652,'0'0'10292,"0"22"-9203,0-8-81,0 1 177,7 7-113,-5-6-207,3 4-65,0-5-304,-1 0-240,0-8-64,-1-1 209,-3 1 31,3-7-112,-3 0-64,4-5-16,-2-4-16,6-3-192,0-3-32,4 1-16,3-2-32,1 1 32,2 1 32,-2 2 32,2 1-32,-2 3 0,-1-4-160,-7 3-976,-5 2-1025,-3-3-1441</inkml:trace>
  <inkml:trace contextRef="#ctx0" brushRef="#br1">21395 7556 13542,'0'0'3058,"4"-82"-3042,15 60 48,5 4-16,8 0-1361,-1-1-1424,-7 1-1041,-5 3-3857</inkml:trace>
  <inkml:trace contextRef="#ctx0" brushRef="#br2">14721 7373 23291,'0'0'1792,"-23"8"-1519,16 2-241,-1 3 576,5 5-48,3-1-144,0 0-224,2-1-128,7-2 17,4-6-258,4-2-591,-4-6 16,4 0 111,0-9 177,-4 0-112,0-5 448,-2-5-48,-4-1 48,1 3 64,-4 0 48,2 6 0,-4 1 496,-2 5 512,-2 11-992,-8 8-16,-1 9 64,-3 0 96,3 10-47,-4 3 63,7 3-144,2-4-577,6 4-431,0-6 304,3-3 511,0-6 161,4 0 97,-6-3 255,-1-4 192,0-1 368,-4-4-191,0 1-257,-6-4-256,0-4-128,-2-1 0,1-4-80,1 0-400,-6-8-128,10-6 31,3-4 113,2-3 160,1-3-288,9 0 368,2-4 160,6 6 240,2 0-208,1 4 112,-2 2-64,3 6-64,-4 1-16,-4 2-16,-7 6 16,-2 1-560,-14 1-3858,-8 2-369</inkml:trace>
  <inkml:trace contextRef="#ctx0" brushRef="#br2">14511 7516 11701,'0'0'9813,"2"23"-10982,6-23 1249,-2 0 96,0-7 369,3-3-113,-3-3 144,3 0-192,-3-4-112,-2 1-47,-1 2 287,1-1 240,-1 9-32,-3 0 129,3 6-401,0 5-400,-2 2-16,5 6 112,2 1 48,-1-2-128,3 0 48,3-4-416,1-5-1201,1-3-976,-1-9-1841</inkml:trace>
  <inkml:trace contextRef="#ctx0" brushRef="#br2">13941 7450 19961,'0'0'1633,"28"-8"-2225,-17 8-897,-4 3-1681</inkml:trace>
  <inkml:trace contextRef="#ctx0" brushRef="#br1">15367 7450 14935,'0'0'1280,"-27"86"-4241,27-53 2353,34-2-817,3-14-912,1-5 1056,3-12-1728,-4 0 784</inkml:trace>
  <inkml:trace contextRef="#ctx0" brushRef="#br2">23809 7535 12406,'0'0'11701,"-15"12"-11077,9-8-304,1 0 145,0 2-241,1-2-32,0 4 176,2-3 32,-2 5 48,4 2 33,0-2-289,6 1-80,1-1 96,0 0-80,3-4-16,0 0-128,3-3 16,-2-3-80,3-3-192,4-6 96,-1-1 16,3-4 16,-3-3 128,4 0 0,0 1 16,-4-1-32,2 1 32,0 1 48,-2 5-48,-4-2 32,1 3 16,-5 2 80,0-2-64,-3 3-80,-2 1 32,0 1-32,-4 0-64,0 0-144,-8 4-1,-7 4 65,-7 4 48,0 6 160,-1 6 273,-2 4-81,6 2 256,5-1-192,10 2-224,4-10-192,7 2 176,10-8 48,2-2-48,3-6-160,3-3-432,-1 0-305,-7-7-1232,0-1-112,-6-2-2257,-9-4-4113</inkml:trace>
  <inkml:trace contextRef="#ctx0" brushRef="#br2">22755 7538 12694,'0'0'4066,"0"23"-2882,6-12 113,-1 1-257,-3-1-431,4-1-81,0 0 112,0-1-32,2-3-143,-1-1 31,-2-3-176,3-2-208,-2 0-32,2-6 144,2-1-144,-3-6-48,0-1-48,2 1-16,-4-5-112,1 0-112,1-2-160,-1 3-160,-5 3 223,2 2 17,-3 2 144,-3 9-96,2 0-352,-7 1-113,3 1-95,3 4-849</inkml:trace>
  <inkml:trace contextRef="#ctx0" brushRef="#br2">31372 7478 6435,'0'0'7267,"0"0"-6979,2 4 497,-1-1 319,3 3-143,-2 9-81,-1 6 641,1 7 320,-2 8 176,0 7-641,-2-3-175,1 5-481,-1-8-400,1-1-128,-2-10-112,3-5-16,0-2-16,0-6 16,0-3-16,3-3-48,0-2-16,-2-2-128,1-3-624,2 0-673,-3-7-688,-1-1-896,0-5-3394</inkml:trace>
  <inkml:trace contextRef="#ctx0" brushRef="#br2">13576 7478 16552,'0'0'1424,"-29"13"-1040,22 3 1041,0 8 480,6 2-544,1 8-337,5 1-192,3-1-319,2 0-401,1-5-48,-2-7 0,1-5 0,-4-6 0,0-4-48,-3-4 0,-3 2-192,-9-10-1969,3-3 464,-3-3-608,3 0-2337,-3-4-6195</inkml:trace>
  <inkml:trace contextRef="#ctx0" brushRef="#br2">23030 7641 15479,'0'0'3314,"20"19"-1586,-15-19-623,-2 1-881,-1-1-128,0 0 144,-2-4 352,0-4-143,0-2-449,-2-2-64,0-4 64,-1 1 48,-2-1 0,5-2-32,0 1-48,0 4 32,5-1 16,5 5 32,-4 1-16,3 3 128,4 1-80,-3 3 64,0-2-48,-4 3-96,2 0-16,-4 3-160,-1-2-1569</inkml:trace>
  <inkml:trace contextRef="#ctx0" brushRef="#br2">31076 7509 21946,'0'0'2689,"-28"19"-11077</inkml:trace>
  <inkml:trace contextRef="#ctx0" brushRef="#br2">23290 7537 19577,'0'0'5154,"26"-10"-4882,-11 9 49,2-3 15,0 4-176,2 0-224,1 0 64,-3 0-80,-4 0-160,6 5-593,-5-3-1424,1 1-480,0 2 64,-1-4-577,-1 0 321,2-1 1200,-3 0 1585,12-1 18008,-26 1-17448,1 3-416,-5 4-32,-2 1 96,-2 2-48,4 2 16,-2 2-16,3-1-32,0-4 16,5 1 0,0-5-48,0-2-48,0 0-32,10-3 240,-1 0-16,6-5-48,-1-1-80,0-4 0,0 1 16,-3-1-16,-2 0 16,-4 3-16,2 4 32,-7 0-48,0 3-80,-6 0-192,3 3 304,-3 0 224,2 6 48,-1 0-32,0 0-79,4 0-113,1-3-48,0 0 176,0 3-80,0-5-96,0 1 64,0 1-224,0-2-913,0 2-1472,0-2-368,6-4-225</inkml:trace>
  <inkml:trace contextRef="#ctx0" brushRef="#br2">14389 7525 23067,'0'0'3201,"5"22"-3201,-3-18 32,-2-2 32,0-14-8276</inkml:trace>
  <inkml:trace contextRef="#ctx0" brushRef="#br2">29247 7538 13798,'0'0'2994,"-2"40"-225,0-7-128,0 0-592,2 9-832,-4-3-401,0 0-448,2 0-256,-2-9-16,2 0-32,1-9 16,1 0 0,0-5-16,0-6-32,3-3-16,1 1-16,2-7-256,2 0-624,-2-1-1185,0-1-912,-3-5-1986</inkml:trace>
  <inkml:trace contextRef="#ctx0" brushRef="#br2">14104 7630 21034,'0'0'2257,"24"0"-1697,-15-6 48,-2-7-320,1 4-32,-2-3-63,-2 0-97,2 1-64,-3 1 16,0 7 16,-1-3 192,4 6 208,-2 0-272,-1 3-80,7 3-32,-1 3 304,1 3 17,2-3-193,3 0-176,-6-3-16,2 0-16,-4-6-16,-4 0-673,0-3-1200,-3-4-1568,0-3-3506</inkml:trace>
  <inkml:trace contextRef="#ctx0" brushRef="#br2">29939 7551 5795,'0'0'9812,"6"0"-8179,-14 6 32,-3-1-545,-7 5-416,0 4-127,0 5-17,-2 1-96,3 0-96,7 6 161,6-2 31,4 1-144,4-2-176,11-2-64,3-3-32,3-3-64,2-2 32,1-5-32,-5-4-64,-2-4-96,-4 0-416,-3 0-544,-7-3-305,1-1 81,-4-4-289,0-2-816,0 0-1297</inkml:trace>
  <inkml:trace contextRef="#ctx0" brushRef="#br2">30291 7916 15447,'0'0'1713,"0"32"-481,0-11 865,0-4-400,0 6-576,0-6-337,-2 2-368,0-3-128,1-1-128,-2-3-96,3-6-64,0-3 145,6-7 175,-3-8-64,3-2-96,2-4-112,-4-2 64,2 0-16,0-3 16,-6-3-32,1-2 32,2-4-208,-1 1 64,-2-5-16,4 3 64,0-3-16,-2 1 0,3 3 16,2 2 0,-1 8 48,-1 1-48,4 8-32,-3 4 0,0 3 64,1 6-80,1 0 32,3 6-32,-1 7 0,2 2 0,-5 4 0,3-1 16,-2 1 0,2 0 0,-6 1-32,1-4 80,-4 1-32,-1-2 16,-1 1 0,-4-2 32,-5-3-16,-2 2-16,2-3 0,0-4 48,1 0-32,3-5 0,1-1-32,5-7-288,0-3-1569,8 1-1729,-2-3-3265</inkml:trace>
  <inkml:trace contextRef="#ctx0" brushRef="#br2">27091 7776 8532,'0'0'7187,"0"-37"-6819,-1 14-240,-5 4 225,-1-4 175,-4 8-160,-1-3 32,2 4 0,-3 4-15,-1 4 15,2 2-192,2 4-16,-5 0 48,0 7-96,0 6 48,-3 13 128,-2 7 97,0 10 703,3 10 49,4 8-369,2 3-80,8 0-256,3-6-111,3-3-65,8-9-384,5-10 48,-2-13 48,2-2-32,-2-8 32,1-9 0,-2 1-128,2-5-337,-6-6 97,3-3-64,3 2-96,-3-1 160,1-1 47,1 3 17,-2 3-64,0 2-288,-3 1-593,-5 1-896</inkml:trace>
  <inkml:trace contextRef="#ctx0" brushRef="#br2">13950 7619 21786,'0'0'1217,"0"28"-1153,4-10-32,-1-1 240,1-5 240,1-5-96,2-3-368,-4-4-144,2 0-1184,1-8-1106,-6-3-2320,0-4-7395</inkml:trace>
  <inkml:trace contextRef="#ctx0" brushRef="#br1">21416 7833 5346,'0'0'5827,"-27"-8"-5043,5 8-479,-2 0-129,8 0-80,2-5-32,2-5 16,9-7 32,3-3-208,0-6 48,16-1 192,10 0-1441,-3 1-2480,1 0-1666</inkml:trace>
  <inkml:trace contextRef="#ctx0" brushRef="#br2">13465 7680 15639,'0'0'5667,"39"-5"-4883,-12 4-256,3-2-256,-2 2-175,2-4 15,-5 2-96,0 3-64,-1-3-465,-8 1-1328,-2 1-1344,-4-3-737,4-4 5843,-18 11 768,2 6-544,-2-3-80,-1 6-224,2 0-720,3 2-801,-2-4-144,2-1-128,0 2-16,0-6-16,2 0 0,1-4-64,2-1-176,-1 0 80,3 0 48,0-1-32,-3 0 112,3 1-16,-2 0 48,-2 0-64,1 0 96,-3 2 48,4 3-48,-3-2-32,0 1 32,2-2-80,2-1 64,2-1-352,2 0-1009,-1-7-1328,2-4-2258,-2-8-8563</inkml:trace>
  <inkml:trace contextRef="#ctx0" brushRef="#br2">28347 7697 6147,'0'0'5730,"3"-26"-4353,-3 22 240,2 2-193,-2-3 1298,2 5-2610,-2 11-128,0 4 16,0 9 48,0 12 816,0 2 753,0 5-96,-2 2-673,2-5-128,0-6-15,0-5-161,5-6-192,2-7-80,1-5-144,-1-5-32,5-6 0,-4 0-32,1-6 16,6-5 32,-4-5-144,1-2-32,0-5 48,-3 4-48,1-2 32,-4 4-64,1 6-48,-4 3 96,4 4 48,-6 4-80,0 1 0,0 11 16,4 3 64,1 2 48,-3 3 80,7 3 32,-1-6-64,1-1 64,0-4-112,1-3 32,1-3-32,3-6 16,-6 0-31,7-6 31,-4-3-80,0 1 0,-3-2-16,0 1-17,-1 4-95,-2-2-48,1 1 48,1 3 96,1-2-32,0 1 16,0-1 16,3-1 48,-1-1 0,-3-2 0,1-4 0,-2-1 16,-3 1 0,-4-4-16,0 4 0,-3-1 16,-7 5-64,-1 6 0,-4 3-16,-2 3 0,4 6 48,1 9 32,4 4-32,4 3 0,4 3 112,0-1 16,10-1 16,3-4 16,1-4-112,4-9 0,2-2-48,-2-7-16,2 0 0,-3-10-64,-6-2-1072,1-1-1297,-6-8-929,-3-2-2657</inkml:trace>
  <inkml:trace contextRef="#ctx0" brushRef="#br1">15609 7694 12054,'0'0'1184,"-31"89"-2481,31-77-511,4-8 511,8-4-720,-1 0-1649,0-2 2882</inkml:trace>
  <inkml:trace contextRef="#ctx0" brushRef="#br2">13212 7869 12150,'0'0'8820,"0"21"-8500,7-21 0,3-12 560,0-4-608,0-5-176,2-4-96,0-1 32,0 0-16,-3 5 17,1 3-33,-1 3-17,-2 8 34,-3 5-34,0 2-111,2 9 64,-3 6 208,2 3 401,-2 3-113,4-1-224,-1-1 32,1-5-96,3-2-144,-1-8-64,0-4-64,1 0-528,-8 0-449,4-6-912,-4-4-1376,-1-2-4435</inkml:trace>
  <inkml:trace contextRef="#ctx0" brushRef="#br2">30843 7716 21482,'0'0'5426,"-23"-12"-5186,11 27-208,-1 4 193,-5 5 207,5 2-96,-1-1-320,7 0 32,4-4-16,3-4 16,6-5 32,8-4 48,1-6 64,5-2-80,0 0-80,0-5-112,-2-2 16,0-1-48,-5-2-848,-3-4-1105,-3-1-2209,1 3-5315</inkml:trace>
  <inkml:trace contextRef="#ctx0" brushRef="#br2">31336 7736 9812,'0'0'9669,"-15"-20"-8965,23 20-95,2 0-241,8 0 0,4 0 384,3-1-47,4 1-337,-1 0-224,1 0-112,-8 0 16,1 0-48,-9 1-368,-5 2-881,-6-2-432,-2 4-496,-2-2-432,-6-3 1953,6 0 576,-2 0 144,-1 0 224,3 0 832,-1 3 1650,3 3-1746,0 0 417,0 5-529,0-1-255,3 3-113,1 3-320,2-3-144,2 0-32,2-3 16,-1-6-48,5 0 0,-1-4 16,4-4 48,-3-4-48,-3-5 32,-1 1-80,-3-4 32,0 2-32,-7-1-48,0 6-128,0 0 160,-3 3 48,-5 6-64,-2 3 16,1 4 16,-3 6 112,5 6 144,-1 1-48,6 1-32,2 8-128,0 1 48,7 4 32,0-3-32,0 0 96,1 0 1,-2-6-161,-1 1 432,-3-4-240,-2-1-160,-4-5 0,-5 1-32,-3-6 16,-3-4-64,0-1-32,-2-6-240,2-2-128,0-9-49,6-3 1,4-4 160,5 0 160,0-3-256,10-2 224,4 4 224,2 4 80,5 0 64,-1 3-16,7-2 48,-2 2-96,-5 1-112,-4 0-64,-5 2-256,-4-4-1889,-7 0-2561</inkml:trace>
  <inkml:trace contextRef="#ctx0" brushRef="#br2">30194 7736 5827,'0'0'10997,"-23"-12"-9092,13 12-401,-3 0-463,0 7-225,-2 5-160,6 3 33,3 0-97,4 1-208,2-5-224,8-4-80,6-2 0,1-5 16,2-2 0,1-8-80,-1 0 16,-4-4-16,-4 2-16,-3 2 32,-2 3-96,-2 0-80,-2 3 80,-2 4 48,-2 0-48,-2 0 16,-1 5 0,-2 5 16,3 0 32,1 2 0,2-2 32,0 0-16,3 0-16,0-6 16,6 1-64,-1-3-16,6-2-1440,-1 0-481,-3-2-1169</inkml:trace>
  <inkml:trace contextRef="#ctx0" brushRef="#br2">29164 7772 6115,'0'0'15479,"4"-10"-14455,12 7-47,1-1 31,6 2-175,4-5-497,-6 4-224,3-1-80,-5-2-48,-7 4-112,-5 2-1489</inkml:trace>
  <inkml:trace contextRef="#ctx0" brushRef="#br2">30586 7733 17272,'0'0'5891,"-7"37"-4659,2-18-319,-1 1-513,6-1-256,0-8-112,1 1 0,9-7-32,3-5 48,-2-2 0,3-4-32,-3-6-16,0-3 0,-1 0 0,-2-2 16,-4 4-32,-3-3 16,-1 6-96,0 3 96,-1 4 0,-5 6-48,-3 7-80,0 1 112,0 7 336,0 3 64,4 0-48,3-2-112,2-3-112,0-2-64,5-5-16,3-3-64,1-5 0,1-1-512,3-1-480,-1-6-1521,2-6-1873,0-6-3746</inkml:trace>
  <inkml:trace contextRef="#ctx0" brushRef="#br2">12873 7776 8820,'0'0'9829,"-28"-15"-8485,12 15-527,3 8-209,-7 2-288,1 9-128,-2 7-16,-3 4 0,1 0 176,5 8 401,0-2-65,12-2-288,6-5-32,6-4-192,9-6 1,8-10 31,8-3-128,-1-6 32,2-7-80,-4-2-64,-1-5-1473,-11 0-1040,-5-1-1633,-8-2-4850</inkml:trace>
  <inkml:trace contextRef="#ctx0" brushRef="#br2">13037 7827 5667,'0'0'7123,"-16"29"-4642,10-13-224,-2 3-896,5 0-273,3 0-111,0-5-321,8 1-320,4-8-288,1-2 0,4-5 0,-2-5-16,-1-7 80,-2-1-32,-1-4-112,-4-1-16,-6-4-32,-1 2-80,-2-2-144,-9 3-208,-3 1 47,-3 4-415,2 4 464,-1 3 304,4 4 128,0 3-48,2 0 32,9 0-16,-3 0-705,9 3-3633,7-3 513,1 0-1346</inkml:trace>
  <inkml:trace contextRef="#ctx0" brushRef="#br2">31028 7783 20986,'0'0'4658,"10"29"-4818,-7-17 576,-3 3 608,1-3-672,2-1-255,-3-1-33,0-1-257</inkml:trace>
  <inkml:trace contextRef="#ctx0" brushRef="#br1">21416 7833 3986</inkml:trace>
  <inkml:trace contextRef="#ctx0" brushRef="#br2">14785 7869 5795,'0'0'13782,"-2"0"-13334,2 17 417,0 4 911,0 7-415,0 6-449,0-3-463,0 0-305,0-4-128,3-5 64,1-7 16,0-5-48,-2-6 0,2 1-48,2-5-176,-3 0-609,3-5-447,-3 0-737,2-4-1169,-5 2-3585</inkml:trace>
  <inkml:trace contextRef="#ctx0" brushRef="#br2">28999 7889 10325,'0'0'10308,"-25"-8"-9235,11 8-401,-1 0-224,0 3 17,-1 5 95,3 5-144,6-1-208,1 1-80,6-2-32,5-2-64,5-1 48,3-6 32,4-2 32,2-2-96,-1-4-15,-4-4-33,0 3 16,-6-1-16,0 1 16,-5 4 80,-4 13-64,-4 4-64,0 1 384,4 6 96,1-3-320,1-2-16,7-3-80,4-9-160,1-4-928,5 0-673,0-13-1041,-4-6-1680,-1-6-10516</inkml:trace>
  <inkml:trace contextRef="#ctx0" brushRef="#br2">27287 8137 13414,'0'0'3666,"2"25"-1857,-2-6-337,-2 3-175,1 3-417,-1 0-592,2-1-143,0-8-17,0-1-32,0-4 48,0-5 208,2-6-112,-1-5 352,3-5 321,0-3-593,-1-8-176,3-6 48,-2-4 16,1 0 0,-1-4-16,2 1-64,-2 4 16,0-1 16,-1 2-64,0 3-15,2 2-242,-2 8 113,0 1 48,4 3 48,-1 3 32,1 1-32,0 2-48,3 5-16,-4 1 48,6 0-144,-3 1 48,-1 8-32,-4 3-16,2 1-16,-2 3 112,-1 0 32,-3 6 16,3-1 16,-3-3 16,0 0-48,0-5-80,0-2 32,-4-1 16,-2-1-16,-3-4 64,-2-1 0,-8-3 16,3-1-16,-2 0 32,2 0-128,2 0 16,4-1 32,9-2-288,1 2-304,8 1-1121,9 0-912,3-1-240,7-3-1505</inkml:trace>
  <inkml:trace contextRef="#ctx0" brushRef="#br2">22492 8236 10021,'0'25'7651,"-4"3"-5362,-3-1-368,0 3-608,4-4-561,-3-3 0,4-7 65,2-3-577,0-8-160,2-5-32,4-1-32,1-12 416,0-5-224,0-8-176,1-7-64,-5-3 32,1-5 112,-4-3-112,0 0 64,0 1-48,0 4-112,0 2 144,0 4-256,0 7 128,0 6 64,1 2 16,7 2-32,1 4 16,3 4 0,1 2-16,3 3 0,2 3-16,-2 3-48,2 5 16,-3 7-16,-3 3-272,3-1-97,-6 5 289,-3 0 48,2 1 128,-2-2 32,-3-1 0,2-1 0,-5-4 0,2 0-64,-2-5 16,-2 3 32,-3 0 144,-4-6-112,1 2 65,-1-2-1,-2 0-64,0-4 0,0-2-64,3-1 0,-2 0-80,1 0-241,0-4-367,5 0-801,-2-1-560,6 1-1056</inkml:trace>
  <inkml:trace contextRef="#ctx0" brushRef="#br2">27696 7926 7299,'0'0'14807,"30"9"-13126,-7-9-417,0 0-655,4 0-209,-9-3-256,0 0-64,-12 2-128,-1 1-16,-13 7-2609,-4 0 992,-3 1-384,3 1-1457,-3 2-1984</inkml:trace>
  <inkml:trace contextRef="#ctx0" brushRef="#br1">15673 7963 7251,'0'0'3346,"-10"107"-3314,10-83-64,0-9-1281,4-8-2993,10-7 2177</inkml:trace>
  <inkml:trace contextRef="#ctx0" brushRef="#br2">14533 8137 7507,'0'0'1201,"23"-7"-1153,-13 4-32,-6 2-160,3-1-432,-2 0 127,-4-2 113,1 2 352,3 0 385,-5-4 463,0 2 336,1 0 305,1-5 5907,-2 18-6980,-1 0 208,-1 4 176,-1 2-31,1 3-97,2-4-176,2 1-240,7-4-160,3-7-15,1-4 15,4-3 96,1-5-144,-3-3-48,0-6 16,-4 1-64,-1-6 32,-8 0 32,0 1 0,-2-1 0,-4 2-16,-1 4-16,0 2 16,-3 5 0,1 5 0,0 2-64,-3 2-16,-3 2-208,6 5-225,-3-1-95,1 2-144,0 1 47,0-2-31,0 3-48,1-1-289,0-1-1344,2-2-1857</inkml:trace>
  <inkml:trace contextRef="#ctx0" brushRef="#br2">14366 8034 10709,'0'0'5859,"-3"-20"-1105,-1 23-4082,-2 5-144,3 2 65,-3 1-289,2 4-176,2-2-48,2 1-32,-1-2-32,1-2 16,0-2-48,0 1 64,0-6-80,1 2 0,5-2 48,0-1 48,3 3-16,-2-1-32,4 4 0,-2-5-16,1 4 0,-3 1 0,-3 1-16,-4 0-176,0-3 128,-9 1 64,0-2 32,-4 0 0,0-4-16,0-1 0,1-1 0,4-6-16,3 0-144,5-2-833,5-1-848,5 0-1008,4 0-1873,2 4-5106</inkml:trace>
  <inkml:trace contextRef="#ctx0" brushRef="#br2">14532 8094 17640,'0'0'2337,"4"-21"-1216,-7 21-961,-1 1-128,-3 6 16,0-2-64,-2 5 32,2 2 32,2-2 368,-1 2 240,6-4-95,0 2-49,0-7-208,6 3 0,3-4 48,0-2-64,0 0-112,-1-8-48,2 1-79,-4 1-33,1-2 48,-2-1-80,-2 1 80,0 1-128,1 4 80,-1 1-32,-1 2-81,-1 7-63,6 3 112,-5 6 32,2-1 48,0 1-32,2-3 48,0-7-128,5-3-800,1-3-353,-2-9-864,-3-9-5074</inkml:trace>
  <inkml:trace contextRef="#ctx0" brushRef="#br2">24262 8160 3714,'0'0'10356,"35"7"-8963,-22-7 800,1 0-448,-1 0-737,0 0-175,-2 0 191,-5-4-47,4-2-273,-10-1 0,5 0-368,-2-3 113,-3 0-449,0-3 32,0 3-16,0-2 0,0 5-144,-3-1 80,-2 8 80,1 0 0,-8 8-64,-2 5 64,-3 3 208,0 7-16,-4 1 0,7 2 144,4 0-208,4 1-176,6-5-32,0-4-80,6-2-112,8-6 48,1-2 144,1-5-48,-2-1-48,-1-2-208,-3 0-337,-4-5-655,-4-2-257,-2 0-320,-2-3-2641</inkml:trace>
  <inkml:trace contextRef="#ctx0" brushRef="#br2">27699 8079 13766,'0'0'8708,"37"12"-7171,-19-12-368,-2 0-737,3 0-256,-6 0-128,-1 3-16,-9 0-1041,-3 4-1664,-2-2-880,-8-4-4051</inkml:trace>
  <inkml:trace contextRef="#ctx0" brushRef="#br1">21226 8140 16920,'0'0'928,"111"-30"-9156,-78 20 2002,-4-6 3840</inkml:trace>
  <inkml:trace contextRef="#ctx0" brushRef="#br2">23479 8088 17816,'0'0'1985,"-21"-4"-624,7 4 255,1 4-399,-5 4-241,0 2-367,0 0-129,5 4-176,-3-4-64,9 5-160,4-4-192,3 5 32,3-3-192,5-3 48,7 2 224,2-3-448,-3-3 352,4 0 176,0-3-48,-5 3 0,1-5 32,-5 3-80,-3-3 64,-2 4-16,-4-1-112,-4 2 16,-6 2 208,-3-2 80,-3 4-96,3 0 32,-2-2-128,3 0 48,-1-4-80,6-1 16,1 0-16,15-16-6627,2 0-3602</inkml:trace>
  <inkml:trace contextRef="#ctx0" brushRef="#br2">13814 8225 1649,'0'0'10789,"10"28"-8884,-9-10 768,5 3-608,-6 2-641,3-1-383,0-4-321,-3-2-240,4-5-271,-2-4-129,-2-2-32,2-5 96,-2-2 384,0-8 448,2-2-608,-2-3-175,0-6 159,0-3-32,0 0-368,-2-1 0,0 1-32,0 3 48,-2-2 48,4 4-32,0 2 16,0 3 16,0 1 16,0 1-16,6 3-16,-2 0-32,4 0 32,-2 6 0,1 1-32,-2 2-16,2 0-16,0 0-32,-4 5 0,1-2-192,3 3-145,-1-2-223,-1 1-272,0-1-177,-1 1-416,-1-5-1168,-3 5-1617</inkml:trace>
  <inkml:trace contextRef="#ctx0" brushRef="#br2">14897 8100 17032,'0'0'4434,"2"-12"-13158</inkml:trace>
  <inkml:trace contextRef="#ctx0" brushRef="#br2">14109 8103 5635,'0'0'5122,"-14"6"-400,14-5-3713,0 4-561,0-2 128,0 5 304,0 2-15,0 3-97,0 1-80,0 2 65,0 2 191,3 1-319,2-3-177,1-2-160,1-4 48,2-3 16,0-4-112,1-3-80,-1 0 0,1-8 1,1-3-113,-3 0 0,2-2-64,-6-1-16,-2 1 32,3-1-48,-5 1-113,0 1 1,0-1-16,0 3-64,-7-1-80,-1 2 32,-2 1-32,-4 2 32,1 0 176,-1 6 64,-1 0-32,5 6-33,1 0 17,3 3-48,6-1-240,0-1-784,8 1-753,5-7-1921,5-1-5794</inkml:trace>
  <inkml:trace contextRef="#ctx0" brushRef="#br2">24066 8277 14231,'0'0'5634,"8"26"-4289,-6-23-193,1-1-736,-1 1 625,0-3-305,-1-4-384,-1 0-111,0-7-33,0-4 240,0 1-224,0-5-160,0-2 0,0 0 0,0 2 80,4 2 0,2 1 144,-3 3-32,6 3-144,-1 1-48,2 6-80,-1-1 16,3 2 48,-2-1-64,2 2 64,0 1-48,-3 0-16,1 0 0,-3 0-368,-1 0-1024,-3 0-1234</inkml:trace>
  <inkml:trace contextRef="#ctx0" brushRef="#br2">23671 8133 2577,'0'0'19145,"-22"-19"-17961,8 18-415,-1-2 79,-3 3-143,4 0-225,2 0-144,2 5-128,2 1-160,8-1-48,0 3-80,5 1-144,7-1 32,1 4 192,5-2 128,-1 1-176,0 1 64,-5-8-240,-2 3 0,-4-4 144,-3 4-32,-3-2-65,-6 0-15,-1 4 304,-8 2-16,4 1 17,-4 4 31,6-3 160,-3 2-256,9-2 16,-3-1-16,5-2-48,-3-3 16,2-1 16,-2-2-16,3-4 16,-2 0-48,-2 0 16,4-7-128,-2 0-160,3-6-785,0 0-1840,4 0-321,5-1-5346</inkml:trace>
  <inkml:trace contextRef="#ctx0" brushRef="#br2">23119 8184 6627,'0'0'12934,"27"0"-12550,-18-3 1313,2 0-449,-1-1-559,-3-1-433,-1 2-144,1-4-16,-7 0-32,0 0-16,0 0-288,-8-1 192,-4 3 0,0-2 96,0 7-128,0 0 32,1 7 64,1 6 224,3 6 336,2 3 289,2 5-113,3-1-240,3 1-224,6 0-64,2-7-111,2-3-146,2-5 1,-2-6-224,1-6-464,-4 0-673,0-4-608,-7-7-1008,0-5-3426</inkml:trace>
  <inkml:trace contextRef="#ctx0" brushRef="#br2">23780 8182 9204,'0'0'1537,"-10"2"112,14 3 416,2 1-32,-2 2-177,2 3-367,-1 1-16,0 0-497,0 3-239,2 0-193,-2-4-336,2 2-80,-1-3-112,1-2 48,0-5 0,2-1 32,-3-2 0,1-2 16,1-5 16,-3-1-64,3-2 0,-2-2 48,-2-6 224,1-2 33,-1-1-273,-3-1-32,3 0-96,-4 4 16,0 2 16,0 7 32,0 2-48,0 10-737,3 5-287,-1 2 31,2 3-943,-4-1-2034,1-2-4162</inkml:trace>
  <inkml:trace contextRef="#ctx0" brushRef="#br2">22885 8283 6051,'0'0'8516,"-10"24"-6595,5-15-833,1 0 129,1-2-449,1-2-288,2 0 337,-3-4 735,3-7-479,3-1-481,-1-7-720,5-2 304,-2-3 64,-1-3-192,2 0 32,0 2 112,-1 0-16,-1 3 113,0 4-1,3 3 16,-3-2-16,2 7-80,2 3-128,2-1-96,2 3 16,1 0-64,2 0 64,2 4-16,-2-2-48,2 2 32,-5-1 0,0-1-16,-6-2-48,1 0 0,-4 0-96</inkml:trace>
  <inkml:trace contextRef="#ctx0" brushRef="#br1">15846 8157 11221,'0'0'4418,"-30"89"-5730,25-64 447,5-7-1392,0-10-1088</inkml:trace>
  <inkml:trace contextRef="#ctx0" brushRef="#br2">13449 8360 9861,'0'0'5474,"17"29"-3137,-7-19 80,0 2-992,2-4-801,-3 1 545,1-5-385,-2-2-368,-5-2-32,3 0 17,-6-6 175,0-3-192,0-3-288,-1 2 16,-4-6 0,-1-3-80,-1 2 32,4-3-48,-2 1-96,3 5 0,1-2-64,1 8 96,0 1 16,0-1 16,3 8-16,5-5 0,2 4 16,-1 1-32,2 0 48,1 0 16,-2 0-16,-1 2 0,-1 2-16,-2 1 0,-5-2-64,4-3 80,-1 0 0,2 0-64,1-3-144,1 1 80,1-1 80,-1-2 0,-3 4 32,1 1 0,-4 0-16,1 0 0,-3 1-96,0 4 176,0-5-16,0 3 0,0-1 16,0-7 48,3-1-64,0-3-16,-3-2-32,3 3 0,-3-2-80,-3 5 0,-3-2 48,-5 6-48,1 1 32,-3 0 48,-3 0-16,2 1 16,-1 6-17,4-2 17,-1 2-32,1-4-112,4 3 80,-2-4-16,4 3 96,0-1 16,2-1-16,1 5 32,-1 3 16,3 6 128,0 0 257,0 4-81,0 3-144,-2 1-80,-2 1-112,2-3-80,0-5 32,-3-2 0,4-1 32,1-7 0,1-5-48,6-3 0,1 0-96,7-7-80,0 1-48,5-1 63,-1 1-63,3 0 144,-6 2 160,-2 1-944,-4 0-1137</inkml:trace>
  <inkml:trace contextRef="#ctx0" brushRef="#br2">28411 8306 6035,'0'0'8180,"3"0"-7604,0 0-192,3 0 208,-1 1 81,4 0 287,3 2 128,1 2-415,5-2-177,3-3 128,2 2 33,2 0-81,-2-2-176,1 0-96,1 0-64,-1-2-96,0 0 16,-3-1-112,2 3-32,0 0 0,-2 0-32,1 0 48,2 0 16,-4 3 1,0-1 15,7 0 0,-4-2 288,0 0-96,7 0-144,-2 0-32,0 0 16,5-2-32,-1 0-64,0 2-64,2-3 48,2 0-16,0 3 16,0 0 16,-2 0 32,-2 0-32,2 3 48,-2 0-48,0 1 80,0-1-48,-2-1 32,2 2-96,2-3-32,0-1 16,1 0 32,2 0 16,-2 0 0,-1 2 0,-1-2 16,4 0 16,-7 0 16,2 0 0,1 0 0,1 0 0,-4 0-128,5 0 32,0-2 32,-2-3-32,3 5 64,-6-2 144,5 1 112,-5-1 16,2 0-176,0 0-48,-3 2 16,0 0-32,0-3 17,1 0-146,0 1 17,0-2 32,3 1 16,-2 1 16,2-3-32,0 5 64,-1-4-16,-2 3 16,3-2 0,-6 3 16,2-3-15,-1 3 15,-3 0-16,0-3-16,0 0-96,1 0 47,-1 3 1,1-1 16,-3-2 16,0 3-16,2 0 32,-4 0 0,2 0-32,-7 0 48,6 0-16,0 0 1,-2-2 15,2-1 0,5-3 64,0 1-48,3-2 0,0 4 16,2-5-144,-3 4 64,1 1 112,-3 0-32,-1 2-32,-2 1 16,-3 0-64,-2 0 32,3 0 0,-4 1-16,5 2 0,0-3 32,1 0-16,-2 0 32,3 0 0,-3 0-16,-2 0 0,-4-3-64,-4 2-32,-5 1-256,-5 0-465,-2 1-799,-2 2-369,-6 2-144,-7-4-2225</inkml:trace>
  <inkml:trace contextRef="#ctx0" brushRef="#br2">13179 8346 8980,'0'0'9284,"6"-21"-7027,-14 21-1712,0 9-305,-5 2-64,-1 6 432,4 3 192,0 0-79,6 2-289,1-5-240,3 2-32,11-9-96,2-4-96,0-4 0,4-2 144,-1-10-32,-2-4-288,2-6 48,-6 0 144,3-3 96,-7-1 16,-1-3-48,-3 6 16,-2 7-144,0 1 16,0 9 16,-3 4 96,0 10-48,2 10 48,1 4 448,4 6 337,3 0-385,8-4-432,-1-6 0,2-8 32,-1-9-16,0-3 16,-5 0-336,-2-9-801,-5-2-495,-3 1 95,-3-4 64,-7 0-992,0 0-1777,0-2-4001</inkml:trace>
  <inkml:trace contextRef="#ctx0" brushRef="#br1">20865 8475 15735,'0'0'1281,"79"-96"-5523,-7 59-1249,0-8 1345</inkml:trace>
  <inkml:trace contextRef="#ctx0" brushRef="#br1">16033 8372 8772,'0'0'5314,"0"101"-11588,0-69 2864,0 0 3330,8-5-2657,-5-10 3409,1-7-256,2-4-832,1-2-224</inkml:trace>
  <inkml:trace contextRef="#ctx0" brushRef="#br1">20405 8451 5378,'0'0'6419,"-19"61"-6947,-5-55 720,2-4-80,9-2-64,13-8-2065,6-19-5810</inkml:trace>
  <inkml:trace contextRef="#ctx0" brushRef="#br2">29365 8730 14471,'0'0'2833,"-5"31"-1360,3-14-129,-2-4-63,0-5-337,4-2 593,6-15-1105,3-8 112,5-5-288,0-5-95,-1-3-81,4 1 48,-3 1 112,2 2 0,-2 5-32,-2 4-112,-3 3-80,-1 7 48,1 4 16,-5 3-64,4 10-32,-1 6 32,0 3 256,1 4 112,-1 0-336,0-2-64,-1-6-16,2-4 32,-1-2 32,-5-5-48,4-4 80,0 0-16,1-4 65,-4-5-17,7-3-64,0-3 0,0-5 0,3-3 32,0-3-32,1 3 0,-1-6-256,3 6-145,-5 4 193,-1 9 80,-2 7 80,-3 4-48,-2 16-16,-3 9 112,0 5 96,0 7 368,1-4 497,4 2-721,4-7-144,6-8-48,1-5-48,0-5 16,2-4 32,-2-5-64,-3-2-48,-4-2-896,-4-5-961,-5-4-1777,0 0-2016</inkml:trace>
  <inkml:trace contextRef="#ctx0" brushRef="#br2">30604 8547 12454,'0'0'10068,"-22"-18"-9059,5 24-449,2 3-288,0 0-48,4 2-80,4 3-16,1-1-64,6-1-32,13-2-16,1 0-16,3 0 0,3-1 32,4 1 0,-2-2 65,-6 0-33,-2 3 32,-9 0-48,-5 0 0,-2 4 16,-11-4 32,-4 4-16,-3-3-32,1 0 336,1-3 176,1-2-240,5-2-176,-1-5-96,7 0-16,6 0-336,0-9-1489,6-4-1904,0-4-3058</inkml:trace>
  <inkml:trace contextRef="#ctx0" brushRef="#br2">30379 8533 15431,'0'0'8004,"-29"-3"-6484,11 10-703,5 3-449,-5 2-176,6 2-64,0 0-96,9-2-32,3-2-80,3 0 48,9-2 0,2-1 32,5-4 16,-3 3-112,2-2 32,-2 1 32,-6 0 16,0 2 16,-6-2-32,-4 4 48,0-1 0,-10-1 32,3 2-16,-2-3-32,0-1 32,4 0-16,-2-2 0,1-2-368,5-11-6275,4 0-1985</inkml:trace>
  <inkml:trace contextRef="#ctx0" brushRef="#br2">30095 8582 6355,'0'0'9764,"-23"6"-8323,15-2-208,-1 1-337,0-1-448,-2 3-112,-2-1 65,3 3 159,0-1 96,4 4-32,-1-1-95,7 2-145,0-5-32,7 4-176,4-5-64,3-1-80,4-6 16,-2 0 0,4-3 0,-6-6-48,1 0 48,-4-3-16,-1 2-16,-4-1 48,-2 2-64,-4 3 48,0-2-16,0 6-16,-4 2 48,-2 2-32,2 9 0,-3 7 208,2-1 305,2 2-257,3-1-224,0-7-32,6-1-48,5-6 48,1-4-64,-1-3-720,-2-6-1409,-1-1-881,-1-6-2576</inkml:trace>
  <inkml:trace contextRef="#ctx0" brushRef="#br1">20049 8613 7395,'0'0'9797,"108"1"-9893,-84 19 16,2-4-641,-10-2 193,-9-7 160,-7 1-2673,-20-8-6452</inkml:trace>
  <inkml:trace contextRef="#ctx0" brushRef="#br1">18499 8661 13910,'0'0'2850,"96"-47"-3202,-81 47-321,-3 0 193,-9 9-96,-3 2-977,0 1-336,-6-1-1312,-10-4-1762</inkml:trace>
  <inkml:trace contextRef="#ctx0" brushRef="#br1">19807 8710 11301,'0'0'3730,"30"-58"-4322,-27 58 351,0 0-367,1 9-3330,1-4 177,-2 0 1135</inkml:trace>
  <inkml:trace contextRef="#ctx0" brushRef="#br1">18910 8691 5811,'0'0'6178,"-48"37"-7778,60-42-257,4-12-3313,4-9 4017</inkml:trace>
  <inkml:trace contextRef="#ctx0" brushRef="#br1">17875 8848 8148,'0'0'7699,"90"-93"-10420,-19 70 432,-1-3-1265,3 2-1216</inkml:trace>
  <inkml:trace contextRef="#ctx0" brushRef="#br1">19033 8745 16760,'0'0'1232,"70"-32"-17623</inkml:trace>
  <inkml:trace contextRef="#ctx0" brushRef="#br2">23450 8726 3378,'0'0'9076,"-29"0"-7476,18 2-63,2 1-64,3 2-81,-3-5-303,8 2 95,6-2-1039,7 3-97,7-3 64,3 0 496,8 0 176,1 0-175,2 0-161,-3 0-144,-4 0-96,1 0-16,-6 0-128,-4 1-48,-5 1-16,-5-2 16,-3 1-48,-4 1-576,-9 2-2530,-5-4-1120</inkml:trace>
  <inkml:trace contextRef="#ctx0" brushRef="#br1">19330 8751 15719,'0'0'1377,"89"0"-6500,-60 0 3251,0-7-4755,-4 3 4722</inkml:trace>
  <inkml:trace contextRef="#ctx0" brushRef="#br1">16393 8784 14022,'0'0'2209</inkml:trace>
  <inkml:trace contextRef="#ctx0" brushRef="#br1">16891 8787 12422,'0'0'512,"90"10"-11413,-60-10 12614,-5 2 544,3 8-1953,-8 6-448,-6 3-577,-4 2-143,-4 3-497,9-6 1169,-1-5-1841</inkml:trace>
  <inkml:trace contextRef="#ctx0" brushRef="#br2">22231 9156 3634,'0'0'13686,"-8"0"-13238,8 3-192,0 5 289,0 5 191,0 2-64,0 5 16,0 5 241,0 1 31,0 6 1,0 1 15,0-1-464,0 4 33,0-3-65,0-3 144,0 0-288,0-3-192,0-6 49,0-2 143,0 1-16,0-5-80,2-5 32,-2 1-160,0-6-64,3 0-32,-3-1-16,2-4 32,-2-4-16,0-5 48,1-7-96,2-8-160,1-5-64,-3-3 80,0-5 32,-1 2 80,0-1 80,-1 4 32,-4 2 16,1 1-32,-3 4 64,5 0-48,-3-1-64,2-1-48,2 0-32,1 0 48,0-6 16,7-3-64,4-3 64,-1 1 16,4 2 0,0 4 48,-3 6 0,-1 5-16,-1 8 0,-3 3 32,-1 1-64,0 2 48,1 4-80,4 2-16,-1 1 0,6 0 0,2 0 0,2 4 0,2 5 32,-2 1 0,-1 1 16,-3 1-32,-1 7 0,-4-1 0,-6 8-33,1-5 49,-5 5 32,0-2-32,-5-1 0,-1 0 48,-2-2 0,2 3 32,-3-4-15,3-1 15,-3-1-16,1 0 16,-1 0 16,-4-7 32,-1-1 0,1-1 64,-5-5 48,-2-1-64,1-3-80,1 0-64,5 0 16,3-1-64,3-1-160,7-2-224,4 4-721,5 0-1616,3 0 176,-2 3-353,0 0-3937</inkml:trace>
  <inkml:trace contextRef="#ctx0" brushRef="#br2">23460 8946 12278,'0'0'3665,"-31"0"-2352,19 0-17,-1 0-127,2 0-257,-1 3-111,2-3-49,4 3-16,2-3 833,8 0-1297,16 0-336,8-6 160,6-3 32,7 1 81,1 1 111,2-3-240,-7 3-16,-6 1-64,-7 5 0,-7 1 0,-5 0 16,-3 0-32,-9 0-513,-3 1 289,-6 3-176,-2-2-560,-1 0-801,1-2 0,0 0-832,-1-8-2193</inkml:trace>
  <inkml:trace contextRef="#ctx0" brushRef="#br1">17486 8912 5234,'0'0'3394,"21"95"-3330,-23-81 80,2-6-48,0-4-80,9-4 64,10-12 80,5-15-688,7-7-5955</inkml:trace>
  <inkml:trace contextRef="#ctx0" brushRef="#br2">33100 9117 7123,'0'0'4114,"0"-27"-2737,2 24-161,2 3-319,2 0-225,1 0-48,7 0-159,1 12 15,1 6 528,3 9 513,3 9 304,-4 9-305,-4 6-399,-2 1-305,0 4-319,-9-8-241,1-3-96,-4-7 480,0-2-304,0-8-112,-4-4-112,1-2-16,-4-4-16,0-1 0,-5-5-48,0-5 1,-3 2-33,2-2-65,0-6-415,1 2-320,6-3-833,0 0-912</inkml:trace>
  <inkml:trace contextRef="#ctx0" brushRef="#br2">23444 9402 10789,'0'0'4418,"-13"23"-3682,13-15-15,-3 2-289,3 0-128,0 2 96,0 0 208,3 1 145,-1 1 15,-1 1-256,-1-3-63,0-2 111,3 2-16,-1-5-64,-2-3 1073,0-7-801,0-5-95,0-8-545,0 1-64,0-3-64,0-6 32,3 6 32,-3-1-16,0 4-16,0 2 0,0 0 0,-3 4 48,1 0-64,-1-3 48,3 2 0,0-6-16,0 2-64,10-5 16,3 3-32,0-5 16,7 7-48,-2-1 64,1 4 32,-3 3-16,3 3 32,-5 5-32,-2 3 64,-4 7-32,-2 9 0,0 5 176,-6 6 48,0 3-48,0-3-16,0 0-224,-5-4-32,5-8 16,0-4 32,0-6 48,0-5 48,5-3 48,3 0 80,-1-4 193,2-5-193,2-2-32,-2 2-112,1-1-16,-3 0 0,-2 0-96,1 1 64,-5 1-32,0 1-16,-1-5-16,0 3-16,0-6-32,0-1-96,0-7-177,3 3 1,1 1 32,2 1 176,1 3 48,1 6 64,0 3-16,-4 3 80,0 3-32,1 1-48,0 10 48,-2 5 96,1 6 128,1 6 64,-2 3-32,4 4 32,0 0 321,5-4-433,-1 2-48,-2-7 336,-1-4 64,2-1-240,-7-6-128,6-6-96,-8 0-16,1-7 0,1-2-16,-2-2-128,-1-8-752,0-3-1585,1-6-2561,-1 1-4819</inkml:trace>
  <inkml:trace contextRef="#ctx0" brushRef="#br2">31111 9253 6291,'0'0'6979,"7"-28"-6179,-5 25 2338,-4 12-2642,-5 13-176,-6 10 705,-3 14 591,1 7-335,3 8 96,-1 1-257,4 0-431,4-11 15,5-6-272,0-8 16,6-10-160,5-9-224,-1-9 0,4-7 16,1-2-80,2-4-160,0-6-992,-2-2-1185,1 1-1041,-1-2-2352</inkml:trace>
  <inkml:trace contextRef="#ctx0" brushRef="#br2">32164 9343 6051,'0'0'1040,"-10"-29"1153,7 19-1777,-1-2-111,0-1-1,2 2-48,-2 1 448,1-2 337,-2 5-33,4-1 49,1 3 191,-4 4-63,3 2-321,-7 12-384,0 9 49,-11 7 847,-4 12 433,-10 4-624,-3 6-769,-2-1 0,1 1-272,5-9 80,10-9 320,4-3-256,11-9-79,5-7-65,4-4-144,8-10 64,5 0-641,1-5-1135,2-13-1154,-4-6-4273</inkml:trace>
  <inkml:trace contextRef="#ctx0" brushRef="#br2">31493 9282 11781,'0'0'9077,"-13"-12"-8501,13 9-112,6 0-144,5 1-160,2 0-80,7-3-32,2 5 176,5-2 225,-2 1-193,4-2-128,-7 0-48,1 3 16,-5 0-80,-4-3-512,-4 3-1521</inkml:trace>
  <inkml:trace contextRef="#ctx0" brushRef="#br2">24391 9275 5587,'0'0'13238,"-9"-10"-12614,5 7-32,-1 3 0,2-4-175,-3 4-145,-2-3-80,-3 3-32,3 0-48,-6 4 48,1 2-16,0 3-32,0-1 48,3 2 96,1 2 129,3 3-49,2-1-96,4 1 32,0-1 96,4-2 16,5 1-192,6-3 112,0-6 177,3 2-177,0-6-144,-1 0-80,-4-7-16,1-5-16,-1-2 0,-4-2-80,-3-1-208,-2-2-16,0 1-385,-4 2 225,0 3 128,0 5 208,0 3 80,-6 1 16,4 4 0,-4 0-32,3 0-16,-3 1 16,3 4-16,3 3 0,0 2 0,0 0 32,9 3 80,0 3 32,2-3 64,2 1 96,-2 0 65,2 2-129,-7-1-64,2 2 48,-8 0 32,0 3-80,0 2 0,-2 3-48,0 2-32,-4-1 16,0 3-32,1-1-32,-1-1 16,1 1 16,-1-3 16,0-3 0,3-4 48,-2-3 80,1-3 81,0-7 79,2-3-144,-4-2-144,3-5 0,-3-9-48,0-1-48,-1-5-128,2 0-320,0 1-193,1 1-351,-2 2 656,6 5 352,-1 3-32,1 2 32,0 0 16,6 1-32,2-4-49,6 2 65,2-5 32,5-1 0,4-1 17,3-2-1,-3-1 0,4-3 64,-8 4-32,-6-2-144,-1 5 64,-8 0-385,-2 5-943,-4 0 159,-7 8-1264,-8 3-2817,1 3-4179</inkml:trace>
  <inkml:trace contextRef="#ctx0" brushRef="#br2">27272 9292 9220,'0'0'3090,"4"-4"-2882,-4 1 1152,0 2 401,-4-1-272,-2-1-529,-1-1-255,-8 4-129,3 0 272,-12 0-320,4 9-191,-5 5-65,-2 0-128,1 5-64,6 0 0,4 2-16,6-1 64,10 1-80,2 0 48,13 1-96,6 0 48,3-1-48,4-3-32,-5-2 32,5-1 16,-7-2 0,-3 0 0,-3-1 0,-5 0 0,-3 3 0,-7 2-16,-4 1 16,-6 4 16,-6-1 32,-2 1 16,-2-2 64,0-4 833,1 0-225,2-5-320,1-3-288,1-8-48,4 0 0,4 0-32,2-11-48,2 1-48,3-5-400,0 3-1152,5-1-706,5 0-1631,3-1-4899</inkml:trace>
  <inkml:trace contextRef="#ctx0" brushRef="#br2">31605 9282 8420,'0'0'7923,"-21"0"-6642,17 10-80,4 3-417,0 10 80,4 5 305,3 4-33,0 5-399,3 1-257,-2-1-512,-3-6 32,0-3-16,-5-7 0,0-1 64,-5-5-64,-1-2 32,-4-3 0,-4-6 16,0-1 16,-2-1 0,0-2-16,0-2 16,-2-1-32,2-6 0,2 0-48,1 1-32,3 1-720,4-3-337,5 1-223,1 2-1314,0 0-2896</inkml:trace>
  <inkml:trace contextRef="#ctx0" brushRef="#br2">32897 9322 7972,'0'0'12069,"0"28"-11252,0-3 175,0 7 64,0 4 129,0 1 32,0 3-497,-3-1-464,3-9-96,-4-3-96,1-5 32,0-3-48,-3-4 16,2-5-64,-3-2-240,4-3-224,1-5-593,2-3-1024,3-11-1648,6-5-8437</inkml:trace>
  <inkml:trace contextRef="#ctx0" brushRef="#br2">28292 9324 12758,'0'0'6051,"-15"35"-4147,8-15-31,1 7-416,0 0-288,2 5-481,-1-2-352,5-3-32,0 2-48,0-4 0,0-1 129,0-4-65,5-1-32,-5-1-32,0-6-160,0-2-48,0 0-32,0-3 16,-3-4-48,1-3-368,-1-6-6195,3-4 1424</inkml:trace>
  <inkml:trace contextRef="#ctx0" brushRef="#br2">27715 9348 9412,'0'0'5747,"-3"44"-3346,3-15-48,0 0 96,0 5-736,3-4-416,0-1-401,5-5-512,-6-5-192,5-6-80,-6-3-48,5-4 0,-6-5-32,3 2 209,-3-6-145,0 0-64,0-1-16,0-2-48,3 2-48,2 0-17,3 3-143,1-3 32,1 4 192,2 0 0,-2 4 32,2-3 16,0 3 0,0 0 0,-4-1-48,0 3-16,-2-2 0,-1 3 0,-5 0 32,0-2-16,0 5 32,-3-2-16,-1-1 32,-3 2 0,-3-3-32,4-2 16,0-1 32,-2-3-32,-1 0-16,3 0 0,1 0-16,-2-4 16,4-1-16,1 1-160,-1-2-640,3 0-881,0 2-800,6 1-817,1-2-1808</inkml:trace>
  <inkml:trace contextRef="#ctx0" brushRef="#br2">22865 9393 5939,'0'0'8404,"-5"-2"-7908,0 1 1857,-3 1 3938,16 0-5571,-1 0 112,5 0 49,5-3 15,2 3-351,2-3-49,2 2-64,1 1 32,-2 0-96,-2 0-80,-4 0-95,-6 0-161,-2 0-32,-5 1 0,2-1 16,-3 0 64,-2-1-48,0-4-224,0 1-577,0-2-896,0 2-1104</inkml:trace>
  <inkml:trace contextRef="#ctx0" brushRef="#br2">30548 9463 6643,'0'0'9028,"21"-20"-7539,-16 18-401,-5-3-319,3 1-145,-1-1-96,-2 1-176,4 1-192,-4 0-63,0-2-33,0 0-32,-4 0 0,-1 1-16,-1-3-16,-3 0 32,-2 1-16,-2 3 0,3-1 16,-7 4-32,2 0 48,-1 4 64,1 5 96,2 8 48,-2 2-48,3 6-32,1 4 32,3 4 96,-1 0 97,7 3 159,0-3-240,2-4-256,4-7 80,3-3-80,0-3-48,1-7 32,1-5-80,5-4-32,-1 0-256,4-9-48,3-1-225,-1-1-15,0-1 144,-1 3 224,-4 2 144,-4 2-512,-4 5-353,-2 0-448</inkml:trace>
  <inkml:trace contextRef="#ctx0" brushRef="#br2">32299 9387 5939,'0'0'9380,"3"36"-6963,-3-12-800,-3 6-192,-4 0 31,1 3-63,-1-1-385,0-4-351,2-3-161,3-5-80,2-5-128,-2-6-112,2-3-144,0-3-16,0-15-4882,0-4-2337</inkml:trace>
  <inkml:trace contextRef="#ctx0" brushRef="#br2">33046 9407 5795,'0'0'13830,"-20"-7"-13366,11 7-32,-5 5 65,1 5-113,-7 7-112,3 1 112,-4 8 224,3-1 81,7-2-49,2-1-336,2-5-128,4-4-64,3-7 32,0 0 385,8-4-49,3 2-80,0-4 48,7 0-336,-2 1-112,3 1-16,-3 2 48,2 4 144,-9-2-176,1 2 0,-5-2-112,-4 0-752,-1-2-705,0-1-480,-4-3-384</inkml:trace>
  <inkml:trace contextRef="#ctx0" brushRef="#br2">32438 9420 9220,'0'0'5923,"-13"27"-4466,1-15 303,-1 0-319,-2 4-545,-1 1-287,-1-2-161,2-2-192,0-2-16,2 0-32,3-2 0,3-3 97,1 0 31,5-2-112,1-3-128,0 4 0,6-1 0,2 1 224,2 0-16,3-1-96,0 2 305,2-4-321,-3 3-96,0 2-32,-1-1-48,-2-2 16,-3 1 16,-4-4-64,0 2 16,-2 0-176,-2-3-977,-5 0-3761</inkml:trace>
  <inkml:trace contextRef="#ctx0" brushRef="#br2">24007 9428 12870,'0'0'8116,"-24"-7"-7940,8 22-32,1-1 176,-1 3 400,3 3 161,4 0-209,6-2-96,1-3-288,2-2-96,5-6-80,7-4 17,1-3 47,4-4-48,-1-5-32,-1-5-64,5-1 16,-9 1-16,0 3 32,-3 2-48,-3 3 0,-4 5 0,-1 5-16,-6 6-16,-2 3-16,3 4 16,-3-1 0,2 3 16,3-8-32,3-1 32,0-1 32,3-8-32,5-1 32,3-1-48,3-8-625,1-1-1263,0-5-369,1 0-305,-4 0-6018</inkml:trace>
  <inkml:trace contextRef="#ctx0" brushRef="#br2">30733 9594 11813,'0'0'3986,"3"25"-1889,-3-11-432,0 2-673,0-2-111,0-2-417,0 0-48,0-4 32,-3-5 593,6-12-369,2-2-48,-4-4-207,5-7-49,-3-4 80,0-1-192,0-2-144,0 1-64,-2 4 48,-1 3-48,0 2-16,3 5 0,-3 3 16,0 1-32,5 4-32,2 3 32,3 1-80,0 2 32,3 0 16,0 2 16,1 2-32,0 5-80,-5 5-112,-3-5 0,-3 3 144,-3 3 0,-2-1 32,-5 2 32,-1-3 32,1 1 0,-3-2-32,2-2-32,2-3 48,-3-3 16,4-1 0,-2-3-32,0 0 48,2 0-16,0 0 0,1 0-16</inkml:trace>
  <inkml:trace contextRef="#ctx0" brushRef="#br2">22536 9441 6099,'0'0'15031,"10"-3"-13751,-13 8-95,-7 5 207,-3 0-287,0 4-513,2 3-208,-3-4-15,5 0-145,-1 1-96,8-2-128,2 1 64,0-1-144,7-2 80,2 0-48,5-1-16,2 0 112,2 0-48,-3-3 80,1 0-16,0 6-48,-5-2 64,-3-2-48,-3 7-16,-5-2-16,0-2 16,-5 1 80,-3 0-32,-3-2-32,-2-4-80,0 2 0,3-2 80,-1-3 48,2-3 48,-1 0 16,0 0-48,3 0-32,3 0-32,-4 0 0,4-2-32,2 1-16,2 0-240,0-4-576,2 5-1057,2-3-352,4-2-1505,-2 1-2865</inkml:trace>
  <inkml:trace contextRef="#ctx0" brushRef="#br2">29033 9488 6643,'0'0'11269,"-30"-2"-10036,15 10-1,-1-2-351,2 4-65,-4 6 65,8 2-33,0 2-112,5 1-63,2-2-257,3 0-240,5-3-96,5-8-48,3-2 16,5-4-16,-1-2-16,4-2-945,-4-6-1552,0-4-1392,-4-1-3395</inkml:trace>
  <inkml:trace contextRef="#ctx0" brushRef="#br2">29108 9537 6323,'0'0'8180,"25"13"-5267,-11-7 48,3-2-592,0 0-1280,-1-2-449,2-2-384,-6 0-160,-2-2 0,-5-6-16,-5-1-32,0 2 49,-9-3-49,0 0-32,-4-3-64,-6 7 16,3-1-1,-2 5-63,6 2 112,0 6-48,6 3 0,3 9-48,3 1 48,0 3 64,3-2-16,7 3 32,0-3-64,4-7 16,2-1-16,3-3-624,-1-3-464,0-6-625,6 0-1617,-9-2-2929</inkml:trace>
  <inkml:trace contextRef="#ctx0" brushRef="#br2">28100 9516 10805,'0'0'11541,"-22"-5"-10164,10 9-593,-2 0-352,-1 1-256,2 1-63,0 1-49,8 2-64,0 0-32,1 0 32,4-2-32,2 2-16,5 1 32,-2 0 0,5-1 0,-2 0 48,-4 3-16,0-3-48,0 0 80,-4 0-64,0 3 32,0-4 0,-5 2 0,0-7 16,-2 6-16,0-6-16,3 0 48,-3-3-16,2 0 0,0 0-16,-3 0 0,3 0-32,1 0 16,4-3-945,0 0-944,4-8-6995</inkml:trace>
  <inkml:trace contextRef="#ctx0" brushRef="#br2">28610 9619 6083,'0'0'12582,"3"23"-11526,-3-20-208,0-3 1,-4 0 191,1-4-143,0-2-273,0-6-320,3-2-176,0-2-112,0-2 0,3 2 0,4-3-16,4 7 48,4 4-32,4 2 16,-3 6-16,5 0 64,-2 10 48,-3 2-112,-2 5-48,-3 0 32,-6-1 0,0-2 48,-2-3-32,-3-3 32,0-2-32,0-1 16,0-2 16,0-1-16,0 1-48,-1-3-368,14-3-5731,-2-4 1537</inkml:trace>
  <inkml:trace contextRef="#ctx0" brushRef="#br2">27434 9600 13302,'0'0'3538,"3"29"-1457,1-19-433,-1 6-799,4-2-145,-1-4-368,-2 0-176,6-3-112,-1-4-16,1-3-32,1 0 64,2-11-48,0-2-48,-1-5 16,2 0 0,-3-9-64,-2 3 48,-3 2-32,-2 2 48,-3 8 32,-1 2 16,-5 7-128,-4 3-192,-1 3-368,3 4-96,-2-1-689,4 1-2097</inkml:trace>
  <inkml:trace contextRef="#ctx0" brushRef="#br2">28189 9540 17736,'0'0'3378,"6"-9"-2562,0 9 32,2 0 65,2 1-129,-1 4-224,7-5-95,1 3-193,3 0-144,1 0-160,-2-3-32,2 1-833,-6-1-1568,-1 0-1777,-5 0-4450</inkml:trace>
  <inkml:trace contextRef="#ctx0" brushRef="#br2">22856 9546 5955,'0'0'7523,"7"-2"-3361,-4 2-2817,-3 2-177,4-2 1057,-1 0-1184,1 0-97,4 0 33,-1 0-209,2 0-240,5-3-128,0 0-79,2 0 95,3 3-48,1 0 96,-3 0 176,0 0-207,-6 0-177,0 0-192,-7 0-96,-1 0 64,-2 0-48,-2 0-144,-2 0-209,-3 0-319,2 0-961,-2 0-1392</inkml:trace>
  <inkml:trace contextRef="#ctx0" brushRef="#br2">28421 9559 14070,'0'0'12310,"-13"20"-12070,6-9-16,4 2-32,-1 0-128,4 0-64,0-4 16,4-5-16,2-3-32,-2-1 32,6-1 0,-4-8-48,1 1 32,-1-1 16,-4 2 32,0 1-16,-2 2 48,0 2 753,0 4-817,0 3 0,0 4 0,0 1 16,2-3-32,5 1-64,1-4-593,5-3-991,-1-1-1554,0-1-1824</inkml:trace>
  <inkml:trace contextRef="#ctx0" brushRef="#br2">32566 9566 17640,'0'0'2977,"-29"-7"-1776,19 7 176,0 0-369,-1 5-512,4 4-368,1 1-96,5 2-16,1 2 0,1-3-64,9 2-592,-1-4-256,5-1 79,-1-4 721,2-1 48,-3-3-672,-2 0 400,-1-3 96,-4-1 96,1-4 112,-4 5 32,2-6 0,-4 2 32,0 0 0,3 3-32,-3 1 112,3 6-176,-3 5 64,0 2 128,0 5 112,0 2-96,0 5 272,0 1-160,0-1-176,-3 0 32,0 0-112,-1-3-80,4-4 64,-2 0 0,-1-6 16,3-3 16,-3-1 32,1-3 48,-3-2-15,-1-2-33,0-3-32,1-1-16,-3-3-16,-1-1 0,4-1 32,0-2-48,3 2-129,1 0-47,1 3-192,0 1-80,0 0 288,3 1 128,5 3 0,-1-3 0,-1 2 32,5-3 0,0 1 0,-1-1 16,0-2-48,4 0 32,-4-5-448,5 1-961,-3-2-1360,-3 3-1937,-3 3-4547,-6 1 8117</inkml:trace>
  <inkml:trace contextRef="#ctx0" brushRef="#br2">20154 9561 19801,'0'0'912,"27"0"-1008,-21 7 48,-6-2-1616,0 5-1874</inkml:trace>
  <inkml:trace contextRef="#ctx0" brushRef="#br2">19850 9571 9492,'0'0'7636,"-2"17"-6580,9 3 625,-4 6 16,0 6-288,2 5 271,-4 1-671,-1-2-481,0-3-112,0-3-240,-5-8 32,3-2 241,0-6-113,-1-4-272,3-1-16,0-3-80,0-2-64,3-4-689,1-4-431,7-7-1265,-2-3-1649,-5-3-8084</inkml:trace>
  <inkml:trace contextRef="#ctx0" brushRef="#br2">28566 9615 12886,'0'0'8356,"6"23"-7684,-6-19-16,1-1 1,2-3-1,0 0-272,-3 0 0,3 0 80,0-7 33,-3-1-369,4 2-96,-4-2-32,4 1 16,-3 1 32,-1 2-64,2 2 112,-2 0 368,0 6-448,0 0 0,-2 2 160,1 1 0,-3 0-144,4-2 32,0-3 80,5-2-112,-3-2 32,1-3-96,-1-2 0,0 0-160,-2-2-576,0-1-1633,0 0-2129</inkml:trace>
  <inkml:trace contextRef="#ctx0" brushRef="#br2">20316 9876 11173,'0'0'9957,"29"9"-9109,-18-14 32,3-2 193,-1-1-97,-1-1-367,1 1-81,-3 2-64,-4-1-96,-1 2-64,-2-3 33,-1 5-49,-2 2-128,3-1-112,-3-1-64,0 3-240,5 5 64,-2-1 128,4 4 32,0-3 0,1 0 16,1-1 32,1-2 0,0-2 32,-2 0 0,0 0 0,-2-2-32,0-5 48,1 2-32,-6 1 32,3-4-16,-2 1-48,-2 2 0,1-5-80,2 5 0,-2 2 32,2 2-16,-2 1-64,3 1-161,0 6 209,2 2 80,-1 1 32,3 1-32,2-1 48,2 0-32,-1-1-16,3-4 32,1 1 32,1-6-48,3 0 49,0 0-49,1-6 48,-3 1-16,1-4-16,-2 2 16,-2-2-96,-3 0 32,3 5 32,-4-6 16,2 4 0,-2-5 16,-2 1-64,4-2-16,-4-1 16,1 1 0,-3 0-16,-6-4-273,0 2-335,0-1-64,0 6 512,-7-1 288,-1 5 272,-1 2-160,-3 3-16,2 8-96,-1 2 80,0 9 32,-2 1-96,4 4 0,0 3 65,4-2-65,4 0-16,1-3-240,5-6 16,8-2 95,6-5 114,3-4 63,0-4-80,2-1-16,-2 0-160,-5 0-241,-5 0-143,-4-1-416,-7-3-465,-1 0-1168,-9-2-3650</inkml:trace>
  <inkml:trace contextRef="#ctx0" brushRef="#br2">15752 9901 7876,'0'0'8499,"0"-7"-6898,0 2 2849,0 1-4130,8-1-192,6-5-31,5-7 47,5-4-16,5-4-16,-1-2-16,2-1-64,-5 4-96,-7 4 64,-2 4 0,-6 6-16,-4 5 48,-3 5 0,-3 7-272,0 11 256,0 0 672,2 6 112,2 0-95,6 1-369,1-5-176,7-5-208,1-5 176,3-2 32,-3-3-64,5-5 0,-6 0-16,-1-4-64,-1-1-32,-4-6 64,3-2-32,2-3 16,-1-1-16,0 0-48,-4-1-64,1 7 64,-3 4-32,-6 1 48,0 6 0,-4 10-1169,-7 1 17,-3 3-865,-4 0-1633,-1-1-5346</inkml:trace>
  <inkml:trace contextRef="#ctx0" brushRef="#br2">19762 9781 19769,'0'0'2721,"30"-4"-1168,-15 2-609,4 1-319,-2-1-97,0-1-112,-2 3-304,-1-4-80,-1 1-16,-1 0-16,1 0-480,-4-3-544,4 0-833,-4 3-1265,2-2-3249</inkml:trace>
  <inkml:trace contextRef="#ctx0" brushRef="#br2">19013 9772 12518,'0'0'13126,"-16"-7"-12838,3 16-128,-2 3-32,-1 0 48,6 3-144,-2-5-160,9 2-16,3 0 64,3-3 0,9 0 48,-2-3 0,4 2 80,1-2 64,0 0-160,0 4 64,-3-4 16,-2 2 96,-2 3 80,-2-1-144,-2 3 0,1-2-64,-5 0 16,0-1-32,0-3-64,-8-2-80,0-1-48,-6-3 96,-6-1-368,1 0-113,1 0-351,6 0 192,-3-1 752,10-1 16,5 0-673,0-3-1456,5 0-2097</inkml:trace>
  <inkml:trace contextRef="#ctx0" brushRef="#br2">19266 9843 3041,'0'0'11574,"-36"0"-11302,25 0 864,2 0 49,0 0-561,4 0-512,3 1-160,2 1-96,0 1-160,5 0 368,2 5 448,3-6 801,-1 3-673,6-5 64,-2 0-79,3 0-161,1-2-16,-3-7-48,-1 2-224,-3-2-80,-6 0-31,1-2 15,-5 2-80,-5-4-257,-2 5 97,-3 0-208,-6-1 208,3 5-64,-2 4 256,-2 0 80,5 10 144,0 8 48,-3 3 305,11 5 175,-1 3-48,5-1 17,9-2-561,7-2-272,6-6-32,1-6 160,4-5-64,-4-7-945,1 0-575,-8-10-625,-8-4-4867</inkml:trace>
  <inkml:trace contextRef="#ctx0" brushRef="#br2">18045 10043 12150,'0'0'6066,"0"31"-5746,1-7 497,3 3 1248,0 2-577,2-3-575,-2-3-433,5-3-320,-2-7-48,1-5 144,-2-8-176,2 0 16,-1-8 193,-3-8 159,4-4 80,-2-2-272,1-2 80,-2-1 16,-1-1-95,-3 2 15,-1 3 16,0-3-112,-1 0 0,-6 1-32,0-1-64,2 0-16,-1-1-16,0 1-32,2 0-16,1 3-144,3 2-32,7 0 64,2 6 16,4 4-32,1-1-48,1 7 96,0 3 16,2 0 0,-5 8-32,-4 1 32,-1 5 0,-3 1-16,-1 1-81,-3 1 81,0-2 48,0 0 16,0-2-16,0-1 48,-3 1-16,-1-6-224,-3 3 144,0-1 112,-2 0 16,-1-3 32,-4 2-80,2-4 0,3 2-96,-1-1-288,5-4-256,0-1-513,4 0-527</inkml:trace>
  <inkml:trace contextRef="#ctx0" brushRef="#br2">17297 9834 11621,'0'0'5971,"4"37"-4306,-1-11-385,-1 7 17,6 5-241,-5-1-367,2-1-257,-1-7-256,-1-7-144,1-6 32,-2-6 48,0-6 256,-2-8 369,0-7-353,-2-7-320,0-2-64,-2-6 16,4-3-32,-4-5 0,1 2 0,3-2-128,0 5-16,-2 5 96,-1 3 32,3 3 32,0 9 32,0 3-48,0 1 32,5 5-112,2 1-96,5 6 47,0 5 129,1 0 0,5 1-16,-1-1 0,0-1 16,-3-5 0,2-2 0,-6-3-368,-4-1-576,-2 0 47,-4-5-2512,-9-1-1105</inkml:trace>
  <inkml:trace contextRef="#ctx0" brushRef="#br2">17553 9857 16055,'0'0'2417,"28"10"-880,-17-5-240,0-4-305,2 2-704,-2-3-176,0 0-32,-3-6 0,0-2-32,-5-2 1,-3 2-1,0-5-64,-3 4-145,-5 0 17,-6 4-96,3 5 32,-2 0 320,1 12-128,-3 10 400,6 3 113,1 5 111,3 3 128,1 0-176,4-3-415,0-1-129,3-7-16,2-7 16,4-6-144,0-8-113,6-1-15,-3-10-368,2-2-753,2-8-335,2-2 255,-7 0-3425</inkml:trace>
  <inkml:trace contextRef="#ctx0" brushRef="#br2">17896 9810 13350,'0'0'10741,"-31"9"-10437,13 6-16,1-2 48,4 1-143,0 1-145,7-3-96,1 0 32,5-3 16,0 0-32,7-3-81,5-2-191,3 1 80,0-2 192,0 0 48,3 3 32,-6 2-32,0-1 0,0 4-32,-9-1-32,-3 3-32,0-1 16,0 0 48,-9-1 16,0-1-32,0-2 0,-3-2 32,0 0-16,0-6-160,0 0-208,0 0 0,4 0-193,1-5-607,5-2-241,2-2-976,9 0-4754</inkml:trace>
  <inkml:trace contextRef="#ctx0" brushRef="#br2">27448 9911 5747,'0'0'9252,"-21"-10"-8980,24 10-192,4 0 256,4 3 481,2-1 415,13-2-79,5 0-145,10-2-47,9-3 559,2 0-143,5 1-417,3-1-95,-3 4-209,-4-3-96,-2 4-336,-2-1-112,-1-3-32,-1 3 81,1-3-49,0 1-48,-5 0 16,-1 2 48,-1-1 16,-1 2-240,-4 0 32,1 0 160,3 0 288,-1 0-96,4 0 0,-1 0 0,2-5-64,3 1-15,0-3-49,1-1-160,0 2-128,-3-3-1,-5 5-127,-2 1 0,-7 1-80,-5 2 0,-6 4 32,-7 1-96,-3 4-465,-10-2-543,0 3-1010,-4-2-927,-7-3-4259</inkml:trace>
  <inkml:trace contextRef="#ctx0" brushRef="#br2">20163 9852 24395,'0'0'3250,"5"3"-3763,-10-7-719,0-5-1890,-5-7-4417</inkml:trace>
  <inkml:trace contextRef="#ctx0" brushRef="#br2">18619 9911 10805,'0'0'6115,"6"28"-4771,-5-18-79,1 2-145,2-1-79,-4 1-417,0-3-160,0-5-223,2-1-161,-2 0 64,3-3-80,0-1-80,1-5 288,4-6-48,1-3-192,2-5 0,0-3 48,-1-1-16,2 4 0,-5 0 16,-2 6 544,2 3 193,-4 6-321,0 1-48,-2 4 160,0 0-239,3 4-353,-1 4-16,1 4 128,4 3 32,-1 0-144,3 0-16,-6-1-32,4-4 0,-4-1-176,1-1-369,-5-7-463,0 3-1249,-7-4-2321,2-4 160</inkml:trace>
  <inkml:trace contextRef="#ctx0" brushRef="#br2">16116 9837 8276,'0'0'6435,"-28"0"-5587,21 11 193,-4 8-369,-1 8 112,1 5 257,0 10 95,3 0 17,-2 3 15,4-5-319,3-3-113,3-8-144,4-8-127,7-5-177,7-7-112,2-6-32,4-3-16,1 0-16,0-4-16,-2-2-144,0 0 0,-6 3-32,-2 3-16,-6 0-1217,-5 2-1152,-4 3-1345</inkml:trace>
  <inkml:trace contextRef="#ctx0" brushRef="#br2">18370 9929 13702,'0'0'9525,"0"19"-9253,0-9 336,3 2-320,3-2-208,4-3 16,2-1-96,3-6-32,4 0 96,0-4-128,-4-5-160,0-3-176,-4-2 192,-8-4 80,-3 1 48,-2-5-272,-10 5 176,-7 1-273,0 7 241,0 1 384,-2 8 273,4 0 271,2 8-128,3 3-272,8 3-304,-2 2-112,6-3-80,3 2-1361,7-5-1392,-1-5-3138</inkml:trace>
  <inkml:trace contextRef="#ctx0" brushRef="#br2">23403 9887 6051,'0'0'8548,"-13"5"-2257,16-5-6259,2 0 0,3 0 0,2 0 304,4 0 384,-1 0 16,3 0 17,1 0 31,-4-4-256,4 3-95,-6-1-209,1 2 96,1 0-176,0 0-112,-2 0 0,3 0 0,-1 0 16,2 0 16,-2 0 16,4 0 96,-4 0 64,3 0-48,-2 0-48,0 0-32,-1 0 0,0 0 1,0 0-17,-1 0-16,3 2-64,-2-2 32,1 0-48,0 0 0,-1 0 16,5 0-16,-3 0 16,0 0-32,-1 0 64,1 0-64,-5-2 48,1 2-32,-5-3 16,1 3 0,-1 0-32,-3 0 32,4 0-16,-3 0 0,6 0 16,-1 0-16,6 0 16,-3 0 0,6 0 0,-3-2 0,1 2 0,1-1 64,-3-1-80,2 1 32,-3 1 16,1-1-80,-2-3 16,-1 4-16,-4 0-16,2 0 48,-3 0-16,2 0 0,2 0 0,-1 0 16,0 4 0,5-4-16,-1 0 16,2 0-16,0 0 32,4-5 0,-2 2 16,-2 1-16,0-2 0,-8 4 0,3-3-16,-3 3-32,-3 0 48,2 0 0,2 0-16,1 0 0,3 3-32,1-3 80,4 0-48,1 0 32,1 0-16,3 0 16,-3 0 48,-1-4 96,-3 4 176,-3-2-112,-4 2-176,-3 0-48,-9 2-32,2 2-16,-2-4-448,1 4-833,-1-4-1088</inkml:trace>
  <inkml:trace contextRef="#ctx0" brushRef="#br2">30710 9990 112,'0'0'7540,"-22"-10"-7236,16 9-160,1-4 32,0 3 496,2-2-224,2-1-160,-3 2-127,4 0 31,0 0 240,0-1 336,0-1 593,0 4-225,0-2-111,0 2-321,0 0-112,0 1 81,0-3-97,4 1 16,-3 2-80,1 0 369,1 0-593,0 0-96,-2 0-48,3 0 32,-1 0 0,3 0-32,0 0 48,4 0 17,1 0 159,4 0 96,0 0-128,4 0-16,0-3 176,4-1 33,1 1-193,-3-1-16,0-1-16,-1 4-160,-2 1-64,-2 0-32,-5 0-48,4 0 32,-3 1-16,-1 4-16,-1-4 16,4 2 16,0-3 0,3 0 16,-1 0 0,4-3-16,-1-3 16,1 5-16,-2-6 0,-3 6 0,0-1 48,-1 2 49,-2 0-17,-3 0-64,-2 0-32,2 2-16,0-1 16,-1 2-32,-1 1 0,2-4 0,0 1 0,0-1 32,1 0-16,-1 0 16,0 0-16,1 0 48,-3 0-64,5-1 32,-4 1 0,2 0-16,-1 0 16,-3 0-32,5 0-16,-3 0 32,1 0 0,1 0 16,-3 0-16,2 1 16,1 4-16,1-4 0,-2 0 0,2 3 0,1-3 16,1 2-16,4 0 32,0-2-16,3-1 0,-2 5 16,4-4-16,0 0 16,-4 2 0,4 2 32,-3-1-32,1 0-16,-3 2-112,1-4 64,1 3 0,0-3 48,-2 0-32,4-2 32,1 0-32,0 0 16,2 0 0,0-2 16,-1-2 0,-1 1-16,-1 3 16,-2-2 16,3 2-32,-2 0 32,-2 0-16,1 0 0,-1-3 0,4 1 0,-2 1 32,3-2-64,-2-1-48,2-1 32,-3 3 0,4-1 0,-2-3 0,1 3 16,-2-1 32,-1 1 0,2 1 80,-2 0 16,-4-3-48,4 4-48,1 1 32,-3-4-32,3 1 32,3 2-32,-5-1 16,3-1 32,-4 2-32,1-2 0,-2 3-128,-4 0 80,2 0-16,-1 0 32,2 0-16,-1 0 32,3 0-32,-1 0 0,1 0 32,-1 0 16,3 0-64,-5 0 64,3-1-16,-2-1 16,1 2-16,-5-3-16,3 3 0,-3 0 16,1 0 0,1 0 16,-1 0-32,0 0 16,3-2 0,1 0 16,-4 1 0,2 1 0,0-2-32,1 0 32,-3-1-64,0 0 16,1 2-16,-4 0-16,0 1 32,-2 0 16,0 0-32,-1 0 16,-6 0-32,1 0 48,2 1-32,-2 0-16,-2 0 48,2-1 48,-1 2-48,2-2-16,0 0 0,-1 0-96,0 0 32,-6 10-8804,4-8 8356,-3-2 303,-3 0 65,0 0-2001</inkml:trace>
  <inkml:trace contextRef="#ctx0" brushRef="#br2">16376 9971 8532,'0'0'8916,"26"-8"-8356,-8 6 1441,1 1-64,7-3-496,4-1-465,-3 3-352,1 2-191,-8-4-225,1 4-144,-8 0-32,-5 0-528,-4 0-481,1 0-271</inkml:trace>
  <inkml:trace contextRef="#ctx0" brushRef="#br2">24544 10018 4130,'0'0'12502,"21"-10"-11590,-9 10-80,3 0 385,1 2-161,-2 4-335,0 1 31,-4-1-448,-4 3-160,-2 0-96,-2 0 32,-2 2-16,-6-3-32,3 3 0,-4-3-16,1 1 16,-2 1-16,2-4 65,2 0 79,2 1 32,0-2 64,2 1 32,4-2-16,4 0 160,3-3 48,1 0-127,-2 1-33,2-2-112,-1 0-192,-5 0 0,1-3-16,-5 2 0,1-3-272,-3 0-385,0 3-271,-5-2-192,-2 1-705,0-1-945,-6 3-2800</inkml:trace>
  <inkml:trace contextRef="#ctx0" brushRef="#br2">24230 10212 10533,'0'0'5442,"2"26"-3873,-2-13-160,-3 8-305,1 4-127,-2 4 399,-2 1-63,3 1-593,-1-4-224,4-4-95,-2-6 63,2-4-224,0-7 704,2-6-511,1-9-33,-2-5-192,5-3-176,-3-3 16,1-2-64,-1 2-544,-1-3-17,-2 3 161,1-1-144,3 0 16,-4 4-145,0-1 369,0-1 208,0 5 64,0-7-48,0 6 80,1-7 16,1 5-16,5 2 0,-4 3 0,0 0 32,7 5-16,-5 2 0,1 2-32,3 1 0,-1 2 16,2 0 16,-2 0 0,2 2-48,-3 1 32,3 2 0,-3 0 32,1 1-32,-2 2 16,0-2 0,-2 1 32,-4 2 0,0 1 0,0-2-16,0 2 64,-6 0-80,-2-4 32,-2 5 32,3-1-16,-3-1-48,-2-2 16,4 2 16,0-2 0,1 0-16,2 2-16,2 0 32,1 0-48,0-1 0,0 0 64,2-2-48,0 3 32,-3-1 32,3-2 64,-2-1 96,1-3 33,-2 3-17,3-3-64,-3-1-80,1-1 0,2 1-128,0 4 48,0-2-48,5 3 16,1 4 48,1 2 240,1 5-32,4-2 352,0 1-272,1 1-192,4-5-31,-3-1 63,1-2-96,-1-5 0,0-1-64,-7-2 48,1-1-16,-3 0-16,-3-1-272,-2-2-385,0-1-287,0 2-529,-3-1-928,-7 3-1072,1 0-4723</inkml:trace>
  <inkml:trace contextRef="#ctx0" brushRef="#br2">16417 10089 11893,'0'0'5795,"-6"22"-5187,8-21-31,5-1 95,3 0-128,4-1 209,4-2 239,0 2-80,0-2-191,3 3 79,-1 0 273,-3 0-737,0 3-240,-4 1 0,-2 1-112,-4 0-80,-2 2-945,-5-2-864,-5-1-2080,-8-4-786</inkml:trace>
  <inkml:trace contextRef="#ctx0" brushRef="#br2">23751 10203 6179,'0'0'12918,"1"-2"-12278,8-3 48,1-1-79,3-2-145,2-1-224,1-4-144,-2 3 64,-3 2 192,-3-1-224,-2 2-128,-3 3 32,0 1 48,-3 10-96,-3 5 0,3 2 160,0 2 257,3 1 79,4-1 0,4-5-48,4-2 48,-1-2-15,2-7-65,4 0-80,-2-7 32,1-2 48,-4-2-16,-3 1-239,-2 1-81,-2 3-64,-7 3 32,-1 2-16,-1 1-16,-12 1-176,1 4-609,-5 3-704,5 2-1664,-1-3-3762</inkml:trace>
  <inkml:trace contextRef="#ctx0" brushRef="#br2">23384 10167 6003,'0'0'11653,"11"-21"-10036,-11 17-481,0 3-191,0-2 1072,0 6-1697,-1 4-176,-1 5-64,1 4 288,-4 3 304,3-2-79,2 3-81,0-1-112,0-1 160,2-6-175,3 1-65,-4-2-160,1-5-48,2 1 0,-3-4-96,4 0 0,-3-1-32,3-2 48,3 0-48,1 0-32,5 0-96,1-2-64,-2 2-96,4 0-49,-4 0-63,1 4 144,-5 3-240,-8-1-689,2 1-383,-3 1-353,-3-4-977,-3 1-2512</inkml:trace>
  <inkml:trace contextRef="#ctx0" brushRef="#br2">23554 10166 5122,'0'0'12374,"-3"22"-10869,6 2 400,2 3-193,-5 3-415,2 6-48,-2 0-257,0 0-336,0-3-256,0-8-15,0-2-49,0-4 32,0-4-176,0-7-160,0-2 0,2-6-16,1 0-80,1-9-1185,-2-5-2320,-1-5-3058</inkml:trace>
  <inkml:trace contextRef="#ctx0" brushRef="#br2">23812 10176 9012,'0'0'11093,"3"36"-9268,1-18-368,-4 3-81,0 6-95,0 0-257,0 3-127,0-5-145,0-1-496,0-4-176,0-2-16,0-5-16,0-5-32,0-1-16,0-4 0,0-9-1776,0-4-1074,0 0-1296,0-4-3825</inkml:trace>
  <inkml:trace contextRef="#ctx0" brushRef="#br2">23928 10182 6067,'0'0'9204,"-5"37"-6883,3-18-144,1 3-416,1 3-144,0-1-305,0 1 81,0-6-305,0-2-431,0-2-353,3-3-176,0-2-112,-1-7-48,-2 0 48,5-3-624,-2-6-2242,-3-2 65,2-1-1025,-2 2-3633</inkml:trace>
  <inkml:trace contextRef="#ctx0" brushRef="#br2">31966 10209 8388,'0'0'9908,"2"30"-7731,-1-14-544,-1 4-208,0-3-225,0 5-127,-3-1-225,-1 5-47,0-3-177,1 3-176,-1-2-160,1 0-32,1-5 80,2 1-111,0-3-129,5-7 0,-1-1-64,0-1 0,2-4-16,-5-3-224,2-1-545,0 0-463,-3-6-3811,0-1 817</inkml:trace>
  <inkml:trace contextRef="#ctx0" brushRef="#br2">31799 10248 15575,'0'0'9284,"-7"27"-8067,1-11-369,-1 0-191,0 3-49,4-1-176,-1-1-112,4-4-144,0 1-32,6-4 64,2-1 65,2-3-81,3-4-144,1 2 16,1-4-32,0 0 0,0 0-32,-4 0 16,-4 0 16,-1 0-32,-3 0 16,-2 0-32,2 0 0,-1-1-112,0-2-224,4-2-353,0-1-527,3 0-737,-2-1-816,1 0 608,-1 1-1969</inkml:trace>
  <inkml:trace contextRef="#ctx0" brushRef="#br2">30952 10251 13478,'0'0'3026,"3"33"-1634,-3-6 1057,4 12-400,-4 6-304,4 1-240,-4 0-641,5-4-464,-5-8-80,0-4-127,0-7-65,0-7-224,-5-3 64,1-3 0,-6-3 16,5-1-193,-1-6-319,1 0-288,4-9-849,1-9-1344,7-2-3474</inkml:trace>
  <inkml:trace contextRef="#ctx0" brushRef="#br2">31230 10368 13398,'0'0'2609,"-6"30"-720,0-8 368,1 3-192,-1 4-432,6-2-481,0-5-495,3-3-465,7-6-160,6-6 16,-3-6-48,5-2-16,-2-9 0,0-2-128,-2-5-513,-5 1 385,-2-3-48,-3 2-192,-4-4 256,0-1 16,-6 4 96,-4 0-16,0-3 16,-2-1-17,2 4 129,-4 1 0,8 4-112,-3 3-672,3 3 368,5 7 112,-5 1-705,6 10-1024,-3 4-320,2 3-528,-2 1-6516</inkml:trace>
  <inkml:trace contextRef="#ctx0" brushRef="#br2">28235 10291 8484,'0'0'9220,"-2"26"-9188,3-19 0,0-1-2305</inkml:trace>
  <inkml:trace contextRef="#ctx0" brushRef="#br2">31550 10329 11925,'0'0'9829,"1"-19"-9109,-5 27-416,-3 4-127,0 6 399,-4 8 352,1-1-239,6 3-209,-2-3 80,6-4-160,2-2-256,5-8-48,7-5 0,1-6-48,2-2 0,2-8 16,-1-5-80,-3-4-272,-3-1-224,-2-1 288,-6-4 96,-1 4-304,-3 1 31,-5 4 241,-7 5 176,-1 2 16,-4 7 0,1 2 48,-2 1-48,1 6-96,8 2 48,0-3-64,6 1-896,3 1-2017</inkml:trace>
  <inkml:trace contextRef="#ctx0" brushRef="#br2">24536 10400 7427,'0'0'11830,"0"18"-11126,0-8-224,0-1-127,0 2 127,0-1-176,-1-1-128,1-2 16,-2-2 64,2 0-112,0-3-16,3-9-32,0-2-48,2-3-48,0-5-192,-1-1-528,-4 2-128,3 0-465,-3 2-96,0 5 1153,0 2 288,0 2 432,-3 3 433,9 2-817,0 0 0,6 0 160,3-3 352,2-4-256,-2-2-159,0 3-49,-2-2-32,-6 1-96,1 6-128,-7-1-625</inkml:trace>
  <inkml:trace contextRef="#ctx0" brushRef="#br2">24549 10418 6083,'0'0'12902,"9"10"-12070,-2-10 32,-1 3-415,3 3-209,-1-6-128,-1 0-80,1 0 16,-3 0-32,1 0-512,-3 0-625,-2-7-912,3 1-1472,-2-3-2130,-1 1-1728</inkml:trace>
  <inkml:trace contextRef="#ctx0" brushRef="#br2">28424 10532 9188,'0'0'7988,"2"26"-5587,-2-18-624,2 4-721,-2-4-415,3 2-417,-2-4-64,4-2-144,-1-2 48,0-2-32,2-3-32,-4-6 64,4 1 112,-2-4 464,-2-1-224,1-2-416,-3-1 16,3-1 0,-3-1-16,3 0 0,0 5-32,1 0-48,0 3 96,4 2-48,2 3 48,1 3-48,1 2 32,2 1 32,2 5 48,1 3 209,0 1 15,-3-1-128,5-3-96,-6-2-32,6-2 16,-5-2-32,0 0-144,-3-6-625,-3 1-559,-7-2-801,-1-1-2081</inkml:trace>
  <inkml:trace contextRef="#ctx0" brushRef="#br2">27910 10523 9604,'0'0'3378,"-10"-22"-1713,3 9-289,-8 4 289,-1 6-416,-5 1-497,-3 2-272,1 5 16,-2 9-63,2 0 31,4 8-160,8 1 224,10 2 161,2 0 127,13-3-416,7-5-240,3-3-32,3-7-64,-2-5 32,-1-2-64,-1-8-80,-4-4-144,-2-3-432,-6-2 48,-4 1 111,-1 0 161,-6-1 80,0 4 112,0 1 80,-3 4 32,2 2 176,-1 5 529,2 8-641,0 5-32,0 6 144,3 3 304,0 0-96,3 6-32,-2-9 16,0 3-127,-2-3-129,-2-4-32,0-1-16,0-7-32,-1 0-48,-3 0-16,2-4-176,-1-2-1329,3-11-1296,0-5-4755</inkml:trace>
  <inkml:trace contextRef="#ctx0" brushRef="#br2">24535 10512 8660,'0'0'10741,"29"7"-10037,-10-10-512,0 1-112,1-1-16,-4-1 849,-5 1-833,-3 0-400,-4 3-785,-1-4-352,-3 1-495</inkml:trace>
  <inkml:trace contextRef="#ctx0" brushRef="#br2">28189 10524 10965,'0'0'7187,"-7"29"-5650,6-7 1088,-3 5-448,3-3-592,1 0-913,0-6-512,5-3-112,0-10-400,4-5-1601,1-10-192,-4-6-1953,4-6-7043</inkml:trace>
  <inkml:trace contextRef="#ctx0" brushRef="#br2">31224 11065 5619,'0'0'11765,"-4"23"-10116,4-2-113,0 5 33,0 7 176,-4 1-272,4 3-497,0 1-368,-3-2-175,3-6-161,0-3-64,0-6-96,0-3-32,0-7-32,0-2-48,0-5-32,0-2-272,0-16-10325</inkml:trace>
  <inkml:trace contextRef="#ctx0" brushRef="#br2">32137 11108 9652,'0'0'7828,"-23"-19"-6131,14 23-1009,-6 4-16,2 9 65,0 7 255,2 2-143,1 8 175,2-1-80,3 0-207,4 0-17,1-6-256,4-3-224,7-5-111,5-6 15,1-6-128,4-7 64,4 0-96,-2-9-16,0 0 32,1-3 0,-5-2-32,1 4 80,-7 0-48,-3 0 16,-3 3 0,-3-2-48,-1 0 48,-1 0-96,-2-6-449,-5 1-63,-1-5-256,-4-4-449,-5 2-15,-5-6 431,2 3 305,-3 2 32,3 5 319,0 5 241,5 6 113,0 5 47,4 1-128,4 0-32,3 3-32,2 5-321,0 0-1103,2 2-481,3-2-3153</inkml:trace>
  <inkml:trace contextRef="#ctx0" brushRef="#br2">31493 11082 3137,'0'0'13783,"-16"33"-12247,13-9 273,0 5-272,-1 7 0,4 3 288,0 1-625,7 0-496,-1-7-271,-3-3-257,1-5-48,2-10-64,-3-5-48,-2-3 64,-1-11-1809,0-9-928,0-4-1777,-2-6-4546</inkml:trace>
  <inkml:trace contextRef="#ctx0" brushRef="#br2">30987 11110 5955,'0'0'11269,"0"-21"-6115,0 26-4722,0 4 81,0-2-65,0 6-64,0-1 0,0 2 64,0-1-143,1 0-145,1-1 0,4 0-64,1 1 48,2-6 48,1 3-96,0 0 0,0-3-64,1-1 16,-4-2-32,-1-1 16,0-1-16,-2-2-16,1 0 32,0 0-64,2 0-32,0-5-288,3 1-240,-3-2-1,6 1 17,-3 0 64,-3 1 240,3 0-48,-1 3 208,-4 1-209,-2 0-447,-1 1-288,-2 3-65,0 0-208,0-1-1072</inkml:trace>
  <inkml:trace contextRef="#ctx0" brushRef="#br2">31828 11184 17048,'0'0'3137,"-21"-3"-1872,3 3-113,-2 3-335,0 4-353,1-1-192,6 2-192,1-2-32,6 2-32,0-1-16,6 0-16,0-2 0,0 0-16,6 0 0,2-2 16,5 0 64,2 2-48,2-1 64,0 1-32,3 4 32,-2 0 16,-3 3-48,-2 3-16,-5 2 16,-5 3 144,-3 3-32,0 0-96,-9-3-16,0 0 48,-3-3-64,-1-4 16,2-6-16,2-2-48,-2-4 64,1-1-16,1-4 49,0-2-17,2-2 0,0 0-32,2 0 16,0-1-96,2 3 32,3-3 32,0 3-64,0 0 64,3 0-81,4-1 81,8 2 0,-2-5-32,1 0 32,0 0-16,0-2 0,0 0 16,-3-4 0,3 2 16,-4-3-48,2-2 32,-4 1-128,-2-2-224,0 4-208,-2-3 0,1 5 208,-4-2 175,-1 6 193,0 2 0,-6 3 17,-1 5 15,-3 0-80,0 0 64,-2 0-64,5 3 16,-1-1 32,5 2-32,3 0-49,0 0-703,11-3-7876</inkml:trace>
  <inkml:trace contextRef="#ctx0" brushRef="#br2">28357 11150 9508,'0'0'8180,"-6"35"-6531,6-10-176,0 3 159,1 5-463,4 7-225,-3-1-191,3 1-65,-4-4 608,2-3-783,0-6-273,-2-4-176,-1-4-64,0-6 16,-1-2-16,-2-5 0,-1-4-416,-2-2-657,2-1-1184,-1-10-848,-2-5-2610</inkml:trace>
  <inkml:trace contextRef="#ctx0" brushRef="#br2">27524 11285 12054,'0'0'8323,"-6"-17"-7586,6 26-193,2 6-352,1 9 576,-1 11 577,4 5-641,-3-1-207,3 0-289,1-6-160,3-9-128,-2-6 48,1-8 0,0-2 32,-2-4-16,1-4 32,-3-4 16,1-5 64,-2-5 0,-1-2 32,-2-5-64,-1 3-32,0 0-16,0 8-384,0 1 160,0 7 95,0 4 49,1 10-256,7 4 320,-1 5 64,7 2-112,0-2 16,5-2 64,-1-3-16,2-2 16,2-8-160,-6-3 48,3-3 32,-5-3-16,-2-7 80,-5-3-16,0-2 16,-5-7 32,-2 0 48,0-6-48,0 0-16,-2-5 48,-2 1-176,4 1 16,0 1 16,0 6 0,0 4 32,0 10 16,1-2 16,2 9-16,-3 9-1216,-3 8 79,0-2-112,0 1-2416,-2 1-7989</inkml:trace>
  <inkml:trace contextRef="#ctx0" brushRef="#br2">28273 11376 14134,'0'0'10917,"35"-6"-9988,-22 6-481,4 3-64,-2-3-272,-1 0-80,-1 0-16,0 0-224,1-3-448,2-1-369,-3-2-1103,4 1-322,-4-3-1263,1 3-2914,-1 5-2209</inkml:trace>
  <inkml:trace contextRef="#ctx0" brushRef="#br2">28718 11433 14022,'0'0'1025,"-1"27"880,2-15-144,1 3-209,6 1-127,-7-1-401,5-4-287,0 1-1,-3-5-624,2-3 80,1-4 977,-3 0-865,-2-7-144,-1 0 96,3-8-144,-3 0 112,0-3-16,0 0-128,0-1 0,1 1-32,-1 1 48,2 2 65,-1 4-33,-1 1 224,2 1-32,2 2-128,0 1-48,-1 1 16,4-1 16,-1 3-96,3 1-96,1 2 64,1 0-48,-2 0 32,5 5-16,-1-2 0,1 1 16,-1-4 32,-2 0-32,-1 0-16,-4 0-16,-1 0-176,-5-1-736,-9-2-561,1 1-1168,-3-1-929,3 0-4017</inkml:trace>
  <inkml:trace contextRef="#ctx0" brushRef="#br2">28556 11415 15799,'0'0'5059,"27"-11"-3219,-16 7-831,-2 3-913,3-4-32,-3 3 64,-2-4-32,-3 4-64,0-2 0,-4 0-48,0-2 32,0 2-32,-8-1 16,-2 0-16,-1 5 80,-3 0-80,0 0 32,-3 8 48,1 5 64,-2 6 480,4 1 17,7 3 15,0-1-64,7-4-144,7-2-351,5-3-97,5-7 64,-1-2-385,2-4-655,-2-2-865,3-5-576,-8-1-464</inkml:trace>
  <inkml:trace contextRef="#ctx0" brushRef="#br2">28078 11402 5955,'0'0'10356,"-26"-8"-9587,17 8-225,-3 0-112,2 1 48,-2 7 1,0 4 47,1 2 272,-1 3 17,5 5 63,4-4 161,3 4-593,3-5-192,4-4-176,9-3-64,2-6-16,1-4-32,1-8 96,-1-7-176,1-1-336,-6-6 192,-1 2 272,-6 4 16,-3 3-32,-4 6-16,-7 11 192,0 6 112,-3 6 48,6 3 144,0 5-240,4-7-48,0 2-192,4-6 16,0-5 0,6-3-240,0-5-960,-1-5-817,0-5-929,-2-1-2336</inkml:trace>
</inkml:ink>
</file>

<file path=ppt/ink/ink12.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49:06.162"/>
    </inkml:context>
    <inkml:brush xml:id="br0">
      <inkml:brushProperty name="width" value="0.05" units="cm"/>
      <inkml:brushProperty name="height" value="0.05" units="cm"/>
      <inkml:brushProperty name="color" value="#004F8B"/>
    </inkml:brush>
    <inkml:context xml:id="ctx1">
      <inkml:inkSource xml:id="inkSrc14">
        <inkml:traceFormat>
          <inkml:channel name="X" type="integer" min="-2.14748E9" max="2.14748E9" units="dev"/>
          <inkml:channel name="Y" type="integer" min="-2.14748E9" max="2.14748E9" units="dev"/>
        </inkml:traceFormat>
        <inkml:channelProperties>
          <inkml:channelProperty channel="X" name="resolution" value="1000" units="1/dev"/>
          <inkml:channelProperty channel="Y" name="resolution" value="1000" units="1/dev"/>
        </inkml:channelProperties>
      </inkml:inkSource>
      <inkml:timestamp xml:id="ts1" timeString="2024-11-12T03:49:06.162"/>
    </inkml:context>
  </inkml:definitions>
  <inkml:trace contextRef="#ctx0" brushRef="#br0">5381 14250 3970,'0'0'13494,"-3"-12"-12309,0 9-641,1 1-288,-1 1 160,1 1 112,0 0-63,-1 0-17,3 0-640,0 1 144,0 2 32,0 2 64,2-2-32,-1 2 0,1 0 16,-2 4 16,2 2 80,-2 1 176,1 3 96,-1 3-64,2 0-32,-2-3 321,0 2-257,2-1-192,-2-1-64,0-4 0,0-1-32,0 1 0,0-5 0,0 4-80,0-4 16,0 5 48,3-3-32,-3 0-32,0 4 16,0 0-16,0 1 16,0 0 0,0 3 32,0-2 0,0 0 0,0 1 0,-3-1-112,1 2 32,0-2 16,1-2-16,1 1 32,-2 2-112,2-3 96,0 1 16,0 0 16,0 2-16,-3 0 32,-2 1-16,1 1-32,-2 1 64,0-2 0,0 4 0,2-1 16,1 2-32,-1-3-16,4 1-32,0-3 32,0 3-96,0-3 96,1-2 16,2 3 32,-2-3-128,-1 0 32,0 1-16,0 0 32,0 1 16,-1-2 16,-2 1-32,2 0 0,1-1-32,-1 2 48,1-4 32,0 3-32,0-1 0,0-2-80,0 0 80,1 0 32,0 1-32,-1 0 48,3-1-48,-3 1 16,0 0 0,0 1-16,0 0 0,0 2 64,0-2-48,0 3 16,-3 0 32,3-2-32,0 0-64,0 0-16,0 0-16,0 1 32,0 0 16,0-2 16,0 3 16,-1-1-32,0-1 16,-1-1 16,-1 1 64,0 0-48,3-2-32,-1 0-16,0 0 48,1-1-16,0 0 16,0 1-32,0-2 16,0 1-32,0 0 48,0 1-16,0 0-16,0 0 0,0 2 16,0-2 32,0 0-16,0-1 16,0 2-32,0-3-64,0 0 16,0 0 16,0-1-16,-2 2 16,-1 0-16,3 1 48,0 1-32,-2-1 0,1 0 16,-1 0 0,1 0 64,1 2-80,0-3-16,-3 0 48,3 0-32,0-3 32,0 3-32,0-1 64,0-1-48,0 1 16,0 0-16,0 2 48,0-3-16,0 1 0,0 0 48,0-1-15,0 1-33,0-2-48,0 1 16,0-2 32,3 3-32,-3-1 16,0 1-16,0 0 32,0 2 0,0-4-64,0 2 32,-3 1 32,2 0 80,1-1 48,-2-1-128,2 0 32,0 2-64,0-1 48,0-1-96,0 1 48,0-1 0,2 0 16,-2 0 0,0 2 0,0-2-32,0 3 48,0-2-16,-2 1 16,1-2-32,1 1 48,0-2-32,-2 3 0,2-4 0,-1-1-16,1-1 16,0 2 0,0-1 32,-2 1-16,2 0-48,-2-1 32,1 3 0,1-1 48,-3 3-48,3-1 16,0 0-16,0 0-16,0-2-16,3-2 48,-2 1-64,1-5-80,0 3 48,-2-1-32,1-1 48,-1 2 0,0-2 16,0 2-96,0 1 64,-1-1-32,1 1 0,-2-1 0,0 0 15,2 0-63,0-3 16,0 3-80,0-4-208,0 1 144,0-2 128,0-5-1569,0 2 577,0-1 127,0 3 49</inkml:trace>
  <inkml:trace contextRef="#ctx0" brushRef="#br0">5002 16376 9476,'0'0'9317,"5"-5"-7653,-4 5-1440,3 0-160,1 0-31,3 0 31,2 0 208,3 0 176,1 0 96,1 0-176,2 3-96,1-3 1,0 0-1,-4 0-32,5 0-32,-3 2 48,2-2-160,-3 2-32,1-2 16,2 0-32,-2 0 16,2 0-32,1 0-16,-3-4 48,4 4-48,-4-3 0,5 2 80,-3-2 288,3 3-15,-1 0-145,0 0-64,-1 0 32,0-1-64,2 1-32,-4 0-32,5-1 0,-2-2-32,2 0 0,1-1-16,3-1 80,1 0-80,1-2 16,1 3 48,-1-1-144,-2 4 16,0-1 0,0 2 64,1 0-64,-3 0 32,3 0 16,-3 2 16,3-1 0,1-1 0,2 0 16,-2 0-16,1-3 32,-1-2 32,0 1 0,-1 0-240,-5 0 80,1 2 48,-4-1 48,1 1-32,1 1 16,-3 1 16,3-1-32,-2 1 16,2 0 32,-3 0-16,1 0 0,0-2-16,-1 2 0,0-2 32,0-1 32,0 3-48,-4-3 0,2 2 32,-4 1-32,0 0-80,3 0 16,0 0 32,0 0-16,2-1 16,0 1 0,5-2 16,0 0-32,0-1 48,3 2-32,-2 0 32,3 0 0,-1-1-32,-1 0 80,1 0-32,0 2 0,-4-2-32,3 1 64,2 0-48,0-2-16,-1 2-80,1 0 32,0 1 32,2 0-32,-2 0 48,0 0 0,-1 1 0,1 0 0,-4 3 0,-1-3 16,3 1 16,-2 0-16,0 0 32,0 0-16,1-2 0,-1 0 32,1 1-160,-1-1 16,2 0 48,0 0 16,-2 0 0,1 0 16,-3 1 0,-1 0-16,1 2 32,-3-3-32,3 0 32,-3 2 32,1-2-64,1 0 48,2 0 0,-3 0-16,3 0 16,-1 0 0,-4 0 16,3 0-96,-2 0 0,-2 0 0,-2 0 32,1 2 0,-2 0 0,3 1 0,-2 0-32,0-3 64,0 2-16,1 0 16,1-1-32,-2-1 32,3 0-32,-1 1 32,2-1 0,-2 0-16,1 2 16,-2-2 0,1 1 16,2 1-32,-2-2 0,-2 2 48,6-2-32,-2 0-16,1 0 16,0 0 48,0 0-144,-3 0 64,4 0-48,-2-2 64,-4 2-16,3 0-16,-3 0 16,2 0 16,-2 0 16,1 0-16,-1 0-16,4 0 16,-1 0 0,1 0 16,1 0 0,-1 0 0,1 0 0,1 0 0,-1 0 0,-3 0 0,2 0-16,-1 0 48,-1 0-32,2 0-16,-5 0 64,4 2-144,-3-2 64,0 0-32,-1 0 48,2 0-16,-2 2-32,2-2 64,-1 0-48,1 0 32,0 0 16,1 2-16,-2-2 0,1 0-16,-2 0 16,3 0 32,-2 0-16,2 0-32,-3 0 32,5 0-16,-2 0 32,3 0-32,-2-2 16,4 2-16,-4 0 32,2 0 16,0 0-32,2 0 32,-4 0-128,1 0 48,-1 2-16,1-1 32,-2 2-16,1-3 0,-2 2 16,1-1 16,0-1 0,-2 1-16,4-1 32,-1 0 0,-4 0-16,2 0 0,-3 0 32,-1 0-32,-3 0 0,-3 0 16,0 2-32,-3 0-48,-1-1-432,0 1-304,0-1 287,0-1 289,0 3-96,-1-3 112,-3 2 128,3-2-112,-2 0-288,3 3 31,-6-3-271,3 1-529,0-1-960,0-1-1408</inkml:trace>
  <inkml:trace contextRef="#ctx0" brushRef="#br0">9095 16211 5298,'0'0'14743,"-6"-7"-13302,10 6-897,0 1-32,4 0-47,1 1 47,3 1 128,4 3-128,2 2-47,1 0-113,3 1 0,0 2-16,-6 1-112,-4 1-128,-1 0-64,-8-1-80,-3 0 80,0-2 0,-3-1-48,-1-2 80,-1 0-32,2-3 32,2-1-48,-1 2 16,2-4 224,0 0-208,0-4 0,0 2-48,-1 0-16,-2 2 16,0 0-32,-2 4-64,-4 3 48,0 5 32,-7 1 0,-2 4 48,1-2 192,-2 0 33,5 0 79,2-5 0,7-3-176,1 0-112,4-6-64,4-1-112,2-1-32,5-6-416,-3 0-449,0-3-848,-2 1-912,-2-6-3378</inkml:trace>
  <inkml:trace contextRef="#ctx0" brushRef="#br0">8211 16579 11861,'0'0'2209,"6"-22"-752,-5 16-480,2 0-225,0 0 48,-3 1-175,1 0 31,-1 0-32,0 3-96,0 1 81,-4 1 143,0 3-240,-2 7-240,1 7 289,-1 7 335,0 5 16,-1 6-63,0 6-241,0 1-64,2-2-175,-1-2-161,-1-6-64,1-4-32,1-7 0,1-5-32,1-3-32,3-6 16,-3-4-48,3 0 16,3-6-528,3 1 272,0-1 176,0 2 0,1 1 0,1 0-1,0 0-15,-1 0-208,2 1-144,0-1-272,-1 2-577,-1-2-335,-1 0-417</inkml:trace>
  <inkml:trace contextRef="#ctx0" brushRef="#br0">8120 16749 5346,'0'0'1985,"-1"-12"-352,1 9 368,0-1 32,-3 0-224,0 0 0,3 1-113,-3-1-671,0 1 95,2 1-15,1 1-385,1-1-31,5 2-337,7 2-224,4 1 0,5 0 320,4-2 48,4 0-96,-1-1 81,-3 0-113,-1-1-192,-9-2-96,-2 2 0,-8-1-64,-3 1-16,-3-1-48,-3 2-208,-6 0-368,0 0-33,-3 0-31,3 3-433,-2 0-1024,0 1-1808,2 1-3427</inkml:trace>
  <inkml:trace contextRef="#ctx0" brushRef="#br0">8367 16791 5907,'0'0'8404,"22"0"-5811,-16 0-784,-3 6-737,-2 0-480,-1 1-304,0-2-95,-1 2-113,-2-1-64,-3 0 16,2-1-64,1-4-465,-2 1-1295,1 1-1746</inkml:trace>
  <inkml:trace contextRef="#ctx0" brushRef="#br0">8436 16627 11045,'0'0'1505,"19"23"-13831</inkml:trace>
  <inkml:trace contextRef="#ctx0" brushRef="#br0">8541 16831 10997,'0'0'9684,"4"5"-9363,0-10-353,4-3 352,-1 1-240,3-1 0,-4 2 48,4 1 128,-6-1 64,-2 3 160,1 1 17,0 0 671,-2 4-1184,1 3 48,-1 0-16,4-1 0,0 0-16,2-2-32,1 0 96,5-2-16,-4 0-32,0 0 16,1-4-32,-3 0 16,-1-3 16,-2 2-48,-4 0 32,3-1-64,-3 2-80,0 1-80,-3 0 0,3 0-80,-3 0-304,3 1-33,0 1-31,0 0 32,3 1-305,3 0 897,-1 1-32,0 3 80,1 1 144,2 1 272,0 1 209,1-1-33,-1-1-96,0 2-80,2-3-143,1-1-177,0-3-64,-1 0-32,0 0-32,-5-1-304,4-3 31,-3 1 97,0-3-64,-3 3-32,3-1 208,-2 2 80,1-3 32,1 1-32,1-2 16,-1 1-16,2 0 32,0-5 0,2 2 16,-2-4 32,-1 1-48,-4-1-32,-3 0-48,0 1 64,-7 1 32,-4 3-16,-2 4-32,0 2 32,1 2-48,3 7 160,2 8 240,4 1 17,3 3 63,0 0-48,4 0-288,7-2-48,0-5-48,5-2-176,-4-3-544,2-5 464,-4-3-817,-3 0-1152,-2-6-3714</inkml:trace>
  <inkml:trace contextRef="#ctx0" brushRef="#br0">5360 14342 11141,'0'0'5507,"-9"-11"-5475,7 11-32,2-3 48,-2 3-16,0 0 32,1 0 64,-2 4 16,-3 7-16,-1 4 192,-7 3 528,2 3-223,-3-1-129,3 1-128,-1-5-256,5-5-64,2-1-48,3-6 96,6-13 32,1-6-176,5-2-720,-1-6 208,1-2 47,0-2-399,-3-4-497,1 4-319,-2 2 143,1 3 897,0 6 928,-2 3 816,0 5-208,0 5 33,2 3-241,1 0 0,2 6 177,0 2 175,2 3-207,0 0-385,-1 3-64,4 0-208,-3-4-64,3 0 80,-2-1-16,5-4 176,-2 2 17,-1-4-129,-3 2-128,0-4-32,-7 4-320,1 0-1361,-5 2-1649,-7 2-1952</inkml:trace>
  <inkml:trace contextRef="#ctx0" brushRef="#br0">4457 14368 5619,'0'0'6979,"-4"-21"-6675,7 17-64,-2 0 80,0-1 481,1 2-65,0 0 384,-2 1-159,0-2 1760,0 12-2817,0 4 64,0 6 96,2 5 240,-1 5 481,0 3 127,1 2 96,1-2-287,0-1-33,-1-6-96,2-4-207,-3-5-129,1-3-224,-1-3-80,-1-4 64,0-1 16,0-1-64,0-10-2337,0-1-305,2-4-1103,-1-3-2690</inkml:trace>
  <inkml:trace contextRef="#ctx0" brushRef="#br0">4334 14390 3410,'0'0'5074,"-19"10"-3617,12-10-481,3 1 321,2 2-321,-5-1 5619,7-4-6067,1-2 33,6 0 15,2-7 16,6 2-240,3-3-192,6-1 208,5 2 65,-1-1-81,-1 3-32,0 1-96,-4 3-80,-3 1-112,-1 0-64,-4 2 0,-5 1 32,-2-1-16,-4 2 16,-2 0-144,-8 5-2321,-6 3 560,-6-3-2769</inkml:trace>
  <inkml:trace contextRef="#ctx0" brushRef="#br0">4647 14582 6803,'0'0'10469,"0"2"-9717,0-4 97,-1 0-305,-3-2-256,0 3-128,-1-2-32,0 2-32,1-2-32,1 3 96,-1 0 80,1 0-80,1 0-95,0 7-33,-1 0-32,3 2 32,0 1 48,0 1-16,1-2 48,5 0-64,-3-2 16,4-3-16,-3-1 0,2-3 16,0 0 0,0-4 32,1-3 16,-3-5-48,2-2-32,0-1 16,-3-1-64,-3 0-144,3 3-144,-3 2 176,0 2 96,0 5 128,0 6-80,0 4 16,0 3 0,0 1 48,0 0 0,0-2 32,4 1-64,-2-2-64,1-2 16,-2-2 0,1 1 16,-2-3 16,0 0 16,0 1-64,-2-1-16,1 3-560,-2-2-913,1 1-720</inkml:trace>
  <inkml:trace contextRef="#ctx0" brushRef="#br0">4718 14554 5218,'0'0'5555,"-21"-11"-4803,18 8-304,3 2-191,-3 0 639,3-1 705,0 1-33,0 2-1343,0 3 15,0 0 80,-2 1 128,0 1 112,0 0-288,1-2-144,-2 1 1,3 0 15,-2-3-48,2 2-64,0 0 32,-1 2 32,1-2 48,0 2 16,0 2 32,1-3-80,1 2-16,2 0-16,0-1-96,1 2 64,0-1-16,0-3-16,-1 1-16,3-1 0,-2 3 32,0-2-80,-1 2-368,0-1-384,-2 1-849,-1-2-1649</inkml:trace>
  <inkml:trace contextRef="#ctx0" brushRef="#br0">5395 14769 8420,'0'0'7443,"-9"4"-6306,12-4-1105,0 0-32,3-2 0,-2 2 16,-1-2 0,1 2 0,-1 0-16,-1 0 0,3 0 16,-2 0 48,0 0 32,2-1 160,0 1 64,3-2-96,-5 0-48,4 1-112,-2-1 32,-2 1-64,1 1 0,-1 0-16,-1 0 0,-1 0-16,1 0-16,1 1 32,0 1-32,0-1 32,0-1 0,1 2-16,1 0 0,-2-1 0,0 1 0,2 0-16,-4-1 32,2 0 0,-2 1-32,2-1 16,-2 0-16,2-1 32,3 2 0,-2-2-16,1 0 16,-1 0-16,3 0 16,-1 0 1,-1 0-34,0-2 50,-1 2-49,-3 0 16,1 0 16,0 0-32,-1 0 16,1 0-17,0 0 17,-1 0 0,3 0-16,-1 0 16,-1 0 0,2 0 16,-2 0-32,2 0 32,-3 0 1,1 0-17,2 0 0,-1 0 0,-1 0 0,0 0 0,1 2 0,-1-2 0,0 0 0,0 0 0,2 1-17,-1-1 34,3 0-1,0 0 0,1 0-16,1-1 0,-2-1 16,1 0-16,-1 0 0,-1 1 32,-2 0-32,0 1-16,0 0 16,-2 0 0,1 0-32,-1 0 16,1 0 0,1 0 32,1 0-16,2 0 0,1 0-16,1 0-1,-1 0 34,0 0-50,1 0 33,-3-2 0,2 2 0,-2 0 16,3 0 1,-8-2-34,3 2 34,0 0-17,0 0 16,0 0-32,-2 0 16,4 0 16,-2 0-16,3-1-16,-3 1 16,5-2 32,0 0-16,0-1 32,1 2-48,-3 0 0,0-1 16,1 1-16,-1 1 0,-2 0 0,-1 0 0,1 0 0,-1 0-16,2 0 16,-2 0 16,1 0-16,2 0-16,-2 1 32,3-1-32,0 0 32,-2 2-16,2-2 0,1 0 32,-4 0-32,2 0 16,0 0-32,-2 0 16,0 0 0,-1 0 16,2 0-16,0 0 0,0 0 32,-2 0 0,4 0 16,-4 0 0,2 0 80,-1 0-48,0 0-32,1 0-16,-1 0-32,0 0-16,0-2 32,-1 2-32,3 0 32,-4-1 0,5 1-32,-4-2 48,3 1-32,-1 0 16,3-2 0,0-1-16,-5 2 0,5 0 16,-2 0 16,1-1-32,-3 1 0,3 0 0,-5 0 16,2 1-64,0 1 48,-3 0 0,1 0-16,0 0 32,-1 0-32,1 0 0,2 0 16,-1 0 32,1 0-48,2 0 16,4-1 192,-6 1-32,4 0-112,-1 0 0,-1 0-64,0 0 16,-2 0 16,2 0-16,-4 2 16,1 0-16,1 0 0,-1 0-16,0-2 16,2 3 16,0-3-16,0 2 0,0 0 32,1-2-48,-3 0 32,3 0 0,-2 0-16,3 0 16,-2 0-32,-1 0 48,2 0-32,-2 0-16,2 0 16,-2 0 0,1 0 16,1 0-16,-3 0 0,3 0 0,-1 0 16,1 0-32,-2 0 32,5 0 0,-2 0 0,1-2 0,1 0 16,-1-1-32,0 3 16,0-2-32,-2 2 48,0-2-16,-2 2 0,0 0-16,-1-2 32,1 2 0,-1 0-32,-2 0 16,4 0-32,-2 0 16,3 0 16,3 2-16,-2-2 16,3 0 32,0 0 0,-1 0 0,1 0 32,0 0 32,-2 0 32,-1 0 0,-2 0-64,0 2-31,1 0-17,-3-2-32,0 3-16,3-3 16,-2 0 0,1 2 0,2-2 0,-1 0 32,4 0-32,-1 0 0,-2 0 48,2 0-32,-4-2 0,-1 2 32,0 0 0,-1 0 16,-2 0-64,2 0 0,-3 4-112,0-3-561,0 2-1088</inkml:trace>
  <inkml:trace contextRef="#ctx1" brushRef="#br0">6552 14739,'795'6</inkml:trace>
  <inkml:trace contextRef="#ctx0" brushRef="#br0">7406 14774 3746,'0'-1'11749,"0"0"-11349,2 1 273,1 0-657,0 0 16,0 0-48,0 0 16,4 0 32,-2 0-48,0 0 16,1 1 32,-4-1-48,0 1 32,-1-1-32,-1 1 32,1 1 16,-1-1-32,0 2 48,4-2-48,-2 1 0,0 1 16,3-1 0,-2 1-16,2-2 48,-4-1 240,2 3-128,0 0-128,-3-2-16,3 1 16,-3-1-16,0 1 16,0-1-16,3 1 0,-2 1-32,1-1 48,1-1 512,-2-1-336,3 3-160,-2-3-16,-1 2-16,2-2 0,-3 2 0,1 0-16,-1 0 48,0 0 16,0 0-32,0 0 16,1 0-48,1 0 0,-2 1-16,0-3 32,2 1 0,-2 1 33,0 1-49,0-2-33,0 0 17,0 0 0,0 1 16,0 0-16,0-1 0,0 0 0,0 1 0,0-1-32,0-4-128,0 1 176,0-2 0,0 1-48,0-2-128,0 1-560</inkml:trace>
  <inkml:trace contextRef="#ctx0" brushRef="#br0">7346 14757 2369,'0'0'11669,"0"-18"-10628,1 18-849,0 0 96,4 0-176,-3 0-16,0 1 64,0-1 64,2 2 33,-2-2-1,2 0 48,0 0 112,1 0 80,2 0-112,1 0-47,-1 0-1,3 1 0,-1 3-48,1-3-128,-1 2-48,2 0-48,-2 0-32,-2 0-32,0 0 48,-2-1-64,1 1 48,-3 0 0,1-2-48,-3 2 32,2-2 0,-3 1 0,3 1 32,-3-3-32,1 3 0,1 1 0,-1-1-16,0-1 16,4 2-16,-5-2 16,2 1 16,2 0-32,-4 0 0,3-3 16,-3 2 16,0 0-32,1-2 16,-1 1-16,2-1 16,-2 1 0,2 1-32,2 0 16,-4-2 16,2 4 32,0-2 208,0 2-192,-1-2-64,1 2 32,-2-1-16,1-2 0,-1 5-16,2-3 17,-2 0-17,0-2 16,1 2-16,2-2-16,-2 1 48,0 0-16,2-2 16,-3 3-32,0-3 32,0 3-32,0 0 80,0-2-48,0 1 0,0-2 16,0 2-48,0 0 0,0-1 0,0 0 0,0 1 16,0 0-16,1 0 16,2-2 16,-1 0 64,0 3-96,-1-2 16,1 4-32,2-2 48,-1 0-16,0 1 0,1 1-16,2 0 16,-2-2-32,2 1 32,0-1 16,-2 0-16,2-1-16,-2 3 0,1-2 0,-3 1 32,2-2-32,-1 2 0,2-1-16,-3 1 48,2 0-32,1 0 16,-2 0-16,1 1 16,0 2-16,-1-3 0,0 1-16,0 1 16,0 0-16,-2-1 16,4 0-16,-2 1 16,0-2-16,1 0 32,2 1-16,-2-1 0,2-1 32,0 1-32,-2-2 16,0 4-32,-2-5 0,-2 4 16,0 0-32,0 1 16,0-3 0,0 2 16,0-1-16,0-1 16,0-1 0,0 1-16,0 1 16,0-3-32,0 2 64,3-2-48,-3 1 32,3 0-32,0-1 48,-2 0 0,1 1-32,-2-1 16,2-1 0,0 2-16,-1-2 0,-1 1-16,0 0-16,0 1 16,0-1 16,0 1 112,1-2-80,1 0 112,1 0 32,-3 2-224,0 1-96,0-2 144,0 1 0,0-1-16,0 1 80,0-2-112,0 2 32,0-1-16,0 1 0,0 1 16,0 0 16,0-2-16,-3 3 16,3-2-16,0 1 16,0-3-16,0 2 16,0-1 0,0 0 32,4-1-16,-3 2 0,2 0-32,0-2 32,0 2-16,-3-1 0,1 0-32,-1 1 16,0-1 16,0 0 0,0 1 0,0 0 0,0 0 0,2 0 0,-2-1 0,0 1 0,0-1-16,4 1 32,-4 1-16,1-1 0,0-1 16,1-1 32,1 3-48,-3-2 0,0 0 16,3 1-16,-3 0 0,0-1 16,0 1-32,0-1 16,0 1-16,0-1 16,2 0 32,0 0-32,0 2-16,-1-3 16,1 3 0,-1-3 16,-1 1-48,2 2 64,-1-2-48,-1 3 0,2-2 32,0 1-32,-1-2 16,2 3-16,-2 1 0,2-4 48,1 4-32,0-1 16,2 0-32,-3-2 32,3 3-32,0-4 48,-3 2-32,2 1-32,-1-3 48,0 2 0,-2-2-48,3 2 32,-4-1 32,2 1-32,-2-3-16,1 4 16,1-3-16,-3 2 0,2 0 16,-1-1 32,2 0-64,0 0 64,0 0-32,0 0 0,1 0 16,1-1-16,1 0 16,-2 2-16,2-3 0,-3 1 16,1-1-32,-3 0 16,1 0 0,-1 0 0,2 0 16,0 0-16,-1 0 16,-1 0 16,2 0-32,-2 0-32,1 0 32,-1 0-16,1 0 16,0 2 0,-2-1-16,2 0 0,-1 2 32,0-3-32,1 2 32,0-1 0,1 1-16,-1-2-16,1 0 32,-1 0-16,1 0 0,-1 0 16,0 0-32,-2 1 16,0 1-16,2-1-16,-2 2 48,1-3-16,0 1 0,3 3 0,-1-3-16,1 1 32,-1-1-32,0 2 16,1 0 0,-2-2 0,-1 3 0,2-2 32,-2 0-48,1 0 16,-1 2 16,-1-4-32,2 3 32,0-2-32,0-1 32,-1 2-32,2-2 32,0 0 16,0 0-32,-1 0-16,2 0 16,-1 0 0,-2 0 0,1 0-32,-2 1 0,1-1 48,1 0 0,-1 0-16,4 0-16,-1 0 48,2 0-64,0 0 64,-2 0-48,3 0 32,-1 0-16,0 2 0,-2-1 0,2 0 16,-2 3-32,-1-2 16,1 1 32,-1 0-32,0-2 0,0 2 0,2 0 0,-3-1 0,3-1 0,-2 2 0,1-1 0,-2-1-16,4 3 16,-2-3-32,-4 0 16,5 2 48,-4-3-48,0 1 0,-1 1 0,0-1 0,2-1 16,-1 0 0,2 0 16,-2 0-32,0 2 16,1 0 0,1-2 0,-3 1-32,3-1 32,0 0 0,0 0 0,3 0 48,0 0-16,-2 0-48,1 0 16,1 0-16,0 0 32,-2 0-16,3 0-48,0 0 64,-1 0-32,1 0 16,3 0 0,-2 2 0,0-1 16,1 1-32,0 0 0,-2-2 16,2 2 16,-1 0-16,0-1 0,-1-1 0,0 1-32,-2-1 48,-2 2 0,0-2-48,-2 0 48,2 0-32,-2 0 0,1 0 32,0 0-16,3 0 16,-3 0-16,3-2 16,-2 0 0,3 0-16,-2 0-16,-1 2 16,0-2 16,3 0-16,-2 2 32,1-1-32,1 1 32,-2-2 32,2 2-48,-2 0-32,1 0 16,-1 0 16,2 0-32,-2 0 32,3 0 16,-2 0-16,2 0-16,-3 0-16,4 0 32,-4 0-48,2 2 48,2-2-16,0 0 0,1 1 16,-1-1 16,2 2-32,-4 0 0,3-2 0,-3 2-16,2 1 16,-4-2-32,3 1 0,0-1 32,-3-1 0,2 0-16,0 0 48,1 0-48,-1 0 32,0 0-48,1 0 32,-1 0 0,0 0 0,0 0 0,-2 0 0,2 0-16,-3 1-16,1 1 16,-3-2 32,2 1-32,-1-1 48,-1 0 32,2-1-48,-3-1-16,0 1 0,2 0 0,-2-1-16,1 2-16,2 0 32,-3-1 0,3 1-16,0 0-16,1 0 32,-2-1-32,5 1 48,-1-2-32,4 0 16,-3 2 16,2 0-16,0 0 0,-1 0-48,2 0 48,1 0 0,-1 0 0,-1 0 0,2 2 0,-1 0 16,1-1-16,-1-1 0,2 1 0,-1-1-16,0 2 48,3-2-32,-1 0 16,-2 0 0,0 0-16,-1 0 16,2 0-16,-4 0 16,2 0 0,-2 0-112,-1-2-144,2 1 48,0 0 112,-5 1 16,2-2 16,-3 2 16,1 0-16,-3 0-49,1 0 17,-1 0 64,0 0 0,1 0 16,1 0-16,-1 0 0,-1 0 16,1 0 16,2 0 32,-1 0-48,-2-2 16,1 2-16,-1-2-16,1 0 16,2 1 0,-2-1-16,2 1 16,2-1 16,0 0-16,1 1 0,3-1-16,-1 1 16,2 1-16,2-3 48,-3 3-16,2 0-32,-3 0 48,1 0-48,0 0 16,-1 0 0,3 0 0,-2 0-16,2 0 32,-1 0-16,3 0 0,-5 3 32,2-3-64,-3 0 64,4 1-32,-3 1 0,-1-1 0,0 1 0,2 0 16,-3-2-32,3 0 32,-2 0-16,5 0 16,-3 0 1,0 0-17,2 0 16,-1 0-81,-1 0 65,1 0-32,-4 0 32,-1 0-48,1 0 48,-1 0-16,0 0 32,0 1-32,2 1 16,1-2-16,-3 0 32,3 0-16,-2 0-16,1 0 32,1 0-16,-3 0-16,0 0 16,1 0-32,-2 0 16,0 0 32,-2 0-64,0 0-80,-1 0-160,2 0 192,-2-2 80,0 1-32,-1-1-64,0 0 48,3 2 48,-4-1 16,3 1 0,-3-2 0,0 1 0,2 1 0,-1 0 0,2-3 16,0 3-16,-3-1 16,4 1-32,-1-1 16,0-1-16,0 2 16,-1-2 32,4-1-32,-4 3 16,-2-1 0,2-1 64,0 1 16,1 1 48,0-1-16,3 1-96,3-1 16,-3-2 32,3 3-80,-1 0 48,1-3-16,-2 3-48,-1-1 64,2-3-32,-2 0-48,2 4 48,-1-4 0,-1 3-16,-2 0 16,2 1-32,-4 0 16,2-2 0,-1 2 0,-3 0 0,4 0 0,-2 0-16,-1 0 0,1 0-16,2 0 32,-3 0 32,2 0-32,2 0-16,0 0 48,4 0-32,0 0 0,-2 0 0,4 0 16,-1-1 16,1 1-80,-1 0 48,0 0 0,-2 0 16,-1 0 0,-1 1-32,-3-1 16,-2 0 16,2 0 16,0 0 0,-1 0-16,-1-1-16,2-1 0,0-2-16,0 4 32,-1-1-32,-1 1 16,2-3 0,1 3-16,-3 0 16,2 0-16,2 0 32,-2 3-48,2-2 64,0 2-32,2-2 16,-4 2-16,4-1 16,-1-1 0,2 0-32,3-1 16,-3 1 0,1-1 32,0 3-48,-2-3 0,-2 0 16,-1 0 0,-1 2 0,0-2 0,-2 0 0,-1 2 16,2-2 0,0-2-32,0 0-112,1 2-96,-1-3 80,2 2 64,-1 1 0,0 0-80,-1 0 112,-1 0 32,0 0-16,1 1-384,-1-1 400,2 0 48,-2 0 16,0 0-32,-1 3-576,-1-3-481,0 2-207</inkml:trace>
  <inkml:trace contextRef="#ctx0" brushRef="#br0">4940 14685 7251,'0'0'5427,"-5"-15"-5139,8 11-32,2-3 96,0 2 305,-4 0-97,0 1-80,2 1-80,-3 2 160,1-1-159,-1-3 6210,0 8-6563,0 5-96,2 5 48,-2 5 400,1 5 80,0 2 144,1 2 97,-2-1 47,0-1-288,0 1-112,-3-4 177,-1-1-161,0-5-176,1-1-80,0-5-80,0-3 16,1-1-80,2-15-1873,2-5-544,4-2-1713,-3-8-3217</inkml:trace>
  <inkml:trace contextRef="#ctx0" brushRef="#br0">4851 14640 8260,'0'0'11445,"-6"-6"-11285,12 6-48,1 0 48,3 0 160,4-4 177,1-1 255,-1-1-96,4-3-176,-4-1-95,1-1-113,-1-1-96,-1 3-32,-5 2-64,1 0-64,-4 4 0,2 2-64,-1 1 16,0 0-64,0 2 48,0 5-192,2-2-561,-4-1-447,-1 3-721,1-2-1601</inkml:trace>
  <inkml:trace contextRef="#ctx0" brushRef="#br0">5085 14882 7748,'0'0'11349,"-16"-14"-10917,12 20-160,-2 2 64,4 2 80,2 1 1,0-1 31,0 0 64,2 2 32,6-6-79,0-1-177,0-3-32,2-2 0,-2 0-48,1-5 0,1-6-48,-2 0-144,-3-3 16,-1-1-48,-2-1-48,-2 2-336,-2 3-112,-4 3-1,-1 0 145,-1 6 256,-1 2-64,-2 0 80,1 4-64,0 0 48,3 2 64,3 0-96,1 0-464,3-3-593</inkml:trace>
  <inkml:trace contextRef="#ctx0" brushRef="#br0">5461 15409 5939,'0'0'9844,"2"-8"-9284,3 8-463,2-2-33,0 2 32,2-1 16,0 1-48,0 0-48,-5 0-32,2 0-336,-1 3-1073,-4 0-960</inkml:trace>
  <inkml:trace contextRef="#ctx0" brushRef="#br0">5674 15393 6531,'0'0'6371,"16"-3"-6387,-10 6 0,0 1-592,2-3-929,-1 2-2881</inkml:trace>
  <inkml:trace contextRef="#ctx0" brushRef="#br0">5798 15397 7812,'0'0'3457,"20"13"-3393,-17-13-32,-1 0-1248</inkml:trace>
  <inkml:trace contextRef="#ctx0" brushRef="#br0">5907 15389 7475,'0'0'4771,"10"8"-5540</inkml:trace>
  <inkml:trace contextRef="#ctx0" brushRef="#br0">6024 15370 5202,'0'0'6115</inkml:trace>
  <inkml:trace contextRef="#ctx0" brushRef="#br0">4954 15299 7107,'0'0'11077,"7"-18"-10260,-7 19-353,2 8-256,-2 4 128,0 4 625,0 4 47,0 2-272,0 1 33,-2-3-209,1-2-288,-2-2-144,3-4-96,0-1-32,0-4 16,0-2 0,0-2-32,0-1 32,0-3-320,0-7-4802,0-2-161</inkml:trace>
  <inkml:trace contextRef="#ctx0" brushRef="#br0">4833 15305 6947,'0'0'7988,"-23"0"-7076,22 0 33,-3 0 79,2 0-111,2-2-113,0 2-176,6-4-128,4 0-127,4-1 63,4-1 32,4 2 256,2 2-111,-2-2-129,-1 4-48,-2 0-240,-3 0-144,-3 0-32,-2 1 32,-5 2-32,0-2 0,-5 0-96,-8-1-2961,1-1-1</inkml:trace>
  <inkml:trace contextRef="#ctx0" brushRef="#br0">4982 15275 5218,'0'0'9589,"-3"-14"-7764,3 12-945,4 2-848,3 0-16,-1 0 16,4 0 16,-3 0 0,4 0 80,-3 0 32,2-4 96,-1 2-48,0-1-31,1 0 63,-2-1-80,2 1-96,-1 0-64,-2 1 16,0 1 16,0 1-32,-3 0 0,-1 0 0,-3 4-64,0 3 0,-3-1-80,-2 2-1169,-4 0-1712,-1-3-3410</inkml:trace>
  <inkml:trace contextRef="#ctx0" brushRef="#br0">5122 15398 7299,'0'0'9237,"-3"28"-8069,5-15 145,-1-1-609,-1 0-48,0-4-15,2 0 79,-2-3-144,0-2-224,0-2-208,0 0-64,0 2-15,-2-3-226,1 0-847,-1-5-1265,-1-4-2673</inkml:trace>
  <inkml:trace contextRef="#ctx0" brushRef="#br0">7435 16165 5298,'0'0'8020,"0"-2"-7748,0 0 929,0 4-1201,0 5 48,0 1 32,0 0 32,-2 4 112,-1 0-96,0 0 0,2-4 32,-1 1 32,2-5 208,-1 0 81,1-3-161,0 0-192,0 2-48,3 0-32,0 3 32,-2 2 16,2 1 48,-3 1 64,0 2-64,0-1-64,0-1 16,0-2 0,-4 1 64,2-5-48,1-4 17,1-3-49,0-7-112,0-8-2209,1-4-4002</inkml:trace>
  <inkml:trace contextRef="#ctx0" brushRef="#br0">7457 16025 13398,'0'0'2209,"0"22"-912,0-13-785,0-1-224,-2-4-192,-1 3-48,2-3-16,-1-3-16,2-2-976,0-7-1217,0-4-3698</inkml:trace>
  <inkml:trace contextRef="#ctx0" brushRef="#br0">7442 15921 9572,'0'0'3794,"0"24"-2225,-4-10-481,4-1-495,0-1-369,0-3-144,4-6-64,2 0-240,-2-6-1169,4-5-880,-3-6-2849</inkml:trace>
  <inkml:trace contextRef="#ctx0" brushRef="#br0">7430 15771 11461,'0'0'1617,"25"2"-1425,-15 2-128,-5-4-64</inkml:trace>
  <inkml:trace contextRef="#ctx0" brushRef="#br0">7383 16549 4050,'0'0'10693,"-8"7"-7076,8-8-3088,-2 0-81,1 1 0,-2-3 128,0 3-448,2 0 0,-1 0 113,1 4-145,-2 0-48,3 3 16,0 1 0,0 5 176,0 3 272,-1 4 112,-2 8 257,0 3-177,-3 5-96,0 3 177,-1 1-209,1-4-320,3-3-96,-3-5-48,0-5 0,5-5-32,-1-3 0,2-5-48,0-3 16,0-3-48,3-4 16,4 0-48,0-1 0,3-3-16,-1 0 16,-1 0-16,-2-2 16,1 4-48,-4-2-224,3 2-176,-6-1-369,3 0-527,2-1 47,0 0 433,0 1-113,4 2-543,-1-4-49,2 3 608,-1 2 33,-3-2-1105,-3 2-1409</inkml:trace>
  <inkml:trace contextRef="#ctx0" brushRef="#br0">7301 16761 6659,'0'0'10117,"-10"-11"-9157,10 9 513,4 0-913,4 0-64,0-1 17,1-1 111,4 2 32,-3-3 64,2 3-63,-1 0-353,-2 1-96,0 1-64,-2 0-32,-2 0-64,-2 0-48,4 0 0,-5 3 16,-1-2 0,1 3-64,0-3-304,-1 0-320,-1 1-769,2-2 689,-1 0-129,1 0-31,-1 0-145,2 0 113</inkml:trace>
  <inkml:trace contextRef="#ctx0" brushRef="#br0">7476 16856 4610,'0'0'3410,"10"7"-3234,-10-4 320,0 0 320,0 1 145,0 0 143,0 0 81,0 3 159,0 1 49,0 1 48,0 0-241,6-1-159,-1 0-401,1 2-224,2-5 801,0 0-721,-1-5-448,0 0 32,-3 0-16,4-7 0,-6-1-32,2-2-16,-1-3-32,0 0 32,1 2-48,-1 0 0,0-1 32,0 3-16,-1 0 0,-1 2 16,-1 2 0,0 2 16,-3 1-32,-4 0-32,-2 2 32,0 0-16,-5 0 32,5 0 16,-2 3-16,1 0 16,4-1-16,1 2 0,1 1-16,4-3-16,0 4 16,-3 0 16,3 0 0,0 0 0,-2 1 16,0-1-48,-1 0-400,1-2-96,-1-1-241,1-3-79,0 0-209,2-4-783,0-4-2322</inkml:trace>
</inkml:ink>
</file>

<file path=ppt/ink/ink13.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51:22.084"/>
    </inkml:context>
    <inkml:brush xml:id="br0">
      <inkml:brushProperty name="width" value="0.05" units="cm"/>
      <inkml:brushProperty name="height" value="0.05" units="cm"/>
      <inkml:brushProperty name="color" value="#004F8B"/>
    </inkml:brush>
  </inkml:definitions>
  <inkml:trace contextRef="#ctx0" brushRef="#br0">14595 13712 5138,'0'0'11702,"-3"-12"-9061,3 8-1136,0 2-1201,2 2 1681,-2 6-1969,0 2 48,0 4 128,1 5-48,5 8 128,-4 2 256,0 5 337,0 1-225,-2 1-192,0-1-400,0-5 48,-3 0 96,2-4 0,1-4 0,0-3-64,0-1 17,0-1-65,2-4 0,3 0-32,1 1 0,0-4-16,1-1 16,-1-2 0,3-4-48,-3-1 16,4 0-48,-4-5 32,1 0-240,-4 0-241,1-1-143,-2 2-192,-1 1-209,3 1-383,-2-3-449,0 3-864,2-2-1521,-2-3-2962</inkml:trace>
  <inkml:trace contextRef="#ctx0" brushRef="#br0">14547 13917 8996,'0'0'11653,"11"1"-11188,-2-1 255,5 0-240,-1-1-208,3 0-112,3-1-64,-2 0-16,3 1 1,-2-2-17,2 3-80,-7-1 0,0 0 0,-4 1-16,-3 0 16,-3 0-209,-7 0-2496,-4 0 672,-4 1-3473</inkml:trace>
  <inkml:trace contextRef="#ctx0" brushRef="#br0">14865 14064 10277,'0'0'10901,"-9"30"-8836,5-18-176,2 4-609,2-3-656,2-2-271,5-2-161,2-5-48,4-4-32,2-4-48,-1-5-16,0-6-32,-1-2 16,-3-1-32,-3-3 0,-1 5 0,-6 1-64,0 1-48,-6 6 32,-1 1 32,-3 4 32,-3 3-48,2 0-48,0 3 32,-1 3 48,3-2 0,3 1-16,3-1-129,3 0-1055</inkml:trace>
  <inkml:trace contextRef="#ctx0" brushRef="#br0">15302 13862 6499,'0'0'12966,"9"-11"-12422,7 3 96,-1 2-31,0 0-81,4 3-112,-4 0-128,2 2-80,-2 1-112,-2 0-48,-1 0-32,-2 1 32,-5 2-64,2-3-32,-3 1-624,-1-1-496</inkml:trace>
  <inkml:trace contextRef="#ctx0" brushRef="#br0">15345 13967 7443,'0'0'13367,"32"-9"-12279,-18 8-176,3-1-207,-1 2-273,0 0-160,-3 0-144,-4 0-96,0 3-16,-6 0-48,2-2-448,-5 2-657,0-1-399,0 0-321,-8-2-6803</inkml:trace>
  <inkml:trace contextRef="#ctx0" brushRef="#br0">16246 13610 7812,'0'0'6082,"1"-23"-4817,1 11-289,-1 0 113,-1 2-417,3 2-240,-3 1-31,0 3 47,0 3 336,3 1-624,-3 5-144,0 12 80,0 5 272,-3 7 897,-4 9-497,-2 5-207,0 4 15,-6 2 80,5-4-256,-4-2-47,5-5-161,-3-4 16,5-5 160,5-6 160,2-2-80,1-8-240,7-1-80,5-3-96,3-2 49,0-3-17,1-3 0,-1-1-16,-3 0-144,-4 0-865,-4 0-880</inkml:trace>
  <inkml:trace contextRef="#ctx0" brushRef="#br0">16115 13844 14279,'0'0'6867,"30"-17"-5763,-14 12-303,3 1-385,2-2-128,0 2-176,0 3-48,-1 0-16,-3 1-80,-2 0-1457,-3 5-1248,-5-2-3410</inkml:trace>
  <inkml:trace contextRef="#ctx0" brushRef="#br0">16376 13955 16023,'0'0'3330,"17"25"-1681,-14-16-321,2 1-527,-4-4-225,2-1-336,-3-1-208,0-1-400,-4-8-4066,1-6-1297</inkml:trace>
  <inkml:trace contextRef="#ctx0" brushRef="#br0">16393 13731 2257,'0'0'18264,"9"16"-18296,-5-1-976,-4 0-3346</inkml:trace>
  <inkml:trace contextRef="#ctx0" brushRef="#br0">16511 14009 4082,'0'0'15831,"6"-21"-14310,-1 11-417,0-3-431,3 0-241,0 4 16,2-2 160,-2 3-111,0 2-113,-2 1-32,1 4-48,-4 0-160,0 1-96,0 2-32,0 5 16,0 1-16,0-2 16,6 1-16,-3-1 16,4-1 32,-1 1-32,1-4 0,-1-2 0,-1 0 32,-1 0-80,-4 0 16,-1-2 0,-1-4-64,-1-1-16,0 2 32,0-5 64,0 0-32,2-3-192,2 6-400,1-2-241,2 1 321,1 4 416,0 4 80,-2 0 0,3 4 16,-3 4 64,1 4 80,0 3 16,1-1 32,-2-1-64,0 0-112,0-2 16,2-4 0,4-4 48,-3-3-16,5-1 64,2-7-15,-1 0-65,2-2 0,-2 1 16,0 0 0,0 3 16,-6 1-64,3 0 32,-6 2-16,1 0 0,-5 0-16,0 0 32,-2-2-16,0 1 32,0-4-32,-2-2-16,0-1 32,-3 2-48,-1 1 32,0 2 16,-2 5-32,2 1 64,2 7-48,0 7 32,0 2 256,3 0-96,1 2-160,1-2-112,5-2 64,1-1-16,6-5-208,-1-4 64,1-1 48,3-3-432,-7 0-641,0-3-1232</inkml:trace>
  <inkml:trace contextRef="#ctx0" brushRef="#br0">17409 13828 4834,'0'0'15863,"8"-11"-14790,-16 20-113,-2 3-159,1 5 63,-3 0-127,4 3-369,2-4 160,6 1-256,2-5-176,8-4-32,1-5 0,4-3 0,1-2 16,0-4-32,1-6 0,-5-2-176,-4 0-80,-2-1 128,-5 2 64,-1 1 64,-5 1 0,-5 4-16,0 0-64,-4 4-32,1 3-16,2 0 16,0 0 16,6 3-80,4 0-32,1 1-609,2-3-511,8-1-401,3 0-320,3-8-1825,3-2-5090</inkml:trace>
  <inkml:trace contextRef="#ctx0" brushRef="#br0">17777 13634 10805,'0'0'6723,"0"-38"-6483,0 21 929,-6 6 463,-1 5 225,-2 3-432,-3 6-929,-5 7-128,3 7 113,0 5 31,2 9-32,5 4 160,2 0-95,3 1-1,2-1-288,0-4-128,0-4-16,0-3 0,0-6-256,0 1 96,-5-3 32,1 0 16,-4 0 16,3-2 0,0-1-48,0-1 32,0-6 0,5 0-48,0-5-1041,0-11-5249,2-4-3251</inkml:trace>
  <inkml:trace contextRef="#ctx0" brushRef="#br0">17618 13825 10693,'0'0'8916,"19"7"-7747,-1-4 815,-1-3-783,3 3-529,0-2-304,-3 1-143,-2-1-145,-4-1-64,-8 0-1793</inkml:trace>
  <inkml:trace contextRef="#ctx0" brushRef="#br0">18239 13606 11285,'0'0'7748,"8"29"-5923,-8-5 207,-3 8-655,-2 7-352,4 4-193,-4 1 0,4-4-223,1 0-481,0-9-240,0-7 32,0-6 96,0-8-32,1-1 16,-1-5 16,0-3-16,-1-1-289,-4-5-399,-1-4-1041,-1-2-1008,-1-5-1297,1-1-5714</inkml:trace>
  <inkml:trace contextRef="#ctx0" brushRef="#br0">18175 13856 12182,'0'0'10276,"24"0"-9011,-11 0-33,3 1-527,2 1-369,2 0-160,-1-2-240,-1 0 32,0-8 32,-1-3 16,-1-2-48,-1-3-208,1-6-192,-2-3 79,0-2-95,-4 2 64,-1 0 48,-3 2 32,-1 3 192,-3 8 112,-2 1 48,0 6 64,-2 3 96,-2 2 0,1 1 64,0 8-160,0 1-48,0 5 144,2 5 16,-1 4-16,1 3 1,1 3 207,0 2-32,0 1 656,0-2-79,3 0-545,-2-4-368,2-3 32,0-2-80,2-4 64,0-4-16,0-1-32,0-8-16,1-2-48,2-3 0,-3-8-16,3-5-64,-1-3 0,-2-3 32,-1 2 96,-2 2 32,1 3 0,-3 4-32,0 3 64,0 2-80,0 6-112,0 2 16,5 4 80,0 2-16,6 0 32,2-2-16,3 2 48,1-1 16,2-3-16,0-2 32,0-1 0,-2-4 32,0 0-32,-2-1-144,-2-7 80,0-1 16,-3-2-32,1-1 32,-2-1 16,-1-2 32,-4 2-16,1 0 16,-5 0 32,0 4 0,-5-1-32,-2 3 32,-3 1-96,-1 4-32,1 2 80,4 5-16,-3 5 64,4 6 16,3 3-112,2 1 48,0 3-80,7-3-32,4 0 16,2-5 0,0-3-96,6-6 96,-3-3-112,0-3-240,-3-1-657,-2-9-1232,-3 0-1136,-4-2-2754</inkml:trace>
  <inkml:trace contextRef="#ctx0" brushRef="#br0">19188 13847 5731,'0'0'10404,"-14"-18"-8867,11 18 864,2 0-1552,1 3-401,0 6-320,4 6 48,2 1 448,4 6-192,1-3-31,2 1-145,1-4-144,0-7 16,-3-2-128,-1-4 112,0-3-16,-1-3 288,-4-4 16,-1-6-192,3 0-144,-4-3 0,-1-3 0,-2-2-32,0 0 49,0-2-17,0 2-48,0 2 32,-2 4-193,2 4-47,-1 4-96,1 7-80,0 0-592,0 9-1025,0 0-1041,0 3-2064</inkml:trace>
  <inkml:trace contextRef="#ctx0" brushRef="#br0">19458 13863 10821,'0'0'5987,"-7"33"-4691,0-16 193,2 4-513,1 1-207,4-2-321,0-7-240,9-2-144,2-6 0,1-5 0,0-4-32,2-7 16,0-3-48,-4-6-64,3-2-176,-9 0 16,-1 2 96,-3-1-176,-3 6 112,-5 4 16,-4 4 32,-1 7-81,-3 0 161,2 7 16,1 3-32,6 2 32,-2 0-64,6 1-1280,3-5-1986,0-3-2705</inkml:trace>
  <inkml:trace contextRef="#ctx0" brushRef="#br0">19704 13614 9220,'0'0'5251,"5"21"-4387,-5-1 1937,1 7-672,2 7-672,-3 5-112,3-2-241,-3 0-208,1 0-463,-1-6-369,2-4-48,-1-10 48,1 0-48,-2-9 0,3-3-16,0-5-64,0-5-673,0-8-1151,0-4-2210,-2-5-6083</inkml:trace>
  <inkml:trace contextRef="#ctx0" brushRef="#br0">19922 13843 8660,'0'0'8212,"20"-23"-6291,-15 20-545,-5 2-415,0-2 1280,-7 3-1553,1 6-320,-4 1-32,2 2 225,-2 4-97,1 0-128,4 1 16,2 1-96,3-3-112,0 3-64,4-4-48,5-1-32,1-4 32,-1-2-16,1-1 16,-4-3-48,4 0-576,-7 0-736,-1-2-209,-1-2-496,1-1-704,2-4-3570</inkml:trace>
  <inkml:trace contextRef="#ctx0" brushRef="#br0">20139 13872 12822,'0'0'11429,"-25"-10"-11205,16 14-112,-1 3 80,1 2-32,3 2-32,-1-3 113,0 0 127,7 0-80,-2-3-64,2 0-96,2-4-48,8-1-16,-3 0 0,5-3-80,-2-4 48,2 1-64,-4-2-32,-1 2-112,-1 1 96,-3 0 32,-1 3 80,-2 1 16,-2 1-32,-1 5 0,1 2 64,0 2 0,2-1-64,0 0-16,0-2 0,9-3-48,0-3-272,1 0-1201,-2-2-1408,2-5-1889</inkml:trace>
  <inkml:trace contextRef="#ctx0" brushRef="#br0">20256 13918 16520,'0'0'5826,"9"14"-5506,-7-14 113,3-4 191,2-6-352,-1 0-192,3-1-32,-2-2-16,2 0 208,-1 3-176,-4 1-16,2 2-32,0 3 0,-2 4-48,2 2 64,-1 7 464,1 0-79,-1 2-161,5 2 16,0 2-224,-1-6-48,3 0 16,-4-2-240,0-4-1041,-6-3-928</inkml:trace>
  <inkml:trace contextRef="#ctx0" brushRef="#br0">20518 13884 19993,'0'0'1681,"3"20"-368,1-10-161,-3 0 225,4-3-705,-2-5-592,-1-1-32,1-1-544,-2-6-1361,0-6-2097,-1-6-6050</inkml:trace>
  <inkml:trace contextRef="#ctx0" brushRef="#br0">20546 13654 12646,'0'0'9380,"3"24"-9364,4-11-384,2-1-2481,-2-3-4643</inkml:trace>
  <inkml:trace contextRef="#ctx0" brushRef="#br0">20810 13788 12694,'0'0'13398,"-12"0"-12998,0 6-384,-2 4-96,-1 4 32,3 2 16,2 1-48,6 0-16,4 0 80,7-2 16,6-5 96,1 1-48,1-4 32,0-1-64,-5-3 32,-1 0-192,-3-3-896</inkml:trace>
  <inkml:trace contextRef="#ctx0" brushRef="#br0">21334 13755 12070,'0'0'5058,"20"-5"-4914,-6 4 816,-1 1 33,1-3-609,-1 2-224,0-4-80,-3 1-32,-3-4 0,-1 0-48,-5 0 48,-1 0-16,-1 0 0,-8-2-16,-5 5-48,0 0 0,-5 5-32,-1 2 48,4 5 0,1 8 48,6 5 128,2 5 240,7 1 273,10-1 383,3 2-416,6-8-543,2-4-113,-1-9 0,2-5-1,-4-2-15,-5-6-224,-3-4-1040,-8-2-801,-2 1-1825,-7-3-11173</inkml:trace>
  <inkml:trace contextRef="#ctx0" brushRef="#br0">21580 13872 8276,'0'0'6467,"-13"31"-4867,12-17-191,1-2-80,5 0-433,0-4-608,2-5-48,2-3 481,-3-3 367,5-8-47,-5-5-225,-1-3-112,-4-2 49,-1-4-97,0 3-320,-1 1-208,-6-1 0,0 4-208,-1 1 64,2 5-32,0 3 48,3 1-16,0 3 16,3 1 16,2-3-32,5 6-32,2-4 16,6 2 16,0 0 48,2-1-96,3 4 32,-3 0-32,1 0 48,-6 0 32,0 0-48,-6 4 48,-2-4-208,-4 4-576,0-1-433,-6 1 145,-4-3-753,0 2-1089,-4-3-3040</inkml:trace>
  <inkml:trace contextRef="#ctx0" brushRef="#br0">21783 13766 5843,'0'0'9156,"6"8"-7763,-6-5-97,2 4 1,-2 1-241,0 3-223,0 0 15,0 4-64,-2-1-111,2-1-193,0 0 144,0-1-384,0-4-208,3-1-32,0-6 32,0-1 16,-3-1-16,0-6 16,0 0-48,0 0-48,0 1-48,0 2 64,0 1 32,0 1-80,0-1-80,3 3 64,0 0 32,2 0 32,0 0 16,2 0 32,-4 0-16,1 0 0,-3 0 32,0 0 160,-5 0-176,2 0-32,-5 0-32,4 0-48,3 4 16,-5-2 0,5 1-64,0-2-80,0 1 64,0 0 144,0-1 32,5-1-16,-3 0 16,3 0 0,0 0 32,6 0-16,-1 0-16,3-1 32,0 1 176,-2-2-16,0 2-128,-1-2-16,-3 2-32,-2 0-16,-2 0-16,-2-1 0,-1 0 32,0-3 80,0-1-80,0-3-32,0-2 0,0-3 16,0-1 16,0-1-48,0 2-64,0-2-32,0 2 0,2 6 48,-1-1 16,2 4 32,-1 3 0,-2 0-16,0-1-48,2 2-32,-2 2-1089,0-1 449,0 3-1889</inkml:trace>
  <inkml:trace contextRef="#ctx0" brushRef="#br0">22038 13819 15031,'0'0'1985,"2"26"-1329,2-7 593,-1-1 768,0-3-801,1 0-592,-2-3-207,2-3-17,-4-2 32,2-6-208,-2 2-64,0-6 160,0-1 32,0-2-255,0-1-65,0-3 16,0 3 48,0-2 80,0 1 32,0 0 48,0-2-48,0-5 32,0 1-16,0-1-80,0-5-64,0-3-16,0 0-160,0 1-16,2 2-96,3 3-80,1 4 192,-2 4 16,1 4 64,0 3 16,0 2-32,1 0-16,-3 4 32,3 3 32,2 4-64,-1 3 80,-2 1-16,4 0 16,-4 0 16,3 1-32,-4-3 16,-1-2-16,-1-2 32,-2-2-32,-2-1 64,-5-2-64,-5 0 32,-1-1-32,-2-2 0,1-1-16,1 0 0,4 0 32,3 0-96,6 0-272,7 0-3650,4 0 1025,5-1-2114</inkml:trace>
  <inkml:trace contextRef="#ctx0" brushRef="#br0">22339 13583 4658,'0'0'14023,"1"29"-12791,5-14-175,-3 2 127,1 5 49,-3 1-161,1 2-63,-1 1-97,-1 0-240,0-3-127,-1-1-161,-1-4-208,1-2-272,-2-5 80,3-1-16,0-4-16,0-1 16,4-1-112,-1-4-625,0 0-431,-1 0-801,-1-4-752,-1-2-2162</inkml:trace>
  <inkml:trace contextRef="#ctx0" brushRef="#br0">22257 13734 19001,'0'0'2369,"29"-5"-704,-12 10-529,2-3-336,2 3-127,-1-2-209,2 1-288,0-2-112,-6 0-192,-4 0-1505,-2-1-1520</inkml:trace>
  <inkml:trace contextRef="#ctx0" brushRef="#br0">22506 13814 9620,'0'0'13174,"12"21"-12053,-9-19-17,3 1-591,-4-2-465,1-1-16,1-13-11894</inkml:trace>
  <inkml:trace contextRef="#ctx0" brushRef="#br0">22491 13627 2769,'0'0'19017,"14"23"-20890,-7-19-512,2 1-1985</inkml:trace>
  <inkml:trace contextRef="#ctx0" brushRef="#br0">22659 13772 21434,'0'0'1312,"-26"21"-543,18-10 223,1 0-271,1 2-513,6-3-176,0 1-32,9-3-16,6-4-32,2-2-545,4-2-63,-2-3 48,0-5-225,-6-2 305,-3-3 336,-5-1 192,-5-2 64,-4 2-96,-7-2-96,-8 2 16,-3 7 64,2 2 0,-1 3 96,3 2 64,5 5-64,4 4-48,4 0-160,5 0-2113,0-3-2129</inkml:trace>
  <inkml:trace contextRef="#ctx0" brushRef="#br0">22822 13841 25115,'0'0'705,"24"14"-2546,-16-18 1857,2-5 16,3 1-16,-3-6-16,2-2 16,-2 0-48,2-4-48,-3-2 48,1 4-48,-2 2 48,-1 7 32,-1 5 240,-3 4 32,0 6-240,-3 7 48,4 4 96,-4 3 224,5 1-191,1-3-129,2-1-32,3-5-112,1-6-97,-3-1-655,4-4-785,-8-1-1104</inkml:trace>
  <inkml:trace contextRef="#ctx0" brushRef="#br0">23130 13829 17656,'0'0'656,"-15"11"-768,13-11-2241,-4 0-3377</inkml:trace>
  <inkml:trace contextRef="#ctx0" brushRef="#br0">23425 13514 8420,'0'0'7347,"-9"24"-6546,5 0 335,-1 8 193,0 2-305,4 4-223,1 0 15,0-3-240,0-5-96,6-7-191,-3-4-97,0-7-64,0-3-64,0-6-32,-1-3-32,-2 0-529,0-7-959,0-7-2098,-5-3-3873</inkml:trace>
  <inkml:trace contextRef="#ctx0" brushRef="#br0">23278 13705 5122,'0'0'9653,"21"-23"-8981,-8 14 481,3 2 143,0-1-239,3 4-257,-1 1-224,-1 3-192,-2 0-191,-2 0-81,-1 4-64,0 0-32,-4 0 0,2-3-304,1-1-833,-2 0-576,5-5-960,0-3-1409</inkml:trace>
  <inkml:trace contextRef="#ctx0" brushRef="#br0">23571 13736 4002,'0'0'15543,"8"32"-14310,-3-14-161,-1 1-352,5 0-207,0-6-1,4-3-336,1-6-128,-1-4-16,3-9 48,-4-2-48,1-3-32,-4-3-32,-2 0 32,-4 2 0,-3-3-32,-3 3-208,-8 3-80,-4 3 16,-3 2-129,0 6 97,-4 1 96,3 4 176,3 1 80,0 5 16,6-4-32,5 2-16,3 0-96,4-3-1249,9-5-912,3 0-960,3-8-3922</inkml:trace>
  <inkml:trace contextRef="#ctx0" brushRef="#br0">23171 13856 7555,'0'0'8837,"-21"-5"-8677,19 11-48,-1 3 32,0 0 96,3 1 80,0 2-112,0 2 32,0-1-32,0 0-96,0-1-48,-3 1-32,-3-1-32,-3-2 32,1 3-32,-4-3 16,3-1-32,2-4-96,1-1-320,4 0-336,6-5-2482,4-6-207</inkml:trace>
  <inkml:trace contextRef="#ctx0" brushRef="#br0">24069 13607 9444,'0'0'5331,"2"-19"-4579,-2 14 80,-2-1-431,2 4 79,-2 1-240,0 0 128,1 1 112,-1 0 49,2 4-177,0 7-128,-2 3 176,2 6 545,0 4-209,0-1-336,0 2-128,0-3 16,0-2-48,0-1-128,-4-6-16,-1 2-31,1-6-1,-3 3-32,-1-5 16,5-1-48,-1-2-465,2-2-527</inkml:trace>
  <inkml:trace contextRef="#ctx0" brushRef="#br0">24000 13715 7603,'0'0'11510,"-2"-7"-10214,2 9-751,0 0-273,0 1-128,2 0-112,6-1 16,3-2-32,4 0 64,4 0-64,2-4 0,0-1 0,1 0 0,-3-1 0,-7 2-64,-3 2-768,-6 2-833</inkml:trace>
  <inkml:trace contextRef="#ctx0" brushRef="#br0">24216 13559 8596,'0'0'10005,"-3"30"-8229,0-12-655,3 10-257,0-2-207,3 4 47,4-2-96,-3 1-160,1-6-256,-2-5-64,2-7 81,-2 0-1,-3-5 48,2-2-192,-1-2-32,1-2 16,-2-2 16,4-4 16,0-2-48,0-1-32,3 0-32,0 0-144,-1 2-80,0 2 160,-3 5 16,0 0 0,0 0-80,0 0 128,0 4 48,1 0-32,-1 3 48,3-1-32,3-3-16,0 0 16,1-2 16,1 1 0,-1-1-16,-2-1-32,-1 1 16,-1-1 16,-3 3-1089,-1-3-112,3 0-879,-4 0 927,4 0 16,-3-3-143,1-1-225,3 0 161,-1 1 1103,1-3 273,3-1 49,-1-1 415,1 4 784,2-1 625,-2 1-1120,1 1 319,-4 0-288,0 0-575,-1 3-161,-2-2 64,-3 1-80,0-1 128,-6 1-128,2-3-32,-4 2-16,-1-1 0,0 2-32,-3 1 32,5 0 0,3 2 32,2 6 224,2 2 80,3 2 128,6-1 17,4 0-257,3 1-176,-3-1-32,4-3 48,-3-2-32,0-2-32,-5 0-560,-3-4-1009</inkml:trace>
  <inkml:trace contextRef="#ctx0" brushRef="#br0">24957 13622 6035,'0'0'6067,"27"-16"-4867,-18 11 161,-5-1-17,-2 3 129,-2 1 192,-5 2-433,-8 2-783,-2 7-113,-8 2 48,-2 4-32,2 4-144,0 1-160,6-1-48,7 1 32,10-2-16,1-2-32,15-3 64,4-3 16,3-4 0,-1-1-16,3-4 48,-3 1-32,-5-2 32,-8 1-64,2 2 0,-7 0 0,-4 3-32,0 1 16,-3 4 32,-4-1-32,-4 2 0,1 1 0,-3-3 0,-1 0 33,4-5-33,-2-1 32,4-2-32,1-2-16,3 0-209,2-6-1055,2-1-1025,3-6-2209</inkml:trace>
  <inkml:trace contextRef="#ctx0" brushRef="#br0">25224 13553 11525,'0'0'8692,"-7"-8"-8580,7 18-48,0 4 481,2 4 511,0 6-496,-2 7 97,0 0 31,0 1 0,-2 1 65,0-3-145,-1 0-160,-1-7-80,2-3-16,-3-4-127,3-4-145,1-4-48,1-3 32,0-15-2081,0 0-1521,0-7-1248,0-4-4210</inkml:trace>
  <inkml:trace contextRef="#ctx0" brushRef="#br0">25126 13705 9060,'0'0'8916,"37"1"-7203,-15-1-496,4 0-241,0-3-128,-4-1 1,-1 0-225,-6 0-336,-6 3-256,-2 0 32,-6 1-64,-5 0-848,-3 2-1009,1 2-944</inkml:trace>
  <inkml:trace contextRef="#ctx0" brushRef="#br0">25387 13805 14118,'0'0'2754,"5"30"-1266,-2-18 721,2-2-896,-2-1-529,1-4-159,-1-1-209,3-4 160,-4 0 48,-2-8-79,1-2-257,-1-2 48,0-1-48,0 1 48,0 0-144,-3 0 16,3 3 225,-4 1-177,2 2-48,2 1-80,0 1-16,2-4-48,5 7-48,0-5 0,4 1 0,-2 1 0,3-1-16,-3 1 0,3 3-64,-6-2-208,-1 3-192,-3 0-145,-4 1-703,-4 2 639,-1 1-479,1 1-753,1 1-688,2-2-2129</inkml:trace>
  <inkml:trace contextRef="#ctx0" brushRef="#br0">25646 13788 18552,'0'0'4787,"-30"-5"-3587,20 10-672,0-1-127,3 6-177,2-1-80,4 2-112,1-3-16,0 2-16,4-6 0,5-2-16,-2-2-16,3 0 32,0-4-48,-2-3 32,-2 0-16,-1 1 0,-1-2 0,-3 5-96,1-2 32,-4 7-64,1 7 128,1-1 32,0 2 16,7-1 32,2-2-32,5-2 16,2-4-80,1-1-1313,0-3-928,-6-7-784,0-2-5075</inkml:trace>
  <inkml:trace contextRef="#ctx0" brushRef="#br0">25917 13568 14695,'0'0'5938,"-13"25"-4161,10-4-512,0 7-225,0 3-15,1 3-289,2-1-352,0-2 0,0-4-15,0-5-161,2-5-16,1-3 48,0-5-160,-3-4-48,0-3-16,3-2-96,-3-1-1393,3-8-976,-2 0-1120,2-4-2466</inkml:trace>
  <inkml:trace contextRef="#ctx0" brushRef="#br0">25816 13702 20249,'0'0'865,"32"1"575,-10 3-255,-3-1-417,8 2-208,-1-2-303,-2-2-241,0 3-16,-5 0-208,-5-3-1633,-5 2-1921,-4-3-2833</inkml:trace>
  <inkml:trace contextRef="#ctx0" brushRef="#br0">26053 13763 16584,'0'0'5762,"-16"23"-5041,16-12-353,0 3-192,3-1-16,6-2-96,3-2 16,0-2-32,2-7 0,2 0 0,0-7-32,-3-2 0,-4-4-48,0-1 32,-6 1 16,-3 0-32,0-1-32,-6 1 32,0 7-16,-4 0 48,1 2 144,2 4 64,-1 0-144,4 0-80,1 5-16,1 0-32,2 0-1104,0-1-929,5-3-1633,3-1-5394</inkml:trace>
  <inkml:trace contextRef="#ctx0" brushRef="#br0">26332 13712 18200,'0'0'6131,"-20"-11"-4818,8 11-769,-1 2-416,2 6-80,2 0-32,0 1-80,3 2 32,3-1 16,3-2-80,3 0-48,3 0 96,3-4 64,2 4 0,2-1 0,-1 0 16,-1-1-96,-2 0 32,-2 2 48,-5 2-32,-2-3 32,0 2-16,-7 2 32,-1-3 0,-2 0 32,-2 0-48,3-2 48,1-4-64,1 0-400,4-2-1441</inkml:trace>
  <inkml:trace contextRef="#ctx0" brushRef="#br0">26495 13796 5779,'0'0'3585,"-19"-4"-2896,10 1 271,3-2 433,0 5-97,1 0 2386,5 11-3090,0 5-176,6 2 913,1 8-96,-3-2-225,5 1-352,-6-3-368,4-4-143,-4-7-65,-1-1-80,-2-9 208,-5-9-48,-2-2-96,-1-5-64,0-4-64,0-3 80,-1-4-48,2-5 48,1 0-32,3-1 16,3 0-80,0 4-336,5 6 287,5 1 65,0 6 16,1 4-16,2 3-80,-3 1 80,-4 5 16,3 2 16,-1 0-160,-3 4-304,4 3 64,-6 2 80,4 0-113,-1 3 129,-3 0-96,-2 0 240,-1 0 144,0-3 48,0 2-16,-1-4 48,-4-1-32,-1 1 112,-2-2 96,1-3-64,0 0-112,3 1 0,-3-3-32,6 0-64,-4 0-1040</inkml:trace>
  <inkml:trace contextRef="#ctx0" brushRef="#br0">26700 13559 9092,'0'18'6627,"-5"8"-4450,5 2-112,0 2-512,3 0-369,1 2-751,1-9-321,1-3-112,1-3 16,-3-8-16,1-3 48,-2-4 16,-1 1-32,1-3 48,-3-3 48,0-2-80,1-1 0,2-3-64,0 1-16,-1 0-224,1-1-144,2 3 15,-3 0 33,2 2 96,-2-1 240,2 3 0,-4 1-16,4 1 16,-1 0 0,2 0-32,-1 4 16,4 2 16,-2 3-32,4 0 64,-1 3-32,1 0 0,1-2 32,1 1 64,-3-2-80,3-2 16,-2-3 0,-3-3-16,-1-1-1233,-2-2-2224,-1-7-3122</inkml:trace>
  <inkml:trace contextRef="#ctx0" brushRef="#br0">26975 13762 10229,'0'0'4514,"18"2"-2465,-8-2-641,-1 0-175,-1 0-353,-3-2-415,2-4-225,-4 2-96,-1 0-32,-2-3-48,-5 3-64,-6-1-112,2 3-64,-7 0-209,1 2 81,1 2 80,6 4 144,-5 4 16,9 0 48,3 5 16,1-1 16,2 2 16,8-4-16,2 0 0,4-5 16,2-4-272,3-3-2609,-2 0 208,0-6-6996</inkml:trace>
  <inkml:trace contextRef="#ctx0" brushRef="#br0">27144 13807 5186,'0'0'11366,"15"22"-10022,-8-20 625,1-1-752,0-1-849,-5 0-128,3-3-32,-1-3-48,-2-3-96,-3-1-16,0-3 0,0-1-16,-3 1 0,3 1 0,-5-1 32,4 3 0,0 3 545,1 3-177,0 0-208,1 1-80,5 2-96,-3-1-48,6 2-16,-1 0 0,0 0-32,0 0-1409,2 0-1344,3 0-3058</inkml:trace>
  <inkml:trace contextRef="#ctx0" brushRef="#br0">27337 13716 10453,'0'0'5378,"29"16"-3761,-11-11 752,1-3-672,4-2-849,-3 0-79,0-5-81,-1-1-368,-6-2-80,-4 3-128,0-4-64,-6-2 16,-2 3-32,-1 0-16,-1 0-64,-7 0-176,-2 0-16,-1 5 64,0 2 80,-2 1 48,0 3 32,1 3 16,3 5-48,3-2-16,1 2 0,2 5 48,3-3-16,0 2 32,3 0 0,2-1 0,0-4 32,0 1 0,2-3-16,0 2 0,3-5 16,0 0-128,2-1-464,4-1-657,-1-2 209,3 1-417,3-2-512,0 0-1264,-2-2-3507</inkml:trace>
  <inkml:trace contextRef="#ctx0" brushRef="#br0">27744 13774 19177,'0'0'4690,"11"24"-3794,-7-17 225,-1 1-289,0-2-175,-3-2-545,0 1-96,-3-4-625,-3-1-2848,-2-10-6724</inkml:trace>
  <inkml:trace contextRef="#ctx0" brushRef="#br0">15742 14847 6579,'0'0'5635,"6"-9"-4403,-6 9-399,1-4-49,-1 2 16,0-4-400,2 4-127,-1 0 111,0-3-80,1 4-112,-2-2-64,0 0-16,2 3 96,1 0-208,-3 0 0,0 4 16,0 2-16,-3 5 672,-5 0 721,-2 10-48,-1 2 47,-3 2-223,-3 2-129,-1 2-415,2-4-273,-2 2-208,2-3-64,0-4 0,3 1-16,3-5-16,-1-3 0,5-1 16,2-4-64,4-1-640,0-5-1009,4-2-1040,2-6-913,3-6-4514</inkml:trace>
  <inkml:trace contextRef="#ctx0" brushRef="#br0" timeOffset="1">15742 14839 8900,'0'0'9765,"-3"-1"-9557,3 5-144,3 1 0,3 5 160,-2 0 480,4 3-32,2 4 289,1 2 351,-1 1-271,3 3-49,-2-2-223,1 0-321,-5 0-224,2-2-96,1-3-16,-1 0 48,0-4 144,0-4-31,1 0-145,0-5-48,4 0-16,-5-3-16,2 0-32,-5 0-16,2 0 16,-7 0-48,0 0 32,-1 2-32,0-1 48,0 0-32,-1 0 48,0 2-32,-1-3 0,-1 2 48,0-2-48,-1 0-32,0 0 48,-6 0-80,-5 0-48,-5 4-161,-2 1-159,-4 0-256,1 3-32,2-2 287,2-2 321,3 0 96,5 0-16,2-4 64,2 1 0,4-1 64,-1 1 81,0-1 143,3 2-240,1-2-80,0 3 0,1-2-16,0 0-16,1 1-737</inkml:trace>
  <inkml:trace contextRef="#ctx0" brushRef="#br0" timeOffset="1">16293 14768 6787,'0'0'10725,"-2"-9"-9701,2 11-47,0 7-177,0 5-255,-1 9 991,-2 7 433,0 9-592,-1 1-289,-2 4-223,0-3-401,1-6-224,1-7-112,-2-4-32,3-7-32,0-4 0,-1-4 16,4-2-48,-4-5-16,2 1-272,-1-3-768,3-3-897,-1-3-1281,1-3-976,0-5-5058</inkml:trace>
  <inkml:trace contextRef="#ctx0" brushRef="#br0" timeOffset="1">16136 14798 6147,'0'0'10725,"-14"-22"-9493,11 16-175,-1 2-33,3-1-175,1 2-17,0 0-160,3 0 33,8 2-337,7 0-224,10-3-16,10 4 192,4-2 625,7 0 15,1 0-192,-2-2-255,-6 2-337,-8 0-80,-9-1-16,-8 1-16,-7 1-64,-7 1-288,-8 0-1713,-5 0 464,-1 0-1056,-2 0-625,-3 1-3137</inkml:trace>
  <inkml:trace contextRef="#ctx0" brushRef="#br0" timeOffset="1">16704 14908 8420,'0'0'13270,"4"-5"-12838,-1 4-176,4-1-80,4 2-128,2-3-16,5 2-32,-2 1 32,5-1 0,-3 1 144,-2 0 113,-1 0-81,-6 0-48,1 0-80,-4 0-16,0 0-32,-2 0-16,0 0 16,0 0 16,-4-2-32,0-1 16,3 0-16,-1 0-144,-1 2-352,-1-1-241</inkml:trace>
  <inkml:trace contextRef="#ctx0" brushRef="#br0" timeOffset="1">16702 15038 6835,'0'0'7684,"16"-21"-6788,-11 16 225,-5 1-33,4 1-143,-1 3 383,0 0-960,2 0-128,0 0-48,6 3-95,2-2 319,4 3 288,4-3-304,1-1 32,0 0 81,-2 0-17,1-1-96,-6-3-128,-2 3-128,-5-1-96,-3 2-32,-2 0-32,-6 3-416,-2 1-80,-2-1-497,1-2-511,2-1-1106</inkml:trace>
  <inkml:trace contextRef="#ctx0" brushRef="#br0" timeOffset="1">17526 14672 7491,'0'0'9061,"3"-24"-7509,0 22-159,-1 2-1217,-1 8-128,3 8 0,-2 8 64,4 7 849,-6 10 79,2 3 385,-2 5 111,-2-4-1119,-4-6-193,1-5-80,2-7 208,-4-7 96,2-5-176,1-5-80,0-4-80,2-4-48,-1-2-48,3-2-32,0-6-1632,5-4-1682,-1-3-1312</inkml:trace>
  <inkml:trace contextRef="#ctx0" brushRef="#br0" timeOffset="1">17381 14693 5571,'0'0'4914,"-21"-10"-3458,18 10-143,1-2-144,-3 0 992,4 2-465,6 0-1568,1 0-48,6 0 1,2 0 159,4 0 576,5 0-176,5-1-160,3-3 209,5 0-17,-2 0 128,-3 0-95,0 1-225,-4 0-144,-7 1-112,-3 1-128,-7 1-48,-1 0-16,-5 0-64,-1 0 64,3 0-48,-3 0-960,0 0 368,0 0-481,3 0-127,-1 0-65,3 0-528,-3 0-640,1 1-112,-5 3-1249</inkml:trace>
  <inkml:trace contextRef="#ctx0" brushRef="#br0" timeOffset="1">17674 14973 8564,'0'0'11125,"10"-4"-10437,-6 4-303,-1 4-129,-2 3-48,-1 2 384,0 4 176,0 3-239,-4 0-321,2 0-80,0-2-80,2-3-16,0-3 16,4-4-160,2-4-977,2-2-399,0-6-1778,-2-6-4289</inkml:trace>
  <inkml:trace contextRef="#ctx0" brushRef="#br0" timeOffset="1">17922 14863 10213,'0'0'10661,"21"-13"-9813,-14 13-288,6 0-128,-1 0-111,3 0 159,1 0-240,-1 2 0,0-2-80,-3 3-112,-3-2-32,-2-1-32,-5 1-288,0-1-624</inkml:trace>
  <inkml:trace contextRef="#ctx0" brushRef="#br0" timeOffset="1">18396 14654 7828,'0'0'8179,"-5"-13"-6530,7 14-1249,-2 7 16,0 5 17,0 6 335,0 8 881,0 3-673,0 6 1,-4 2-97,3 0-96,1-5-447,0-5-225,0-1-96,-1-10 16,0-3 0,-1-4-32,-2-7 16,1 1-64,-2-2-529,-3-2-415,1 0-545,1-6-528,1-3-1136,0-2-2802</inkml:trace>
  <inkml:trace contextRef="#ctx0" brushRef="#br0" timeOffset="1">18250 14657 5859,'0'0'10228,"-7"-19"-9347,7 17-97,1 0 97,3 2-81,0 0-320,3 0-128,7 0-96,4 0 81,5 1 511,4-1 160,7 0-255,0 0-97,-4-3-16,2 1-384,-6-2-160,-5-2-31,-4 3-17,-8 2-385,-1-5-847,-7 4-465,-1-1-192,0-1-848,-7 4-1569,-2-1-3281</inkml:trace>
  <inkml:trace contextRef="#ctx0" brushRef="#br0" timeOffset="1">18565 14977 3442,'0'0'16263,"-9"27"-15255,8-12 145,1 1-257,0-1-431,7-2-145,3-4-208,5-7-16,3-2 80,-1-5-64,3-7-128,-1-1-32,-4-4-16,-2-1-304,-4 1-128,-6 2-145,-3-1 65,-3 7 192,-6 0 176,-4 5 96,-4 4 80,2 0 32,-2 5 16,5 3-16,-2 1 16,3 0-16,5-2-176,0-1-1713,3-2-1825</inkml:trace>
  <inkml:trace contextRef="#ctx0" brushRef="#br0" timeOffset="1">19635 14875 8148,'0'0'6307,"-22"-12"-5027,20 12 161,-1-2-241,0 1-383,3 0-161,0-1-256,6-1-192,2 0-80,5 2 32,3-3 33,5 1-49,-2-2 112,7 3-48,-8 0-144,2-1 0,-9 1-48,-3 0 0,-2 2-80,-3 0-304,-8 0-1153,1 0 304,-2 0-767,0 0-1442,0 0-4129</inkml:trace>
  <inkml:trace contextRef="#ctx0" brushRef="#br0" timeOffset="1">19609 14964 13718,'0'0'3330,"25"5"-2194,-4-5 353,3-5-753,-1-1-351,1 0-129,-3 0-32,-6 3 16,-4 0-192,-5 3-464</inkml:trace>
  <inkml:trace contextRef="#ctx0" brushRef="#br0" timeOffset="1">20469 14594 12246,'0'0'2497,"7"18"-1489,-4 3 1585,-3 9-608,0 4-304,0 8-208,-3 3-577,-4 3-79,1-5 31,2-3-400,-1-6-128,3-6-240,1-7 48,1-6-32,0-9-16,0-2-64,0-10-176,0-5-1552,0-3-1906,0-3-2529</inkml:trace>
  <inkml:trace contextRef="#ctx0" brushRef="#br0" timeOffset="1">20343 14778 12005,'0'0'6243,"33"9"-4274,-13-8-384,2 3-481,5-3-303,0 1-97,2-2-208,0 0-223,-1 0-177,-6 0-48,1 0 16,-6 0-304,-4 0-1153,-2 0-1040,-6 0-753</inkml:trace>
  <inkml:trace contextRef="#ctx0" brushRef="#br0" timeOffset="1">20688 14811 13830,'0'0'2978,"23"7"-1778,-8-6 193,-3 0 64,2-1 127,-3 0-1023,-3-1-433,-2-5-96,-3 0 0,-3-1 0,0 0-32,-4-2-96,-8 0-96,3 4-33,-5 0 1,0 3 128,1 2 80,3 7 48,0 7 16,6 2 176,2 4 209,2-2 127,4 4-48,4-7-368,3-3-112,4-3-48,1-5 16,-1-4-464,1-4-1649,-3-6-1489,-3-1-5346</inkml:trace>
  <inkml:trace contextRef="#ctx0" brushRef="#br0" timeOffset="1">20907 14866 13494,'0'0'7348,"11"15"-6084,-11-20-1088,0 1-96,4-2-32,-1-1 0,3-1 16,-1 4 144,1-1 65,0 2 79,-5 2 64,5 1-96,-5 0-144,3 0-96,-2 3-64,-1-1-16,1 2 0,1 0-32,1-4-208,3 0 0,1 0 224,1 0-512,0 0 288,2-4 63,-2 1 97,-2 1 112,-4 1-48,1-1 64,-1 1 65,-3 1-210,3-3 97,1 0 16,1 3-32,0-5 0,-1 5 16,4 0-32,-4 2 0,4 4 80,-1 2 97,0 4 191,1-4 0,1 1-144,-2 0-176,2-3 0,-3-2-576,-2-2-2338</inkml:trace>
  <inkml:trace contextRef="#ctx0" brushRef="#br0" timeOffset="1">21349 14828 8196,'0'0'4642,"9"27"-3554,-5-10 705,-1 2 16,3 2-752,-5 1-145,1 0-144,-2-2-207,0-2-49,-3-2 256,0-2 257,-1-4-657,1-2-144,0-4-48,-1-1 48,-1-8-32,5-5-80,-3-3-80,3-2-32,-3 1 16,3-5 48,0-1-80,0 0 48,0-1-48,0 1 64,0-2-32,0-3-16,0 0 32,0-3-208,3-1-64,0 0 48,-1 3 64,3 3 96,-3 8 0,5 4 48,0 5-16,1 3-32,0 3 0,1 0-16,4 5 48,-3 3 0,4 3 32,-2-2 0,2 2-16,-4 1-64,-1-2 48,-2 0-16,-3-2-32,-4 3 32,-4-3 16,-7 1 16,-3 0 48,-6 0-16,-1 2 16,0-1-112,2-2 16,4 0 0,8-2 16,7-1-80,0-3-576,14 0-769,6-2-128,2-4-2369,2-1-4530</inkml:trace>
  <inkml:trace contextRef="#ctx0" brushRef="#br0" timeOffset="1">21584 14790 9700,'0'0'11254,"9"21"-10470,2-19-48,2-2 49,2 0-625,0-6-96,-5-2-32,-1 0-16,-2-3 0,-5 0 0,-2 0-64,-6 1-160,-7 1-385,-2 4 113,-3-1 128,5 6-80,-4 3 240,7 9 176,4 3 112,6 7 320,1-3-48,7 4-112,4-5-112,0-2-208,4-4 32,1-5 0,-2-3-416,-1-4-704,1 0-961,-7-3-1809,1-2-1009</inkml:trace>
  <inkml:trace contextRef="#ctx0" brushRef="#br0" timeOffset="1">21783 14866 13606,'0'0'2401,"18"21"-464,-15-15-512,2-2-609,0-1-127,-5 0-321,2-3 96,-2-6-16,-2 0-336,-5-1-80,4-2-16,0-3 64,0-4 16,0 3-32,3-2 0,0 0 16,0 3-144,3 2 240,3 2 49,-3 4-97,1 1-80,2 3-16,1 0-32,-1 0 16,1 3-32,0 3 0,-1 0-1041,1-2-1440,-1-2-3202</inkml:trace>
  <inkml:trace contextRef="#ctx0" brushRef="#br0" timeOffset="1">22010 14786 9476,'0'0'11638,"-26"11"-10022,13-4-719,3 2-449,2 1-176,2 1-80,6-3-176,0 1-48,6-4 16,6-4 0,3-1 0,-1 0-32,1-6-64,-1-1-64,-2 2 96,-5 1 96,-2 1 16,-5 3 48,-5 6-96,-2 3 176,1 3 64,2 1 176,-1-1-63,4 1-241,1-4-80,0-2-16,6-5-48,-2-2-1185,2 0-848,-2-8-528,-1-2-1889,2 0-5875</inkml:trace>
  <inkml:trace contextRef="#ctx0" brushRef="#br0" timeOffset="1">22275 14574 9124,'0'0'4066,"-21"-16"-1729,23 24-1793,1 0 417,-1 4 239,3 3 113,-4 8 16,-1 1-17,0 5 33,0 1 15,-6 4-47,-1-1-385,0-1-303,1-4-113,2-2-336,0-7-208,4-3 64,0-5-64,0-4 32,0-2-48,2-5 16,0 0-816,2-7-993,-2-2-1905,-2-3-3265</inkml:trace>
  <inkml:trace contextRef="#ctx0" brushRef="#br0" timeOffset="1">22133 14754 20377,'0'0'913,"27"7"31,-11-5 481,4 3 80,-3-1-609,5 0-320,-3-2-288,-3-2-304,-2 0 0,-5 2 0,-3-2-112,-3 0-784</inkml:trace>
  <inkml:trace contextRef="#ctx0" brushRef="#br0" timeOffset="1">22388 14829 16295,'0'0'6083,"8"9"-5539,-3 0-79,3 3 271,0-2-144,1 2-512,-2-2-48,4-1-48,1-7 16,-1-2-272,0-5-64,1-6-128,-3-4 80,0-2 80,-3-3 175,-4-1-15,3-1 176,-5 1-160,0 6 48,0 3 64,0 3 0,0 6 16,-5 7-128,3 6 80,-4-2-1104,4 0-2738</inkml:trace>
  <inkml:trace contextRef="#ctx0" brushRef="#br0" timeOffset="1">22650 14841 10805,'0'0'8292,"24"19"-7060,-17-17 241,-4 0-769,1-2-544,-1 0 145,-1-2-81,-2-5-80,1-3 0,-1 0 48,0-5 192,2-1-32,-2 0-288,0-2-112,1 4 32,1 2-32,-2 2 16,1 5 48,1 3 0,0 2-64,0 4-16,4 3 64,3 3 16,-4-2 0,2 4 0,3-2-1248,1-4-625,-1-2-1937,1-1-5218</inkml:trace>
  <inkml:trace contextRef="#ctx0" brushRef="#br0" timeOffset="1">22816 14793 17816,'0'0'4354,"21"5"-3425,-8-5-433,2-3-96,2-4-208,-3-1-160,-1-2-16,-5 1-16,-1-1 16,-7 1 0,-3-3-32,-6 5-64,-8 2-64,0 2 32,-3 3 16,1 9 64,2 6 80,8 5 336,0 4 144,9 0-47,0-1 31,9-3-368,3-3-208,4-5 48,1-3 16,2-1-32,-4-4-256,-2-1-1361,-6-2-1424,-4-1-721</inkml:trace>
  <inkml:trace contextRef="#ctx0" brushRef="#br0" timeOffset="1">23548 14588 10693,'0'0'448,"-6"-24"-272,6 18 1601,0-3-256,0 3-177,0-2 97,0 2-192,0-2-273,-9 1-448,-4-2-64,-5 1-271,-8 2-97,-3-1-64,-5 7 48,0 0-32,-1 5-144,3 8 48,9 10-32,5 10 240,4 7 1424,12 8-127,2 5-176,7-3-449,9-4-320,2-6-240,7-9-240,4-11-16,0-9 80,-1-4-32,2-6 32,1-1-144,-3-5-16,0-4-128,-1-1-96,-4 1-128,-6-2-496,-4 4-657,-9-1-528,-4 5 64,-2 2-688,-7 1-1009,-1 0-1953</inkml:trace>
  <inkml:trace contextRef="#ctx0" brushRef="#br0" timeOffset="1">23727 14532 6163,'0'0'10245,"-5"-5"-9621,8 5-96,1 5-192,-1 6-208,0 8 48,0 8 1761,-1 10-416,-2 3-128,0 6-401,-4-3-432,0-5-272,-2-4-112,0-10-47,5-5-33,0-9 16,1-3 16,0-4-16,7-6-80,0-4 80,6-5-64,2-5-32,4 2 32,-1-2-64,1 0-48,-5 3-32,-2 4-16,-4 2 48,-4 5 32,-1 1 32,0 5-128,-2 5 128,5-1 32,-1 2-16,4-1 32,3-1 0,3-1 0,-3-1 32,4-3-32,-3 1-32,-3-3-48,-3 0 32,1 0-32,-6 0-769,-1 0-975</inkml:trace>
  <inkml:trace contextRef="#ctx0" brushRef="#br0" timeOffset="1">24112 14734 16680,'0'0'2001,"-21"-11"-1249,12 16-320,0 5 48,-2 1 65,3 3 287,1 1-96,3-2-207,1 0-97,3-4-112,0-2-64,7 0-112,0-7 32,1 2-80,-1-2-48,3-2 0,-1-2 16,1 0-48,-5-2 16,2 0-64,-2 1 48,-3 0-16,1 0-16,-3 3 16,0 0-32,-2 2 0,1 3-16,-1 1 32,0 3 16,2 1 160,0 0-96,5-3 64,0 1-96,2-3-48,-2 0 16,2-2-672,2-1-1905,-2-2-2033</inkml:trace>
  <inkml:trace contextRef="#ctx0" brushRef="#br0" timeOffset="1">24234 14828 17960,'0'0'5491,"3"4"-4883,0-8-304,2-4-192,0-3-16,-3 0-128,1 0 0,2-3 32,-1 4-16,2 2 0,-2 0 112,2 6 545,-2 0-145,2 2-192,3 4 128,-4 4 272,3 0-303,0 0-81,2 1-48,-2-1-128,2-4-80,2-1-48,-3-3 0,0 0-320,-4 0-865,-1-1-880,-4-4-1280,0-1-2226</inkml:trace>
  <inkml:trace contextRef="#ctx0" brushRef="#br0" timeOffset="1">24542 14742 6883,'0'0'11782,"7"-22"-11494,-5 18 688,-2 0 113,0 0-33,-2 2-400,-4 2-496,-4 0-160,-3 9 0,-2-2-16,3 3-16,1 4 48,5-1-16,1 1 0,5 0-176,1-3-160,5-2-32,5-2 176,2-4 128,0-1 48,1-2-192,-1-4 64,-1-3 16,-4-1 144,0-1-32,-3-2 32,-1 1-32,-4 2 32,1 1 16,-1 1 64,0 3 432,-1 9-560,-3 4 64,-3 2-16,1 3 48,-2 0-16,2 4-32,0-4 16,0 2-64,3-2 0,2-1 16,1 3 32,0-2 0,1 2 80,6-1 512,-1 0-175,2 2-97,-3-2 192,-2 1-400,-3-4 64,0 0-112,-8-2 16,-3-4-80,-3-1-16,-4-3 0,3-3-64,2 0-256,3-6-224,4-3-337,6-1-271,0-5-1297,6 2-4322</inkml:trace>
  <inkml:trace contextRef="#ctx0" brushRef="#br0" timeOffset="1">24677 14770 6643,'0'0'9652,"22"17"-8163,-14-17-288,5 0-385,4-4-288,-3-3-144,2-2-239,-1-3-145,-3 1 16,-2-3-32,-4 2-16,-4 0-32,-2 0-113,-3 2-63,-5 5 192,-2-1 0,-2 2 64,-1 4-16,1 0 32,-1 4 16,3 3 64,1 2-16,3 2 96,3 4 145,-1 1 191,4 2 0,0 1-96,0 1-224,0-1-80,5-3-63,1-4-17,0-3-96,2 2-1,-4-7 49,4 0-528,-3-3-864,1-1-1058</inkml:trace>
  <inkml:trace contextRef="#ctx0" brushRef="#br0" timeOffset="1">24917 14955 23083,'0'0'1584,"-22"-4"-3473,13-3-2128</inkml:trace>
  <inkml:trace contextRef="#ctx0" brushRef="#br0" timeOffset="1">16275 15948 6099,'0'0'14887,"2"3"-14279,-2-1-368,0-2-160,3 2-16,-1 2-48,-2 1 0,1 6 16,-1 8 16,0 6 384,-1 12 785,-6 8 272,-2 6-97,-1 3-703,-3 1-145,7-7-80,-1-7-160,5-9-96,-1-5-176,3-8-64,3-6 16,-1-2 0,2-3-16,-1-1 32,-1-3-32,2-1-112,-1-2-496,-1-1-641,0 0-880,-2-7-5170,-2-2-1873</inkml:trace>
  <inkml:trace contextRef="#ctx0" brushRef="#br0" timeOffset="1">15997 15976 6499,'0'0'10117,"7"-11"-8869,-5 11-463,-1-1-17,2 0-64,0-1 17,4 1-193,2-2-160,8-2-96,4 1 16,4-1 336,7 1-95,5-2-177,3 1 176,2 2 112,-1 3-31,-3 0-257,-4 0-176,-8 0-48,-7 4-64,-6-3-16,-7 4 0,-2-5-96,-4-2-672,-2-4 47,-2-2-1167,-1 1-1538,1-2-1680</inkml:trace>
  <inkml:trace contextRef="#ctx0" brushRef="#br0" timeOffset="1">16552 16183 8452,'0'0'11797,"-18"22"-11349,12-2 129,-2 8 287,0 0-96,-1 3-15,5-4-209,1 0-192,1-8-144,2 0-240,2-4 0,4-6 16,2 1-48,0-1 32,6-3-32,-2 0-48,1-2-336,-1-3-144,-5 1-321,-1-1-783,-3-1-1826</inkml:trace>
  <inkml:trace contextRef="#ctx0" brushRef="#br0" timeOffset="1">16768 16201 6579,'0'0'12150,"-10"8"-11846,10-7-112,0 3 64,0 0-96,0 0 96,0 2 448,-1 4 289,-1 0 207,0 7-79,2 0 96,-4 6-353,2 1-256,2-2-160,0-3-191,0-3-81,0-2-128,0-6-16,0 0 16,0-3-16,4-3 0,-1-2-48,3 0 16,2 0 32,1 0-64,1-1-96,-4-2-545,3 0-367,-4 0-497,-3 0-416,2 0-480,-4-2-944,0 1-2114</inkml:trace>
  <inkml:trace contextRef="#ctx0" brushRef="#br0" timeOffset="1">16694 16326 9572,'0'0'8516,"29"-10"-6659,-14 9 112,-1-1-448,-2 1-785,0 1-336,-4 0-256,0 0-96,-3 0-16,-3 0-272,1-1-1072,-3-2-769,0 0-865,0-3-2512</inkml:trace>
  <inkml:trace contextRef="#ctx0" brushRef="#br0" timeOffset="1">16968 16148 2865,'0'0'10165,"16"21"-7972,-7-13-688,3 3-81,-1-1-255,0 5-465,1 2-64,-4 3-31,-4 3-49,-1-2-64,-1 3 753,-2 0 207,-3-3-975,-3-2 207,-2-1-128,0-3-464,-1-2-48,3-3-32,3-2-16,1-3 0,0-2-144,6-10-7043,-3-2 592</inkml:trace>
  <inkml:trace contextRef="#ctx0" brushRef="#br0" timeOffset="1">17364 16209 6147,'0'0'7251,"-7"-1"-5074,10-1-992,1 1 928,2 1-1361,-1 0 0,1 0-111,4 0-129,8 0 320,-1 0-63,8 0-225,1 0-64,-2-1-32,2-2-64,-1 0-175,-3 0-81,-3 2-48,-6-1-48,-3 0 0,-4 2-16,-2 0-64,-2 0 16,-4 0-529,1 0-15,-2 0-160</inkml:trace>
  <inkml:trace contextRef="#ctx0" brushRef="#br0" timeOffset="1">17434 16323 6099,'0'0'8436,"-19"13"-5875,22-13-1857,8 0 48,3-5-79,3-1 319,4 2-239,3-2 287,-2 0-79,1 2-161,-4 1-192,-2 3-144,-2 0-47,-1 0-225,-3 0-80,-2 0 0,2 0-96,-7 3 48,1-1-64,-13-2-6611,1 0 480</inkml:trace>
  <inkml:trace contextRef="#ctx0" brushRef="#br0" timeOffset="1">18419 15868 5571,'0'0'10324,"-1"6"-9956,-3 4 49,4 2 271,0 7 176,0 5 33,0 1-17,0 6 33,3 6 479,-3 3-159,0-1-129,0 1-239,0-2-337,-3-2-144,0-4-112,-2-5-176,3-1 0,-4-6-32,2-4-16,3-4-32,-3-4 0,4-7 0,3-1-1296,1-6-273,1-1-608,-2-1 384,3 1-736,-2-2-1905</inkml:trace>
  <inkml:trace contextRef="#ctx0" brushRef="#br0" timeOffset="1">18194 15896 5939,'0'0'10581,"-25"-8"-10005,21 8-160,1 0 224,6 0-608,0 0 0,4 0 0,-1 0 32,7-1 433,2-4 447,7 1 0,2 1 97,6 0 95,7-3-175,4 0 47,3 2 33,1-1-225,0 0-304,-3-2-415,-6 2-114,-4-2 1,-8 2 32,-7 0 1,-8 3-17,-5 2-353,-8 1-1055,-4 2 623,1 4-239,0-1 15,2-3-399,0 1-705</inkml:trace>
  <inkml:trace contextRef="#ctx0" brushRef="#br0" timeOffset="1">18629 16313 5987,'0'0'13174,"13"-16"-12550,-16 16-304,-2 0-176,-5 2-96,4 4 80,-1 3 321,1 0 159,1 5 304,5 1 49,0-1-33,6-2 1,6 0-209,1-4-432,4-5-160,1-3-16,0 0-16,-4-3-16,1-7-16,-3 0-32,-5-1 32,1-3-96,-6 3-32,-2-1 48,0 1-16,-4 2-16,-8 1-48,0 3-112,-4-2-32,0 4 16,-2 3-48,2 0 16,3 0 176,2 0 112,5 0-32,0 6-32,6 0 0,0 3-97,6 0-191,-2 4-880,1 0-833,-1-1-736,0 3-1922,-2-6-6049</inkml:trace>
  <inkml:trace contextRef="#ctx0" brushRef="#br0" timeOffset="1">19288 15991 6099,'0'0'12854,"0"-16"-12086,0 14 192,0 4-896,3 6-47,-3 4 31,3 7 48,-3 7 480,0 6 144,0 3-352,-3 0 193,-1 0-257,1-3-48,-2-3-16,4-8-128,-1-5 0,2-4-64,0-6-32,0-1-16,-1-14-1729,-1-1-672,1-2-1040,-4-5-2866</inkml:trace>
  <inkml:trace contextRef="#ctx0" brushRef="#br0" timeOffset="1">19207 16161 5955,'0'0'12469,"7"-15"-11428,-4 14-241,1 1-111,1-1-33,5-1-144,0-1-192,6 3 80,2-3-159,5-2-161,-1 2-16,3-4 400,-1 2-112,-5 4-208,-1-3-64,-6 4-48,-5 0-32,-2 0 0,-3 0-48,-1 0 0,-1 1-80,-3 2-16,0-3-288,-3 0-593,0 0-704,-5 0-2080,3 0-5700</inkml:trace>
  <inkml:trace contextRef="#ctx0" brushRef="#br0" timeOffset="1">19972 15884 6083,'0'0'5106,"-2"0"-5042,4 0-48,-2 2 48,0 2 336,-3 0 609,-1-2 544,-2 4-625,3 0-112,-3 1-63,3 4-193,-6 5-32,2 3 0,-1 5 209,-1 6 159,-2 5-192,1 3-111,-4-1-65,3 1-112,-3-3-112,-1-4-32,6-4-15,-4-5 287,5-5-144,-1-3-272,5-4-96,-2 0 16,4-6-16,1-1-16,0-2-48,1 1-432,0-2-16,-3 4-257,1 0 129,1 1 176,-3-2 48,2 3-193,-1-4-351,3 1-961,0-10-5010</inkml:trace>
  <inkml:trace contextRef="#ctx0" brushRef="#br0" timeOffset="1">19960 15919 6371,'0'0'8948,"-13"0"-8596,13 0 224,4 0 113,-2-1 207,-2-1 193,3 1-97,0-2 529,-2 3-1041,2 0-208,2 0-128,-3 3 368,4 0-191,-2 1-97,1-1-96,0 1 16,2 0-16,-3-1-48,2 4 16,-2 1 0,2 2 64,-2 4 128,-2 3 465,1 4-177,0-1-304,-2 6-32,2-1-16,3 0-48,-3 2 16,3-2-112,1-2-32,2-2 0,0-4 0,-2-4-48,2-1 32,-3-5-16,2 0 16,-3-1 0,-2-2-48,-2 3 32,1-2 0,-2 3 1,0 3-1,0 1 32,-2 0 32,2 1-48,0-2-16,0-2 16,0-1-32,3-5 0,1-2-192,2-1 47,-3-4 33,1-4-160,-1 1 0,0 2 192,-1-2 48,-2 5 32,0 0 16,0-1-1008,0 0 960,0 3 32,-2-3 16,0 3-32,0 0 16,-2 0 0,0 0 0,-3 0 32,0 0-32,0 3 0,-3-3 16,1 0 0,-4 0 32,-3 0-48,1 0 16,-1 0 16,1 0-64,1 2 0,1-1-16,2 2 48,-2-1-32,4-1 16,-2 0 16,2-1 0,-3 0 16,3 0-32,-4 0 16,0 0-32,2 0 48,-3 0-48,0 0 48,1 0 0,1 3 0,3 1-16,0-1 0,3-2 16,3 0-48,3 1-321,3-2-1311,5-2 671,2 0-127,3-1-417,0-1-864,-2 1-1681,1 2-7635</inkml:trace>
  <inkml:trace contextRef="#ctx0" brushRef="#br0" timeOffset="1">20276 15911 6515,'0'0'4866,"5"-21"-3217,-3 17 16,-2-1-577,2 3-479,-2 1-321,0-1-80,0 1-64,0-1-128,0 0 16,1 2-16,1 0-32,-2-1 144,2 1 1457,-1 6-1137,-1 8 192,2 6 497,2 8 447,-4 4-399,0 10 63,3 2-223,-3-1-497,0-3-256,0-2-96,-3-6-32,0-3-80,0-7 33,0-4-33,-2-6 112,3-1-80,-2-5-16,3-2-80,-4-4 16,3-3-480,2-3-993,0-3-1200,0 0-513,2 0-1904,-2 0-4338</inkml:trace>
  <inkml:trace contextRef="#ctx0" brushRef="#br0" timeOffset="1">20174 15922 5827,'0'0'1873,"-23"-7"-1329,20 4-64,-1 2-144,3-2 144,-3 2 449,2-1 624,-1-1 1776,2 1-2080,0 2-257,-2 0-144,1-1-207,0 1 575,2 1-1168,4 1 16,1 1-32,4-2-16,1 0 0,5 0 32,-2 3 193,8-4 479,4 3 16,3-3 145,8 0 191,3 0 145,1 0-417,-4 0-192,-3 0-272,-6-3-272,-5-1-96,-7-1-48,-2-2 48,-5-1-544,-6 1-272,-2 1-161,0 1-351,-1 2-385,-3 2 64,-1 1-48,-1 1-816,2 4-2273</inkml:trace>
  <inkml:trace contextRef="#ctx0" brushRef="#br0" timeOffset="1">20792 15783 5458,'0'0'8981,"0"-8"-7765,-3 8-832,0 2 289,0 0 47,-1 2 208,1-2-47,-2 3-193,0 3-144,-1 0-159,-2 2-81,2 4-48,-2 2-96,3 0 0,0 2 32,3 1-80,-1 0 64,2-2-16,1-1 16,0 0 160,0 0 129,0 1 15,-1 2 208,1 2-31,-3 0-161,-1 5-224,2-4-128,0 2 16,-2 1-32,2 1-144,-2 0-16,1 2-32,0-3 16,1 3 16,2-3 32,0-1 16,0-2-32,5-4 64,4-3-32,3 1-48,0-6-96,3-3-240,0 0-577,-2-4-335,-3-3-1137,0 0-2658</inkml:trace>
  <inkml:trace contextRef="#ctx0" brushRef="#br0" timeOffset="1">21133 15967 11397,'0'0'5923,"-5"-12"-5523,5 18-208,0 3 64,0 5 305,0 6 943,-3 4-527,-1 1-129,1 1 289,0 0-337,2-2-160,1-5-288,0-3-191,0-4-145,3-3 0,1 0-32,0-2-33,1-2 49,-2-1-16,-1 0 0,0 1-64,0-4-704,-2 1-833</inkml:trace>
  <inkml:trace contextRef="#ctx0" brushRef="#br0" timeOffset="1">21516 16080 7844,'0'0'11685,"-10"0"-10741,12 0-768,6 0-47,0 0 15,5-3 224,2-1 576,4 0-239,0 0-65,1-1 48,-1 1-272,-4-1-224,-3 1-160,-2 0 16,-4 3-16,-3-1-32,-3 1 16,1 1-32,1-1-128,-2 1-688</inkml:trace>
  <inkml:trace contextRef="#ctx0" brushRef="#br0" timeOffset="1">22084 15995 3394,'0'0'9444,"-19"-3"-8484,17 3-431,1 0 63,1 2 528,0-1-703,4-1 111,6 0 48,1 0 497,5 0 63,6 0-352,1-1 17,1-4-33,0 2-176,-2-1-351,-3 1-97,-2-3-80,-4 1-16,-5 0-16,-2 0-16,-3-1 48,-3-1-80,0 0-16,-7-3-16,-1 0-48,-2 0-129,-3 1-143,-2 0 0,-3 0 96,1 3 112,-3 4 112,2 0-16,-1 2 48,5 0 16,0 4 0,3 2 16,4 3-32,1 5 80,3 3 48,3 4 80,0 3 128,1 4 16,5-2-80,1 3-15,-2-2-33,3-3-64,3-3-48,-3-6 0,-3 1-80,1-6-32,-1-3-16,0-3 16,2-1 16,2-3 0,0 0 16,7-3-16,5-2 16,3-2-32,3-1-16,-4 0 80,2-1 0,-4 3-96,-6 1-288,-7 4-1249</inkml:trace>
  <inkml:trace contextRef="#ctx0" brushRef="#br0" timeOffset="1">22376 15685 6099,'0'0'6275,"-21"-17"-5955,19 17 352,2-3 2017,2 3-2160,4 0-17,4 0-16,6 0 64,-1 3 769,8-3-657,-3 0-272,4 0-175,-6 0-113,-3 0-48,-4 0-32,-4 1-32,-3-1-321,-4 3-2048,-4-3 1233,-3 1-417,2-1-1296</inkml:trace>
  <inkml:trace contextRef="#ctx0" brushRef="#br0" timeOffset="1">22813 15337 6099,'0'0'9684,"5"-16"-8115,-5 22-1329,0 2 96,-4 7 224,0 2 385,-2 8-289,-2 6-192,4 2 65,-5 4 15,5 2 32,0-1-16,1-1-111,3-6 15,0 0-64,0-7-48,4-2-16,0-4-96,1-1-144,0-3-80,-3-2-64,2-3 32,2-3 0,-1-3-80,4-2-864,2-1-593,4 0-336,-1-3-704,4 0-992,-5 0-1922</inkml:trace>
  <inkml:trace contextRef="#ctx0" brushRef="#br0" timeOffset="1">23306 15553 5747,'0'0'8451,"31"-4"-6225,-15 2-130,0 2-463,3-2-384,-3 0-321,2 2-271,-6 0-321,1 0-240,-5 0-80,1-1 32,-5 1-64,-1-2-496,-2 1-801,-1-2-576,-1-1-1713</inkml:trace>
  <inkml:trace contextRef="#ctx0" brushRef="#br0" timeOffset="1">23577 15360 5907,'0'0'7955,"2"-5"-7138,-1 5-273,2 0-32,-3 5 80,0 2-127,0 4 1295,0 5-735,-3 3-161,-1 4 257,-2 4-97,3 0-239,-1-1-65,1 0-256,1-4-144,-2-2 113,2 0-161,2-3-64,0-1-32,0 1-48,0-2 16,0 0-80,0-5 48,0 1-64,0 2-48,8-7 48,-1-2-32,2-2-16,1 1 16,0-3 16,2 0-48,-2-5-32,-3 2 64,0-1-32,-2 1-16,0-1-80,-1 3-112,-4-2-64,0 2-336,0-3-161,0 4-143,1-6-2626,-1 0 497,3-2-2530</inkml:trace>
  <inkml:trace contextRef="#ctx0" brushRef="#br0" timeOffset="1">23548 15543 12918,'0'0'2673,"19"0"-1728,-5 0 799,0 0-495,4 0-289,-1-2-271,0-3 63,-5 2-160,-3-1-368,-3 0-176,-3 0-16,-2 2-64,-1-2-448,0-2-720,-4 1-449,1 1-992,-2 1-1553</inkml:trace>
  <inkml:trace contextRef="#ctx0" brushRef="#br0" timeOffset="1">23788 15564 5122,'0'0'7700,"0"15"-6179,-3-9-33,-2 1 129,0 3-16,0 0-369,-1 3-111,4-2-193,2-2-352,2-3-303,6-1-81,2-5-32,4 0 32,-1-3-80,3-3-64,-2 0 0,-2-4-48,-1 1 16,-5 3-32,0-1-128,-5-1 16,-1 3 32,0-1 64,-1 2 16,-5 1-16,-3 0-16,-3 3 48,4-1-32,-6 1 0,3 0 32,2 1 0,-1 2-32,3 2 32,1 0-16,4 0 16,2 1-112,0 0-417,2-3-639,5 0-209,2-1-480,-2-2-1712,0-2-3394</inkml:trace>
  <inkml:trace contextRef="#ctx0" brushRef="#br0" timeOffset="1">23947 15335 6387,'0'0'5554,"-5"-13"-4881,5 15-161,0 1-64,4 0 64,-4 0 337,4 1-81,0 2 49,-1-1-129,4 2-32,3 2 145,1 3 95,-1 3-96,4 6-143,-4 3 111,0 4-192,-5 3 113,1 2 399,-6 0-800,0-2-128,-6 1 96,-2-6-32,-2-1-111,-1-6-17,-2 1 32,2-8-64,0 1 0,1-6 0,4-1-80,-1-3-16,6-3-256,15-13-12534</inkml:trace>
  <inkml:trace contextRef="#ctx0" brushRef="#br0" timeOffset="1">22862 15911 6147,'0'0'6067,"-4"7"-4963,8-7 401,-1 0-737,0-3 97,0 2-177,-3-1-112,6 1-224,-5 1-224,4-1-80,4 1-32,-2-2 32,6 2 0,0-2 128,-2 2 1,5-1-65,-4 0 32,1 1 128,-2-2 0,1 2-16,-4-2-96,0-2-64,-2 4-48,-1 0 0,0-2-48,0 2 16,-1 0 0,2 0-32,2 0 16,0 0 16,3 0 16,0 0 0,3-2-16,1 0 160,-3-1-80,1 0-16,-1 0-32,-2 0-32,-1 1 0,-3 1 0,-3-1 0,0 2-32,3 0 0,1 0 32,0 0-32,4 2 16,2-1 0,3 1 16,0-1 48,1-1 49,0 0-17,-3 0-48,1 0 32,-3-3-32,0 2 0,-3-3 0,-4 4-32,2 0 0,-2-1 16,-2 1-32,2 0 0,4 0-16,-2 0 32,2 0-16,3 1 144,1 1 560,-1 0-544,0-1-80,0-1 0,-1 0-48,-1 0 16,-1 0 32,1-1-32,-5-3-128,1 4 80,-1 0-32,-2 0 16,-1 0 0,2 0-32,-1 0 16,1 0 16,4 0 0,1 4 0,4-4 16,-1 1 0,1-1 0,1 0 16,1-1-16,-2-3-16,0 0 32,-2 0-16,-3 3 16,-3-2 0,-2 3-48,-1-2 64,1 2-32,0 0-16,0 0-16,4 0 32,1 2 16,1-1-16,3-1 16,-1 0 0,2 0 0,-3 0-16,0 0 16,-4 0-16,2 0 0,-2 0 0,-3 0-16,4 0 48,2 2-64,-2-1 64,2 2-32,4-2 32,-2 2-16,3-3-16,-1 0 48,-2 0-32,3 0 0,-6 0-16,0 0-32,-3 0 64,1-3-16,-6 3 128,4-1 161,-4 0 31,-4 1-384,-2 0-561,3 0-975,-6 0-1442</inkml:trace>
  <inkml:trace contextRef="#ctx0" brushRef="#br0" timeOffset="1">23306 16019 1745,'0'0'14983,"-14"9"-14151,18-9-176,-1 0 193,7-1 95,1-2-127,1-2-193,1 0-144,1-1-96,-2 1 48,-2 0-159,-3 1-97,0 1-64,-4 3-16,-9 3-48,2 2-96,1 3 80,3-1-64,0 1 48,0 1 32,7-3-16,2 0 32,1-2 32,4 0 80,-2-4 176,1 0 112,2-4-64,0-1-127,-3-2-161,4-2-80,-3 0-64,0 2-32,-2 0 0,-5 2-353,-3 5-527,-7 9-2129,-3 1 1504,-6-1-1681,4 0-3153</inkml:trace>
  <inkml:trace contextRef="#ctx0" brushRef="#br0" timeOffset="1">23437 16047 6531,'0'0'10597,"-21"0"-10197,21 6-48,0 0 192,0 3 209,0 4 191,0 2 49,0 1 335,0 4-175,0-1-305,3-2-272,3-2-255,-3-4-193,0 0-96,1-7 0,-1 0-16,0-4-16,3 0-96,0-4-208,1-4-321,4 0-271,0-1 191,2 1-63,2 3-304,-5 3 159,0 2 401</inkml:trace>
  <inkml:trace contextRef="#ctx0" brushRef="#br0" timeOffset="1">24191 15489 5074,'0'0'6563,"5"-5"-3889,-4 4-1538,1 1 401,-2 1-1217,0 4 0,2 2 64,-1 3 0,2 2 49,1 2 191,1 3-112,2 2 128,0 1 81,2 0-209,4-2 32,-6 2 0,4-4-47,-8 1-65,4 0-48,-1 1-64,-5 1-64,-1 0 16,1-1 1,1 4-273,-2-1 32,2-1-48,1 2 0,0-2-32,0 1 48,-2-5 16,4 0 0,-1-1-16,-3-2 32,1-2-16,-2-2 64,0 2 192,0-1 0,0 0-112,-3 2-48,-1 0-64,1 1-16,0-1 0,3 1 32,-3 2-64,1 1 48,-2-1-16,2-1 0,-1-1 32,-2-2-32,-1 1-112,2-4 16,-2 0 64,-1 0-64,0 1 64,-3 0-32,3 2 32,-1 0-16,-1 0-32,4-1 32,-1 4 32,0-1-32,3-3 32,-2 2-48,3 0 48,1-1 16,1-2-64,-2-1 80,2 0-32,-1-2-16,1-2 0,-3 0 16,3 1-48,-4 0 48,1 2-16,-2 1-16,-1 0 16,0-1 16,2 2-32,-2 3 32,0-5-32,3 3 16,0 0 48,0 0-32,0-4-48,1 0 80,1 1-48,0-2 0,1-3 0,-3 0 16,2 1-16,-1-3-224,-1 0-336,-2 0-449,2 0-303,-3-3-161,2 1 353,1 2 191,-2 0 417,2 0 400,1 0-176,1 2-289</inkml:trace>
  <inkml:trace contextRef="#ctx0" brushRef="#br0" timeOffset="1">20912 15576 6259,'0'0'9396,"-9"-3"-8996,5 6-63,4 0-97,-2 0-96,2 1-96,-3 0 64,1 1 32,-2 1 48,-1 2-32,2-1-64,-2 2-32,-1 1-16,0 1 48,1-1 64,1-1 224,-1 3-47,4-4-17,-1 3-48,-1-2 0,2-1-16,1-1 16,0-2 0,0-1-128,-3 2-64,3-1 0,0 0-64,0 0-16,0 3 32,0-2-64,-3 3 16,2-1 16,0 0 0,-1 0 0,0-4 0,-1 5 16,2-5-32,-2 1 32,0-1 0,3 4-16,0-5 0,-3 2 0,3 2 16,0 0-48,0 0 64,-3 1-64,3 0 48,0 2-16,-3-2 0,2 0 16,-1 0 0,-1 0-32,3-2 32,0 0-32,0 0 16,0 0 0,0-2 0,0 0 0,0 1 0,0-4 16,0 2 16,0 1-32,0-3 16,0 3 0,-3-1 0,2 1-16,0 0 16,1 0-16,-1 3 0,-3-2 0,4 4 33,-2-2-33,1-1 0,1-1 16,-3 4-16,3-5 0,-3 0 16,3 0 0,-3 0-16,3-2 16,-1 2 32,-1 1 32,2 0 48,-1 1-96,1 2 48,0-1 160,0 1-112,0 0-64,0 0 48,1 0 0,-1 0-64,2-2-48,-2 0 16,0-2 0,0 3 0,0-2 48,0 1-80,-2 1 32,2-2-32,-1 1 0,-1 2 0,2-1 0,0 3 0,0-3 16,0 3 0,0-2 0,0 3 0,0-3 16,0 0-32,0-1 32,0 0 0,0 1-16,0-2 32,0-1-32,-1-1 0,1 4 0,0-4 16,0 3-32,0 0 32,1 0-16,1 1 16,-1 0 0,1-2 16,-1 0 0,-1 0-16,0 0 0,0 1 0,0 1 0,0 0-16,3 0 16,-3 3-16,3 2 0,-3-4 16,1 2 32,1 0 0,-1-1 208,1-1 96,-2 1-127,0-1-33,4-1-80,-4-1-64,1 2-32,-1-2 0,1 1 16,-1-1-16,4-1-16,-4-1-16,0-1 16,5 1-48,-1-2 32,-4 1 0,3-2-16,0 0 32,-3 3 16,0-1-32,3 1 32,-2 1-32,1-2 16,-2 4 0,0-1-32,0-1 0,1-1-128,-1 0-161,0-4 145,0 4 128,0-3 0,0-1 128,3-1-208,-1 0 96,0 0 0,-1 0 0,0 0-112,-2 0-272,0 0 432,1-1 32,-4-1 96,4 0-32,-3-1-48,2-1-32,-1 0-32,1-1 16,-2 1-16,3-1 32,-3 1-16,0-2-16,3 3-16,-4-2 32,-1 1-16,5 0 16,-4 0-16,2 0 0,-2-3 0,2 3 32,1-2-16,-2-2-16,0 4 16,0-3-64,2-3 64,-1 1-48,1-1 16,-1 1-16,2-3-16,0 0 16,0 0 0,0 2 16,0-1 0,0 0 32,0 3-32,0-1 16,-1 2 16,1-1-32,-4 4 48,3-4-48,-1 1 32,-1 1-16,0-2 0,0 1-32,0-1-64,1-1 32,0 2 64,1-1-16,0 2 16,1 1-32,0-1 48,-3-1-48,3 2 32,0-2 16,-2 3-16,2-2 32,-3-2-64,1 0-112,-1-3-256,2 1-16,-1 0 192,-1-2-1,3 4 145,0 1 80,0-2 0,0 1 0,0 2 32,0 1-32,0 0 0,0-2 16,0 0-16,0 0 16,0-4-16,3 2-32,0-5-16,0 0 16,-1 2 0,3-3-16,0 2 16,-1 2 16,2 1 0,-3 2 32,-2 0 32,3 1-32,-4-1 16,0 2 0,0-1-32,0-2 32,0 0-48,0-1 32,0-3-48,0 3-32,2 0 0,2 0-48,-1 1 16,0 3 96,3 1 0,-3 1 16,0-1-32,2 0 48,0 3 16,0-3 0,-1 1-16,-4-1 0,3-2-16,0-1-16,0-1 0,0-2 16,-2 1-64,2 0-48,-1 0 48,1 2 80,1 0-64,-1 1 32,-2 1-16,4 2 0,-2-1 32,2-1-48,2 3 32,-4-3-16,2-2 32,-2 1-16,-2-4-16,0 3 16,-1-5-16,0 4-96,0 0-112,0 3 144,-1-2 80,1 2-16,0 1 0,0 3-48,1-2 16,5-2 48,-2 3-32,-2-2 32,2 4-16,-2-3 0,1 2 0,-3-1 0,0 0-16,0 0-16,0-1 16,0-1 0,0 0-208,-2 1-353,1 0 273,1 1 160,-2 3 48,0 8-8132,0-1 2178,0-3 4193</inkml:trace>
  <inkml:trace contextRef="#ctx0" brushRef="#br0" timeOffset="1">23065 15382 4562,'0'0'9060,"0"-8"-8419,0 6 1167,0 0-623,1-2 1200,-1 2-2001,3 2-96,-3-1 177,0 4-465,0-2 16,-3 4 32,2 2 176,1-2 48,-2 1 208,2 0 112,-3 0 17,2-1-49,-1 3-80,2 0-96,0-2-48,0 3 17,0 0-97,0 0-144,0 2-16,0-1 32,0-2 0,0 3-16,0-3-16,0 0 32,0-1 0,0-2 48,-1 1-16,0-3-48,-4 2-80,5-2 16,-3 2-48,0-2 48,2 2-80,-1 1 64,-1 0-32,1-2-16,0 2 16,2-2 0,0 1 16,0-1 0,0-1-16,0-2 16,0 2-16,0-2 16,0 0-16,0 1 16,0-1 0,0 0-16,0 2 0,0-1 16,0 1-32,0-1 32,0 2-32,0-2 16,0 0 16,0 0 0,-2 2-32,0-4 32,2 3 0,0-1-32,0 0 32,0-1-32,0 1 16,0-1 32,0 0-32,0 2 0,0 1 16,0 0-16,0 0 0,0 0 16,0 0-16,2 1 0,-2-1 0,2 0 32,-2-3-16,0 1-16,0-1-32,0 0 64,0 1-48,0-1 0,0 2 32,0-3 0,-2 5 16,0-3-48,0 0 32,2 2-32,0-1 0,0-2 48,0 2-32,0-3 0,2 0 0,2 0 16,-2 0 64,3 0-64,1 0 33,-3 1-33,4 2-49,-1 3 82,-3-3-33,1 1 0,1 0 16,-1 0-16,-4-1-32,2-1 32,1 1-16,0-3 16,1 0-16,4-5 16,0-2-16,4 2-64,-1-2-16,-2-2 31,-1 5 17,-2 0 16,-3 1-32,-1 2-112,-4 5-1696,0 0 911,1 0-207,-1-4-209,1 1 144</inkml:trace>
  <inkml:trace contextRef="#ctx0" brushRef="#br0" timeOffset="1">23038 15566 6307,'0'0'8612,"-20"1"-7940,17-1 2097,3-1-2016,0-1-129,3 2 176,1-3 81,2 3-161,1 0-80,3 0-31,2 0 127,3 0 0,2 0-15,-3-1-241,6-1-208,-1-4-176,-3-1-96,-3 0 0,-2 1 16,-2-1-16,-3 1-256,-6 3-768,-2 3-113,-7 0-736,-6 5-752,-5 2-2321</inkml:trace>
  <inkml:trace contextRef="#ctx0" brushRef="#br0" timeOffset="1">25924 15971 10277,'0'0'6034,"-6"31"-4769,6-17 240,0 5-49,0 3-159,-1 0-241,-2-2-287,0-3-209,0-3-96,1-4-64,0-3-111,-1-6 15,0-1 96,0-2 80,-2-8-96,1-3-272,4-8-80,0-5-32,4-6 0,7-5 48,2-9 0,3-1 16,3-2-32,-2-2-240,4 4-96,-3 5 176,-2 8 64,0 6 32,-6 9 80,1 4 0,-5 8-48,2 7-64,-2 7-64,2 8 80,0 9 80,1 9-16,-4 9 0,3 8 96,-4 2 80,-1-1-16,-1-5 32,-2-6-352,4-12 80,-4-9 32,0-6 48,0-11 80,3-4 32,2-11 625,-1-5-385,0-7-320,6-6 0,1-9 48,2-2 0,-2-5-304,3-1-448,0 0-97,1 2-31,-2 7 144,-1 8 352,-6 8 288,0 12 80,-2 11-96,-2 16-225,0 12 209,-2 11 385,0 16 303,0 4-16,0 0 97,2-1-289,4-10-160,6-8-384,5-14 192,0-11 240,0-4-160,1-7-128,-5-4-32,-1-4-32,-8-5-656,-3-3-1153,-1-6-2385,-3 1-3329</inkml:trace>
  <inkml:trace contextRef="#ctx0" brushRef="#br0" timeOffset="1">26576 15891 6195,'0'0'10036,"-19"21"-9827,9 0 255,1 1 560,2 2-15,5-3-321,2-2-432,0-4-128,9-7 0,4-7 112,1-2 289,0-9 175,2-6-448,1-2-144,-5-2-48,0-1 0,-4 0-16,-6 1-112,-2 3-336,0 4-144,-6 2 95,-4 5 177,1 3 176,-5 3 16,0 1-16,4 5 16,0 2 0,2 1-256,1-3-512,6 0-977,1-2-1393</inkml:trace>
  <inkml:trace contextRef="#ctx0" brushRef="#br0" timeOffset="1">26842 15914 6259,'0'0'13142,"-25"13"-12326,8-1-207,-5 2-17,3-2 112,4 2-48,1-2-15,8-3-209,4 1-96,2-4-176,6 0-64,3-5-16,3-1-48,5 0 32,-1-7-32,3-2 16,0-6-16,3-2-48,-5-5-208,3-3-96,-7-1 112,1-4 192,-4-1-128,-5 0 0,-5 1 48,0 0 16,-9 5 32,-1 5-80,3 5 48,-1 6 80,3 2 32,2 7-32,0 4-96,3 9 0,0 8 128,0 7 128,0 5 16,0 7 96,3-2 160,-3 1 80,3-10-208,-2-4-208,-1-6 433,4-7 15,-4-5-288,1-3-192,2-2-32,1-5-224,0-4-1745,-1-7-1825,2 0-3185</inkml:trace>
  <inkml:trace contextRef="#ctx0" brushRef="#br0" timeOffset="1">27011 15926 17736,'0'0'2897,"25"-5"-2080,-13-1 1296,0-2-641,1 0-815,-2-2-433,-1 2-160,-4 0-48,-4 2-80,-2 1 16,-2-1-32,-6 1-16,-4 5 16,0 0-48,-3 0 80,1 9-32,3 2 80,1 4 48,3 4 64,1-3 80,5 4-48,1-4 48,5-2-48,4 1-80,5-3-16,-3-3 16,8-5 0,-4-2 16,1-2-32,-2 0-128,-5 0-1232,0 0-817,-4 0-481,-3-4-1055</inkml:trace>
  <inkml:trace contextRef="#ctx0" brushRef="#br0" timeOffset="1">27325 15518 9828,'0'0'9477,"24"10"-8229,-18-2-303,1 2-33,2 8 129,-5 2-1,1 8-15,-4 7-225,-1 5 0,0 6-95,-6 2-177,0 0-208,-1-4-144,2-5 16,0-8-144,5-4-192,0-10 96,0-5 0,3-1-32,4-8-208,-4-3-304,5 0-465,-3-8-1024,-2-6-1552,-1-3-4755</inkml:trace>
  <inkml:trace contextRef="#ctx0" brushRef="#br0" timeOffset="1">28611 15438 13190,'0'0'1169,"0"-32"-753,-7 16 368,-3 0 433,-2 2-721,-6 0 240,2 4-288,-3 4 17,-1 6 79,2 3-128,-4 7-112,-1 5-80,2 4 48,-4 10 129,2 2 63,4 7-272,3 11 64,7 0 48,3 10 240,6 1-79,6-3-81,4-5-32,3-7-256,5-7-112,-5-10 96,2-6-32,-6-3-64,0-5-32,-7-2 64,1-5-32,-3-2-96,0-2-896,-5-3-497,-1-6-736,0-4-2401,2-7-5827</inkml:trace>
  <inkml:trace contextRef="#ctx0" brushRef="#br0" timeOffset="1">28289 15793 12790,'0'0'4578,"7"-21"-3105,0 18-385,-2 2-448,8 0-207,0 1 191,-1-2-32,4 1-176,-1 1-128,2-2-127,-1 1-33,-1-3-176,-4 1 80,2-2-48,-3 0-32,0 1-593,-4 0-511,1 2-465,-1-2-1072,0 3-1521</inkml:trace>
  <inkml:trace contextRef="#ctx0" brushRef="#br0" timeOffset="1">28617 15769 6179,'0'0'11621,"-12"24"-9780,3-11-512,-2 5-161,0 5-191,7 2-337,1-1-272,3-2-160,7-3-112,7-6-16,3-8 0,3-5 80,1-6 48,3-8-48,-4-3-63,-4-2-33,-2 1-16,-7 2 48,-6-1-64,-1 6-16,-10 0 0,-5 4-64,-7 1 0,-2 6 32,1 0-48,0 0 16,6 4 0,6-2 0,2 1-17,18-3-2848,2-9 624,9 1-2705</inkml:trace>
  <inkml:trace contextRef="#ctx0" brushRef="#br0" timeOffset="1">28803 15826 12550,'0'0'2689,"19"25"-688,-13-16 0,-2 0-1025,0-1-159,2-1 31,-3-1-192,1-1-95,1-4 15,-2-1 128,0 0 32,-2 0-31,4-6-225,-5 0-144,0 0-144,0 0-64,0-1-64,-5-1-16,1 1-16,1 1 16,2-2-48,1 1 32,0-3-16,1 0-32,6-1 32,1 2 0,5 1-16,1 0-80,1 2 16,-1 3 32,1 0-16,0 3 32,-2 0 16,-4 0 0,0 0 32,-2 0-128,-5 3-960,1-3-513</inkml:trace>
  <inkml:trace contextRef="#ctx0" brushRef="#br0" timeOffset="1">29441 15745 6259,'0'0'7107,"-17"-12"-5202,13 10-48,2-1 1552,10 3-3393,2 0 32,2 0 16,3-4 65,1 3-65,-1-5-48,0-3 32,-4 0-48,-2-1 32,-2-2-16,-6 2 0,-1-1 32,-2 2-16,-7 1-16,-2 0-32,-1 1 32,-3 3-48,1 4-16,0 0 0,2 11 32,0 6 16,6 7 16,2 4 48,4 5 64,9 1 112,4-3-48,4-2 16,5-7-128,0-6-16,0-6 48,0-7 80,-7-3-160,-3 0 0,-6-5-704,-2-4-961,-4-3-1552,-8-4-3218</inkml:trace>
  <inkml:trace contextRef="#ctx0" brushRef="#br0" timeOffset="1">29673 15857 12054,'0'0'1520,"-4"24"-415,4-14 543,1-2-783,5-5 95,2-3 193,1-3-241,1-6-95,-2-6-161,1 0-176,-1-6-96,-2-1 33,0 2-161,-6-3-80,0 3-80,0 0-48,0 2 0,0 3 0,-2 5-160,1 0 96,1 6-32,0-1 64,0 2-48,0 2 32,0 0-16,3-2 0,1 3-48,4-3 48,1 2 16,1 1 16,0 0 0,3 0-16,-3 0 16,2 0-80,-4 0-385,-1 0-175,-2 0-368,-1 4-545</inkml:trace>
  <inkml:trace contextRef="#ctx0" brushRef="#br0" timeOffset="1">29857 15740 14727,'0'0'1905,"6"21"-305,1-4 481,-3 2-560,4 1-208,1-1-1,1 0-784,-3-5-351,5-5-81,-5-1 0,1-8-16,2 0 32,-1-5-16,-2-5 0,1-4-48,0-2 0,1-4-32,0-3-160,0 2-368,0-2-193,-3 2 49,1 7 288,-3 0 224,-1 6-48,-3 4 112,-4 8-609,-3 4-95,-1 3-209,2-2-1056,2 2-2337,2-1-4017</inkml:trace>
  <inkml:trace contextRef="#ctx0" brushRef="#br0" timeOffset="1">30115 15836 11205,'7'19'2945,"-2"3"-1856,-1 3 944,-4 7-128,5-3-993,-5-4-288,1-1-63,-1-5-17,2-6 304,-1-5-63,-1-6 95,4-6-368,-4-4 225,4-7-561,0-2-208,0-5 48,1 1-16,-1-4-16,3-1 0,-1 0 32,1-4 0,-3 1 32,1 0 32,-1 0-64,-1 0 0,0 4 48,-3 1 0,2 3-176,0 3 32,0 6 32,1 3 32,1 3-32,2 4 0,-1 2-16,5 4-32,-4 6 48,3 4 32,-4 5 16,1-2 16,-4 6 16,1-4 32,0-2-160,-1 0 16,1-3 16,-3-3 16,0-2 0,-1-1 48,-6 0-80,-1-4 80,-2-2 16,0 1 0,-5-1-16,-1-1-81,6-1-447,-1 0-464,8 0-241,3-4-111,2-2-1170,8-1-2736</inkml:trace>
  <inkml:trace contextRef="#ctx0" brushRef="#br0" timeOffset="1">30450 15529 9796,'0'0'6179,"3"26"-4498,-3-10-352,4 5-321,-1 2-95,-3 2 159,0 2 65,0 0 111,0 0-319,-3-2-129,2 2-592,-2-7-96,0-3-80,3-1 0,-4-3-32,2-2-16,-1-4 0,-1-3-480,0-4-721,3-4-976,-3-7-1152,4-5-4563</inkml:trace>
  <inkml:trace contextRef="#ctx0" brushRef="#br0" timeOffset="1">30371 15678 17576,'0'0'2673,"12"21"-1632,2-16-113,2-1-288,4-3-143,0 2-289,1-3-144,1 0-48,1 0-528,-4 0-1217,-2 0-1153,-4 0-2160</inkml:trace>
  <inkml:trace contextRef="#ctx0" brushRef="#br0" timeOffset="1">30589 15764 11525,'0'0'5523,"6"21"-4131,-6-11-271,3-1-337,0 0-223,2 0-369,-1-2-192,2-3 64,-3-3-897,1-1-2928</inkml:trace>
  <inkml:trace contextRef="#ctx0" brushRef="#br0" timeOffset="1">30662 15612 20521,'0'0'1377,"-10"4"-1409,12 6-160,1 0-1649,2-5-2721</inkml:trace>
  <inkml:trace contextRef="#ctx0" brushRef="#br0" timeOffset="1">30797 15716 14150,'0'0'5907,"-16"27"-5747,8-12 497,3 0-97,4 1-208,1-3 16,1 2 32,4-6-224,4-1-128,0-5 48,3-2-31,-3-1-1,0-5-48,1-4-48,1-6-321,-6 3 1,1-7 128,-5 3 256,-1 3-64,-1-1 16,-5 4 48,-2 6 272,0 2-64,-2 2-80,1 3-80,1 4-32,3 0-80,2 3-32,3-2-1424,1-5-2050,8-2-5618</inkml:trace>
  <inkml:trace contextRef="#ctx0" brushRef="#br0" timeOffset="1">30923 15778 17704,'0'0'1217,"27"3"-1057,-16-11 128,-2-1 368,4-2 129,-1-3-353,0 0 16,-2 4-144,0 0-96,-1 4 400,-4 3 161,-2 3-529,0 9-176,-3 1-32,0 3 96,0 1-64,0 1-64,0-4-16,0-1-432,0-3-1729,4-7-1889</inkml:trace>
  <inkml:trace contextRef="#ctx0" brushRef="#br0" timeOffset="1">31540 15671 4514,'0'0'6979,"-22"-11"-5314,22 4-112,0 2 144,8-2-513,3-2-352,5 2-415,4 0-81,2 1 64,2 1-144,-4 0-112,-1 1-80,-4 2 16,-8 0-64,-2-1-64,-5 1 64,-1 1-64,-9 1-16,-6 0-128,-3 0-176,-5 0-176,-3 0 143,0 1 97,3 4-80,3-1 288,3 2 80,10 1 32,8 2-16,3 3 48,10 3 96,7 1 336,8 2 273,3 0-401,1-3-208,-1-2-64,-4 0-32,-3-4-224,-9-2-1361,-8-6-1792</inkml:trace>
  <inkml:trace contextRef="#ctx0" brushRef="#br0" timeOffset="1">31988 15398 9220,'0'0'9653,"-11"-12"-9157,7 12-336,-3 0-80,2 0-96,-2 4 32,-2 7 16,0 6-16,3 2 0,-5 7 192,2 3 192,1 5 48,4 0 241,0 3-49,0-5-176,1-5-192,3-3-95,0-9-226,0-1 17,0-7 32,0-4-16,2 2 32,-7-5-4049,1-2-129,-2-1-2353</inkml:trace>
  <inkml:trace contextRef="#ctx0" brushRef="#br0" timeOffset="1">31860 15550 9140,'0'0'7171,"2"23"-5650,4-16-352,2 1-353,3-5-96,1 1-111,3-4-273,-2 0-208,-1-4-80,3-3-112,-5 0-961,-1 1-1184,-5-5-3089</inkml:trace>
  <inkml:trace contextRef="#ctx0" brushRef="#br0" timeOffset="1">32161 15466 13334,'0'0'1281,"-22"-10"-993,10 4 736,0 3 81,0 2-337,5-1-272,0 2-368,1 0-32,4 6-80,2 0 65,0 5-65,0 6 224,0-1 416,0 8-16,4-2-128,-2 3-175,-2 0-17,0-2-32,0-1-48,-6-3-48,0 2-48,-1-5-112,0-1 32,-2-3 0,5-2-32,-1-2 0,4-4-32,1 1-16,3-7-2369,2-7-1377,0-2-5858</inkml:trace>
  <inkml:trace contextRef="#ctx0" brushRef="#br0" timeOffset="1">32011 15612 10341,'0'0'11445,"31"10"-10453,-12-7-383,1-2-385,1-1-192,1 0-48,-7 0-32,2 0-224,-5 0-737,-7 0-1040,2-4-944</inkml:trace>
  <inkml:trace contextRef="#ctx0" brushRef="#br0" timeOffset="1">32234 15668 12902,'0'0'1921,"23"1"-881,-13-1 1089,-2 0-64,-2-2-784,2-5-641,-6 0-432,-2 1-112,0-2-80,-6 0-48,-3 3-16,1 0-48,-1 3 64,-2 2 0,3 3-16,2 8-32,3 3 32,0 0 80,3 3 48,0 0-96,0-3-16,6-1 16,4-3-48,3-3 64,-3-4 0,-1-1-528,0-2-1089,-3-4-1680</inkml:trace>
  <inkml:trace contextRef="#ctx0" brushRef="#br0" timeOffset="1">32485 15645 8244,'0'0'5394,"-30"2"-3649,18-2 144,-1 0-592,3 0-241,1 2-176,1 2 129,3 3-177,-1 1-400,6 2-223,0-1-49,2 3 128,6-2 48,1 0-64,0 0-160,3-3-32,-1 0-80,-2-1-256,-6-2-592,3-3-1329</inkml:trace>
  <inkml:trace contextRef="#ctx0" brushRef="#br0" timeOffset="1">32676 15396 8516,'-2'19'4418,"-2"8"-2113,2 2 256,-2 9-256,4 1-752,-4 1-609,4-6-207,-1-3-513,0-6-80,1-4-144,-3-4 0,0-4-16,0-3 16,-2-3 0,0 0-80,1-6-336,-1-1-1281,5-4-752,0-6-3922</inkml:trace>
  <inkml:trace contextRef="#ctx0" brushRef="#br0" timeOffset="1">32544 15533 12598,'0'0'4194,"35"0"-2417,-8 0 15,2 1 289,6 1-656,-3-2-721,-5 0-400,-5 0-240,-7 0-16,-5-3-1216,-4-2-1809,-6 1-2610</inkml:trace>
  <inkml:trace contextRef="#ctx0" brushRef="#br0" timeOffset="1">32929 15797 15511,'0'0'7620,"-10"-24"-7508,4 17-160,-3 0-849,2-3-2128,0-3-6227</inkml:trace>
  <inkml:trace contextRef="#ctx0" brushRef="#br0" timeOffset="1">16571 17038 8420,'0'0'10693,"-4"-20"-10005,6 20-688,0 4 16,0 5 0,0 3 16,0 0 32,-1 3 32,1 4 336,-2 3 113,0 9 383,0 6 193,-3 4-241,-3 6 16,2-7-351,1-1-321,0-9-96,1-6-16,2-8 32,0-4 64,2-6-64,1-2-64,0-1-48,1-1-32,5-2 80,-4 0-16,4-2-16,-3 1-16,4-1 0,0 1-16,0 1-32,-2 0-16,0 4 32,0-1-16,0 0 16,4-1 16,-2-2-304,4-2 48,2-5-128,-1-4-289,-1 1-319,3-3-48,-7 1-353,0 3 160,-4 2-800,-4 2-2497</inkml:trace>
  <inkml:trace contextRef="#ctx0" brushRef="#br0" timeOffset="1">16935 17339 1857,'0'0'12101,"6"22"-9764,-6-10-144,0 0-912,0-1-609,0-2-544,0-2-80,0-5-16,2-10-896,2-2-2706,-4-5-9604</inkml:trace>
  <inkml:trace contextRef="#ctx0" brushRef="#br0" timeOffset="1">16943 17121 14583,'0'0'896,"-2"23"-2096,5-16-2914</inkml:trace>
  <inkml:trace contextRef="#ctx0" brushRef="#br0" timeOffset="1">17089 17339 9620,'0'0'8020,"-9"17"-7716,15-17 48,-3 0-47,5 0-129,-4 0-32,1-1 16,0-2 176,-2-1 208,-3 2-32,2 0 1,0-2 31,-2 0-208,2 0-176,-2-3-96,5 2-16,-4-3-32,5 3-16,-3-1 16,1 2-16,1 2-16,0 2-32,-3 0-16,1 2 16,3 4 32,-3 3 112,1 0 704,-1 2-639,3-4-145,-4-1 32,4-3-32,0-3-16,1 0 64,1 0 0,-2-3 32,1-5-48,0-1-16,2 1 0,-4 0-16,-1-1 16,-1 5-16,-1 2-32,2 2-16,-1 0-112,-2 2 48,5 6 48,-2-1 48,2 4 48,0 0-64,2-1 32,1-4 0,-2-1-16,0-2 0,-2-3-465,-1 0-927,-2-5-1073,4-2-2834</inkml:trace>
  <inkml:trace contextRef="#ctx0" brushRef="#br0" timeOffset="1">17493 17098 11141,'0'0'3186,"1"29"-1089,3-13-129,-4 2-527,0 4-32,1-2-161,-1 3-303,0-2-161,0 0-96,0-1-175,0-2-177,0-1-48,0-4-112,0-1-80,1-5-48,2-2-48,1-2 0,3-3-640,2-4-1265,-5-5-1249,1-2-2832</inkml:trace>
  <inkml:trace contextRef="#ctx0" brushRef="#br0" timeOffset="1">17508 16949 6387,'0'0'5971,"-25"-8"-5363,13 8 224,-1 0 305,3 4 63,-2 5-207,3 2-257,5 3 1,4 1-257,0 0-64,9-2-208,3-5-64,2-1-16,0-6-16,0-1-16,-2 0-32,-3-4-16,-2-1-64,-6-2-528,-1-2-96,-4 2-401,-5-1-367,-1 4-849,-1-5-2113</inkml:trace>
  <inkml:trace contextRef="#ctx0" brushRef="#br0" timeOffset="1">17675 17050 9556,'0'0'7924,"3"27"-6291,1-6-193,-2 4-15,-1 3-176,-1 4-257,3-2 17,-3 0-113,0-5-208,-6-1-352,-1-5-127,-3-3-1,0-1-144,2-2-32,4-5-48,2 0 16,4-2-64,10-4-673,7-2-463,2 0 127,6-3-816,-5-5 145,1 3-33,-5-1-960,-9 0-1698</inkml:trace>
  <inkml:trace contextRef="#ctx0" brushRef="#br0" timeOffset="1">17660 17222 8452,'0'0'13094,"-19"0"-12838,8 6-16,3 0 16,1 0-128,4 0-80,3-2-16,6-3-80,6-1 112,8 0-32,6-7 32,1 1-48,2-1-64,-4-2 80,0 0-16,-6 2-48,-9 5 32,-4-2 0,-10 4-2993,-5 0-1041,-6 0-5234</inkml:trace>
  <inkml:trace contextRef="#ctx0" brushRef="#br0" timeOffset="1">17900 17190 5747,'0'0'9924,"6"-2"-8403,-6 5-337,-2-2-799,0 1-193,0-2-96,1 2-32,0 1-32,-2 1 0,3-1 0,-1 3 16,1 1 48,0 1 144,0 1 32,0-1 144,0 2-128,0-3-112,4 3-63,4-4-17,-2-2-32,4 1 256,-1-5-176,3 2 0,-2 1-32,0-1 48,-1 1 96,0 3-80,-5 1-128,-2 3-16,-2 0-32,-3 1 64,-4 0 16,-5 1 0,3-2 0,-4-1-48,3-2 48,1-4 49,3-1 63,4-2-48,1-2 0,1-5-80,3-2-240,3 0-993,3-1-864,-2 1-1504,-1-3-2946</inkml:trace>
  <inkml:trace contextRef="#ctx0" brushRef="#br0" timeOffset="1">18073 17240 10117,'0'0'1344,"23"-22"-3569,-13 12 1649,0 2-5651</inkml:trace>
  <inkml:trace contextRef="#ctx0" brushRef="#br0" timeOffset="1">18153 17159 6179,'0'0'16231,"-8"-13"-14582,8 15-1649,2 1 0,4-3-32,-1 0 80,1 0-64,-3 0-352,1-1-32,-1-4 192,-3 3 176,0 0 32,-3-1-48,-1 0 32,-3 1-65,-2 2 81,1 0-80,-3 0-16,2 0 80,1 5 0,1 0 0,4 3 16,2 2 0,1 1 0,4 1-48,8-2-224,0-2-2721,1-6-2802</inkml:trace>
  <inkml:trace contextRef="#ctx0" brushRef="#br0" timeOffset="1">18169 17344 15607,'0'0'5699,"-22"-5"-4275,14 10-287,1 4-513,2 2-96,1 1-127,2 3-241,2-5-96,2 1-48,4-7 16,1 0-112,1-4-128,-1 0-16,0-4-97,-4 0 17,0-4 256,-3 4 64,0 0 16,0 0-16,-3 1-16,2 2 32,-5 1 16,3 0-32,-3 0 16,4 0 16,0 1-80,0 2 16,2-2-16,0 2-16,0-2-544,2-1-192,-2-1 816,0-2-16,-2 2 0,1 1-16,-5 0 16,1 4 80,-1 0-32,1 0-32,3-2-32,0 1 0,4-4-2145,3-6-544,-3-1-2626</inkml:trace>
  <inkml:trace contextRef="#ctx0" brushRef="#br0" timeOffset="1">19348 17077 8612,'0'0'7139,"1"-9"-6034,0 8 688,-1 0-1361,3 1 192,-2 0-560,-1 1-48,0 0 0,0 3 0,0-1-16,0 0 32,0 1-32,0-3 16,0 0 16,1-1 32,0 0-64,1 0 48,0 0-32,0 0 16,0 0 144,-2 3-176,-4 0 16,2-1 32,0 1 16,2-2 16,-1 2-48,1-2-16,0 1 401,0-2-401,0 7-16,0 3-16,0 4 64,-1 8 448,1 8 400,0 1-127,1 3 63,0-1-16,3-2-319,0-6-369,1-7-48,-2-3 160,-2-2 48,-1-4-96,0-3-160,0 0 16,-3 1 0,-3 0 16,-2 1-32,2 0-16,1 1-16,-1 0 0,5 2-32,-2-2 80,3-2-64,0-2 0,3 0 0,1-3 0,2-2 32,-4 0-16,4-2 16,2-4 0,-3-2-240,3-1-336,-3 3-593,2-3-832,-2 4-32,5-2-448,0 4-1232,0 2 1792,1 1-1745</inkml:trace>
  <inkml:trace contextRef="#ctx0" brushRef="#br0" timeOffset="1">19296 17308 5603,'0'0'11557,"5"-11"-10581,-5 9-47,0 0 79,1 1-127,2 1-241,-2 0-208,6 0-80,5 0-112,7 0-16,8 0 241,1 0 351,6 0-64,-1 0-351,-3-3 31,-6-2-208,-5 2-128,-8 1-176,-5 0 0,-6 2-576,-6 0-1826,-7 0 465,1-2-1424,-6 0-3730</inkml:trace>
  <inkml:trace contextRef="#ctx0" brushRef="#br0" timeOffset="1">19399 17141 7331,'0'0'8116,"3"-11"-7924,-3 14 48,-2 3 112,-1 0 17,-1 0-97,3 3-96,-1-2 48,1 0 0,1-2 224,0 2 160,0-2 33,1 2 159,1-1-31,3 0 47,-2 3-208,-1-4-112,1 5-143,-1-4-161,-2 4-64,0-1-48,0 0 0,-2 0 16,-1 0-48,1 0-96,-1-1 48,3 3 0,-3-4-16,3 1 32,0 2 64,0-3 0,3 1 160,-3-2-48,2 0-80,-1 0-32,-1-2 48,0 2-64,0-2 16,-1 1-16,-1 0-32,-1-1-16,1 0 16,2 1-16,-2 0-48,2-2 32,0 1 16,0 0-16,-1 3 0,1-3 0,-3 1 0,3-1 0,-2 1 16,2-1 0,0 1-16,0-2 0,0 0 16,2 0 0,2-1 0,-2 2-16,-1-1 32,0 0-32,2-2 16,-3 3 0,0 0 0,-4 0-16,1 1 32,-1-1-48,1-1 16,0 1 32,-1 0-64,1-1 64,2-2-32,1 2 0,0-1-16,4-2 0,2 0 64,1 0 16,-2-2 1,6-1-33,-2 2 0,1-1 0,-1 1 16,-1 1 128,-1 0-144,-3 0-32,1 0-16,-1 0-16,-1 0 16,0 0 48,3 0 32,0 0-32,1-2-32,-1 0 48,-2 1-64,1-1 32,-1 1 0,-1 0-32,0 1-16,1-2-64,-2 2 16,-2 2-945,-4 0 321,2 1-609,-1-1-624</inkml:trace>
  <inkml:trace contextRef="#ctx0" brushRef="#br0" timeOffset="1">20317 17096 10565,'0'0'3842,"0"2"-3746,2 0 32,-2 2 4338,0-3-4562,0 0 96,0 2 32,3-3 64,-2 0-128,1 0 256,-2 7-416,0 4 192,0 7 416,0 5 384,0 11-335,0 2 479,0 5 257,-3-1-369,0 0-544,-2-7-160,0-5-112,-1-8 32,3-3 192,0-8 320,2-1-303,-1-3-145,2-2-64,0-2-16,3 1-48,3-1 32,3-1 0,2 3 32,0-1-32,-2-2-48,-2 2 16,-1-2 0,-3 0-48,0 2-224,-1-11-4643,0 5 2114,4-1-657,2 0-319,1-1-4275</inkml:trace>
  <inkml:trace contextRef="#ctx0" brushRef="#br0" timeOffset="1">20262 17323 7251,'0'0'14279,"19"4"-13527,1-8-144,3-2-399,0 0-65,-3 1-96,-4 1-80,-4 2-16,-5 1-673,-4 1-799,-1 0-865</inkml:trace>
  <inkml:trace contextRef="#ctx0" brushRef="#br0" timeOffset="1">20508 17440 11269,'0'0'4114,"-7"29"-2129,7-17-304,0 1-625,2-2-207,6 2-145,2-6-240,1-2-192,2-3-192,1-2 16,-1-3 32,2-6-96,-3-1-32,2-1 0,-7-2-112,-2 0-176,0-1-80,-5 3-64,-1-1 112,-8 4 160,-1 2 96,-5 3-16,0 1 16,0 2 32,2 3 16,2 2-33,4 0 17,1 1-928,3-2-705,0-3-784</inkml:trace>
  <inkml:trace contextRef="#ctx0" brushRef="#br0" timeOffset="1">19796 17351 15351,'0'0'5699,"22"-6"-5507,-8 5 208,-1-1-16,4 2 0,-1-2-96,-1 2-64,-1 0-143,-4 0-1,-2 0-96,-2 0-16,1 0 16,-4 0-32,-1 0-449</inkml:trace>
  <inkml:trace contextRef="#ctx0" brushRef="#br0" timeOffset="1">19839 17453 9172,'0'0'11573,"28"-8"-10900,-17 8-209,0 0-48,3 0-176,-4 2-32,2 0-192,-4 2-64,-4-4 16,0 1-512,-2 2-448</inkml:trace>
  <inkml:trace contextRef="#ctx0" brushRef="#br0" timeOffset="1">32942 15757 4818,'0'0'11477,"-3"-8"-10404,3 9-1009,0 6 16,3-2 416,0 5-224,0 2 113,0 2 223,1 7 480,-4 1-335,0 2-33,-4-3-384,-2 0-160,0-2-96,-1-4-32,4-3 0,-3-4-32,6-4-160,0-2-1072,0-5-1634,6-4-3376</inkml:trace>
  <inkml:trace contextRef="#ctx0" brushRef="#br0" timeOffset="1">27207 16402 10437,'0'0'4706,"-24"-5"-3810,14 6-31,-3 3 47,3 4-304,1 2-383,-3 2-17,5 5-112,6-3 80,1 2 240,1 1-112,8-2-224,1-1 48,1-3-192,-1-5 32,1-3-80,0-3 16,-1-3 160,-2-7 32,-3-4 32,2-1-80,-4-4-16,0 1 32,-3 5-112,0-1 64,0 7-32,0 2 96,0 12-176,0 9 144,-5 0 32,4 7 32,-3-1-16,4-1-160,0-3 48,0-6-32,0-4 16,5-2-192,0-5-336,-1-1-1169,3-3-288,-2-4-816,0-2-2642,-2 1-111</inkml:trace>
  <inkml:trace contextRef="#ctx0" brushRef="#br0" timeOffset="1">27597 16301 4834,'0'0'3298,"0"-23"-1938,0 14-399,0 0 784,0 2-385,-3-2-207,-1 4-97,-4-1-111,-1 3-417,-2 1 176,-1 2-128,-3 0-63,2 4-81,-2 6-288,-1 3-32,4 3 48,0 6 208,1 1 305,7 7 79,4 1-32,0-2-496,0 0 16,4-1-47,2-6-49,1-5-112,-3-4-32,0-4 0,-2 0 16,-2-3 0,0 2-32,-4-2 32,-1 2-32,0-2-497,-1 0-559,1-1-257,3-3-512</inkml:trace>
  <inkml:trace contextRef="#ctx0" brushRef="#br0" timeOffset="1">27409 16444 9764,'0'0'9973,"23"-6"-9877,-11 6 144,4 4-144,2 0 240,-2 0-31,-3-1-209,0-3 32,-2 0-112,-3 0-32,1 0-32,-4-3-449,-4-1-863,1-2-1281,-2-1-2306</inkml:trace>
  <inkml:trace contextRef="#ctx0" brushRef="#br0" timeOffset="1">27700 16273 12150,'0'0'5538,"-8"23"-4465,8-7 335,3 6-415,2 5 303,-4 4-511,2 0 79,-1-1-208,-2-4-31,2-2-273,-2-5-160,0-5 128,0-4-64,0 0-160,-2-6-48,0 0-32,2-1 0,0-13-2321,0-2-1393,0-3-5298</inkml:trace>
  <inkml:trace contextRef="#ctx0" brushRef="#br0" timeOffset="1">27630 16432 8420,'0'0'10485,"2"0"-10021,11 2 80,3 1 433,1-1-33,6 1-416,0-2-16,0 1-255,-2 2 15,1-3 64,-5-1 32,0 0-192,-5 0-96,-1 0 0,-2 0-32,-3 0-32,-1 0 64,-3-1-16,-1-3 0,-1 2 80,0 1 16,-1 0-47,-5-2-49,-1 2-80,3-2-16,-1 3-17,-2 0 49,3 5 0,-2 3-64,3 2 64,-3 2 80,6 5-31,0 0 47,0 1-128,3-3 32,3-1-32,2-4 32,1-3-385,0-4-623,4-3-513,-6-2-864,2-6-2417,-3-2-4642</inkml:trace>
  <inkml:trace contextRef="#ctx0" brushRef="#br0" timeOffset="1">27949 16495 12134,'0'0'4081,"4"24"-2864,-1-13-113,1-2 369,1 0-304,0 0-337,-1-3 48,-1-2-47,3 0-97,-2-4-336,-1 0 1,-3-3-1,3-2-128,-3-2-64,0-2-128,0 0-48,-3-2 16,3-1-32,-3-1 0,3 0 48,0 2-32,0-2-16,3 5-144,6 1 16,-3 4 32,4 1 16,3 2 16,-4 0 64,1 0-32,0 4 16,0-3 16,-4 2-48,-2-1 64,1 0-768,-3 0-1153</inkml:trace>
  <inkml:trace contextRef="#ctx0" brushRef="#br0" timeOffset="1">28657 16289 5122,'0'0'6387,"4"-18"-896,-4 25-4515,0 7 145,-4 10 816,-2 8-16,3 6-529,-3 8-383,6 1-241,-2 0-112,2-6-480,0-10-160,2-7 0,4-6 16,-3-8 16,0-4 0,-2-2 0,1-4-16,-2-4-128,0-5-736,-6-2-1377,2-7-624,-3-2-481,-1-1-2961</inkml:trace>
  <inkml:trace contextRef="#ctx0" brushRef="#br0" timeOffset="1">28557 16462 12438,'0'0'7587,"31"16"-6642,-14-16 47,5 0-15,5-1 63,2-8-352,-1-1-384,1-4-256,-4 1-160,-4 2 16,-5-3 16,-1 5-32,-3-3-192,-2 3 0,-4-1-16,2-3 32,-2 1 144,-4-5 96,3-1-16,-5 0-64,3-2-97,-3 5 65,0 2 192,0 2-16,0 5 0,2 6-16,0 2-80,0 7 80,1 4 224,1 3 129,0 5-65,0 3-32,-3 4 64,2 5 32,-3-1 497,0 1-49,0-1-304,0-3 160,0-3-191,0-5-209,3-4-112,1-3-80,2-6-16,2-3 0,0-5-16,0 0 32,1-5-16,1-3 16,-1-4-32,-3 1-80,-1 2-16,-2 0 80,-2 2-64,-1-1 16,0 5-48,0 0 48,0 1-32,-1 1 0,-1 1 0,1 0 32,1 4-144,1 1 128,5 3 0,1-1 48,4 3-16,2-1 32,-1 1 0,4 2 0,0-6 16,0 1 0,0-2 32,0-3-32,-1-2 32,1-3-64,-4-5-48,-2-1 48,0-5 0,-3 0 0,1-2-224,-5 1-241,-1 3 257,-2-1 80,0 2 48,-2 6 48,-6 0-96,0 5 112,-1 0-32,0 6 32,-1 5 16,1 3 64,3 4-112,-1 2 80,4 2 80,3 1 16,1-3 0,8-4-48,6-7 64,4-6-112,3-3 16,3 0-48,0-8 0,-5 0-192,-2 1-496,-9 0-817,-6 3-1104</inkml:trace>
  <inkml:trace contextRef="#ctx0" brushRef="#br0" timeOffset="1">29650 16511 6227,'0'0'10213,"22"15"-8997,-8-15 33,3 0-49,-1 0 17,5-8-241,-3 1-255,-1-1-145,-5 0-256,-1-1-176,-6 1-80,-1-1-16,-4 5-112,-7-2-112,-2 4-80,-7 0 16,-3 2-144,0 4-49,-4 6 225,3 4 176,0 2 80,2 6-96,5 2 48,5 1 336,6-1 369,4 0 79,8-6-160,6-4-63,5-5-337,0-8-128,0-1-48,-1-4 16,-3-4-560,-5-4-1201,-4-3-352,-6-1-2097,-2-3-4514</inkml:trace>
  <inkml:trace contextRef="#ctx0" brushRef="#br0" timeOffset="1">29969 16550 12838,'0'0'800,"0"24"881,0-11 368,0 4-448,0-2-97,0-2-575,0-1 79,0-5-399,0-2-161,1-2-128,3-3 144,-4-4 192,3-4-95,-1-3-353,2-2 0,-4 2-16,3-3 112,-3 0 64,0 3-224,0-2-16,0 0-80,0-1 16,0 0-48,0 0 48,0-2-32,0 1 33,0 1-65,3 4-129,0 2 65,1 4 32,4 4-80,-3 0 16,5 4 96,4 4-16,1-1 48,2 1-32,-1-4-112,2 1-448,-5-4-352,-4-1 127,-4 0-623</inkml:trace>
  <inkml:trace contextRef="#ctx0" brushRef="#br0" timeOffset="1">30170 16495 12166,'0'0'8772,"16"32"-7588,-14-14-223,0-2 319,2 5-576,2-2-431,1-1-145,0-7-80,5-5 48,0-4 48,4-4-16,-1-7-32,-1-5-16,2-5 0,-3 1-64,-2-7-16,-1 4-16,-4 0-80,-3 2-80,-3 6 128,0 1 32,-2 6-128,-4 3 32,-1 3 48,0 2 32,-1 4 0,-1 2-369,2-2-1199,-2 3-1266,3-2-2880</inkml:trace>
  <inkml:trace contextRef="#ctx0" brushRef="#br0" timeOffset="1">30596 16558 9636,'0'0'6435,"-13"26"-4722,13-15-448,0 1-385,0 3-128,0 3 209,0-2-353,0 6-256,-1-1-48,-2-3 65,-3 1 239,3-4 32,-3-2-272,3-1-63,3-5-33,0-2-64,-3-2 32,3-3 528,-3-3-496,3 0-160,-2-3-96,-2 0-16,0-2 0,0 2 0,-1-2-16,1-4 0,0-3 0,2-1 16,0-5-128,2-7-240,0-3-16,4-2 32,1 1 80,0 2-225,-2 5 449,1 7 144,-3 6-47,-1 3 159,0 2-112,0 2-80,2 1-16,-1 1 48,5 3 0,3-1-64,6 1-48,1 0 64,4 0 32,0 1-16,0 2 0,-1 1-224,-7 1-17,-1 0-63,-5 2 48,-6 4 176,0-1 16,-9 4 32,-1 1 16,-5 0 0,-2 2-96,-1-2 48,2-4 16,2 2 16,3-4 16,1-6 0,6 2 16,-2-5 16,6-5 0,0 1-176,4-5-768,2-1-337,4 1-688,-2 1-1152,4-1-1889,-2 3-5283</inkml:trace>
  <inkml:trace contextRef="#ctx0" brushRef="#br0" timeOffset="1">31011 16308 1169,'0'0'11429,"-26"-6"-10885,21 6-128,2 0-64,2 0-80,1 2-288,0 1 16,0-1 65,0 3-1,3 4-48,0 1 240,0 8 800,3 4 673,-3 7 128,-3 5 0,0 4-145,-2 2-367,-5 0-593,-5-3-560,0-3-176,1-4 49,0-5-81,2-6 64,2-6-16,2-5 16,2-4-32,-2-4-16,5-4-2129,0-5-737,0-4-2816</inkml:trace>
  <inkml:trace contextRef="#ctx0" brushRef="#br0" timeOffset="1">30826 16502 11909,'0'0'4322,"18"3"-2017,0 0-752,3-1 160,3-1-384,5-1-305,-1 0-336,0 0-239,-4-1-241,1-1-128,-7 0-48,0 1-657,-5 1-895,0 0-1089,0 0-2482</inkml:trace>
  <inkml:trace contextRef="#ctx0" brushRef="#br0" timeOffset="1">31185 16583 19513,'0'0'1601,"-4"34"-161,-1-17-543,4-1-497,1-4-192,0-3-80,0-6-64,3-3-496,0 0-1505,1-12-1793,-1-7-6899</inkml:trace>
  <inkml:trace contextRef="#ctx0" brushRef="#br0" timeOffset="1">31199 16381 18520,'0'0'2242,"-7"30"-2066,7-15-144,0-2-32,6 1-417,0-5-1616,3-6-4722</inkml:trace>
  <inkml:trace contextRef="#ctx0" brushRef="#br0" timeOffset="1">31348 16552 18585,'0'0'832,"-9"24"-848,2-11 48,5 3 464,2 0 337,0-3 47,3-1 16,9-5-223,4-4-449,0-3-16,2-1-192,1-7 80,-5-4-64,-3-1-96,-3-2 16,-5 2-80,-3-4 32,-6 2-80,-10 0 48,1 6 64,-5 1 0,1 1 16,3 6 16,0 1 15,6 0-15,5 6-240,5-2-1681,0 2-1888</inkml:trace>
  <inkml:trace contextRef="#ctx0" brushRef="#br0" timeOffset="1">31566 16598 22090,'0'0'272,"-18"24"-752,18-21 544,3-3-112,3-3 288,3 0-192,0-4-32,1-4-16,0-1-160,-2-1-80,-4-3 192,2 1 64,0 0 32,-2 0-32,4 3 16,0 7-32,2 2-128,2 3 160,-1 10 176,2 4 160,-2 5 353,1 3 255,0-2-448,-1-2-320,0-3-128,-2-6 48,4-6-64,-4-1 49,0-2-97,-6-5-849,-2-3-1088,-1-3-976,-4-5-3506</inkml:trace>
  <inkml:trace contextRef="#ctx0" brushRef="#br0" timeOffset="1">32003 16627 23163,'0'0'4546,"0"-16"-4963,0 1-2064,3-4-4834</inkml:trace>
  <inkml:trace contextRef="#ctx0" brushRef="#br0" timeOffset="1">21995 17127 2497,'0'0'13654,"-5"8"-13333,5 2 399,0 4 560,0 6 1,4 5-112,-1 11 79,1 3-191,-3 5-321,1-1-256,-2-4-208,0-4-112,0-7-16,0-7 113,0-6-1,-3-5-128,2-2-80,-4-7-16,5-2-32,-1-10-785,-1-7-2640,0-1-6116</inkml:trace>
  <inkml:trace contextRef="#ctx0" brushRef="#br0" timeOffset="1">21820 17116 5202,'0'0'10885,"-19"-5"-9604,16 5-449,0 0 401,10 0-721,8-2-112,10-2-176,8-2 321,7-1 31,5-3 48,4 1 49,-3-1-49,-6 5-288,-10-2-128,-3 3-144,-11 3-96,-4-2 0,-4 3 0,-1 0-64,-6 0-240,1 0-368,-8 0-929,-1 0 384,-2 4-1392,0 0-2225</inkml:trace>
  <inkml:trace contextRef="#ctx0" brushRef="#br0" timeOffset="1">22331 17268 5442,'0'0'11046,"-19"-9"-10806,11 14-208,1 4-32,3 4 256,-4 4 800,4 3 209,0 3-321,2-2-47,1 1-225,1-5-448,1-2-32,8-3-32,-3-4-128,3 0 96,1 0-160,-3-4 32,1 1-256,-5 2-656,0 0-481,-3-2-368,0 3-992,-3-1-1681</inkml:trace>
  <inkml:trace contextRef="#ctx0" brushRef="#br0" timeOffset="1">22514 17251 7619,'0'0'6435,"1"24"-4418,-4-10-112,-1 4-480,-2 2-177,0-1-207,0 1-257,-1-1-191,-1-4-129,6-1-96,-1-3-112,3 0-48,0-4-112,5-1-48,5 2 0,1-6 0,1 1-16,1-3 48,2 0-96,-5 0-768,-4 0-737,-3-3-832,-3-1-1216</inkml:trace>
  <inkml:trace contextRef="#ctx0" brushRef="#br0" timeOffset="1">22446 17360 7027,'0'0'12214,"0"-3"-11910,8 7-176,1 1 192,4-1 96,1 2-288,1-4-48,-2 1-32,2-3 0,-2 0-48,4-5-752,-3-2-1073,3-1-1344,-2-4-2002,2 0-3232</inkml:trace>
  <inkml:trace contextRef="#ctx0" brushRef="#br0" timeOffset="1">22671 17212 5651,'0'0'10164,"21"18"-9043,-13-8-17,3 3-191,0 2-97,0-2 0,3 3 305,-7 3-241,3-2-479,-7 4-209,0 1 112,-3-2 32,0 4-48,-3-3 256,0 3-96,-7-4-255,3-1-113,-1-3 16,0-4-64,3-2 16,0-6-64,0-1-641,1-3-1424,3-3-992,1-6-3682</inkml:trace>
  <inkml:trace contextRef="#ctx0" brushRef="#br0" timeOffset="1">22916 17332 5571,'0'0'8531,"21"-9"-7138,-11 5-400,4 2-193,3-1-144,1 0 321,2 3-145,-1-3-352,-3 2-192,-2-1-192,1 0-32,-5 2-32,-4-1-32,-2 1-16,0 0-432,-4-1-512</inkml:trace>
  <inkml:trace contextRef="#ctx0" brushRef="#br0" timeOffset="1">22960 17435 10485,'0'0'4274,"25"1"-3042,-9-1 673,2 0-560,1-1-849,1-3-256,-4 1-80,-2 0-64,-3 3-112,-6 0-128,-1 0-960</inkml:trace>
  <inkml:trace contextRef="#ctx0" brushRef="#br0" timeOffset="1">23604 17139 9540,'0'0'9173,"-2"2"-8949,2 9-80,0 8 512,2 6 625,-1 9-129,-1 4-95,0 3-65,0 0-208,0-3-479,-1-5-177,-4-5-16,1-4 48,3-8-96,-1-5 16,-2-3-48,3-3-16,-1-4-16,1-1-640,-4-8-3842,4-2-1841</inkml:trace>
  <inkml:trace contextRef="#ctx0" brushRef="#br0" timeOffset="1">23441 17166 7395,'0'0'3522,"-16"-7"-2289,7 3 95,5 0-143,1 0-97,3-1-15,0 2-17,0-1-255,0 2-65,3 2-272,1-1-192,7 1-48,3 0-64,8 0 145,6 0 351,11 0 160,8-1-111,5-3-49,0 0-80,-4-3-336,-4 2-192,-10-2-144,-13 3 32,-5 0-384,-7 4-528,-18-1-2066,-1 1 1201,-7 0-1200,1 0-2418</inkml:trace>
  <inkml:trace contextRef="#ctx0" brushRef="#br0" timeOffset="1">23828 17409 10549,'0'0'6579,"-15"22"-4722,9-13-401,3 3-127,3-2-305,0 1-223,0 1-113,9-4-128,4 1-127,4-7-129,0-2-112,2 0-16,-1-2 16,0-7-160,-3-1-32,-5 1 32,-1-1-32,-4-2-64,-4 0-80,-1 1-112,0 0-80,-6 1 64,-6 2-33,-2 0 81,2 1 144,-4 7 32,1 0 32,2 0-32,-2 3 0,1 3-176,2 3-304,2 2-128,1 0-241,2-2-239,2 0-513,1 0-1393</inkml:trace>
  <inkml:trace contextRef="#ctx0" brushRef="#br0" timeOffset="1">19384 18058 11237,'0'0'1169,"-6"-21"-945,4 15 672,2 0-224,0 2 1,3-3-129,1 4-240,-1 1-192,3-1-96,-5 3-32,3 0 64,-1 0-48,-1 0 128,-1 4 80,-1 3 65,0-1 47,0 8 256,0 2-48,-1 6 145,-2 6 271,-2 7-224,3 5-31,0 2 31,-2 6-96,2-3-192,0-1-111,-1-7-257,3-3 0,0-8 80,0-6 16,0-1-32,0-6 112,0-2-80,0-7-64,3 1-80,1-2-128,3-3 16,2 0 208,3-3 0,1-2-224,-1 1-144,0 1 48,-1 3-240,-3 0-273,-1 0-79,-5 0-321,0 0-223</inkml:trace>
  <inkml:trace contextRef="#ctx0" brushRef="#br0" timeOffset="1">19342 18246 10661,'0'0'6835,"10"0"-6835,3 0 256,4 0 208,-2 0 369,2-1-337,2 1-160,-4 0-32,-4 0-48,-3 0-112,-2 0-48,-2 0-48,-2 1-80,-2 3-176,0-2-960,0 0-721</inkml:trace>
  <inkml:trace contextRef="#ctx0" brushRef="#br0" timeOffset="1">19729 18295 11797,'0'0'7236,"-8"-5"-6980,12 2-144,6 2 32,2 1 16,6 0 64,3 0 176,1 0 145,1 0-177,-3 0-80,-1 0-96,-5 0-96,-1 0-48,0-3 16,-8 3-32,2-1 0,-6-1-16,4-1-16,-5 1 0,0 1-288,0-1-672</inkml:trace>
  <inkml:trace contextRef="#ctx0" brushRef="#br0" timeOffset="1">19925 18189 12486,'0'0'8099,"25"17"-7810,-16-5 271,4 0-272,-2 3-192,2 0-32,-5 2 32,2-3-32,-5-3 64,-3 2-16,3-5 96,-5 0 64,-6 1 113,0 0 79,-4-1 160,2 5-48,-1-3 113,2-2-177,2 0-384,2-1-128,1-1 0,2-5-384,3-7-4578,0-5-3106</inkml:trace>
  <inkml:trace contextRef="#ctx0" brushRef="#br0" timeOffset="1">20230 18247 8036,'0'0'8868,"1"-7"-7828,-4 7-496,-3 0-367,-2 0-33,0 3-48,0 1-16,0 3 16,-1-3-48,2 5 0,2-1-32,4 3 16,1-2 96,0-1 144,0 2 256,6 0 273,3 1-129,2-3-224,1 1-96,-1-2 64,3 0-127,1 0-161,0-4-16,0-3-48,-4 0-32,5 0 0,-2-3 0,3-4-16,-5-1-304,1-3-257,0 1 113,-2 0 128,-2 2 64,-1 1 16,0-1 176,-2 2 32,0 1 16,-1-1-16,2 2 16,0-4 0,5 1 16,-2-2-16,1-2-16,2 3-64,0 0-961,-1-1 689,-2 2 128,1 3-416,-6 2-97,-2 2 161,-3 4-192,0 1 736,0 1 64,0 4 32,0-1-48,0 2 64,0 0-16,0-1 64,0 1 160,0-2 128,0-1-144,0 1-96,-5-3 225,2-1-1,-3 1-96,-1-1-128,3-1-96,0-1-48,1 1-32,-1-1 0,3 0 0,0 0 0,-2 0 0,1-3 16,-1 0 16,-2 0 16,0 0 0,-2-3-16,0-3 0,-3-1 0,-1 0 0,1-4-64,-3 1-48,1 0-256,-2-1 16,1 2 96,2 1 160,1 0 32,1 4 32,1-1 32,1 3-16,3 0 80,1-3 64,-2 2-128,1-3 16,4 4-16,-4-4-32,4 0 16,-2 2 0,0 0-16,-2-1 16,1 3 0,-2 0 0,0 2-32,-2 0 16,-3 0 16,3 2-16,-5 0 16,1 3-16,2-3 32,2-2-16,0 2 0,0-2 16,4 0 0,0 0 16,8 0-608,-3 4-657,4 1-688,-1-2-2160</inkml:trace>
  <inkml:trace contextRef="#ctx0" brushRef="#br0" timeOffset="1">22284 18265 6803,'0'0'5491,"-15"-20"-4595,13 18 1905,2 6-2593,2 9-96,4 6 81,0 5 1855,-3 9-351,0 3-656,0 2-433,-3-1-64,0-4-47,-3-7-289,0-4 32,0-6-16,-3-3-16,1-5-112,2-1-64,0-3 0,-1 1-192,3-5-737,-2 0-623</inkml:trace>
  <inkml:trace contextRef="#ctx0" brushRef="#br0" timeOffset="1">22088 18219 5779,'0'0'13590,"10"-7"-13254,4 7-48,8 0-48,2 3 737,10 0-305,-1-3-144,4 0-16,-3 0-63,-2-6-305,-3 5-144,-10-4-32,0 2 0,-7 2-368,-6-3-721,-6 1-400,0 2 113,-2 1-401,-8 0-768,1 1-2530</inkml:trace>
  <inkml:trace contextRef="#ctx0" brushRef="#br0" timeOffset="1">22582 18292 12870,'0'0'2449,"-22"15"-2017,11-5 689,0 5 239,-1 3 49,6 4-272,-1 3-289,5 2-96,2-2-159,2 0-81,5-6 0,3-2-96,-1-3-224,1-4-96,-2-3-48,-1-2 0,-4-1-384,0-1-1056</inkml:trace>
  <inkml:trace contextRef="#ctx0" brushRef="#br0" timeOffset="1">22750 18292 4626,'0'0'9781,"-3"21"-8757,3-17-336,-2-1-95,0 0-177,2 2 80,0-1 80,0 0-63,0 1-81,0 2 32,-2 3 224,2 4 289,-6 3 15,2 3-95,0 2-193,-2 3-320,2-1-112,-1-4-144,5-3-64,-1-2 32,1-3-80,0-3 16,0-4 48,2-1-112,6-4 0,0 0 64,4-1 112,-2-6-240,3 1 112,2 2-800,-2 1-368,-4 0-321,-3 2 432,0 1-1008</inkml:trace>
  <inkml:trace contextRef="#ctx0" brushRef="#br0" timeOffset="1">22659 18449 9620,'0'0'9397,"34"4"-8373,-15-13-191,-1 4-481,1-3-240,-1 1-96,-6 2-64,-6 2-753,1-1-607</inkml:trace>
  <inkml:trace contextRef="#ctx0" brushRef="#br0" timeOffset="1">22864 18286 13798,'0'0'2209,"13"26"-1280,-8-12 543,8 5-191,-3 2-257,0 5-255,0-1-257,-3 1-16,-3-4 193,-1 2-17,0-7-416,-3 1 0,0-5 112,0-3-160,-2 0-112,-2-5-48,4-1-48,-1-2 49,2-2-1122,3-5-832,1-1-1056,0-3-3490</inkml:trace>
  <inkml:trace contextRef="#ctx0" brushRef="#br0" timeOffset="1">23133 18356 10741,'0'0'11637,"-7"0"-11173,11 0-255,8 0 127,1 0-16,3 0 208,4-5 80,2 0-239,-1-1-81,-4 2-112,-3-1-112,-1 3-32,-4-1-32,-4 3-64,-2 0-721,-11 7-7490</inkml:trace>
  <inkml:trace contextRef="#ctx0" brushRef="#br0" timeOffset="1">23136 18496 5619,'0'0'9748,"34"0"-7171,-18-3-480,5-1-352,-2 3-737,2-2-367,-3-1 95,-5 2-432,-2 0-240,-5 0-80,-2 2-640,-17-2-11510</inkml:trace>
  <inkml:trace contextRef="#ctx0" brushRef="#br0" timeOffset="1">23804 18218 4658,'0'0'14151,"0"-18"-13159,-4 18-864,4 2 16,-3 3-80,1 6 32,1 3 96,-2 8 289,3 6 207,-3 5 320,3 6-15,-3 2 63,0 0-111,0-2-449,3-5-176,-1-5-96,1-7-352,0-6 112,0-3 16,1-5-16,-1 0-16,0-4-496,0-11-6451,-1-2 464</inkml:trace>
  <inkml:trace contextRef="#ctx0" brushRef="#br0" timeOffset="1">23619 18206 6947,'0'0'5267,"-22"0"-3010,17 0-208,0 0-433,2-3-351,3 0-113,0-1-95,0 2-1121,4-4 240,2 3 0,-1-1 16,1 1-112,2 0-64,0 2 32,4-1 0,1 2 0,3-2 112,7 1 128,3 0 193,7-1-49,2 0 64,2-1 160,-3-1-143,-2 1-17,-2-1-112,-8-1-272,-2 3-96,-9 0-32,-1 0-32,-5 0 0,-3 2-384,-2-2-240,-6 2-1858,1 0 449,1 0-1200,-3 2-3298</inkml:trace>
  <inkml:trace contextRef="#ctx0" brushRef="#br0" timeOffset="1">24040 18533 5779,'0'0'13558,"-3"-10"-12790,6 12-416,-3 0 161,3 3 239,1 3 0,-4 0-63,0 4 79,3 0-16,0 3-287,-2 2-81,1-1 176,-2 1-144,0-3-176,0 0-128,0-3-80,0-2 16,0-4-32,-2-3-240,-2-2-2081,4-10-208,0-8-3410</inkml:trace>
  <inkml:trace contextRef="#ctx0" brushRef="#br0" timeOffset="1">23022 20008 11157,'0'0'6307,"0"-6"-6259,0 4 480,0 1-432</inkml:trace>
  <inkml:trace contextRef="#ctx0" brushRef="#br0" timeOffset="1">18292 19203 12918,'0'0'2833,"0"-23"-2497,1 15 193,3 0 31,-1 0-96,0-2-208,1 1 64,0 1 0,1-1-15,-2 2-65,0-1-16,-2 1 128,2 2-112,-3 3-144,0-2-16,0 2 64,0 0 0,0 4-192,0 5 48,3 2 16,-3 7 96,0 4 160,-3 5 145,-1 0-65,-4 1 64,1 3-32,-3-2-64,2-1 33,0-1-81,0-2-32,0-2-48,2 1-96,5-5-64,0-1-16,1-2 32,0 0-48,4-3 32,3 2 0,1-3 0,-1 1 0,3-2-16,0-3 16,1 1 16,-3-5-32,0 2-48,-2-4-96,-1 0-272,-2 0-305,-1-1 1,-1-2 80,-1 1-80,0 0-193,-3 2-2288,0 0 832,0 0-1089</inkml:trace>
  <inkml:trace contextRef="#ctx0" brushRef="#br0" timeOffset="1">18169 19169 9492,'0'0'8036,"-9"5"-7364,3-2-239,3-2-113,-1 0-96,2-1 0,2-2-128,6-3-32,3-5-48,0-2-32,1 0 16,6 0-48,-2-1 64,-1 0 0,-1 5 0,1 2 64,-3 0 48,-1 2-64,-3 3-32,-2 1 0,1 0-32,-1 3-16,1 3 16,1 0 0,1 2 16,3-2-16,0 3 48,5-2-32,-2-1 32,3 0-16,1-3 16,-1-1 112,1-2 144,-1 0-15,-1 0 79,1-5-112,-1 1-144,-5-4-80,2 2-48,-4 2 32,-1-2-32,-6 6-192,-7 9-2593,-4 1-881,-2 4-2513</inkml:trace>
  <inkml:trace contextRef="#ctx0" brushRef="#br0" timeOffset="1">18906 19273 5859,'0'0'11925,"-3"-12"-11124,7 11-209,9-3-224,0 3-64,4 0 32,0-1 32,3 2-192,-4 0-111,2 0-49,-4 2 16,-1 2-32,-4-1-16,-2 0-225,-1-1-623,-3 2-305,-1-3-463,2-1-1170</inkml:trace>
  <inkml:trace contextRef="#ctx0" brushRef="#br0" timeOffset="1">18928 19375 7027,'0'0'9397,"19"-9"-8373,-7 8-320,2 0-31,2-1-321,0 2-80,0 0-112,2 2-32,-2 0-80,-3 2-32,-4 1-16,0 0-448,-2-2-1393</inkml:trace>
  <inkml:trace contextRef="#ctx0" brushRef="#br0" timeOffset="1">19686 19263 5282,'0'0'8516,"-1"-23"-3297,1 31-4963,0 1 96,0 6 512,0 0-191,0 2-369,3-1-176,-3-4-80,0-2-48,4-4 16,-4-2 16,0-2-624,-6 0-2178,2-2-95,-2-5-2305</inkml:trace>
  <inkml:trace contextRef="#ctx0" brushRef="#br0" timeOffset="1">19716 19101 9236,'0'0'3458,"0"-18"-2306,0 12-511,0 3-49,-3 3-416,-2 0-416,1 6-1313,3 1-3489</inkml:trace>
  <inkml:trace contextRef="#ctx0" brushRef="#br0" timeOffset="1">19934 19172 6115,'0'0'3553,"-7"26"-2128,-2-13 496,1-2-272,-2-3-593,3 0-127,2-3-177,-3-3-336,7-1-64,0-1 273,2 0-545,4-1-64,0 1-16,3 0 16,-2 1 0,3 3-16,-3 4-16,1 3 48,-2 2-48,-2 0 16,1-1 16,-4 3-32,3-3 32,-3 0-16,0-4 16,-3-3 0,-4-2-16,-2-2 32,1-1-16,-2 0 0,0-1-48,0-2 48,0 2-64,6-2-192,-1 2-481</inkml:trace>
  <inkml:trace contextRef="#ctx0" brushRef="#br0" timeOffset="1">20561 19012 6707,'0'0'11205,"1"19"-10709,-2-4-15,-1 4-145,-1 5-112,2 0-16,1 4 16,-3 1-16,3-1-32,0-2 32,-3 0-16,2-4-208,-1-2 16,-2-2-16,1-2 0,1-4 16,-1 1 0,1-4-48,1-1-432,1-6-496,0-8-4979</inkml:trace>
  <inkml:trace contextRef="#ctx0" brushRef="#br0" timeOffset="1">20476 19222 10293,'0'0'2593,"38"-13"-896,-13 6-257,1 1-63,-1 3-257,-1 0-511,-4 3-449,-8 0-112,-5 3-208,-4 2-1105,-2 2-1008,-1-3-1248</inkml:trace>
  <inkml:trace contextRef="#ctx0" brushRef="#br0" timeOffset="1">20783 19054 5635,'0'0'5730,"6"29"-3553,-6-9-320,0 7-32,-3 5 64,-1 0-401,-2 4-159,1-1-369,-2-3-703,3-7-209,2-3-16,1-4-32,1-6 32,0-4 32,0-4-80,3-4 32,0-4 112,5-4-48,-2-6-64,6 0-16,-2-2-32,1 3 32,-1 2 0,-2 2-16,-2 3 0,-1 4 0,-2 2-16,-1 0-48,-2 2 0,0 4 64,1 0 0,0 1 32,2 0-32,4-2-32,0 0 48,2-1 16,3-1 0,-1 1 0,0-4-16,-2 3-32,1-2 16,-4 1-289,-2-2-1103,2 0-881</inkml:trace>
  <inkml:trace contextRef="#ctx0" brushRef="#br0" timeOffset="1">20997 19299 13542,'0'0'544,"23"8"449,-15-8 1168,4 0-1057,-1 0-735,-4 0-273,-3-6 16,0 2-64,-4-4-16,-3-2-48,-2 0-16,-5 2 0,-2-3 16,2 4-64,-1 2 32,3 5 48,4 0-16,0 8 32,4 4 128,0 5 192,1 1 176,3 5-112,2-1-208,-2-4-160,3-2 16,-2-2-96,-3-7-464,1-4-32,1-3 384,-1-1-1841,1-10-3666</inkml:trace>
  <inkml:trace contextRef="#ctx0" brushRef="#br0" timeOffset="1">21658 19088 7139,'0'0'2513,"0"-26"-1936,0 21 655,-1 0-399,0 0-465,-1 3-96,2-3 224,0 2-128,0-1-16,0 3 1377,2 1-1297,0 9-255,0 7 111,1 4 1040,-3 8 241,0 4-480,0 0-321,0 0-128,-3-4-176,-1-4-240,-1-5-111,0-4 15,-1 0 64,-2-5-80,1 1-64,1-3-16,4-4 0,1 0-16,1-2-32,5-1-112,8-1-513,1 0-335,1 0-257,1 0-191,-3 0-913,-7-1-1793</inkml:trace>
  <inkml:trace contextRef="#ctx0" brushRef="#br0" timeOffset="1">21577 19243 10501,'0'0'4370,"3"-26"-2705,7 15-433,3-1-63,1 2-353,2 2-128,-2 2-175,-2 2-209,1 4-192,-7 0-80,3 3-32,-4 2-16,-3 4-240,4 1-897,0 0-1296,0-2-2177</inkml:trace>
  <inkml:trace contextRef="#ctx0" brushRef="#br0" timeOffset="1">21814 19272 8884,'0'0'3282,"0"20"-1298,0-10-15,2 0-528,3-2 192,2-2-849,-3-4-656,3-2-64,-4 0-48,0-8-1248,-1-4-2066,-2-4-4513</inkml:trace>
  <inkml:trace contextRef="#ctx0" brushRef="#br0" timeOffset="1">21850 19120 6323,'0'0'6995,"22"1"-6963</inkml:trace>
  <inkml:trace contextRef="#ctx0" brushRef="#br0" timeOffset="1">21952 19283 3938,'0'0'10341,"15"21"-9173,-12-19 417,1-1-337,-1-1-191,0 0-177,1 0-352,1 0-111,-2 0 159,2 0 16,1-1 33,-1-4-161,-1-1-240,4-2-64,-3 0 208,-1-1-240,1 1-32,-1 3-64,-1 0-16,2 3 0,-4 1-32,2 1 0,-3 5 48,2 3 0,0 3 144,-2 1 96,3 1-96,2-4-127,-1 1-81,2-5 32,3-1 48,-1-4-48,2 0 80,-2-6-48,-2-2 0,-1-3 16,-2 2-16,1 0-64,-3 1-32,1 3 16,-1 2 0,1 1 32,0 2-65,2 2-95,1 3 112,4 2 32,-2 3 32,5 0 0,-2 1-16,2-1-16,-3-2 32,0 0 16,1-4 16,-4-2-16,2 2 0,-1-4 16,-1 0-16,2 0-32,0-4-80,4 2-160,-3 0-96,0-2 240,1 1 48,2 0 32,-3 1 32,0-2 48,4 0-80,-6 0 32,1-3 32,0-1 64,-1 0 32,0 0 16,-6-3-48,-1 0-48,0-3-16,0 4 0,-6 0-32,2 1 0,-4 9-80,-1 0-80,-2 9 80,-2 6 64,4 4 32,1 2 128,1-2-16,7 2-80,0-2-16,3-2-32,5-5 16,5-4 32,3-4-32,1-4-112,1 0-432,-1-7-336,-2-4-1105,-6-2-1489,-2-4-5458</inkml:trace>
  <inkml:trace contextRef="#ctx0" brushRef="#br0" timeOffset="1">23055 19227 5891,'0'0'4194,"6"-24"-2466,-3 19-223,-2 0 64,3-1 0,-3 0 2977,-1 12-4306,-3 5-96,1 2-32,0 4 48,2 1 0,-3 1-48,3-2-48,0-7-16,0 2-32,0-4 0,0-6 16,0 1-16,0-6-1120,0-5-433,-3-6-2513,2-1-4962</inkml:trace>
  <inkml:trace contextRef="#ctx0" brushRef="#br0" timeOffset="1">23108 19003 10117,'0'0'3713,"-5"-19"-3312,2 16 335,-3 2-368,2 1-112,-2 0-224,3 4-96,1 0-560,2 1-1905,0-1-2610</inkml:trace>
  <inkml:trace contextRef="#ctx0" brushRef="#br0" timeOffset="1">23256 19000 7011,'0'0'6227,"0"21"-5587,0-6 849,0 3 16,2 4-401,-2 2-239,0 1-65,0-5-80,0 4-207,0-7-177,0-1-96,-2-6-16,2 0-144,0-4-64,-3-1 48,1 0-96,2-2-464</inkml:trace>
  <inkml:trace contextRef="#ctx0" brushRef="#br0" timeOffset="1">23212 19153 8756,'0'0'6675,"9"21"-5330,3-21-129,2 0-95,4 0-529,4 0-272,-1-7-80,0 2-64,-3-1-144,-3-1-160,-6 0-1681</inkml:trace>
  <inkml:trace contextRef="#ctx0" brushRef="#br0" timeOffset="1">23778 19074 5122,'0'0'11910,"-8"23"-11238,8-10 176,0 7-175,0-1-81,3 6 48,0-3 257,0 0-113,-1 0-160,-1-1-111,-1-4-177,0-3-112,0-2-96,-1-4-32,-1 0-64,-1-6 0,2-2-112,-1-8-3506,0-4-2160</inkml:trace>
  <inkml:trace contextRef="#ctx0" brushRef="#br0" timeOffset="1">23703 19193 3153,'0'0'11254,"32"-7"-9398,-16 7 177,0 0-544,-1 0-432,2 2-353,-2 2-400,-5-3-192,0-1-112,0 0 0,-3 0-48,-4-3-1024,0-5-1137,-2 0-2674</inkml:trace>
  <inkml:trace contextRef="#ctx0" brushRef="#br0" timeOffset="1">24012 19193 7555,'0'0'8116,"-21"-8"-7171,12 8-113,0 5 96,-2 3-191,4 3-257,-1 0 48,4 2-64,3 0-79,1-4-145,5-2-96,3-3-64,-1-1 80,5-3 48,-1-3-32,-2-2-96,0-1-48,-3 0-16,-2 3-16,-1-2 0,-3 3-16,-4 7-192,1 3 112,-6 4 128,4 1-32,2 1 16,2 0 0,1-2 16,0-6-16,4-2-32,4-4-16,1 0-896,-2-7-593,0-6-2225,1-3-5746</inkml:trace>
  <inkml:trace contextRef="#ctx0" brushRef="#br0" timeOffset="1">24173 19070 12646,'0'0'2817,"-11"23"-944,4-6-80,3 4-417,1 3-255,-1 0-161,2 4-191,1-5-305,1 0-240,0-4 0,0-4 128,1-4 0,1-2-63,0-4-209,-2-2-48,0-2 0,0-5-3906,2-1-352,-2-4-5218</inkml:trace>
  <inkml:trace contextRef="#ctx0" brushRef="#br0" timeOffset="1">24213 19157 9588,'0'0'7652,"0"24"-5939,-5-13-433,-1-3-383,-5 3 111,2-4-240,-2 5-159,-3-5-209,4 1-176,0-5-64,0 1-48,2-1-64,5 0 16,-1 0-16,4-3-80,3 1 48,1 2 0,6-1 32,-2 1-48,5-2 16,-3 3 32,4-2-32,0 0 16,-4 2-16,0-4 32,-3 0-48,-2 2 0,-1-2-1216,-1-2-2130,0-4-992</inkml:trace>
  <inkml:trace contextRef="#ctx0" brushRef="#br0" timeOffset="1">24306 19248 15863,'0'0'4658,"23"-10"-3601,-22 5-513,2 1-320,-3-2-128,0 0-64,-2 0 48,-4 1-96,2 0 0,-3 3 16,2 2-32,1 0 32,-2 4-32,4 6 16,1 2 96,0 3 144,1 0 33,0 3 15,0-4-176,0 1-64,4-5-16,2-4-320,2-6-961,2 0-400,4-8-2353,0-4-5154</inkml:trace>
  <inkml:trace contextRef="#ctx0" brushRef="#br0" timeOffset="1">24533 19163 19337,'0'0'2273,"-22"-5"-1281,11 7-207,1 2-81,-1 2-320,2 2-272,-2 0-96,4 0 16,1 1 0,3-2-32,3 0-32,0 0 16,2-1-48,6 3-96,2-2-208,2-1 0,0 3 96,-1-3 288,-4 2 16,-2-1-32,-5-2 64,0 0-32,-6 0 48,-6 0 16,2-3 16,0 1-16,1-3-80,2 3 32,4-3-80,0 0 32,3-4-3025,3-5-4035</inkml:trace>
  <inkml:trace contextRef="#ctx0" brushRef="#br0" timeOffset="1">24895 19002 6275,'0'0'7251,"22"18"-4530,-12-5-31,-2 6-529,2 3-320,-5 4-737,-3 4-320,-2-2-383,-1-2-177,-4 0-144,-3-6-48,1-2 32,1-3-48,1-5 16,2-3-16,3-4-192,3-4-2113,2-8-225,-1-2-2848</inkml:trace>
  <inkml:trace contextRef="#ctx0" brushRef="#br0" timeOffset="1">24863 19165 12934,'0'0'6739,"32"16"-5314,-10-15-385,6-1-496,1 0-207,2-5-81,-5-1-160,-3-2-144,-6 2-16,-5-4-945,-7 4-1552</inkml:trace>
  <inkml:trace contextRef="#ctx0" brushRef="#br0" timeOffset="1">25083 19212 19209,'0'0'3425,"21"22"-2640,-13-17-433,-4 2-208,3-3-64,2 0-32,-1-4-16,1 0 0,-2-3 0,-1-3-32,1-4 32,-4 0-48,-3-3-16,0 1 16,0 1-16,-6 0-144,-3 3-128,1 4 128,1 1 48,-3 3 48,6 1 32,-1 5-48,4 2 32,-1 1-225,2 0-831,-4-2-1169,3-2-3762</inkml:trace>
  <inkml:trace contextRef="#ctx0" brushRef="#br0" timeOffset="1">25531 19136 10853,'0'0'2561,"19"0"-1184,-15 0-401,-1 1-496,-3 0-319,-7 2 735,-3 0 48,0-1-399,-3 5-113,4-1 16,-3 1 176,5 1-176,3 1-111,4-2-81,0 2-96,4-1-48,5-2-16,1-4-32,3-2-16,2 0 16,-1-4-16,-2-4 0,-2-1 0,-5 1-32,-2 0 16,-3-1-16,0 2 16,-3 2-48,-4-2 16,1 3-32,0 3-16,2 1 16,0 1-32,1 11 32,3-1 16,0 3 0,0 6 32,5 1 0,1 4 0,0 2 0,2 1 48,0 0 16,-4-1 16,2-5-32,0-3 32,-3 1-128,-2-8 48,-1-1 16,-3-2 32,-4 0 0,1-1 192,-4-3 177,0-1-161,0-1-128,2-1-80,0-2-48,3-2-16,2-5 16,3-3-833,3-2-1055,4-4-1746,5-3-5506</inkml:trace>
  <inkml:trace contextRef="#ctx0" brushRef="#br0" timeOffset="1">25725 19183 16552,'0'0'2881,"19"0"-1280,-9 0-497,2 0-336,0-1-111,4-5-209,-6 0-144,1-1-288,-3-2-32,-5-1 64,-3 2-112,-3-2 32,-7 4-112,0 1-176,-6 5 32,2 2 176,0 7 48,2 5 80,3 4 208,3 2 208,6 1-80,0-2-144,7-3-112,8-4-32,3-5 0,1-5 0,5-2 16,2-4-112,-5-4-384,2-2-880,-5 0-993,-7-3-2081</inkml:trace>
  <inkml:trace contextRef="#ctx0" brushRef="#br0" timeOffset="1">26095 18953 12758,'0'0'4946,"-25"0"-4802,16 10 1073,-4-1-33,3 6-399,2 4-65,2 2-160,6 4-192,0 1-111,0 0-65,0 3 48,3-4 32,1-1 160,1-1 480,-4-6-95,2-2-545,-3-5-240,0-2 32,-3-2-16,-1-6-144,0 0-624,2-3-849,-1-8-1120,3-4-2466</inkml:trace>
  <inkml:trace contextRef="#ctx0" brushRef="#br0" timeOffset="1">25959 19105 11653,'0'0'6611,"22"12"-5010,-4-12-160,4-2-497,3-3-288,-1-1-143,-3 1-305,-4-1-144,-7 1-32,-3 0-1377,-7 1-1376,0-2-2721</inkml:trace>
  <inkml:trace contextRef="#ctx0" brushRef="#br0" timeOffset="1">26486 18947 6451,'0'0'13430,"7"22"-13318,-5-2 913,-2 9 175,0 2-223,0 1-289,0-3-224,0-2-160,0-5-96,0-5-144,0-4-16,0-3 0,0-6 0,0-4-64,0-2-752,0-6-1153,0-7-1536,-3-3-4643</inkml:trace>
  <inkml:trace contextRef="#ctx0" brushRef="#br0" timeOffset="1">26428 19061 10821,'0'0'6739,"27"1"-5522,-6-1 912,4 0-561,0 0-639,0 0-209,-4 0-384,-6 0-240,-6 0-96,-4 0-480,-14-1-5747,-3-6-544</inkml:trace>
  <inkml:trace contextRef="#ctx0" brushRef="#br0" timeOffset="1">26763 19112 9620,'0'0'753,"-27"-11"-177,18 11 1041,5 0-673,4 3-704,3 7-80,5 2 1073,3 3 752,2-1-512,1 0-529,1-1-400,-2-2-16,-1-4-47,-5-4-209,1-1 32,-3-2 0,-2-5 48,-1-3-192,-1-3-112,-1-4-16,0-1-80,-1 0-64,-4-4-848,1 2-753,2 2-752,-3 2-657,3 6 2130,1 6 1088,-3 2 112,2 4-192,-5 3 112,1 6 400,0 2-239,-2-1-273,4-3-449,1-2-3664</inkml:trace>
  <inkml:trace contextRef="#ctx0" brushRef="#br0" timeOffset="1">27304 18919 6115,'0'0'9780,"-22"-6"-9027,10 6-97,0 0-64,-2 4-160,2 6-175,-2 6 111,-1 4-48,0 9 176,4 3 208,3 2-63,5 0-1,3-6-304,8-4-128,3-7-64,8-6-48,1-9 32,0-2-48,0-8-32,-1-2 32,-1-7-64,-5 2-288,-4-5-400,-4 1-192,-5 1-241,-3 3-432,-4 0-399,-5 5 351,-2 7 881,-1 3 623,-2 7 81,1 7 161,4 5 575,0 2 272,6-2-95,3 2-385,6-7-336,7-4-128,8-6-48,-2-4-752,3-9-2402</inkml:trace>
  <inkml:trace contextRef="#ctx0" brushRef="#br0" timeOffset="1">27438 18905 6035,'0'0'7651,"24"-15"-6850,-13 14 159,-2 1 1,3 0-241,1 2 0,-2 3-144,-1 0-31,1 1 15,-2-1-288,-3-1-176,-3 0-80,0 0 0,-3 1 0,-6 1 0,-4 3 48,-3-3-48,-1 1 0,0 4 0,1-3 0,3 0 0,7 0 0,3 0-32,2-4 32,5 3-32,7-1 48,-4-2-16,3-1 16,-3-1 0,1-1-16,-4 1 16,-2-2 32,-4 3 1185,-5 1-929,-1-2-272,-4 2-48,1 3 16,0 1-48,2 0 16,-1 1 16,0 3-48,0-3 0,1-3-112,-2 3-80,3-2 64,0-4 64,2-3 112,-1 0-385,4-5-687,0-5-1825,0 0-3314</inkml:trace>
  <inkml:trace contextRef="#ctx0" brushRef="#br0" timeOffset="1">27827 18914 9812,'0'0'7348,"-19"17"-6868,9 2 176,0 3 33,0 8 127,-3 5 64,-2 0-111,3-2-289,-1-2-192,1-8-80,2-4-96,7-7-32,-3-3 0,3-2-64,3-4 0,0-6-2977,4-4-1185,1-5-6627</inkml:trace>
  <inkml:trace contextRef="#ctx0" brushRef="#br0" timeOffset="1">27856 19112 13910,'0'0'2610,"-29"26"-594,20-11-367,2-2-464,0-2-241,5-2-624,2-2-240,6-4-48,2-3 0,3-4-16,3-6-80,-2 0-464,1-2 128,-2-3 256,-2 7 112,-4 0 16,-5 2 48,0 3-32,0 3-16,-5 0-32,-1 0-48,-1 0 32,0 3-272,0 0-1105,1-3-992,1 0-1121</inkml:trace>
  <inkml:trace contextRef="#ctx0" brushRef="#br0" timeOffset="1">27708 18792 8420,'0'0'5186,"-26"20"-3665,20-11-176,4-2-641,2 0-544,8-2-64,4-3-16,2-2-48,3 0 16,-4-2-176,-1-6-112,0-2-64,-8-2-16,-1 2-113,-3-4-239,-10 2-208,-5 1 127,-4 2 241,-3 2 528,1 5 32,5 2 112,0 2 304,6 5 81,9 2-449,1-1-272,7 0-2466,8 0-4417</inkml:trace>
  <inkml:trace contextRef="#ctx0" brushRef="#br0" timeOffset="1">28356 18981 7155,'0'0'8100,"-23"11"-7380,10 5 81,1 4 63,3 4-96,5-2-207,2-1-289,2-7-176,9-6 0,2-4 0,3-4 48,-1-4 0,3-8-80,-1-1-32,0-3 0,-5 1 16,0-6 0,-5 5-16,-5-1 0,0 2-16,-5 4-16,-7 3-64,-5 4 0,-2 4-16,1 0-16,1 3-128,2 5-64,5 0-64,7-1-497,3 0-1120,3-1-1360,6-2-2226</inkml:trace>
  <inkml:trace contextRef="#ctx0" brushRef="#br0" timeOffset="1">28715 18734 5731,'0'0'5954,"0"-20"-4081,-7 16-64,-1 2-608,-4 2-753,-3 0-256,-1 6-16,-5 4-80,8 3-64,-2 3 16,5 3-32,6 3 48,4 3 32,0 0 96,8 1 16,1-1-32,0-1 32,0-4 65,-2-2 335,0-3 0,-1-3-336,-6 1-192,0-2-32,-4 1-48,0-6 48,-1 1-64,0-3-80,0 1-720,2-2-977</inkml:trace>
  <inkml:trace contextRef="#ctx0" brushRef="#br0" timeOffset="1">28611 18903 9060,'0'0'3362,"25"1"-1906,0-1 481,4-1-560,5-6-273,1-1-223,-3 0-481,-6 0-320,-7 0-304,-9 4-3010</inkml:trace>
  <inkml:trace contextRef="#ctx0" brushRef="#br0" timeOffset="1">29412 18683 6211,'0'0'4146,"-7"-9"-3442,5 5 112,2 1-447,0 2 207,0-1 112,0-1 753,3 8-1185,-1 9-208,1 9-16,-3 6 1633,0 10 928,0 8-1152,0 0-529,-5 0-464,-3-7-320,1-4-64,1-7 64,-1-6 193,1-6 303,2-7-192,-2-1-256,6-4-128,0 0 16,0-12-160,4 0-816,-2-3-785,4-3-384,-6 2-1713,0-2-2753</inkml:trace>
  <inkml:trace contextRef="#ctx0" brushRef="#br0" timeOffset="1">29283 18900 4994,'0'0'11542,"23"-16"-10390,-4 8-207,5-1 95,5-3-96,2 8-271,-5-3-241,-1 5-304,-5 0-80,-5 2-208,-6 2-1009,-4 0-639,0 1-594</inkml:trace>
  <inkml:trace contextRef="#ctx0" brushRef="#br0" timeOffset="1">29587 18663 5955,'0'0'5234,"0"11"-3985,0-4-561,0 1-96,0 5 401,0 5 287,0 4 289,0 2-16,0 9-545,0-1-143,0 1-81,3-1-336,-3-2-192,0-7-144,0-4-96,0-6 48,0-5-32,0-1 0,0-4 0,0-2 241,0-4-257,2-2-32,2 1-32,2-4-177,3 1-47,0 1 80,-2-2-32,1 0 160,0 4 48,-2-2 16,-2 1 16,1 2 0,-2 2-16,2 1 16,-2 0-64,2 3 16,1 5 48,1 0 32,3 1 32,-1 3-16,0-1 0,5-2-16,1 1 0,-3-4-32,1 1 16,-1-6-16,0-1 16,-2 0-16,-2-3-128,-2-3-896,-4-2-529,4-3-608,-6 2-2145</inkml:trace>
  <inkml:trace contextRef="#ctx0" brushRef="#br0" timeOffset="1">29860 18916 9188,'0'0'8340,"26"-21"-7332,-18 15-15,-4 1-625,1 1-224,-3 2-96,-2 1 0,0 0 32,-7 1-64,0 0-16,-6 0 0,2 2 16,-2 3-48,3-2 0,0 6 16,3 1 64,-1 1 160,5 2 16,1 3 145,1 0 255,1 1-96,0-3-208,3-2-144,2 1-112,3-6-32,3-5 16,3-1 0,-2-1-176,0-2-928,1-3 416,-6-3-1842,-2 0-1791</inkml:trace>
  <inkml:trace contextRef="#ctx0" brushRef="#br0" timeOffset="1">30263 18848 6115,'0'0'7011,"-6"13"-5138,6-10 160,3 4-48,-2 1-497,2 2-175,-1 2-289,1-1-415,4 2-257,-2-1-240,6-2 16,0-3-128,1-2 32,-1-3-64,2-2 0,-4 0-336,1-4-48,-2-2 160,-1-1 240,-5-5 16,-1 3 32,-1 0-16,0 2 0,-2 1 16,1 4-16,-2 2 0,3 8-144,3-1 128,4 3-16,3 1 32,2-2-32,1-4 64,2-4-48,-1-1 0,-2-1 48,1-7 16,-7-1-16,1 0 48,-4-3-48,-3 0 0,0 0 64,0 0-128,-3-2 16,-1 2-48,-2 3-256,3 1-305,3 3 17,0 2 64,0 1-273,3 9-5698,0-2 2946</inkml:trace>
  <inkml:trace contextRef="#ctx0" brushRef="#br0" timeOffset="1">30617 18863 13238,'0'0'3105,"-22"8"-1568,19-3 64,-4-1-465,0 3-95,4 1-129,0 1-431,3-2-193,0-1-224,6-3 16,2 0-32,1-3 16,-1-3 0,4-3-16,-4-1-32,-1-3-16,-3 3-112,-3-3 48,-1 6 32,0-1 16,0 1 16,-2 4 16,0 2-48,-2 6 16,3 5 112,1 1 128,0-1-32,5-1-128,3-1-32,4-6 0,2-2 0,-1-3-944,-1-8-913,1-3-2081,-6-3-4498</inkml:trace>
  <inkml:trace contextRef="#ctx0" brushRef="#br0" timeOffset="1">30739 18837 10917,'0'0'4754,"1"18"-3041,3-6 112,4-3-176,4-1-785,1-2-560,1-4-192,2 1-48,-3-3-32,-1-4-32,0-3-336,-4-1-336,-4-3-97,-4 1-127,0-2 512,0 3 352,-4 2 64,2 0 0,-4 7 336,1 0 128,1 10-128,-2 6 513,2 6 431,1 5-223,1 2-353,2 2-272,6-2-239,2-1-81,2-7-80,-2-5-64,-4-3 48,-1-6-16,-3-2-385,-3-3-399,-3-2 256,-5 0 192,-1 0 48,4 0 48,2 1 160,3 3-16</inkml:trace>
  <inkml:trace contextRef="#ctx0" brushRef="#br0" timeOffset="1">31259 18646 6979,'0'0'5315,"-21"0"-3571,15 4-463,-3 0 160,5 3-497,4-2-256,0 6-335,0 3 127,3 5 544,3 3 129,1 9 239,-1 0-63,1 3-353,-4 0-415,0-5-273,-2-1-176,2-8-64,-3-2-48,0-6 16,1-3 32,-1-6-64,0-1-688,0-6-2706,-4-8-240,2-1-4930</inkml:trace>
  <inkml:trace contextRef="#ctx0" brushRef="#br0" timeOffset="1">31170 18811 16327,'0'0'3730,"28"-2"-2193,-10 2-433,2 0-463,2 2-321,2-2-144,-4 2-112,2 2-64,-4-3 0,-2 2-512,-3 2-1041,-3-4-272,0 6 160,-5-2-191,0-1 95,-3 3 1425,2-2 384,-4 1 272,0-1 896,0 5 673,0 0 96,0 2-400,0 0-145,0 5-463,2-2-417,4-1-368,6-3-128,1-6-16,0-2 0,3-3-32,-3-4 16,-1-4-176,0-7-400,-5-1 80,-3-2 304,-4-2 96,-3 0 16,-5-1-32,0 4-417,-2 3-15,0 7 400,-3 5 112,4 2-64,0 8 0,0 5-16,2 0 48,0 1-656,2 1-2850,1-2-4161</inkml:trace>
  <inkml:trace contextRef="#ctx0" brushRef="#br0" timeOffset="1">31927 18554 1040,'0'0'15047,"-7"18"-13894,4 6 368,3 6 319,-3 8 113,0 3-1024,2 1-497,-3-6-240,1-2-128,-2-10 0,3-3 0,-3-8-16,4-6-16,-2-1-16,2-5-32,1-7-2129,0-2-544,0-6-2577</inkml:trace>
  <inkml:trace contextRef="#ctx0" brushRef="#br0" timeOffset="1">31850 18730 10037,'0'0'7123,"31"-6"-5891,-15-1-255,7-2-369,0-1-176,2 1-144,-1-3-111,-2 1-97,-4 3-32,-2 0-32,-5 3-16,-2-2 0,-3 3 0,1-1 0,-5 1-16,1-3 0,0 2 16,-2-2 0,-1 1 48,0-1-64,0-2 16,0 2-48,2 1 48,-1 1 0,2 4-16,0 1 32,0 1-32,0 10 16,-3 5 0,0 4 96,0 9 400,0 3 192,-6 4-112,0-1-239,2-2-257,-4-4-16,8-8 0,0-3 32,0-8 80,0-2-48,8-7-48,-1-1 32,0-2-80,1-6 0,1-4-32,-2 1-16,1-2-256,1 0-208,-5 0-225,-1 3 81,2 2 48,-5 2 112,0 4 271,-1 4 49,-3 2 96,1 4 16,3 1 32,0-2 16,0-1 48,10 3 48,3-3 273,4-3-129,2 0-96,2 0-48,1-2-128,0-1 32,0 0-48,-5 0 32,-1 0 0,-2-1 0,-5-5 0,-3 3 0,-2-3-64,-4-3 0,0-2 64,0-3-16,-6 2 16,0-5-32,1 6-32,-2-1 16,1 4 80,3 4-32,0 4 48,2 6 16,-2 5-64,-3 7 224,3 2 256,-2 4-256,1-1-176,3 1 16,1-8-16,0 3-16,4-9-80,4-3-528,2-2-64,3-5-193,2 0-751,4-6-1858,-4-2-432,-1-4-5810</inkml:trace>
  <inkml:trace contextRef="#ctx0" brushRef="#br0" timeOffset="1">21066 19996 11301,'0'0'5715,"6"-9"-4451,-2-2-543,5-6-449,0 0-256,4-6-16,1-4 0,2 2-16,1-3 0,0 3 0,-5 4 48,0 7-16,-2 5 32,-4 8 368,3 1-192,-3 12-128,2 6 176,-6 4 225,5 2 15,-2 3-112,2-3-176,-3-4-80,3-1-80,2-7 0,-3-4 0,3-4-64,-2-4 0,-2 0-848,-2 0-1025,-3-3-2049</inkml:trace>
  <inkml:trace contextRef="#ctx0" brushRef="#br0" timeOffset="1">21392 19875 14407,'0'0'2449,"25"1"-1889,-16-4-256,2-3-64,-3-3 128,2-2-192,-5 2-47,-2-2-1,-3 2-80,0 1 0,-8 0 0,-6 3-48,0 2 16,-2 3-16,-1 0-48,6 6 16,1 5 32,1 5 32,7-1 80,2 5 48,4-2-16,6 1 0,1-5-64,3-4-64,2-2 0,1-6-48,0-2-448,-6 0-161,-2-2-447,-4-5-4755</inkml:trace>
  <inkml:trace contextRef="#ctx0" brushRef="#br0" timeOffset="1">21558 19898 14727,'0'0'4978,"-2"27"-3233,10-17-961,5-4 113,0-3-161,6-3-512,0 0-144,-1-9 0,-1-4-80,-2-2 16,-5 2-32,-1-3 0,-6 0-224,-3 4-64,0 2 16,-3 4 192,0 2 64,1 4 32,-3 4 16,5 4 16,0 5 48,0 2 48,4 0-80,5 3 16,3-5-32,4-1 32,3-5 16,0-4-64,0-3-64,-3-3 16,-3-7-16,-6-1-16,-2-2-176,-2-4-224,-3 2-417,0-3 145,0 3 95,0 0-31,0 4 512,-1 4 192,-1 6 16,0 1-192,-1 5-528,0 3-1457,-1-2-3442</inkml:trace>
  <inkml:trace contextRef="#ctx0" brushRef="#br0" timeOffset="1">22211 19793 6435,'0'0'12406,"0"22"-10261,2-7 0,1 1-833,1 1-431,2-1-321,1 0-240,1-6-176,-2-2-80,1-5-32,0-3 0,2-1 0,-1-7 32,-2-4-80,0-4-16,1 1 16,0-6 16,-2 2-16,-2-3-64,-3 2-112,2 0 32,-1 5-160,-1 3-16,0 6 272,0 7-545,0 7-479,-1 3-561,1 2-1152,0-3-3842</inkml:trace>
  <inkml:trace contextRef="#ctx0" brushRef="#br0" timeOffset="1">22499 19805 8820,'0'0'7972,"-19"10"-6612,9-2-287,-4 3 159,3 0-367,1 4-81,4-1-64,6-6-143,0 0-289,8-4-208,6-4 64,2-2-80,2-8 32,2-1-80,-4-2 32,-4 0-48,-2 1-80,-4 0 64,0 6 0,-6 0 32,-6 9-16,-1 6-32,-2 6 80,0 0 272,6 4-16,-2-4-256,5-1-16,5-6 32,0-3-80,8-3-864,-3-2-641,0-7-1024,-2-2-3041</inkml:trace>
  <inkml:trace contextRef="#ctx0" brushRef="#br0" timeOffset="1">22773 19606 13974,'0'0'3282,"-22"10"-1457,18 6-128,-2 5-225,1 6-79,2 6-289,0 1-303,3 2-209,-1-1 0,1-7 209,0 1-145,0-9-176,4 0-288,-2-8-96,2-1-32,0-7-48,0-4-480,-1 0-1265,-3-10-1616,1-6-2962</inkml:trace>
  <inkml:trace contextRef="#ctx0" brushRef="#br0" timeOffset="1">22804 19821 7027,'0'0'7123,"21"21"-4673,-11-12-17,-3-1-913,-1 0-383,-4 1-161,-2-2-575,0 1-193,-2 1-80,-1-2-16,0 1-16,3-1-48,0-2-32,6 0 0,1-4 16,3-1 32,2 0 0,-1-1-48,2-7 32,-2-1-32,-2-3-16,-3-1-16,0-2-64,-3-2-16,0 1-208,-1 1 112,-2 1 160,0 3 32,0 5 16,0 0 0,0 3 32,-2 3 48,2 0-80,-3 0-16,3 3 32,0 1-16,0-1 0,3 2 0,-1-3 0,3 0 16,4 2 32,-3-1-48,4-1-16,5 3 16,3 2-48,0-3 32,1 4 0,4-3 0,-3 2-16,-1-3 32,0-1 0,-3-3 32,0 0-16,-3-3-16,-2-6 48,-1-1-64,-2-4 64,0-1-48,-4 0 0,-1-2 32,-2 5-48,-1 0 0,0 3 32,-4 5 416,-5 4-128,-4 0-240,-3 9-48,0 5 48,-2 4 128,2 5 49,3 2-49,5 0-112,8-1-32,0-1-32,9-6 32,5-1-48,2-6 0,0-3 16,0-4-1153,-4-3-1648,1-3-3746</inkml:trace>
  <inkml:trace contextRef="#ctx0" brushRef="#br0" timeOffset="1">23431 19898 25532,'0'0'2385,"22"-4"-1281,-22 2-1024,-8 0-96,-3-3-1905,-7 2-4690</inkml:trace>
  <inkml:trace contextRef="#ctx0" brushRef="#br0" timeOffset="1">18224 20619 4802,'0'0'10581,"-31"14"-9861,9-4-496,2 0 289,4 1 239,1 1-256,5-1-288,8-3-48,4 1-96,9-1-15,7-3 143,7 2 384,1-1-64,2 0 176,-3-2-79,3 1-161,-9 2-112,-5-3-240,-5 5-64,-6 1-16,-3 0 16,-3 2-32,-9 3 48,-3 0-32,-2 0 0,-5 0-48,2 1 64,2-7-48,2-1 112,0-1-48,3-4-32,4-3 16,5 0 0,0-6-48,4-2-1088,4-4-1714,0 0-3825</inkml:trace>
  <inkml:trace contextRef="#ctx0" brushRef="#br0" timeOffset="1">18203 20619 11733,'0'0'8004,"6"-23"-7892,-1 17-16,5 2 80,1 0 160,4 1-31,2 0-1,-1 3 160,8-2 80,-1 0-64,0 2 161,0-1-161,-3 0-240,-1-3-176,-6 3-96,-2-2-16,-7 3-704,0-2-753,-9-2-3297,-4 3-961</inkml:trace>
  <inkml:trace contextRef="#ctx0" brushRef="#br0" timeOffset="1">18540 20600 6403,'0'0'9044,"-18"15"-7827,18-13-673,4-2-368,5 0-48,6-6-48,3 0 144,-1-3 32,3 0 224,-4 0 209,-2-1-129,-1 2-112,-2 2 113,-4-1-33,-4 6 0,1-2-112,-4 1-128,0 1-80,1 2-320,1 2 32,-2 3-16,2 3 128,2-1-32,-4 3 0,0 0 16,0 0 16,2 0-16,3-3-16,4-3 32,-3-2-16,10-3 16,-4 0 16,6-8-48,-4 0-112,1-1-304,-4 0 80,-5 0-192,0 0-209,-3 1-399,-3 3-1569</inkml:trace>
  <inkml:trace contextRef="#ctx0" brushRef="#br0" timeOffset="1">18694 20644 11429,'0'0'8196,"-26"0"-7588,16 14-47,0 4 47,0 6 0,0 3 112,5 3 65,2-3-401,3-2-160,5-6-192,2-5-16,6-6 32,-1-4 80,1-4-48,2-4-32,-5-5-128,-1-2-1264,4-5-1698,-4-1-3569</inkml:trace>
  <inkml:trace contextRef="#ctx0" brushRef="#br0" timeOffset="1">19739 20584 6611,'0'0'8068,"0"-5"-6019,2 5-1425,-1 4-240,2 4-16,-2 8 593,0 6 207,-1 8 161,0 5 208,0 3-481,-1-2-192,-3-2-287,3-3-177,-1-8-144,2-4-48,0-8-112,0 0-32,0-7-32,0-1 0,0 0-48,-5-11-3473,3-5-1874</inkml:trace>
  <inkml:trace contextRef="#ctx0" brushRef="#br0" timeOffset="1">19594 20568 6819,'0'0'13494,"11"-6"-13174,3 6-111,6-2-1,7 2 576,4-4 80,6 2 241,0-2 95,-5 1-351,-1-3-465,-5 1 0,-6 0-352,-4 4 16,-5-3-64,-1 4-32,-6 0 48,3 0-16,-2 0 16,-1 0-16,-2 0-16,2 0-272,0 0-320,-1 0-737,-1 0 225</inkml:trace>
  <inkml:trace contextRef="#ctx0" brushRef="#br0" timeOffset="1">20102 20600 4402,'0'0'13926,"-9"29"-12677,2-7 16,-3 5-209,3 2 289,1-2-177,2-2-207,4-4-353,0-5-208,6-6-96,2-2-32,2-1-112,0-4-96,-1 1-32,-1-2 0,2 0-32,-1-1-480,-4 2-560,-1 0-497,-1 0-960,-3 4-1169</inkml:trace>
  <inkml:trace contextRef="#ctx0" brushRef="#br0" timeOffset="1">20305 20576 6563,'0'0'12662,"-6"19"-11430,1-2 97,0 3-305,0 2-63,2 1 111,-2 1-191,2-4-241,1-1-64,-3-6 145,4 1-241,-2-4-64,1-3-256,2 1-64,0-3-64,2-1-16,4-3 0,7 4-32,-2-5-16,7 4-160,-1-3 128,-1 1 0,-2-2-432,-5 2-80,-6-1-705,-10 1-5298,-5-5 1585</inkml:trace>
  <inkml:trace contextRef="#ctx0" brushRef="#br0" timeOffset="1">20224 20716 12358,'0'0'6595,"25"-12"-4947,-11 10-303,1 0-288,1-1-257,-4 3-304,1 0-192,-4-2-176,-2 2-80,-2 0-32,-1 0-432</inkml:trace>
  <inkml:trace contextRef="#ctx0" brushRef="#br0" timeOffset="1">20455 20539 10373,'0'0'8740,"12"23"-7796,-2-17-63,0 2-33,1 0-144,0 1-143,2 3-129,-1 3 144,-1 1 545,-4 2-417,0 4-336,-7-1 160,0 4-96,-3-1 17,-4 2-177,-5-2-160,0-3-16,1-3-48,1-3 0,3-5-32,2-1 0,1-5 0,4-2-32,0-6-720,4-2-721,1-2-1552,-2-3-577,-1-1-5106</inkml:trace>
  <inkml:trace contextRef="#ctx0" brushRef="#br0" timeOffset="1">20712 20644 11189,'0'0'5891,"25"-5"-4627,-11 5-207,2 0-49,3 0-47,0 0-417,2 3-320,-5-1-128,0-1 48,-3 2-48,-6-3-80,-1 0 0,-2 0 0,-4-3-448,-2 2-656,-2-4-321,-1 2-1104,0-2-2706</inkml:trace>
  <inkml:trace contextRef="#ctx0" brushRef="#br0" timeOffset="1">20755 20766 8196,'0'0'9396,"25"0"-7731,-10 0-64,3 0-673,-2 0-112,6-1 289,-2 0-897,-3-2-160,0 1 0,-5 0-32,-4 0-320,-2 0-1345</inkml:trace>
  <inkml:trace contextRef="#ctx0" brushRef="#br0" timeOffset="1">21373 20494 2721,'0'0'12950,"6"-20"-12262,-2 16-543,-1 1 159,-1-2 128,1 3-224,-2 1 288,1 1 529,-2 8-897,0 7 128,0 7 480,-2 10 753,-1 7-401,-2 6 113,0-1-129,2 0-591,0-5-289,2-6-96,-3-8 0,4-8-32,0-4-16,0-6 0,0-4-48,0-3 16,-2 0-48,-1 0-480,-2-6-1233,-3-3-1072,2-3-1553,0 0-5155</inkml:trace>
  <inkml:trace contextRef="#ctx0" brushRef="#br0" timeOffset="1">21217 20453 6067,'0'0'10933,"-9"-15"-10229,9 15-176,-1 0-191,-1 0 223,2 4-352,0-3-64,6-1-64,0 2 0,3 0 656,4-2-159,-1 0-161,4 0 96,6-4 96,2-1 81,5 1 111,3-2-48,2 2-31,-1-1-385,-3 0-304,-4 5-112,-8-3 48,-2 3 16,-8 0-721,-4 0-479,-2 0 207,-1 0 257,-1 0-112,-7 0-7620</inkml:trace>
  <inkml:trace contextRef="#ctx0" brushRef="#br0" timeOffset="1">21571 20701 1873,'0'0'19017,"6"17"-18233,-3-1 16,3 3-303,-6 0-17,3 0 64,0-4-208,-3 0 625,0-6-737,0-1-176,0-4-16,0-3 16,-3 1-32,3-2-400,0-4-1377,0-7-1777,0-2-5394</inkml:trace>
  <inkml:trace contextRef="#ctx0" brushRef="#br0" timeOffset="1">20170 21811 4114,'0'0'6355,"11"-22"-5971,-4 18 400,-2-4 225,0 1 143,0 0-79,-1 0-209,-3 3 305,-1 1-113,0-1-63,0 2-113,0 1-240,-1-1-191,-4 1-305,-4-1 128,-4 2-144,1 0-80,-2 0 32,-4 0-64,0 5 16,0 2 0,3 3 16,-1-2 80,4 2 208,1 2 352,3 3-31,5-3-129,3 4-320,3-3-32,5 0-80,5-2-80,4-6-16,0-3-16,4-4 48,0-6-32,-2-7 16,0-2-32,-2-4-160,-4 1 0,-4-3 48,-1-2-48,-3 1-32,-3-3 16,-2 0 16,0-1-112,-2 3 159,-3 0 81,0 6 96,1 0-48,1 3 49,3 5-81,0 1-1,0 5 33,4 2-16,1 3 113,3 0-81,-2 5-16,2 6 16,-4 6 16,0 3 48,-4 10 144,0 4 64,0 6 48,-5 1 0,-4 0 0,3-6 16,3-2-15,2-10-65,1-5-160,0-6-80,4-9 16,4-3-96,1-1-576,0-11-945,4-6-1297,-3-3-2688</inkml:trace>
  <inkml:trace contextRef="#ctx0" brushRef="#br0" timeOffset="1">20525 21573 7908,'0'0'10052,"0"26"-8803,2-2 880,-1 6-737,-1 5-383,0-1-337,-3-4-240,-1-5-95,-1 0-65,0-9 0,0-1-96,3-3-96,0-4-48,-1-1 0,1-2-16,1-1 0,1-4 16,0-4-2337,0-2-64,0-3-1025,0 0-3009</inkml:trace>
  <inkml:trace contextRef="#ctx0" brushRef="#br0" timeOffset="1">20384 21571 2737,'0'0'15992,"22"-9"-15448,-15 9-160,3 0 240,1 0 97,6 0 31,1 1 112,2 1-111,2 1-1,3-1-256,-2 0-256,-2-2-176,0 3-16,-3-3-16,-4 0 0,-1 0-16,-2 0-256,-3-3-288,-2 1-464,-2-2-273,-4 1-144,-8 0-4129,-2 3 352</inkml:trace>
  <inkml:trace contextRef="#ctx0" brushRef="#br0" timeOffset="1">20763 21657 6227,'0'0'11317,"-1"3"-11125,-6 7 112,0 4 737,2 2-97,0 5-127,1-5-145,2 3-208,2-4 16,0-1 1,2-3-193,2-1-160,-1-5-32,1 0-64,-3-1-16,1 1-625,0-1-975,-1-1-817,4-3-1073,2 0-2465</inkml:trace>
  <inkml:trace contextRef="#ctx0" brushRef="#br0" timeOffset="1">20897 21657 12710,'0'0'9156,"18"23"-8580,-18-8 129,-3 2-209,-1 2 80,1-1-176,1-2 193,2-4-401,0 1-112,3-5-64,3-1 16,0-6-32,-2-1-208,-1 0-481,0-1-383,0-6-305,-3 2-1088,0-2-1025,0-2-1616</inkml:trace>
  <inkml:trace contextRef="#ctx0" brushRef="#br0" timeOffset="1">20845 21719 6531,'0'0'9796,"30"13"-7699,-13-10-608,-3-1-416,0 1-577,-3-2-304,-5 1-192,2-2-16,-6 0-945,0-3-607,-2-4-1474,-2-2-4305</inkml:trace>
  <inkml:trace contextRef="#ctx0" brushRef="#br0" timeOffset="1">21021 21618 8708,'0'0'11989,"25"5"-10772,-15 4-497,0 2 17,-3 6-113,2 2-224,-4 0 32,-1 4-192,-4-1-143,0 1 95,-6-3-96,-4-2-32,-2-5 0,5 2-32,-3-5-16,6-3 32,-3 1-64,6-5-240</inkml:trace>
  <inkml:trace contextRef="#ctx0" brushRef="#br0" timeOffset="1">20014 22074 2593,'0'0'11910,"-3"-1"-10950,1 2-192,0 0 273,2 2 31,5-3-767,3 0 223,3 0 96,6 0 337,4-4-193,3-1-160,0 1-80,3-2 17,-1 0-193,-3 2 48,-2 2 32,0 0-176,-3 2-160,0 0-16,2 0-16,-2 2 32,3 0-64,4-2 16,-5 1 49,6-1-1,-4 0 288,0-1 0,-1-3-192,-2 1-16,-2 1 0,-1-3-16,3 2-32,-8 1 16,3 2-64,-2-1-16,0 1-16,-1 0-16,5 0 0,-4 0-16,5 0 17,-3-3-17,2 3 16,0-4 16,0 2-16,2-1 0,0 0 0,-2-1 16,0-1-16,1 3-32,-5 0 48,1-2-32,0 4-16,-1-2 0,-2 2-48,1 0 16,1 0-16,-1 0 32,1 0 0,-1 0 16,1 0 32,1 2 0,-2 0 16,-1 0 112,0-1-128,-1 0 32,2 1 16,-7 1-48,3-3 0,0 3-32,-3 0-16,2-2 16,-1 4 0,0-4 16,-2 2-32,1-1 16,0 1 32,0-2-32,2-1 16,-2 0 0,2 0 16,-2 0 0,1-4-16,-1 0-128,-2 3-240,2-3-321,-2 2-63,-2-1-96,0 2-177,-6-2-287,-2 3-913,-6 0-1889,-3-3-8692</inkml:trace>
  <inkml:trace contextRef="#ctx0" brushRef="#br0" timeOffset="1">20461 22337 2065,'0'0'12166,"-22"-6"-10838,12 6-159,-3 0-385,-3-3-352,2 3-176,-4 0-16,3 0 1,-4 0-65,2 5 64,0 2 256,-2 2 128,5 2-47,2 0-49,5 2 272,5-1-288,2 0 17,7 2-257,7-4 48,5-1 208,4-4-240,-2-2-144,2-3-32,-4-1-32,-2-8-16,-3-1-48,-4-2-384,-4-6-272,-2-1-112,0-3 159,-2-3 129,1-3 256,0-1 80,0 0 16,1 0 32,-1 2 48,0 4 64,3 2 32,-5 5 240,3 4 144,-2 5-112,-2 2 81,-2 17-401,-3 7 0,2 5 32,-3 9 512,3 8 48,-1 2 81,-2-1-113,5-2-48,-1-5-128,2-8 64,0-4-175,3-5-177,3-5-112,-2-4 0,1-1-16,-1-6-785,-1-2-944,-2-2-432,1-8-1744,-2-2-3747</inkml:trace>
  <inkml:trace contextRef="#ctx0" brushRef="#br0" timeOffset="1">20691 22160 4994,'0'0'12406,"6"-1"-6916,-6 7-5313,0 5-65,0 0 496,0 10 320,-3 3-175,0 7-65,3-3-32,-3 1-95,3 0-49,-3-6-400,3-3-64,-1-7 16,-1 3 464,-2-5-432,1 1-48,-1-3 0,-1 0-64,-2-2 48,1 1-32,4-4-16,2 4 0,0-5-224,8-1-512,5-2-257,3 0 257,0-5 672,1-3 32,-1 4-336,-5-4 112,-3 1-1025,-2 2-384,-6-1-576,0-1-544,-7 1-1745,-2-1-3906,1 2 4210</inkml:trace>
  <inkml:trace contextRef="#ctx0" brushRef="#br0" timeOffset="1">20667 22337 4274,'0'0'12774,"-14"15"-8212,17-15-3858,-2 0-31,2 0-177,0 0-32,1 0-48,4-3-48,-1 2-80,2-3 49,4 4-97,0-4-128,2 4 48,-1 0-16,0 0-64,-8 0-32,4 0-16,-7 0-64,-3 2-688,0 0-273,-7 0-287,1 1-257,0-3-784,-1 0-3074</inkml:trace>
  <inkml:trace contextRef="#ctx0" brushRef="#br0" timeOffset="1">20888 21615 6499,'0'0'1201,"0"-17"-1201,4 17 48,-3 0 16,2 0 224,-1 0 832,4 1 289,-6 5-177,2-3-207,-2 1-49,0-1-111,0 2 15,0-2-144,-2-3 17,-4 5-305,5-2-192,0-2-64,1 0-128,0 2-16,0 0 0,0 0 64,2 4-48,-2 4 32,4 1 609,-4 4 31,0 0-256,0 5-80,-4-3-63,0 3-1,2-5-240,-2 0-16,-2-4-16,6-2-16,0-3 0,0 0-16,0 0-16,4-3-16,3-1 16,2-1-96,1 0 144,0 0 64,-2-1-128,-1-1 64,-1 1-80,-4 1-192,-2 1-736,0-2-113,-4 2-1088,-3-3-1953,1 0-2497,0 0 656</inkml:trace>
  <inkml:trace contextRef="#ctx0" brushRef="#br0" timeOffset="1">20863 21737 5811,'0'0'11669,"-2"-21"-10789,2 17-287,0-1-129,0 1 112,0-1-128,0 4 17,2 1-417,-1 0-48,4 0-16,-2 0-32,8 1 80,1 1-96,5-2 112,2 0-80,-1 0 112,5 0 80,-7-3 32,1-2-144,-7 4-32,-3 1-16,-6 0-432,-5 0-2274,-4 0 561,-5 0-1872</inkml:trace>
  <inkml:trace contextRef="#ctx0" brushRef="#br0" timeOffset="1">21684 21963 6227,'0'0'6659,"-10"-6"-5106,7 6-1041,1 0 96,-1-2 2081,6 2-1952,3 0 15,6 0-240,1-1-112,-1 1 401,4 0-81,0-2-160,1 0-143,-1 1-161,2-2-112,0 0 16,3 1-16,-1-2-32,3 0-48,-2 1-16,-3 2 0,-2 1-32,-2 0-16,-8 0 0,0 2-48,-3 4-48,-3-5-16,0 3-64,-3-3 128,-3 2-32,0-3-32,2 2-304,1-2-145,1 0-239,-2 0-561,4-5-1536,0-1-3218</inkml:trace>
  <inkml:trace contextRef="#ctx0" brushRef="#br0" timeOffset="1">21700 22095 944,'0'0'15415,"19"-7"-14950,-15 7-193,0 0-64,-2 3-64,1-2 144,2 2 112,-3-3 193,1 5-65,1-5-32,1 0 16,2 0 33,1 0 47,7 0 64,2 0-144,3 0-63,4 0 15,-3-5 176,-1 5-288,-3 0-192,-3 0-128,-4 0-16,-4 0-48,-3 0-224</inkml:trace>
  <inkml:trace contextRef="#ctx0" brushRef="#br0" timeOffset="1">22702 21780 8772,'-1'0'11717,"0"0"-11701,1 3-32,-4 0 32,2 1-32,0 2 16,0-2 0,0 2 16,-2-1 16,1 2-16,-3 1 48,2-1 113,1 2 79,-3-2 128,0 1-144,4-2-96,-2 1-64,4 1-48,-3-2 0,0 1-32,0 1 32,3 2-32,-3 0 16,-1 0 0,2 2 48,-1-1-32,-3 0 32,4 0 128,-3-1-48,2-1-32,-2-2-64,2-1-32,3-1-16,-4-2-16,2 2-32,1-1 32,-1 2 32,1-2-48,-3 4 32,4-3 0,-3 3-16,-1-1 16,3 1 0,-4-2 0,2 3 16,0-2-16,1 2 16,-1-5-16,3-1 16,-2 2-48,2-3 16,0-1 0,0 3-32,0-3 32,0 1-32,0 0 64,0 0 0,0 0 0,0-1 48,-3-1-48,3-3-400,0 1 160,0-2 32,0-1-16,0 2 176,0-2 16,0 2-16,0-5 32,3 0 0,2-2 0,0 0 0,3-4 16,0 1 16,0-5 16,2 1 32,0-2-16,0 2 0,-1-1-176,0 3 80,-2 1 0,-1 2 16,2 2 16,-5 3-32,1-1 48,2 0-16,-3 4 32,1-4 0,0 1-32,-2-2-16,4 1 16,-2-2 0,1-2-16,2 0-80,-2 0-80,1 2-96,-2-2 176,0 4 80,0 1 16,-2 0 0,0 2 16,2 1-32,-4 1 16,3 0 0,-3 1 16,1 2 0,-1 2 480,0 1-480,0-2 0,0 1-16,0-2 16,0 3 16,0-2 224,0 1-112,2 1 48,-1-2 32,2 2-48,-2 0 32,1 2 1,2-3-33,-4 2-32,3-1 0,0 1-48,0 0-32,0 1-32,1-1 0,-1 2-16,-1 0 16,3-2-32,-3 0 48,2 0-32,-2 0-16,0 0 32,2 0-16,-2 0 0,-1-1 32,2 0-16,0 1 16,0-1-16,0 2 0,0-1 32,0 1-48,1-2 16,0 3 48,2-2-16,-3 1 16,1-2 32,-2 3-48,3-4 16,-2 3-32,0-2 32,-3 1-16,2-1 0,-1 1 32,-1 0-96,2-2 32,2 2-16,-1 1-16,-1 0 16,2-1 48,-3 0-47,1 1-1,1-1 0,1 0 16,-3-1-16,0 2-16,2-2 0,-2 2 0,1-4 16,-1 6 32,2-3-32,-3 4 0,3-3 16,1 1-16,-1-1-32,3-1-16,-4 0 16,3 1 64,0-2-32,0 0-16,-2 0 16,1-1 16,-3-1 0,1 1-16,-2-1 0,1 2-16,3-1 32,-3 2-16,3 2-16,-1-4 64,0 5 192,1-3-192,0 2-80,1 0 64,-2-3-48,1 0 16,-1 0 0,-2 0-16,1-1 16,-2 0 16,1-2 0,1 0-16,-2 1 0,1 0 0,2-1-16,0 0-16,-2 0 16,0 0 32,1 1-32,0-1-32,-2 3 16,1-3 0,-1 0 0,2 0 16,-1 0 0,-1 3-256,4-2 160,-4 1 0,2 0-112,1 2 0,-1-4 159,-1 2 33,2 0 16,0-1-16,1 0 16,-2 0 0,2 0 0,-1 3 16,-1-4-16,-2 2 0,1-2 0,-1 1 65,0 2-130,2-3 81,-1 0 17,-1 1-66,3-1 178,-6 0-145,0-4-64,2 4 96,-1-1-64,2 1 16,-7-2 48,5 2-48,-3-4 0,0 4 0,-3 0 0,1 0 0,1 0-17,-2 0 33,2 1-16,-1 2 16,0-3 32,2 0-64,2 0 64,0 0-32,0 0 17,0 0-1,0 0 0,-2 0 0,-1-4 32,0 3-64,0 0 64,-2 1-32,0 0-16,-1 0 0,2 0-16,-5 1-16,5 0-32,-4 3 32,3-2 15,0-1 1,2-1 16,-1 0 0,3 0 16,-3 0-48,2 0 64,1 0-32,-2-1 33,0-1-33,1 2 0,1 0 0,-3 0-33,2 0 33,1 0-16,3 0 32,-2 0-16,1 0 17,1 0-17,-1 0 32,-1-3 0,3 2 0,-6-1 32,2 1-96,0 0 64,-5 1 0,1 0-48,1 1 16,-2 1-16,-1 3 48,4-3-32,1 3-48,1-4 48,0 1 0,4 0 0,-1-2 32,-1 0 0,1 0 32,1-2 0,-2-1-48,1-1 32,-2 3-16,3-1-16,-3-1-16,3 2 0,-1 1 0,-1 0-16,1 0 16,-1 0-16,-1 4-64,-1-2 48,-4 3 32,4 0-16,-5 0-16,2 0 32,2 0 0,-2-4 16,4 2 0,2-3-16,-1 0 32,4 0-48,2 0-48,3-3 0,2 2-145,0-4-927,-2 5-897,1-2-1040</inkml:trace>
  <inkml:trace contextRef="#ctx0" brushRef="#br0" timeOffset="1">23200 21577 6083,'0'0'9444,"0"-2"-8499,0-1 207,0 1-544,0 0-127,0 1-145,0-1-48,0 0-64,0 1-32,0 7-192,0 1 64,2 1 432,-2 3 497,1 1-225,2 0-112,-3-1-127,0 0-161,0 2-80,3-3 0,-2 4 128,2 0-64,0-2-31,3 2-65,-4 0 0,4 0-48,-5 1-16,2-2 16,-3 2-48,0-1 32,0-1-32,0 2-32,0-3-96,-1 2 32,-1-1 16,1-4-16,1 1-15,0-1 31,0-1-48,0 0 32,0 2 16,0-2 16,0 3-16,0-3 0,0 0 0,0 1-16,0 1-32,0-4-16,0 1 48,0-1-32,-4 0-80,2 0 64,1 0-16,0-1 0,-4 0-16,4 2 16,-2-3-16,3 4-16,0-2 32,0 0 0,0 2 0,0-2 0,0 0 0,0-2 0,0 1 16,0-1 0,0 0 16,0-1 16,0-1 32,0 1-32,-3 0-16,2 0-32,1 0-32,0 3 64,0 1-80,0-1 48,0 0 16,0 0-16,0-3 0,0 0 16,0-1 48,0-7 32,0 2-48,0-3-48,0-2 0,0 4-80,0-3-48,0 6 80,0-1-16,0 1-128,0-2 64,0 1 112,0-1 0,0-5-64,0 1-64,1-3 0,2 1-113,-3 1 145,2-2 96,-1 1 64,0-1-48,-1 4 0,3-1 32,-3-1-16,0 1 0,0-3-32,0-2 64,0-4-64,0-1-32,0-7-16,2 3-16,-1-4-16,2 3-16,1 1 0,0 2 96,-1 7 0,-2 0 48,1 5-16,-1 1 0,-1 0 0,0 2-16,0 2 16,0-3-32,0-1-64,0-2-224,0 0-208,0-2-353,0-4 113,0 4 544,0 0 112,3 1 80,0 1 16,0 4 0,-3-2 32,2 3-16,2 0-16,-4 2 0,0-2 16,0 3-32,-3 0-112,0 0 128,-5 0-16,0 0 16,-3 0-32,1 0 0,-3 0 16,0-2 0,1 0 16,0-1 0,4-2 0,-2-1 16,4 0-16,1 1 16,1-3 0,1 5-16,-3-1 16,2 2 0,-2-1 0,-1 3-32,-1 0 16,0 0-32,-6 0-48,2 3 16,-2-1-16,1 1 0,1-2-96,2 2 96,0-3 80,2 0 16,0 0 16,3-4-32,-1 1 0,2 1 48,0-1-48,3 0 0,-4 1 32,5 0 0,0 0 48,0-1 160,3 3-224,3 0-48,5 0 16,-1 0 16,7 0-16,0 0 48,1 0 144,2 0 64,-3 3-16,3-3 16,0 0 64,-2 0 49,1 0-33,-1-3-80,1 2-48,2 1-48,1-3 16,-2 3 0,1 0 0,0 0 32,0 0 16,0 3-176,-1-3 0,-3 1-16,2-1-16,-4 0 16,0 0 32,-2-4-16,0 3 0,-3-3 0,-3 4-48,2-4 32,-6 4-16,1 0 16,2 0-48,-3 0 32,-2 0 16,4 0-64,-2 0-96,-6 0-1264,-6 0 207,-3 0-688,-3 1-560,0 2-2289</inkml:trace>
  <inkml:trace contextRef="#ctx0" brushRef="#br0" timeOffset="1">22738 22346 9124,'0'0'2433,"-5"-5"929,5 4-2146,3 0-911,1 1-113,5-3 0,-1 3-80,2-3-32,2 3 48,-3-2-16,3 2 48,-3 0-32,1 0-80,0 0 16,-4 0 64,1 0 96,5 0 64,-2 0-48,2 0 65,0 0-129,1 0 144,1 0-32,1 0-144,0-3-64,-2 3-16,-1-3-32,0 3-16,-3 0 16,1-1-32,-2 1 32,-1 0-16,-1-3-16,0 2 16,1-2 0,1 1 0,4 0-16,-2-1 48,0-2-16,2 4 32,-2 0 320,-2 1-207,0 0-97,1 0-32,-2 0 16,0 0-48,-1 0 16,2 1-16,-1 0-32,-2-1 64,3 0-32,4 0-32,-2 0 0,3-2 16,-2-1-16,2 2-16,-3 1 16,-2-2 16,0 2 16,-6 0-32,0 0 32,1 0 0,-3 2-16,0-1 16,0 2-96,0-1-625</inkml:trace>
  <inkml:trace contextRef="#ctx0" brushRef="#br0" timeOffset="1">22912 22553 6451,'0'0'11653,"24"-16"-10772,-10 10-257,-3-3-256,5 1-112,-3 0-64,-2-1 48,-3 2 81,-1 1 47,-2 3-16,-4 0-16,-1 2 144,-1 2-464,-1 3-16,1 4-16,1-3 16,0 3-32,3 0 48,1-3 0,5 3 16,-2-1 0,2 1 0,1-1 32,0-2 0,1-5 32,-1 4-32,-1-4-15,4 0-1,-2-4 32,1-1-64,2-4 16,-3 1 16,1 0-64,-3 2 0,0 3-32,-1-3 32,1 6-64,-3 0-209,1 0-399,-2 0-128,-2 0-433</inkml:trace>
  <inkml:trace contextRef="#ctx0" brushRef="#br0" timeOffset="1">23108 22564 6259,'0'0'10933,"-23"13"-9909,17-1-47,0 7 63,-2 3-95,6 5-1,-1-1-240,3-2-287,0 1 31,1-8-288,5-2-112,2-6-32,4-5 32,0-4 16,3 0 16,-3-4-32,4-5 32,-1-3-32,-2 3-80,-4-1-576,-1 2-401,-7 6-127,-7 2-2530,-3 5 865,-6 4-1953</inkml:trace>
  <inkml:trace contextRef="#ctx0" brushRef="#br0" timeOffset="1">23854 21993 6291,'0'0'8068,"5"-9"-7828,-3 9-160,-1 0-32,0 0-16,4 0 16,2 0 112,4-1 432,3-4 208,6 2 97,1-1-193,3 0-112,2-1 369,-4 0-129,-3-1-383,0 1-225,-6 2-64,-2 2-48,-3-3-48,-3 3-32,-1-2 16,0 0 16,-1 1-32,-3-1 32,3 0 0,-2-1-48,1-1 0,2 0-32,-3-1-16,1 0 32,0 0-16,-2 2 0,0-1 32,0 2-48,-2-1 16,-1 0-32,-4 2-32,1-4-48,-2 3-48,-1 0-32,-1-4-97,1 3 49,0-1 160,-2-3 48,3 4 32,-2 0 16,1-3 0,-1 6 0,3 0 16,-1 1-32,1 0 48,0 0-48,0 2 16,0 3-48,1 3 32,0-3 16,0 5 48,0-3-48,0 5 0,-2 0 32,2 0-48,-1 2 64,-2-2 32,5 4 80,-1 1 16,3-2 1,0 6 255,2-3-48,0 3-80,0 3-32,0-4-16,2 1-96,2-4-32,0-2-32,4-1-47,4-5-17,5-3 48,5-5 32,4-1-16,1-6-192,-1 1 48,1-3 32,-3 1-16,-7-2 48,-2 6 0,-6 1-96,-8 2-753,-6 4-1840,-8 2 352,-1 1-2193</inkml:trace>
  <inkml:trace contextRef="#ctx0" brushRef="#br0" timeOffset="1">24213 21490 7043,'0'0'9685,"32"-8"-9061,-10 8 272,1 0 129,4-3-545,-5 3-256,-1 0-144,-3-2-96,-5 2 0,-5 0 16,-1 0 0,-2 0-16,-3 0-512,-2-2-2001,0 0 240</inkml:trace>
  <inkml:trace contextRef="#ctx0" brushRef="#br0" timeOffset="1">24677 21159 8740,'0'0'6019,"0"-11"-5843,0 12-240,-3 4 16,-3 7 144,0 4 48,-2 7 736,0 5 465,-1 7-209,6 1-271,-1 2 95,4 0-239,0-4-161,4 2-144,2-7-80,5-4-128,0-6-16,2-3-144,-2-7-16,-1-1 32,-3-5-64,-1-3 16,-2 4-272,-10-11-5010,1-1-1121</inkml:trace>
  <inkml:trace contextRef="#ctx0" brushRef="#br0" timeOffset="1">24889 21205 6659,'0'0'4178,"7"-24"-2881,-7 20-337,0 0-160,2-1 433,-2 1 736,-2 8-1937,1 2-32,1 8 0,-3 5 32,3 3 608,-3 4 64,1 4-159,2-2 239,0-3-272,0-1 145,0-4 63,0-3-192,2-2-144,1-2-79,1 1-209,2-5-16,2-2-32,0 2 64,0-5-80,0 2-16,0-5 48,2 1-48,-3-2-256,0 0-577,-2-3-287,-1-3-593,-4 2-896,0-5-2402</inkml:trace>
  <inkml:trace contextRef="#ctx0" brushRef="#br0" timeOffset="1">24839 21358 12230,'0'0'2497,"20"-3"-1409,-2 3 353,-2 0-64,3 0-289,1 0-464,-1 0-320,-4 0-191,-2 0-113,-4 0 0,-6 0-1281</inkml:trace>
  <inkml:trace contextRef="#ctx0" brushRef="#br0" timeOffset="1">25191 21292 8580,'0'0'9060,"26"5"-8484,-11-4-15,-1-1-33,2 0-96,-2 0-240,-1 0-160,-3-1-16,-4 1-64,0 0-560,-4-3-401,2 1-527</inkml:trace>
  <inkml:trace contextRef="#ctx0" brushRef="#br0" timeOffset="1">25487 21109 6499,'0'0'8340,"5"-9"-5315,-5 12-2961,0 7 16,3 4 464,-3 2 209,3 9 271,0 2 1,0 1 47,0 6-239,-2-3-289,-1-3-240,3-4-64,-3-5-128,0-4-16,0-3-32,0-3 0,0-2-32,0-3 16,3 1-48,0-2 16,4-3-32,2 0 16,0 0-48,4 0-464,-2 0-80,3-5-417,-5 1-111,-2 1 480,-3 0 111,-1-1-255,-3-2-4322,-5 2 864</inkml:trace>
  <inkml:trace contextRef="#ctx0" brushRef="#br0" timeOffset="1">25438 21280 7331,'0'0'11141,"-1"-17"-10100,1 16 272,3 1-993,1 0-128,5 0-112,2 0 16,3 0 32,3 0-32,4-1-16,-1-6-48,1 5 16,1-5-560,-6 3-321,1-4-607,-7 4-737,-1-1-1201,-3 1-1216</inkml:trace>
  <inkml:trace contextRef="#ctx0" brushRef="#br0" timeOffset="1">25725 21306 5875,'0'0'8932,"-10"26"-7508,7-18-415,2 3-97,1 0-271,1-2-145,6 0-160,-1 1 0,6-4 16,-2-2-48,1-1-95,0-1 239,1-2-320,-3-2-64,1-3-32,-6-3-16,2-1 16,-6-1-96,0 2-64,0-2-16,-6 0-16,0 5 64,-4 0 80,0 4-48,1 1 16,2 0-16,-1 1-1,1 1-495,4 1-1169</inkml:trace>
  <inkml:trace contextRef="#ctx0" brushRef="#br0" timeOffset="1">25910 21023 6179,'0'0'5666,"-9"-3"-47,12 3-5427,1 4-64,-1 2-32,3 0 256,1 5 257,1 2-97,4-2 144,0 7-48,0 0-143,1 3 15,-1 1-64,-2 3-240,-1 0 80,-1 2 192,-4 3-31,0 3-273,0 0 32,-4 3 432,2 0-240,-2-1-16,0 2 49,0-4-97,0-2-16,-2-6-144,0-4-256,-4-5 96,2-4 0,-4-3 32,-1-4 32,2-5-64,-2 0-64,0-7-448,6-3-801,1-4-1344,2-1-2434</inkml:trace>
  <inkml:trace contextRef="#ctx0" brushRef="#br0" timeOffset="1">24889 21703 5907,'0'0'880,"-2"-10"-1088,2 8 1409,-4-1 1168,1 0-1121,-1 3-159,-1 0-273,2 0-208,2 0-79,1-3 463,6 1-688,4 1-208,6-2 144,5-1 225,5 0 127,-1 0 224,4 3 81,1-2-481,-5 3-144,-2 0-128,-4 0 0,-2 0-16,-1 0 80,-1 0-48,-2 0-16,2-3-96,-2-1-16,4 0 32,1 0-64,1 1 0,-1 0 0,4 0-16,-3 2 16,1 1 16,-4 0 0,-1 0 0,1 0 0,-5 4-32,0-4 48,-2 0-32,0 0 32,0 0 0,-2 0-16,2 0 33,-1 0 143,-1 0-48,2 0-64,-1 0-32,2-4-32,0 2-16,-1 1 48,0 0-32,1-2-32,-1 3 16,1-2-16,0-1 32,0 3-48,0 0 16,2 0 0,0 0 0,4 3 0,-1-1 16,2 1-48,-2-2 112,0-1 0,2 3-32,0-3 0,-4 1-16,0 2 0,0-3 0,-3 0-16,2 0 32,-3 0-16,0 0 0,2 0 0,-2 1-16,0 1 0,-2 1 0,0-3-32,-1 3 32,-1-3 16,1 1 0,-3-1 16,1 0-80,-4-4-2353,-7-1 336,-1 4-1633,-2-6-3297</inkml:trace>
  <inkml:trace contextRef="#ctx0" brushRef="#br0" timeOffset="1">25163 21869 6387,'0'0'7908,"13"8"-6244,-3-8-159,7-7-176,0-3-481,5 0-176,1-1-127,-1-2-241,-3-1-128,-2 3-112,-6 0 16,-4 4-80,-1 4 64,-4-1-48,-2 1 96,-2 3-128,-4 1-32,2 5 32,1 0-16,0 2 16,3 3 16,0-1 48,3 4 0,1-1 64,5-2 96,1-1 48,0 0-48,5-6-64,0-3 32,0-1 0,1-1-47,-4-6-113,-2 0-16,-5 1 0,0-2-64,-2 1-689,-3 0-479,1 2-641,-1 1-288</inkml:trace>
  <inkml:trace contextRef="#ctx0" brushRef="#br0" timeOffset="1">25377 21901 11861,'0'0'4242,"-27"8"-3905,15-2 95,2 6 112,-4 3 336,3 1-31,0 4 287,3 0-319,4 1-97,4-1-64,0 0-224,6-9-159,4 3-129,7-7-80,1-4 32,1-3 0,2 0-32,-5-4-32,0-4-176,-4 0-1329,-6-3-1072,-3-1-2657</inkml:trace>
  <inkml:trace contextRef="#ctx0" brushRef="#br0" timeOffset="1">26509 22260 4226,'0'0'13926,"-23"6"-13397,20-1 543,-1 3-272,4-1-383,2-2-177,5 4-96,3-8-16,-1 2-64,3-3-16,-2-3 0,-1-2 16,-1-2-32,-5-1-96,-1-2 80,-2 5 16,-3-2-32,-4 0 0,-5 5-16,2 0 0,0 2-32,0 2 16,2 2 0,3 3-16,5 0-32,0 0 32,6-3-384,6-2-961,0-2-2593</inkml:trace>
  <inkml:trace contextRef="#ctx0" brushRef="#br0" timeOffset="1">27498 21684 7043,'0'0'11477,"21"-21"-10932,-17 20-305,-3 1-128,-1-2 0,-3 2 0,-6 4 32,-8 6-80,-4 4 16,-8 6 32,-4 6 128,-1 3 32,2 1 33,-1 1 111,11-4 32,5-1-128,5-5-128,12-1-128,3-2-32,11-5-16,2-5 48,4-3 16,-3 0 16,0-3-16,-4-1-160,-7-1 32,-3 3-320,-3 1-80,-9 5 368,-3 2 80,-5 6 48,0 1-16,-4 5-32,3 0-16,3 2 16,8-2 80,5-3 48,2-4 32,11-2-96,4-7 16,5-3-80,3-4 80,-3 0 80,0-7-64,-4 4-96,-2-6-32,-5 3 0,-6-1-544,-3 2-448,0 1-545,-3 1-368,-2-2-640,3 1-1729</inkml:trace>
  <inkml:trace contextRef="#ctx0" brushRef="#br0" timeOffset="1">27590 22006 9588,'0'0'8500,"5"32"-6467,-5-15-640,0 3-353,3 0-143,1-4-289,2-3-368,-2-3-96,5-4 48,0-6 112,1 0-128,3-8-31,0-5-65,0-2-32,-1-2-32,-2-2 16,-3-2-64,-4 5 48,1-1-16,-3 4 0,-1 3-16,0 2 32,-5 2-64,4 6 0,-1-3-48,0 3-17</inkml:trace>
  <inkml:trace contextRef="#ctx0" brushRef="#br0" timeOffset="1">27845 22018 13830,'0'0'4002,"-19"-15"-3121,12 13 271,-1 2-304,2 0-287,1 1-273,2 7 16,1 2-96,2 1 64,3 0-48,2 0-128,3-1-32,2-6-32,-2-1 0,0-3-16,-1 0-16,-3 0 32,-1-1-32,-3-1 97,0 1-49,-6 2-48,3 6 0,-2 6 0,4-1 80,0 1-32,1 3-32,0-1 48,4-3 0,2-3-48,2-2-16,3-7-465,-1 0-959,2-3-561,-1-6-1265,-4-3-2688</inkml:trace>
  <inkml:trace contextRef="#ctx0" brushRef="#br0" timeOffset="1">28034 21763 6115,'0'0'7139,"-15"17"-5426,12-8 176,2 4-305,1 0-271,0 1-337,0 6-127,4 4 335,0 3-175,-1 5-1,-1-2-223,-2 3-145,0-2-144,0-4-160,0-2-160,0-6-63,0-3 31,0-3-64,4-3-16,-2-3-48,3-7-16,-1 0-288,2-9-1297,1-6-1873,-5-1-2000</inkml:trace>
  <inkml:trace contextRef="#ctx0" brushRef="#br0" timeOffset="1">28132 22006 14231,'0'0'2385,"2"21"-1873,-1-6 1633,5 2-753,-1-1-15,-1 0-224,3 0-881,2-5-192,0-3-48,-2-3 16,5-5 16,-2-5 32,0-6-64,0-2-48,-1-4 0,-1-1-16,-4-2 0,2 4-80,-6-1-64,0 5 112,0 2 96,0 6-32,0 2-96,-2-1 48,-2 3-32,3 0-48,1 5-225,-3 1-751,3-2-689,0 0-1809</inkml:trace>
  <inkml:trace contextRef="#ctx0" brushRef="#br0" timeOffset="1">28393 22029 8308,'0'0'11813,"-19"6"-11605,4-2-176,2 3 336,3 1 673,-1-1-225,4 1-319,1 1-273,6-2-112,0-1-64,9-2-32,0-4 48,4 0-32,0-3-32,5-2 0,-6-3-48,-1 3 48,-4-1 0,-4 4 32,-2-1 48,-1 7-16,-1 4-48,-4 2 112,3 5 80,-1-6-144,3 4-16,0-7-80,5 0-768,0-6-769,-1 0-464,0-10-2049,-3-3-3857</inkml:trace>
  <inkml:trace contextRef="#ctx0" brushRef="#br0" timeOffset="1">28546 21765 9796,'0'0'6772,"-5"27"-5076,3-8-15,-1 3-576,-1 6 207,3 4 1,-2 0-241,-2 0-15,4-1-337,-2-4-288,1 0-63,2-6-1,-1 0-32,1-5-192,0-2-80,0-2 0,1-4-48,4 1-144,-1-8-817,2-1-703,0-1-1762,-3-10-3313</inkml:trace>
  <inkml:trace contextRef="#ctx0" brushRef="#br0" timeOffset="1">28457 21972 7187,'0'0'11574,"28"-1"-11750,-9 1 256,0 3 896,2 2 112,0-1-495,-1 1-161,-3 0-80,-4-2-224,-1-1-32,-2 2-48,-4-4 96,2 0 96,-3 0 241,0 0-65,0 0-128,-1 0-144,4-4-48,-3 2 32,2 1-112,-3-3 16,-2 0 16,-2-4 16,0 0-224,-6 0-496,-3 0-64,1 3 207,-3 4 497,2 1 224,-1 8 177,3 6-1,2 2-48,1 1 64,4 2-16,0-1-192,6 0-128,2-7-16,4-1-96,-3-3-416,2-6-832,-3-1-705,-1-3-2465</inkml:trace>
  <inkml:trace contextRef="#ctx0" brushRef="#br0" timeOffset="1">29106 21854 11637,'0'0'1537,"-26"19"-1073,10-7 401,0 0 511,0 4-127,2-4-177,7 4-335,0-4-193,5-2-256,2-1-160,9-4-16,3 0 32,4-5 0,1 0 0,1-5-80,-4-5 16,0 0-16,-4 1-16,-3-3-208,-4 1-224,-3 5-96,0-2 48,0 4 272,0 4 160,-7 0 0,3 8-16,-3 8 32,2 3 464,0 5 320,5 0-175,0-2-113,5-3-288,2-7-128,6-2-32,-1-8-128,0-2-144,-3-3-993,-2-8-1488,-4-3-3090</inkml:trace>
  <inkml:trace contextRef="#ctx0" brushRef="#br0" timeOffset="1">29381 21698 6595,'0'0'10341,"-3"33"-8500,2-15-449,-2 6-351,0 8-49,0-1 33,0-1-145,0-2-368,-1 0-272,-2-7-272,3-3 0,2-5 32,-2-4-16,1-1 16,0-5-176,1 1-832</inkml:trace>
  <inkml:trace contextRef="#ctx0" brushRef="#br0" timeOffset="1">29285 21818 12038,'0'0'2449,"26"15"-304,-3-11-64,1 1-513,2-4-351,1-1-513,-7 0-528,-3-1-128,-8 0-432,-6-3-2065</inkml:trace>
  <inkml:trace contextRef="#ctx0" brushRef="#br0" timeOffset="1">29927 21623 9604,'0'0'9749,"-10"35"-9637,8-5 432,0 5 817,0 8-177,2-1-271,0-1-289,0-4-240,0-8-144,0-3-256,0-10 432,0-4 97,-2-4-161,-1-2 80,3-1-304,-1-2-112,1-2 0,0 1-16,1-2-176,8 0-304,1 0-433,0 0 33,4 0 544,1 0 272,-5 0-672,0 1-241,0-1 65,-5 0-1,-2 0-95,-1-4-817,-2-4-1296,-2-1-3507</inkml:trace>
  <inkml:trace contextRef="#ctx0" brushRef="#br0" timeOffset="1">29845 21820 7603,'0'0'11958,"33"-19"-11142,-13 14-287,5-2 175,-2 5-112,0 0-256,-3 2-272,-2 0-32,-2 0-144,-9 2-1248,-1 2-817,-6 1-2289</inkml:trace>
  <inkml:trace contextRef="#ctx0" brushRef="#br0" timeOffset="1">30185 21805 9236,'0'0'9236,"22"-19"-8403,-9 13-241,-2-1-112,2 3-192,-3 4-208,-2 0-96,-6 0-448,1 2-1377,-1 2-1584</inkml:trace>
  <inkml:trace contextRef="#ctx0" brushRef="#br0" timeOffset="1">30130 21918 6819,'0'0'7203,"19"-5"-5250,-4-1 48,1-3-256,2 2-737,-3 0-399,2 1-209,-6 1-208,-2 5-160,-5 0-48,-1 2-144,-3 2-720,-7 3-977,-2 1-1297,0-3-2656</inkml:trace>
  <inkml:trace contextRef="#ctx0" brushRef="#br0" timeOffset="1">30550 21559 14150,'0'0'2322,"-2"31"-1474,2-9 769,0 5-401,0 2-95,0 6-257,0-1-128,-5 2-319,-1-3-129,1-4 208,-3-7 48,2-2-176,0-6-95,1-2-65,-1-4-96,2-1-48,4-2-48,0 0-48,10-2 32,1 2 0,2-3 16,3 1 0,1-3-16,0 0 0,-1 0 32,-3 0-64,-7 0-448,1-3-417,-4-1-768,-3-2-544,-3-2-2529</inkml:trace>
  <inkml:trace contextRef="#ctx0" brushRef="#br0" timeOffset="1">30456 21737 12294,'0'0'5778,"22"-5"-4577,-10 5 352,5 0-241,0 0-463,3 0-321,-3 3-320,4-3-160,-5 0 16,-1 0-16,-1 0-1089,-6 0-1504,2-3-1921</inkml:trace>
  <inkml:trace contextRef="#ctx0" brushRef="#br0" timeOffset="1">30704 21848 6323,'0'0'13270,"-5"33"-11685,5-20-273,0 4-239,0 0-545,4-2-192,5-1-144,6-5-160,2-5 48,4-4-16,0 0 0,0-9-16,0-3-64,-2-3 64,-6-4-16,-3-2-128,-8 1-320,-2-1-320,-6 4-401,-7 1 481,-6 7 448,-3 6 176,-4 3 48,2 7 16,-1 6 32,2 1 176,8 4 96,2 0-176,6-2-160,6-6-2241</inkml:trace>
  <inkml:trace contextRef="#ctx0" brushRef="#br0" timeOffset="1">31124 21932 23435,'0'0'1664,"17"21"-1631,-17-17-50,-3-4-1423,-4-1-1281,-5-8-4051</inkml:trace>
  <inkml:trace contextRef="#ctx0" brushRef="#br0" timeOffset="1">31112 21645 21498,'0'0'2321,"-2"-16"-6883</inkml:trace>
  <inkml:trace contextRef="#ctx0" brushRef="#br0" timeOffset="1">21346 23764 6179,'0'0'5346,"0"-14"-5138,0 10-144,0-3 48,2 0-64,-1-1-16,4 1-16,-3-1 1,0 1-34,1 0 17,-2 2 33,1 2 495,-2-1 640,0 2 145,1-1-1,5 0-367,1-5-209,6-1-143,4-7-417,4-3-128,5 0-16,-1-4 0,2-1 16,0 0 64,-6 2 32,-3 1-64,-5 6 32,-3 0-176,-3 7 144,-1 2 624,-6 13-592,-5 9-96,2 1 513,1 6 879,2-2-559,0 0-481,5-2-272,7-7-16,-1-2-32,2-6 64,1-2-16,-1-2-32,1-2-16,-4-5 16,5-1 0,0-3-64,-2-1-64,1 3-480,1-2-433,-3 3-95,0 0 159,-4 3 225,-2 4-144</inkml:trace>
  <inkml:trace contextRef="#ctx0" brushRef="#br0" timeOffset="1">21688 23570 8196,'0'0'6115,"-22"-1"-5075,19 5-80,-2 1-127,1 6-81,-3 3 161,-2 6 175,0 5 49,-1 4-129,1 5-15,-1 1 63,1 2-128,2-2-127,3-4-289,4-4-112,0-5-160,4-8-160,6-2-80,3-5 32,2-3 16,1-3-16,0-1 0,-4 0 48,1 0-47,-3 0 31,-2 0-64,-4 0-81,-2 0-415,-2 3 16,-2 1-224,-2 1-433,2-1-512,0-3-912</inkml:trace>
  <inkml:trace contextRef="#ctx0" brushRef="#br0" timeOffset="1">22038 23713 5250,'0'0'12054,"-8"0"-11670,10 0-240,0 0 192,2 0 209,-2-1-113,5 0 80,2-1 160,1-1-111,7 3-97,0 0 128,4-4-192,3 4-208,-2 0 1121,3 0-625,-6 0-512,0 0-64,-3 0-32,-2-3-48,-4 0-16,0 0 0,-6-1 0,-1 2-48,-3-4-208,0 5-384,0-1-256,-2 2-321,1 0-208,-3 0-367</inkml:trace>
  <inkml:trace contextRef="#ctx0" brushRef="#br0" timeOffset="1">22084 23831 5186,'0'0'10485,"-1"3"-9124,2-3-433,2-2 113,3 1-177,-1-1-80,0-1-31,3 1-161,3-2-32,0 0-47,2 2-145,3-2 16,-1 2-16,4 1 256,-4-2-63,4 3-321,-2 0-64,0 0-112,-3 1-48,-2 1 16,-3-1 0,-1 1 0,-3-2-48,-10 0-3122,-3 0 1234,5 0-450,-6 0-751,6 0-1393</inkml:trace>
  <inkml:trace contextRef="#ctx0" brushRef="#br0" timeOffset="1">23079 23484 4322,'0'0'10485,"2"-2"-9797,-4 9-176,-4 0-224,-2 6 49,0-1 287,-2 4-128,0 1-144,-2 3 48,0 4 225,-1 1 31,-1 1-160,-2 0-112,1-2-95,-1 1 31,0-2 48,0-1-16,0 1 32,1-1-16,1 0 177,2-3-289,3-2-80,4-1-96,2-5-48,3-1-48,0 1-16,0-7-16,0-1 64,0 0-64,2-1 32,-1-2 32,-1-4-48,0 0-96,0 1-288,0-3-529,0 0-351,0 1-113,4 0-688,-2-1-880,4 1-897,0-3-2401</inkml:trace>
  <inkml:trace contextRef="#ctx0" brushRef="#br0" timeOffset="1">22952 23739 1409,'18'-32'8179,"0"-2"-6466,0 0-128,-2 5-64,-1 2-161,-5 5-607,0 7-33,-2-1-32,-1 6-240,-4 4-207,1 1 31,-2 0 0,-2 2 32,0 3-400,3 0 144,-2 0-48,1-5 32,0 5-16,0-2 0,-1 1 32,-1 0-64,0-1 1777,2 2-1697,-1 4-64,2 3 64,0 1-64,4 5 1040,1 3-560,0 3 33,4 5 47,0-1 48,3 2 49,-2 1-145,2 1-80,2-3-16,-4-3 32,-1 0-143,-1 0-49,-2-4-48,-1 0-48,-1-1-96,0-4 32,-2 1-32,2 0-48,-2-2 16,-2-2-32,1-1-16,0-2 48,1 0-80,-4-2 16,2-3 16,1 1 16,-2 2 0,1-4-16,0 1 0,-2 2 16,-1-2 0,2-1 0,-1 0 0,1-1-304,1-3 96,0 0 32,0 1 96,-2 1 16,0-1 31,1-1 50,-2 1-17,1 2 0,-1 0 0,0-1 16,0 1-32,0-2-17,-1 2-31,-2 1-32,-3 0-144,0 0-80,-1 0 128,-5 0 128,-1 0 32,0 0 32,-5 0 64,3 0-112,-2 1 0,0-1-16,2 3 48,1-3 16,3 1-16,-2 1 16,3 0-16,-1 1 64,-1-2-96,2 2 48,1-2 16,-2-1-32,0 0 32,0-4 16,-2 2-32,-2-2 16,2 1-16,-5 3-48,0 0 48,1 0 16,-3 4 0,4 0 32,1 1 0,3-1-64,3-1 16,4 1 32,3-4-64,-1 0 32,3-7-64,3-1 48,1 2-16,-1-1-384,0 1-160,-3 1-49,2 4 113,2 1-96,-4 0-257,4 1-223,4 4-481,2-2-944,2-3-1665</inkml:trace>
  <inkml:trace contextRef="#ctx0" brushRef="#br0" timeOffset="1">23584 23388 11957,'0'0'4643,"-6"-15"-4403,7 15-224,4 5 0,-2 0-16,2 3 80,-2 5 560,2 3 625,-1 5-1,-1 4-159,0 5 223,-3 4-143,0 5-433,0 2 65,0-1-81,-1 1-16,1-5-272,-2-4-255,2-5-49,0-6-96,2-9 96,-1 1-16,-1-3-48,2-3-32,-2-6-48,0 1-16,-3-2-240,0-2-881,-3-4-1456,1-4-977,0-2-2464</inkml:trace>
  <inkml:trace contextRef="#ctx0" brushRef="#br0" timeOffset="1">23368 23453 5987,'0'0'7667,"-23"-2"-6450,19-1-97,-2 2-303,1-2-305,1 2-80,2-2 0,-1 2-64,2-2 113,0 2 463,1-2-560,2 3-288,3-3-16,6 3-16,3-5 64,4 2 145,7-3 303,6-1-96,2 2-48,5-3 81,0 0-161,5 0-64,-4 2 0,3 0 272,1 3 257,-5-3-209,-1 4-320,-3 1-96,-3-2-144,-4 0 16,-8 0 0,-2 0-32,-4 0-16,-3-2 32,-4 2-16,-3 1-16,-2-2 16,-1 1-144,-3-1-640,-1 3-1185,-6 1-912,2 0-1233,0 0-3378</inkml:trace>
  <inkml:trace contextRef="#ctx0" brushRef="#br0" timeOffset="1">22858 24109 6259,'0'0'9524,"24"-7"-8627,-11 5-145,-3 1 240,1 0-495,0 1-161,-2 0-128,1 0-96,-1 1 16,-3 2 32,7-1 64,-2 1 32,4-1 48,1-2-15,3 0 15,1 0-64,-2 0-64,0-3-96,0-1-16,0 2-64,-3 0 48,1-3-48,-4 5 48,0-1-32,3 1 0,-1-2 48,0 2-32,2 0 16,0 0 32,1 0 128,0 0 48,0 0-80,0 0 1,-1 0-81,1-2-16,0-1-32,-1 2 0,0-2-64,2-1 48,-2 1-16,0 0 16,-1 1 0,-1-1 0,2 2 16,-2 0 0,-1-1-32,0 1 16,-1 1-16,3-2 16,0 1 48,0-1 0,4-1 16,-1 0-32,2-3 32,-2-1-32,2 2-32,-3-2-32,1 2-64,-6 1 48,2 0-16,-5 0 32,-3 3 0,-2-2 0,0 3 0,-3 0 0,2 0 16,3 0-32,1 0-16,5 0 64,1 0-48,5 0 32,-2 0 128,4 0 288,1-1-256,-5-2-80,0 1 48,-1 1-80,-3-1-48,-4 2 32,0-3-32,-4 3 0,2 0-16,-4 0-16,0 0 49,2 0-50,-1 3 1,-2-3 32,2 2-32,0-1 32,-1 1-32,1-2 32,-3-2-1856,-3 1 207,-6-1-320,0-1-1633,0 3-3809</inkml:trace>
  <inkml:trace contextRef="#ctx0" brushRef="#br0" timeOffset="1">23055 24622 6099,'0'0'5202,"8"2"-3793,-8-4 96,2 0-17,0-1-287,1-1-289,2-2-79,-2 4-337,-2-2-368,-1 1-112,0-3 0,0 5 32,-7-2-128,-2 0 0,-4 1-128,-3 2-48,-2 0 96,0 0 143,-2 6 17,0 2 33,1 2 159,1 0 272,2 7 176,3 1 192,3-2 161,10 3-161,0-4-191,11 0-225,8-5-144,2-2-272,4-5 32,1-3-16,-1-3 0,0-6-32,-4-5-176,-4-3-512,-2-4-145,-4-1-47,-6-2-289,0-5-143,-2 2-33,-1 0 577,-2 2 511,0 5 225,0-3 96,3 2 129,0 3 271,1 1-16,-1 1 128,0 2-144,-2 1 17,2 6-113,0 3-224,-3 1-32,0 1 16,-3 2-112,0 2 16,-1 2 0,-3 3 0,1 2 0,-4 2 16,7 2 0,-3 6 128,4 1 320,-1 5 497,3 5 303,0 1-175,6 3 47,0 0-143,1-4-401,1-2-272,-4-3-192,2-7-48,-6-2-128,0-1 48,0-7-32,-6 3 48,-1-4-96,-1-4-544,4-1-561,0-4-1024,2-8-1217,2-7-3313</inkml:trace>
  <inkml:trace contextRef="#ctx0" brushRef="#br0" timeOffset="1">23395 24437 13318,'0'0'5635,"0"23"-5571,3-5 784,0 5 353,-3 3-225,0 4 1,0 0-113,0 0-112,0-3 33,-6-5-177,5-3-240,-1-5-240,-2-3-144,4-3-16,0-2-16,0-3-176,-3-3-961,-1 0-575,2-5-1170,-3-5-3665</inkml:trace>
  <inkml:trace contextRef="#ctx0" brushRef="#br0" timeOffset="1">23284 24437 6419,'0'0'7972,"-19"0"-7332,16 0 2930,6-2-2770,3-2 96,1 1-63,5 1-145,3-1-320,4 0 112,5 2 209,2 1 31,3 0 160,0 1-143,-3 3-257,-3 3-256,-2-6-128,-7 4-32,0-3-48,-7-2 0,0 0-192,-4-1-464,-2-5-689,-1 0-752,0-3-1056,-1 2-3298</inkml:trace>
  <inkml:trace contextRef="#ctx0" brushRef="#br0" timeOffset="1">23656 24529 6627,'0'0'6787,"15"-24"-2833,-20 24-3506,-1 2-192,-1 5 273,-2 2 223,2 1-32,0 5 177,-1-2-65,5 5 80,3 1-111,0 1-33,3-4-336,3 0-208,4-1-96,-1-6-47,2-1-33,-1-1-32,-1-3-273,-1-2-655,-4-1-801,-2-1-848</inkml:trace>
  <inkml:trace contextRef="#ctx0" brushRef="#br0" timeOffset="1">23807 24484 6067,'0'0'8996,"11"0"-7748,-8 0 977,-3 5-1648,0 6-257,-3 1 1457,-3 6-785,-1 1-432,2 1 193,-1 0-209,1-2-208,4-3-240,-2-3-16,3-2-64,0-5 32,6-2-64,1-3 32,3 0-32,0-2 16,1-1-16,-1 0-16,-2 3-80,-2-2-352,-5 2-352,-4 0-2898,-3 2 288</inkml:trace>
  <inkml:trace contextRef="#ctx0" brushRef="#br0" timeOffset="1">23773 24558 13350,'0'0'8020,"26"0"-7156,-13 0-208,-1-1-303,3-2-177,-6-1-112,2 4-64,-7-2 16,1-1-32,-5 3-577</inkml:trace>
  <inkml:trace contextRef="#ctx0" brushRef="#br0" timeOffset="1">23967 24425 6467,'0'0'8820,"23"19"-6115,-19-8-1216,4 0-417,0 4 81,-2 0-49,-1 4 401,-1 2-849,-4 1-239,0 2 351,0 2-128,-3-2-208,-1-1-127,-2-4-145,-1 0-112,2-6-96,-1-1-32,3-4 0,2-4-417,-2-1-159</inkml:trace>
  <inkml:trace contextRef="#ctx0" brushRef="#br0" timeOffset="1">23016 24930 4402,'0'0'8292,"25"-2"-7476,-12 1 689,-2-1-321,9 1-639,-4-2-97,1 3 496,-1-3-15,-2 3-193,1-1-208,-3 1-160,1-1 17,-2-1 31,3 1-80,1-3 304,1 0-368,0-1-128,3 1 1,-2 0-33,1 1 32,-1 1 16,0-1 0,0 0-80,0 2-16,-1-1-16,-1 0 32,0 2 32,-2 0-64,5 0-16,-6 0-32,4 2 16,2 1 16,-5-1 0,2-1 16,-1-1-16,1 0 64,0 0-16,0-1 0,0-2 0,0-2 0,1 2-16,-3-1 16,-2 2-16,2 0 16,-5 0-48,2 2-48,-2 0 0,0 0 32,3 0-48,-1 2 48,2-2 16,0 2 96,1 0-47,2-2 79,-1 0-32,-1 0 32,1 0-32,2 0-80,-4-2-32,0 0 0,2 2 16,-4 0-32,2 0 16,0 0 0,-3 0 0,4 0-16,-5 0 16,4 0-16,-3 2 16,0 0-16,-3 1 16,0-3 16,2 1 0,-6-1 16,2 0-32,0-4 0,-2 2 16,1-2-16,-3 0-832,0-1-1153,-5 4-1009,-4 0-2400</inkml:trace>
  <inkml:trace contextRef="#ctx0" brushRef="#br0" timeOffset="1">23296 25175 6067,'0'0'8836,"-3"7"-3522,3-9-4385,-2 2-129,-2 0-416,-5 0-192,2 0-112,-5 2-64,3 1-32,-4 0 16,-2 1 0,1 4-48,-3 2 48,0 2 0,1 2 32,0 4 417,3-2 271,3 3-32,6-6-160,4 0-239,11-1-97,5-7-48,4-3 16,0-2-96,6 0 16,-2-7-32,-1-5 16,-4 1-32,-4 0-32,1-2-336,-6 1-64,0-1 127,-1-1-15,-2 2 16,0-3 32,-2 1 176,0-1 64,-1-3 0,-2-3 32,0 1-32,-1-4 0,-1 2-192,0 1-496,0 1-145,0 5 497,0 4 304,-1 5-16,1 2 144,0 6-64,0 6 0,0 4-32,0 3 384,0 5-31,0 1 175,0 2 160,0 1 80,0 0-31,-4 4-145,0-3-32,0 0 17,2-1-209,2-3 32,0-1-192,0-5-112,5-2-48,0-2-16,0-3 0,2-2-64,-3-3-144,2 1-576,-3-2-689,1-1-976</inkml:trace>
  <inkml:trace contextRef="#ctx0" brushRef="#br0" timeOffset="1">23584 25050 6291,'0'0'3313,"8"-22"-2912,-5 14 335,-1 1-256,1 4-368,-3-2-64,2 3 0,0-1 288,-2 0 2914,2 2-2258,-2-2 1826,0 1-978,-2 8-1792,-2 2-32,-1 6 97,2 4 303,0 5 464,-1 7 273,3 3 95,-4 1-383,1 2-321,0-3-96,1-2-96,0-6 80,2-8-95,-2-2-81,1-6-80,2-2-64,0-3-16,2-4-48,5 0 16,3-4-48,2 0 0,2-2 0,1 0-16,-1 3 0,0 2 16,-8 1-96,3 0-400,-5 1 80,-4 7-369,0-1-175,-1-1-577,-4 1-944,-2-4-1793,1-3-2817</inkml:trace>
  <inkml:trace contextRef="#ctx0" brushRef="#br0" timeOffset="1">23540 25144 6707,'0'0'8452,"-19"6"-6819,19-5 208,0 0-945,5-1-48,6 2-111,1 1 79,6-3 625,3 0-465,4 0-208,-2 0-47,-3 0-241,-5 0-352,-4 0-96,-2 0-80,-6 0-256,-1 0-705</inkml:trace>
  <inkml:trace contextRef="#ctx0" brushRef="#br0" timeOffset="1">24230 24254 7363,'0'0'8084,"10"-8"-7444,-7 8 129,-3 1-417,0 8-128,0 0 48,-3 6 1089,0 3-81,3 3-543,0 2 31,0 2 80,3-1-95,3 4-113,0-3-272,-1-1-208,0-2-16,1-3-32,-4 1 80,3-4 49,-2 3-81,-3-2 0,0 0 0,0 1 16,0-2-32,0 4 112,0-4-48,0 1-32,-3 0-80,3-3-112,-1 0 0,-3 1 48,4-3-48,-2 1 96,2-2 48,0-1 16,0-1-48,0 1 17,0-1-81,-3-1 0,3 1-48,-1 0 48,1-2-16,0 0-16,0 2 16,0-2 16,0 1-16,0 0 0,0 0-16,0 0-16,0 1 208,4 2-112,-4-2-48,0-1 0,2 0-16,-2 1 32,0 0-48,1-3 48,-1 1-32,3 0-16,-2-1 16,-1 0-16,3-1 32,-3 0-32,3-1 0,0 3 16,-2-3-16,0 2 0,-1 0 48,0-1-48,0 0-16,0 2 32,0-2 32,0 2-64,0-1 48,0-1-32,0-1 0,0-2 0,0 4 0,0-4-16,2 3 0,-2-1-16,1 2 64,0-3-64,-1 2 32,0-1-16,0 3 16,0-2 32,0 1-32,-1 1-32,0-4 48,1 1-16,0 0 0,-3 1 32,3 1-48,0-3 32,0 4-16,0-3-32,0 1 32,0 1 16,0-1-16,0 0 0,0 0-32,0-2 16,0-2-48,0 1-160,0-1 16,0 1 176,-1 0 0,-3 1-16,2 1-48,-1 1-145,3-1-287,-4-1 16,4 0 96,0-2 64,4-1-113,-2 0 369,-1 0-416,5-1-352,-5-4-465,2 1-80,-3-2-880,0 2-3201</inkml:trace>
  <inkml:trace contextRef="#ctx0" brushRef="#br0" timeOffset="1">24557 24942 2369,'0'0'11365,"-3"-22"-9476,3 16-480,0 1-97,0 2-351,0 1-449,0 1 80,1 2-560,1 6 0,-2 4-16,0 5 16,2 6 241,-2 6 671,0 3-480,0-1-160,0 0 112,0-4-95,-2-1 15,-1-5 192,0-1 0,1-2-192,-2-1-192,2-2-79,2-1 15,0 0-80,2 0 48,4-2-32,2 0 0,3-1 16,3-2-48,-2-4 0,0 1-32,-1 0-529,-6-4-463,-1 0-545,-8-10-7491</inkml:trace>
  <inkml:trace contextRef="#ctx0" brushRef="#br0" timeOffset="1">24488 25112 5587,'0'0'10292,"2"-7"-9379,1 7 47,0 0-63,0-1-65,5 1-96,3-2-191,4 2 79,1-3 144,3 0-176,0 0-239,2 1-49,-6-3-64,-1 2-208,-5 0-64,-1 0-240,-4 1-433</inkml:trace>
  <inkml:trace contextRef="#ctx0" brushRef="#br0" timeOffset="1">24763 25100 6563,'0'0'11893,"-17"0"-11348,21 0-241,2 0 144,4-1-48,3-2 449,2-3 223,3 0-304,-2-1-255,-2 3-97,-1-1-304,-6 2-64,-2 2-48,-3 1 0</inkml:trace>
  <inkml:trace contextRef="#ctx0" brushRef="#br0" timeOffset="1">24775 25157 5683,'0'0'14230,"10"-9"-13574,-7 9-207,0 0-145,4 3-32,-1 3 128,2-4-192,0 1-96,0-3-48,2 0-16,-2 0 0,0 0-16,0-5-176,-2 2-336,-3-1-480,-1 1-769,-2 0-880</inkml:trace>
  <inkml:trace contextRef="#ctx0" brushRef="#br0" timeOffset="1">25025 24873 6419,'0'0'6931,"-4"20"-4994,4-7 64,-2 5-176,1 4-401,-2 3-303,3 6-113,-3 1-143,0 2-177,3-4-96,-3-1-271,3-5 31,0-2 32,0-6 32,0 0-64,3-4-80,0 0-160,4-3-80,-1 0-16,3-1 0,-2-1-16,3-4-16,-2 2-144,-1-1-528,-2-1-208,-2-3-17</inkml:trace>
  <inkml:trace contextRef="#ctx0" brushRef="#br0" timeOffset="1">24964 25023 5731,'0'0'12437,"-7"5"-12020,8-2-49,7 0 112,0-1 320,5-1-31,-1-1 143,4 0-16,3-1-95,-4-5-257,2 0-208,-5 1-80,2-4-192,-3 6 0,-5-4-48,2 4-16,-2-1-672,0 3-496,-5 1-353</inkml:trace>
  <inkml:trace contextRef="#ctx0" brushRef="#br0" timeOffset="1">25215 25152 12806,'0'0'6979,"-19"-3"-6291,19 11-223,0 4 175,0 1 448,7-1-207,4 1-337,0-2-240,6-4-144,-1-2 481,2-5-273,-3 0-320,-3-5 16,-2-2-64,-2-4-352,-3-2 63,-3 1-15,-2-4-192,0-2-112,0 3-401,-7-1-383,-3 5 415,-1 2 785,-2 5 192,-3 4-16,0 3 64,3 6-48,1 0 16,-1 4 16,10-1-32,-3 1 0,6-3-1056,0-3-4275</inkml:trace>
  <inkml:trace contextRef="#ctx0" brushRef="#br0" timeOffset="1">22609 23109 11429,'0'0'3970,"-3"-3"-3538,1 1 193,-1 2 447,0-1 129,-2 1-673,-1-1-208,-1 1 256,-3-2-32,-1 2-63,-2 0-193,0 0-176,-5 0 16,-1 0-48,-2 0-32,3 2-16,-4 0 16,0 0-16,2-2-32,0 1 16,1-1-80,-2 0 80,4 0-32,-2-1 16,3-1 16,-4 1-16,2-2 32,0 3 0,-3-1-32,2 1 16,-2 0 0,-2 1-16,2 3 16,-4 0 0,5 2 0,-5-2 0,1 1 0,2-1 16,-1-3 0,0 1-80,-2-2 16,4 0 16,-2 0 0,3-2 16,-2 1-16,3 1 32,-2 0-16,2 0 0,-3 0 0,3 1 0,-1 4 48,0-2-64,0 1 48,-1 0-32,1-1 48,-1 0-48,0 2 32,0-4-32,-4 1-32,3 0-32,-1 1 48,-1-1 0,1 0 16,1 2-32,-1 0 48,0 1-16,1-2 32,0 1-32,3 1 16,0-2 0,2 1 32,-1 0-32,0-1 0,1 2 0,0-3 32,-4 3-48,5-1 16,-5 0-80,2 2 32,-1-2 16,1 0-16,3 3 32,-2-2 16,3-3-48,2 0 48,-1 2-16,3-4 16,0 2-16,0-1 16,2 0 0,4 1-16,-1-2 16,0 2 0,4-2-32,-3 0 32,5 1-48,-2-1 48,2 2-32,0-1-16,0 2-48,0 0 48,2 3 16,-2 2 16,0 0 16,5 4 16,-5 1 192,1 2-96,0 0 144,-1 3 65,0-2-49,0 0-112,0 2 128,0 0-80,0-2-32,0 2-16,0-1-64,0 0-16,0 3 96,0-2 16,0 0 17,0 3 143,4-1-112,-4 1-48,2-1-80,0 0-96,-2 0 16,1 0 0,2 1-32,-2-1 48,1 1 0,-1-2-16,0 2-32,-1-3 48,0 2-160,0-2 48,0 2 0,0 1 0,0 1 16,0 2 32,0-2 0,0 1-16,0 0 32,0-2 16,3 3-32,-1-3 48,-1-1-16,1 1 0,-1-1 0,1 0 32,0-1-32,0 2 16,0-2-16,1 2-128,0-1 32,-3 3 16,2 2-16,0-1 64,-2 0 0,0-2 16,0 0-32,0-4 48,0 1-16,1 1-16,0-3 32,1-2 0,-1 2-48,0-1 32,3 0 0,-1 0 64,-1 1-64,3 1 0,-3-1 48,1-1-128,1 2 0,-4 0 16,0-2 32,4 5-48,-4-5 48,0 2 16,0-3 0,0 0 0,0-1-16,0 0 16,0-3 32,0 0-32,0 3 32,-1 0-16,-2 0-16,-1-1 16,-1 3 32,0-1-32,2 0 0,0 0 0,0 0 16,1-5 16,2 2-64,-2-2 80,2 0-80,-1-2 48,1 0-80,0 0 16,0 0 16,0 0-16,0 0-16,-1 0 64,1 2-64,0 0 48,-2-2 0,0-2 0,2 1 0,0 0-32,0 1 48,-2-1-16,2 1-16,0-3 32,0 3-32,0 0-16,0 0 48,0-3 0,0 2-16,-1 1 0,-2 0 16,3 1-32,-1-3 16,0 2 0,-1-2 0,2-1 0,0 0-16,0 1 16,0-2 16,0-1 0,0 1-16,0 1 16,0-2 0,-2 2-32,0 1 32,2 0-16,-1-1 0,1 1 16,-2-1 0,2 3-16,0 0-32,0-1 64,0-1-32,0 1 0,0 1 16,0-2-16,0-1 16,0 1-32,0-1 64,-1 2-48,1-1 16,0 2-16,-5-2 16,5 3-16,-2-2 48,2-2-64,-2 1 32,2-2-16,0 2-48,-1-3 32,1-3 0,0 4 32,0-1-32,0-1-16,-3 1 48,3 0 0,0 1-48,0-1 16,-1 3 16,1-3 0,0 2 0,0-1-32,0-1 32,0-1 16,0 0 0,0-1-48,0 0 32,0 2 0,0-2 32,-2 2-32,2-1-16,0 2 16,-2 2 16,2-1-16,-4 2-16,3-3 32,0 2-32,1 1 16,-2 0-48,-1-2 48,3 0 0,0-2 0,0 1-32,0 0 64,0 0-64,0 0 32,0-1 32,3 2-32,-1-4-32,-2 2 48,1 1-16,0-1 0,-1-1 0,0 0 0,4-1 0,-4 0 0,0 1 16,2-2 112,0 0-352,-1 0 224,3 0 16,-2 0-16,0 0 32,4 0 0,-3 0-48,3 0-16,-4 0 32,4 0 0,0 3-16,-2-1 32,3-2 0,0 1 0,2 0-16,-3-1 0,3 2 0,0-2 16,4 2-16,-1-2 0,1 0 0,3 0 16,1 0 16,0 0 0,3 0 48,-1-2-32,0 0 0,1 1 96,-3 1-208,3-1 80,-3 1-48,3 0 32,-3 0 0,3 0 32,0 0-48,-1 0-16,0 0 48,3-2 0,1-1 16,-2 1-32,1 0 32,1-1 16,-1 2-32,2-2 32,-4-1-16,2 1 0,-2 3 32,4-4-112,-2 2 0,-3-1-16,5-1 32,0 2 16,0-1 16,2-1-48,-2 1 48,2 3 32,-1 0-16,1-5 0,-2 4 16,-1-1 0,0 2 16,0-1-16,0-1 0,-3 2 16,1-1-80,0 0-48,-1-1 32,1 1 32,-1-3-16,0 3 0,0 1 64,0-3-64,-2 3 32,2 0 16,-4 0 0,4 0 0,-2 0 0,-3 0-32,5 0 64,-1 0-16,0-3-16,0 1 32,1 0-16,1 0-16,-3-1 64,3 2-224,-2-1 128,2 1-16,-3-2 0,1 3 0,-1 0 0,0 0 32,-1 0 0,1 0 0,-1 0 0,0 0-16,1-1 64,1 1-48,-1-1 16,1-1 0,-1 2 48,3 0-48,-2-2 0,3 2 0,-5 0 48,3 0-32,-3 0-128,1 0 32,0 0 16,2 0 32,-1 0 0,-1 0 0,1 0 16,-1 0-48,-3 0 64,3 2 0,-2 0-16,0-1-16,-1-1 32,-1 1-16,0-1 16,-1 3-16,-1-2 16,-1-1 0,2 2 16,2-2-16,-5 1-16,3 1-16,-2-1 48,2 2 0,-3-2-16,1 1-32,2 1-16,-3-3 0,2 0 0,-1 0 0,2 0 32,-1 0 0,-3 0-32,3 3 16,-2-3 32,0 0-32,-2 0 16,0 1 0,2 2 0,-1-2-32,-4 2 16,5-1 0,0 1 32,-3 0-16,2-1 16,3 1-16,-2-3 16,1 3 0,-1-3 0,1 0-48,-1 1 64,-2 2-16,2-2-16,1-1 0,0 2 0,2-1 0,-1-1 16,0 1 0,1-1 0,0 0 16,0 0-16,-2 3-16,3-3 32,-4 1-48,0-1-48,4 1 64,-4-1-48,-1 0 16,5 0 32,-1-1-16,-2 0 16,2-3 0,0 0 0,0 0-16,2 1 16,-3 3 16,0-3-16,-2 1 16,2 2-16,-1 0 0,-2 0 0,4 0-32,-2 0 48,2 0-16,-2 0 16,3 0 0,3 0-16,1-3 64,-2 0-48,5 1 0,-4-1 16,4-1 32,-1 3-64,0-2-32,2 3-48,-2 0 32,2 0 16,2 0 16,0 0-16,2 0 16,-1 0 16,5 0 0,-1 0 32,0-3-16,0 1 32,0 1 0,-1 0-32,0 1 64,0-2-48,-3 2-208,3 0 128,-1 0 32,1-1-16,0 1 0,2 0 48,-3 0 0,1 0-16,-3 0 32,3 0 0,-1 0 0,-3 0-16,1 1 48,-2 1-32,-1-1-80,1-1 0,1 1 0,-5-1-16,3 0 48,-3 0 0,4 0 32,-2 2-64,-1 1 64,-2-3 0,4 3 0,-4-3 0,4 1 0,-5-1 0,3 3 0,-2-3 16,1 0-16,-1 0 0,-2 0 32,1 0-32,1 0-48,0 0-48,0 0 48,-3-3 0,6 2 16,-2-2 0,0 3-16,2-3 0,-1 1 32,-1 2-16,0-1 0,-1 1-16,2 0-48,-1 0 0,0 0 48,-3 0 48,3 0 16,-4 0-16,1 0 0,0 0-16,-1 0 48,-2 0-32,1 0-64,-1 0 0,-2 0 16,1 0-80,-4 0-16,0 0-32,-1 0 48,-3 0 16,-2 0 16,1 0 48,-6-1 64,3-1-16,-1-1 0,0 0-32,-1-2 32,0 0 0,2-3 0,0 1-16,0-1 16,0 0 32,0-1-32,0 0-16,0-1 0,0-2 48,0 0-32,-3-3 32,3 2-112,0-3 32,0-1 0,0-1-48,0 0 64,0 2 0,-1 0-32,0-5 64,-4 5 16,2-1-48,0-1 48,-3 0 0,0-3 0,3 3 0,2-2 0,-3 0-32,4-1 48,0 2-16,0-3-16,0 1 16,0-1 32,1 1-48,-1-1-112,0 3 16,-1-1 48,-4 1 0,-4 1 0,1-1 48,2 0-16,-3 1 32,4-3-32,0-1 16,2 1-16,0-1 0,3 0 16,-2 1 16,2 2-16,0 0 32,0-1-32,-2 1 48,-1 0-32,0 2 0,-3-1-160,0-2 48,0 1 32,0-1 0,-1 1 32,4 0-32,-3 1 48,3-3-16,3 3 48,-3-2-48,2 2 32,-1-1 48,-1 3-64,0-2 32,-1 3 0,0-1-32,-1-2 16,-1 2 32,1-2-16,0-1 0,0-1 16,0-1-96,2 1-48,-2-4 32,2 5 48,-1-2-48,1 2 64,-2 1 16,0-1-64,2 0 80,-1 1 0,2-3-32,-2 2 0,4-2 16,0 1 16,0 0-16,3 0 32,0 0-32,3-4 16,-2 5 32,2-3-16,-3 3-128,0-2 0,-1 2 32,-2 1 48,0 3-48,-4-2 32,1 3 0,-2 0 32,3-1-16,-1 1 16,2-3 0,1 3-48,0-1 64,0-1-16,0 0 0,0-1-16,0 5 32,0-4 16,0 3-16,0 1-16,0-1 0,-2 1-16,1 0 16,-4-3 32,4 2-48,-2-1 48,1 1-176,2-2 96,-2 2 0,2 0 0,0 1 0,0 2 16,-3 0 16,1 3-16,-1-1 0,-3 1 0,-1 4 16,1-6-16,-3 3-16,-1 2 48,1-2-16,-2-2 0,-2 2 32,1-2-64,0 3 32,2-2 32,-3 2-48,1-3 64,0 2-48,-1 0 32,2 2-32,-2-2 0,-1 0 32,-2 2-16,0-2 0,0-1 0,-2 4-16,3-3-64,-4 1 32,4 0 16,-1-1-16,-2 1 16,2 0 32,1 0-48,0 1 32,-4-2 32,1 4-64,-1-1 32,-2 0 16,-3 2-16,5-1 0,-3 0 16,3 1 0,-3-3 32,3 1-16,-1 2 16,-1-1-48,2 0 48,-2-2-112,2 3 32,-4-3-16,0 1 16,1 3 0,-3-2 16,0 2 16,1-2 16,-3 2-16,3-1 16,0 1-16,0-2 48,0 2-48,0-1 48,-2 0 0,5 1-16,-3 0 32,-1-1-96,1-2 0,0 3-16,-1 0 16,0 0-16,3 0 16,-4 0 32,6 3 16,-3-2-16,3 0 0,0 2 32,-1-3-32,3 1 32,-1-1-16,2 0 16,-1 0-32,2 0 64,1 0-16,-3-3-64,3 2-64,0 0 64,2 1-32,-2 0 32,0 0 0,0 0-16,1 1 32,-1 2 0,0 0-16,-3-1-16,2-1 48,0 3-16,-1-2 16,0-1-16,-3 0 0,2 1 16,2-1 0,-2 1 0,1-1 0,-1 1 32,0 1-32,-1 1 16,1-1 0,0 2 0,-2-1-176,3 0 80,1 1 48,-3 2 0,-1-3-16,2 0 16,-1-1 16,-1 0-16,-2-3 32,3 3 0,-1-3 0,0 0 16,3 0 0,-1 0-16,1 0 0,0 0-32,1 0 64,-2 0-32,3 0-16,-2 0 48,0 1-32,1 2-32,0-3-48,0 1 16,1-1 32,-1 0 0,0 0 0,0 0-16,2 0 48,0-1-16,-1 1 16,2-3 0,0 3-32,-3 0 16,4 0-16,-2 3 16,2 0 16,-1 1-16,1 0 0,0-2 0,0 0 16,1 3 0,0-5 16,-2 2-48,1-2 32,-2 0 32,1 0-32,2-2 16,0-1 0,-1 1-16,3 0-64,-1 0 32,-1 0-16,4 2 0,0 0 16,-4 0-16,3 0-16,-1 3 32,1 0 32,-2-1-48,0 1 48,0-3-32,0 2 16,0-2-16,-5 2 32,6-2-16,-4 0 32,4 0-32,-2 0 0,1 0 0,1 0 0,1 2 16,1-2-16,2 2-16,0-2 16,2 0 0,-2 0 32,2 0-48,-1 0 48,0 0-64,2 0 64,-2-4-32,1 4 0,0 0 0,-3 0-16,3 0 0,0 0 32,0 0-32,0 0-16,0 0-16,1 0 16,1 2 0,0 0-32,-1-2-288,2 2-33</inkml:trace>
</inkml:ink>
</file>

<file path=ppt/ink/ink14.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55:58.125"/>
    </inkml:context>
    <inkml:brush xml:id="br0">
      <inkml:brushProperty name="width" value="0.05" units="cm"/>
      <inkml:brushProperty name="height" value="0.05" units="cm"/>
    </inkml:brush>
  </inkml:definitions>
  <inkml:trace contextRef="#ctx0" brushRef="#br0">4499 19800 11557,'0'0'5763,"8"-8"-5235,-5 8-336,-1 2-128,3 10 48,2 2 112,0 11 433,1 4 79,1 10 80,-2 2-63,-3 6-193,-1 1-80,-1-6-320,-2-3 64,0-2 113,-5-6-81,3-5 176,0-3 112,-1-4 0,3-7-223,0 1-113,0-4-32,0-6-64,0-1 192,0-3-96,3-8 128,-3-4-144,0-3-192,0-8 0,0-9 0,-3-1-32,-1-5-48,-4-1-64,4-5 96,-4 2 48,2 3 32,1 2-144,3 2-16,-1 3 80,3 4-32,-2 0 64,2 0 32,0-2-48,0-3 80,6 1-32,0-1-64,1-3-384,4 4 112,1 1 96,0 8 192,-1 4-161,-2 6 97,-1 4 32,-2 5-32,1 1-16,1-2-80,-1 6-352,4-2 0,0 2-81,4 0 65,1-2 208,1 0 224,-1 2 32,5 0 64,-1 0 0,2 0 0,-1 0 32,0 2-16,1 2 0,-2 6-32,-1-1 16,0 3 32,-1 1 0,-3 2 0,1 2 48,-2 2-48,-5 1 0,1-3-32,-5 4-16,-2 1 32,-3-1 0,0 3-16,0 2-16,-5-2 80,-2 0-16,-1-1-32,2 3 48,1-6-16,-1 5 0,-2-6 16,0 1-16,-1-2 16,-1-3-16,-2-3 16,-2-1 16,-4-5-48,-1-1 64,-6-5-16,-2 3-32,-1 1-16,0-4 0,1 1 16,3 2 32,5 1-32,3-1-32,6-2 48,10 4-32,3-2-48,10-1-16,6-2-192,4 0-2241,-1-10-2802</inkml:trace>
  <inkml:trace contextRef="#ctx0" brushRef="#br0">4672 19618 4610,'0'0'9973,"6"-13"-9333,-4 8-112,-2 2 64,0 1-287,3 0-177,-3 1-32,1 1 240,-1-2-80,0 4-304,3 1 48,-3 2 0,0 0 0,1-1 16,1 3-48,-2-4 48,1 1-16,2-2 48,-3 1 112,3-3 608,-3-1-559,0 3-354,2 7 161,-2 1 16,2 4 209,-1 1 159,3 4 160,-4-1 192,3 0-351,-2 0 63,2-2-48,0-3-272,-2 0 16,3-6 48,-2 6-48,2-5 32,-2 1 32,4-2-95,-6 2 111,2 2-80,0-2 0,-2 3-96,0 0 32,0 0-48,0-4-16,0 6-16,0-7 0,0 2 16,0-3-16,0 0-32,2 0 32,-1-1 0,2-2 64,-2 2-32,2 1 80,-2-1 112,2 0-32,-3 2-112,0 1-64,0-1 16,0 2-32,0 0-32,0 2 0,0 0 16,0 0-16,0-3-16,0 6 32,0-7 0,0 3 0,0-3 80,0-1 16,0 2 16,-3-4-80,2 2 16,1 0-32,0 2 16,-3 0-48,2 3 16,-2 1 16,2 0-16,-1-1 16,0 0-16,0 0 16,2-2-16,-4 0 17,4 0-1,-2-3-32,1 0 16,1-3 16,0 1 0,0 0 16,0-1-32,-1 0-16,1 0 32,-4 2-16,2 2 16,1 1 0,-3-1-16,1 2 32,0 1-16,2-2 16,-2-3-32,3 1 16,0 0-16,0-1 0,0-1 0,0 0-16,0-1 32,0 2-32,0 0 16,3 0-16,-3-1 32,1 2 16,-1 0-48,2-3 48,-2 1-32,1-4 0,3 0-48,-1-7-241,0-4-479,3-4-1137,0-3-816,-6-2-3410</inkml:trace>
  <inkml:trace contextRef="#ctx0" brushRef="#br0">4878 20300 8276,'0'0'12710,"4"10"-12310,-7 4 592,1 5 225,-4 5-353,6-3-175,0 0-113,0-3-224,0-7-144,0-5-80,7-3 0,-1-3-64,0-7 64,0-6-16,-2-5-96,1-3-64,-3-3 0,-1 1-432,-1 0-544,0 5-1,0 2 561,0 6 432,0 2 48,0 6 16,0 0 144,4 2-144,3 0 64,5-4 16,3-1 0,3-3-48,1-3-48,6 4 64,-2-1 48,-1 3 16,-8 0 16,-2 2-128,-5 3-48,0 0-32,-15 0-7235</inkml:trace>
  <inkml:trace contextRef="#ctx0" brushRef="#br0">4936 20314 7924,'0'0'12485,"-6"12"-11876,11-9-81,3-2 112,-1-1-48,2 0-303,5 0-113,0-1 0,1-4-32,-4 3-48,-1-3-96,-1 5 32,-6-3 0,2 3-176,-8 0-2081,-2 0 576,-1 0-2417,-3 0-4210</inkml:trace>
  <inkml:trace contextRef="#ctx0" brushRef="#br0">4934 20388 8212,'0'0'7811,"-7"16"-6434,11-13 16,5-2-337,-2-1-143,0 0-193,6 0-240,-4 0 32,4 0 65,-1 0 31,3-1-336,-3-2-176,1 3-48,2-2 0,1-1-48,-3 1 16,0 2-224,-3-2-528,-2 2-401</inkml:trace>
  <inkml:trace contextRef="#ctx0" brushRef="#br0">5679 19880 12886,'0'0'7651,"16"-11"-7202,-4 6-145,7 1-160,3 1 96,3-3 0,4 2 16,-5-2-192,-2 5 0,-1-3-32,-5 3-16,-2-2 0,-7 3-144,-3 0-384,-2 0-609,-8 0-2288,0 0 528,-3 0-2082</inkml:trace>
  <inkml:trace contextRef="#ctx0" brushRef="#br0">5699 19999 10741,'0'0'5266,"26"-4"-4113,-18 4-289,3 0-287,3 0-241,-2 0-80,1 0 32,0 0-96,-1 0-112,-3 0 0,0 0-48,-2 3 0,0-2-16,-2-1 16,1 0-48,-3 0-32,0 0-1953</inkml:trace>
  <inkml:trace contextRef="#ctx0" brushRef="#br0">6597 19699 2657,'0'0'7588,"0"-5"-6180,0 1 129,0 3-737,0-1-335,0 1-113,0-2 240,0 1-544,0 2 32,0-3-48,3 3 512,-3-1-143,0-1 63,0 0-416,1 0 1424,-1 4-1424,0 0 65,0 0-113,0-1 0,3-1 0,-3 3 32,0-1 16,0 2-32,0-2 16,0-1 16,0 3 0,0-2 32,0-1 16,0 1 128,2-2-64,-2 1-224,0 1 64,0 0 48,0 2-96,0 3 48,0-3 0,0 5 0,0 0 64,0 2 128,0 2 176,0 1 64,0 1 33,0-1 31,0 3-192,-5-6-48,1 2-48,4-2-80,0-6-32,0-1-96,0 0 320,0-4-304,3 0-16,-2 0 16,4 1-16,-3 2 0,2-1 0,2-2 16,6 2 0,0-2 0,5 0 16,-1 0-16,3-1-16,0-2 16,-2-1-16,1-1 0,-3 1 0,-3 1 0,-2 2-16,-2-1-32,-7 2-16,-1 3-960,-4 0 304,-4 2-769,-2-1-1136,1-3-2434</inkml:trace>
  <inkml:trace contextRef="#ctx0" brushRef="#br0">6812 19692 6035,'0'0'6019,"-7"23"-4771,9-10 353,1-2-177,-1 6-255,1 2 160,0 1-401,-3 4-336,0 2 225,-3 4 31,-2 2 0,-4-2-287,4-1-305,-1-3 16,2-4-32,3-4-192,1-4-80,0-4 16,5-3 32,1-5-32,3-2-16,1-1-448,-2-7-1057,-1-2-1488,-4 1-4339</inkml:trace>
  <inkml:trace contextRef="#ctx0" brushRef="#br0">7118 19773 6499,'0'0'7796,"-2"0"-6724,2 1-704,0 5 112,2 6 193,-2 3 175,1 5 145,1 6 191,-2 5-255,0 1-289,-3-1-144,-7 0-128,2-6-128,0-3-48,-2-4-64,2-7-63,0-2-17,5-4-32,0-1-16,-1-2 0,4 2 0,4-4-1761,2 0-656,5-6-1521,-2 2-2705</inkml:trace>
  <inkml:trace contextRef="#ctx0" brushRef="#br0">7275 19784 6083,'0'0'8388,"7"10"-7236,-3-1 65,5 3-81,-3 5-127,0 3-289,-1 5-48,-2 2-111,-3 3 271,0-1 0,-3 2-512,-7-4-95,3-4-81,-5-1-128,4-7-32,3-5 16,-3-3-16,8-5 32,5-11-769,3-10-1792,3-3-4674</inkml:trace>
  <inkml:trace contextRef="#ctx0" brushRef="#br0">7093 19872 10005,'0'0'8147,"21"-8"-7250,-21 5-385,0 2-240,0-3-80,0-1-64,0-1-96,0-3 16,3-3-48,0 0-48,4 0-16,-1-1 16,4 2 0,-2 3 48,0 1 16,-1 2-32,1 0 16,-2 3 48,4 1 32,2 1 0,1 0-64,1 0 0,0 0 0,3 0 0,-4 0 0,3 1 16,-4 1-48,1 1 80,-4-1-16,-3-1 80,1 3-48,-3 2-16,-4-3 1,1 2-1,-1 3 0,3-2-64,-2 4 32,7-5 0,-3 2-16,5-5 16,1 1 0,4-1 0,-1-2-48,-1 0-16,-4-2-112,-2-2-97,-3-1-63,-4 2-192,-9-1-672,-6 3-2130,-8-3-4562</inkml:trace>
  <inkml:trace contextRef="#ctx0" brushRef="#br0">7635 19841 7924,'0'0'7379,"-4"12"-7011,4 4 401,2 5 463,-2 3 65,0 3-481,0 1-480,-2-3-112,-5-3-112,0-3-16,1-5 80,-1-7 33,2 1 95,1-5 64,-3-3-32,4 0 0,-2-3-96,2-7-64,3-5-64,0-4-96,0-2 48,3-7-64,5 0-48,3-4-32,1 2-48,2-4 128,-3 6-32,0-2 32,1 2-32,-1 4 48,-1-1 32,-1 5-16,-2 1-64,1 3 32,-3 6 0,2 6 0,-3-1-64,2 5-224,-1 5-448,-1 6 368,1 6 272,3 2 48,-5 5 48,3-1 0,-2 1-16,-3-5 32,2 0 16,-3-6-16,0-1-16,-6-1 16,-2-5-16,0 0 32,-4 0-16,2 1-16,-2-6 0,3 3 0,1 0 0,1-1-16,2 1 32,-3 1-32,6 0 32,-2 3-32,1-3 32,3 3-16,0 2 16,0 1 48,0-4-16,3 1 48,3-4-16,3 1 96,1-2 160,3 2-16,-1-2-80,0 4 16,-2 2 97,-1 0-49,-5 2-96,-1 1-16,-3-1-64,0 2-16,0-3-48,0 0 0,5-2-80,1-4 32,2-1 0,0-1-16,1-2 16,2 0 32,-2 0-112,-3 0-432,-1 0-705</inkml:trace>
  <inkml:trace contextRef="#ctx0" brushRef="#br0">7940 20003 13014,'0'0'7523,"2"11"-7331,-4 0 257,1 1 127,-1 0-208,2 2 0,-2 1-48,2-4-127,0-2 15,0-1-112,0-3-48,0-1 208,0-7-80,0-4-80,0-4-48,-3-2-32,0-1-32,2-4-608,-2 0-545,1 1-143,2 1 239,-2 5 833,2-1 192,0 3 64,0 4 80,0 2 112,0 0 112,0-1 48,0 2-128,4-1-143,6-1-81,2 2 16,2-1-32,2 1-16,1-3 16,0 3 16,-2-3-32,-4 3 32,-3-1 0,-2 2-16,-5 1 0,-2 0-1713,-4 0-688,0 1-2001</inkml:trace>
  <inkml:trace contextRef="#ctx0" brushRef="#br0">7922 20026 10789,'0'0'3217,"35"-8"-767,-18 4-722,-1-3-703,1 3-369,-1-4-352,-4 5-176,-4 3-80,-1 0-32,-6 0-16,-1 2-240,-3 3-288,-3 0-961,-1-2-800,3-1-1344</inkml:trace>
  <inkml:trace contextRef="#ctx0" brushRef="#br0">7907 20126 9636,'0'0'7188,"30"-19"-5956,-13 17-143,4-3-289,0 5-368,-4 0-336,0 0-64,-4 0-32,-3 2 16,-5 1-160,1-2-400,-5 0-304,2-3-1665,-3-3 47,0-1-1663</inkml:trace>
  <inkml:trace contextRef="#ctx0" brushRef="#br0">7943 19385 12614,'0'0'1985,"37"11"-977,-21-4-288,0-1-31,4 2-193,-5-2-192,-1 2-144,-5 1-112,-3 0-16,-5 0-48,-1 3 128,-7 0-32,-5 2 64,0 2-48,-2-4-32,2 1 1,4-2-17,5-1 128,3-2 64,14-2-32,2 2 112,7-2 144,2-6-96,1 0-160,0 0-79,-7-5-81,-3 2 0,-10-1-80,-2 2-1009,-4-1-1024,-11 3-2385</inkml:trace>
  <inkml:trace contextRef="#ctx0" brushRef="#br0">7169 19804 6467,'0'0'6451,"-24"0"-5090,22 0-305,-1 3-448,2 2-256,-5-4-111,0 7-17,-2 1-112,-2 2-64,-6 1 16,1 0-32,1-2-32,3 0-16,-1-5-416,6 0-449,16-10-5554</inkml:trace>
  <inkml:trace contextRef="#ctx0" brushRef="#br0">8837 19787 8804,'0'0'5170,"-31"-19"-4401,13 19-49,0 5 48,-4 9-175,0 3-113,-1 4 368,5 7 1,3 4 47,3 1 97,9 1-65,3-5-288,5-7-143,9 0-209,5-9-192,2-7 32,-1-1-16,1-5 32,1-5-48,-2-2 0,-2-8-144,-1 2-96,-2-2-432,-4 2-145,0-5 273,-3 4 224,-4 1-32,-3 0-96,-1-1 208,0-2 80,-5 0-96,-3-5-17,-2 1 17,-1 0-128,0-3-48,-2-2-176,1 5 320,1 0 128,2 7 80,1 1 0,1 7 16,2 2 80,3 3 272,9 7-320,5-2 0,7 3 80,10-1 368,8-1-208,6-6 289,2 0 63,3 0-368,-6-7-112,-2 0-96,-7 0-64,-7 2 16,-7-2-32,-5 4-384,-6 1-208,-1-2-16,-14 4-5299</inkml:trace>
  <inkml:trace contextRef="#ctx0" brushRef="#br0">9564 19524 8244,'0'0'5442,"1"40"-4529,3-14 863,0 9 49,3 6-464,-6 7-385,1 4-47,-2 1-161,0-3-288,-3-5-239,-5-7-97,4-7-16,-1-5 144,-2-8 112,3-6-240,0-2-144,2-4-16,0-5 16,2-6-2145,0-7-1585,0-1-6130</inkml:trace>
  <inkml:trace contextRef="#ctx0" brushRef="#br0">9429 19578 6435,'0'0'6259,"-30"0"-4835,22 0-127,2 0-192,1 0 1152,7-1-1969,8-2-208,8 1-80,4 2 48,6 0-32,6-3 192,1 3 80,4 0 48,0 0-16,-1 0-96,-3 0-96,-5 0-31,-1 0-113,-5 0-33,-6-2-95,-4 0-864,-6-5-1393,-3-3-1793</inkml:trace>
  <inkml:trace contextRef="#ctx0" brushRef="#br0">9750 19955 9636,'0'0'6611,"4"24"-5586,-4-11-145,-2-2-207,0 4-161,-1-6-176,1 1-144,0-8-64,1 3-32,1-4 128,0-2-96,0-4-64,1-2-16,1 1-32,3-2 0,-5-1-16,0 1 0,0-1-32,0 0-64,0 1-96,0-3-16,0 2 80,0-1 80,0 0 32,0-2-16,2 0 32,3 3 0,-1 2-32,-2 2 0,5 0 32,-1 3 16,5 0-32,0 2 16,0 0 48,3 0 16,-3 0-16,2 0-32,-1 0 16,-2 0-32,-1 0 0,-2 0-208,-1-1-1297</inkml:trace>
  <inkml:trace contextRef="#ctx0" brushRef="#br0">9792 19951 8084,'0'0'8980,"27"-24"-8116,-23 24-448,1 0-320,-1 0-96,-2 2 0,-1 3 0,2 1-96,-3-1-816,1 1-849,2-3-1648</inkml:trace>
  <inkml:trace contextRef="#ctx0" brushRef="#br0">9780 20031 12502,'0'0'2289,"46"-6"-1569,-23-1 529,1 2-321,-7-2-592,-2 2-160,-6 1-160,-9 1-48,-7 3-3649,-5 0-1634</inkml:trace>
  <inkml:trace contextRef="#ctx0" brushRef="#br0">10005 19250 5571,'0'0'7251,"-5"-9"-5058,3 9-1121,-2 0 705,4 6-1633,0 4-48,4 5 96,0 5 705,2 2-81,-2 0-512,0 1-64,1-3 289,-5-3-65,1-2-208,-1-1-32,0-5-96,0-4-48,0 1-16,-1-6-32,1 3 48,-1-3 96,-3 0 32,4-4-63,0 0-81,0 2-32,0-2 64,6 4-128,4 0 32,-1 0 0,6 0 0,-2 0 32,2 0 0,2 0-16,-4 0 0,-1 0 0,-3 0 0,-1 0-288,-2-3-353,-5-2-367,-1-2-385,0 5-1152,0-7-913,-7 3-1952</inkml:trace>
  <inkml:trace contextRef="#ctx0" brushRef="#br0">10161 19256 2385,'0'0'11365,"-5"-4"-10324,10 4 1120,-5 10-1985,0 1 112,0 6 320,0 11 545,-5 1-433,2 7 337,0 1-145,-4-2-448,3-2-272,0-6-16,1-5 0,2-5 49,1-5-129,0-6-32,0 0-16,1-6 0,1 0-208,-1-6-1473,-1-2-2033,-4-6-4353</inkml:trace>
  <inkml:trace contextRef="#ctx0" brushRef="#br0">10558 19923 9236,'0'0'5155,"-17"-10"-4163,14 10 17,1-2-129,2 1 465,3 1-833,9-4-304,3 2-112,5 0 32,8-2 192,0 0-16,1-1-176,0 1 80,-4 3-64,-5-3-112,-2 1 16,-7 3-48,-5 0-32,-5 0-384,-8 1-2945,-4 1 752,0 2-2002</inkml:trace>
  <inkml:trace contextRef="#ctx0" brushRef="#br0">10574 20002 6851,'0'0'7636,"26"1"-6292,-11-1-223,2 0-225,2 0 97,1 0-353,-3 0-272,1 0-224,-7 0-80,1 0-64,-7 0-64,1-1-656,-6-4-625,0 0-720,-4-2-2129</inkml:trace>
  <inkml:trace contextRef="#ctx0" brushRef="#br0">10735 19755 8164,'0'0'7907,"29"23"-6962,-12-19-193,-1 1-336,3 1-64,-6 1-111,0 5-129,-5 4-48,-3 3 0,-5 7-48,0 4 96,-6 0 48,-6 1 592,1 0-80,1 0-239,-2-8-17,5-4-96,0-3-160,-1-6-16,4-3-112,4-3 0,-3-4-240,3-11-8212</inkml:trace>
  <inkml:trace contextRef="#ctx0" brushRef="#br0">11242 19804 7635,'0'0'6980,"0"26"-6228,0-5 721,0 5 15,1 4-15,8-1-689,-1-5-63,4-3 31,5-10-128,0-2-303,2-7-161,2-2-80,-5-4 0,2-7-32,-3-3 16,0-4-144,-5 3-64,1-3-64,-7 4 47,-1 4 97,-2 8 64,1 2-48,-2 12-208,0 7 224,3 3 32,-1-1 64,-2 2 0,7-4-32,-3-6 0,3-8 16,-2-5 48,5-5 161,-1-10 15,-1-4-224,0-4-64,0-3 32,-5-3 16,-2 1-16,4 3-16,-5 5-16,0 3-32,0 6 64,0 5-96,0 3-32,0 5-1409,0-1 913,0 4-593</inkml:trace>
  <inkml:trace contextRef="#ctx0" brushRef="#br0">11717 19836 7235,'0'0'9797,"-19"32"-8196,11-15-353,1 2-207,-1 0-273,5-8-448,3 1-192,5-7 32,7-1-48,-3-4-16,3-4-16,2-5 0,-3 1-48,0-3 16,-6 5-16,1-1-16,-6 3 64,0 11-112,-4 3 0,-1 1-16,3 2 64,2-1-48,0-1 64,0-1-32,7-7-16,5-3 0,-1 0-128,4-8-1168,-4-4-1746,1-4-3313</inkml:trace>
  <inkml:trace contextRef="#ctx0" brushRef="#br0">11948 19613 9316,'0'0'5763,"3"40"-4210,-3-8 800,0 1-817,-2 10-223,1-5-273,-2-2-223,3-7-273,0-3-400,1-10 64,7-4 369,1-5-193,2-7-288,0 0-32,-4-8 16,0-5-801,-3-6-943,-2-2-1698,-2-4-3809</inkml:trace>
  <inkml:trace contextRef="#ctx0" brushRef="#br0">12122 19512 13446,'0'0'3970,"-7"43"-2177,0-17-80,4 12-273,-1 1-383,0 2-337,4-3-160,0-3-272,0-5-288,4-4 0,0-7 305,-1-1 127,5-6-240,-5 1-128,0-4-48,1-1-16,-2-5 0,-2-1-64</inkml:trace>
  <inkml:trace contextRef="#ctx0" brushRef="#br0">11909 19751 7011,'0'0'10501,"9"-13"-9332,1 13-145,3 0-64,2 1-63,2 2-321,0-2-224,1 2-16,-2-3-47,-2 0-113,3 0-96,-5 0-64,3-3 16,-4 2-16,-3 1-32,-2-1-160,-2-1-369</inkml:trace>
  <inkml:trace contextRef="#ctx0" brushRef="#br0">12328 19715 5907,'0'0'5298,"7"3"-4305,-3-3 111,4-3 5347,-11 3-5619,-2 0-271,-6 0-225,-4 7-144,3-2 0,-5 1-96,5 2-64,1-2-16,4 1-32,0 0 0,6-1-16,1-2 32,0-1-16,5 4 16,3-1 0,3-1-16,1 2 48,4-2 0,-4-1-16,2 0 0,-3 2 0,-2-4 32,-3 2-48,-2-1-16,-4 2 32,0 4-16,-4-4 32,-3 5 80,-7 2 96,1 1-80,-1-3 64,0 1-32,3-2-63,0-2-65,3 1 16,4-6-32,1-1 64,3-2-48,7-9-817,-2 3-671,2-2-673,0 0-2145</inkml:trace>
  <inkml:trace contextRef="#ctx0" brushRef="#br0">4523 21284 5891,'0'0'7011,"4"-10"-6147,-2 8-191,-2-3-289,4 2-256,-4 1-16,2 0 496,-2 1 113,0-1-33,0 0-96,0 6-672,0-3 112,-2 6-16,-2 0 16,-2 0 0,-1 5 144,0-4 112,-4 4-64,4-1 65,0-2 79,-1 0 16,2 1-176,1 2-80,1-3 64,1 1-64,-1 3-32,1 1 32,-2 1-16,2 1 32,-1 1 145,-3-1-97,4 1-32,-7 2-112,4-2 16,-5 2-16,2-1-32,-3 0 16,1 0 16,-1 1-16,3-2 32,-2 1-48,2-4 32,1 2-16,3-3-16,-1 0-16,-1-2 16,7-1-80,-3-4 0,3-3 32,0-2 16,3-1-144,2-6 144,3-7 160,0-3-64,3-6-96,0-3-16,0-3 0,2 0-48,-6 1 64,3 2-48,-2 1-96,-1 4-112,-2 3 144,-3 1 31,-2 3 65,0-2-32,0 3 0,0-4 48,0 4-48,1-2 16,6-2-160,-3-2-64,4 2-48,-1-1-16,3-2 112,-1 6 176,1-2 48,-1 4-32,0 3 32,-2 2 32,-2 2 32,-2 0 48,1 3 32,-3 1-80,0 0-48,-1 1 32,0 0 0,5 2-32,-5 1 0,1-3-16,1 0 0,0 1 16,0-2 0,-2 0 16,4 2-48,-4-1 16,2-1 64,-2 4 192,1 0 0,1 1 32,2 0-112,0 1 97,2-1-49,3 2-80,-2-2-16,2 0 0,2 2-48,-3-4 16,0 5 0,-2-3 48,-2-1 48,0 3 144,-1 2-160,-3 3 112,0 0 113,1 0-65,-1 1-144,4 3 48,-4-3-64,3-1-80,1 0-32,3-1-16,-1 1 0,0-1 0,1-2-16,-1 1-32,-1-1 32,2 1-32,-4 1 112,2 1 160,-1 0-127,0 1 31,3 0-48,-4-2 48,6 3-32,1-1-80,1-3 32,0 1-32,0 0 32,1 0-48,-3-2-16,-1 1 0,-3-1 32,1-4-48,-4 3-16,1-2 0,0-2 0,-1 1-48,0 0 32,-1 0 32,1-3-32,2 0 16,-2 1-16,0-3 16,1 2-32,-3-1 288,-3-1-288,1 0 0,-2 0 16,0 0-16,-1 4 16,-3-3 32,-1 3-48,-1 0 16,3 0-16,-4-2 0,1 2 16,-2-1 0,2-1 16,3-2-32,0 0 48,-2 0 0,3-2-16,-3-3-16,-1 1 16,1-4 0,-2 4 0,-1-2 0,-1 1-16,-2 1 0,-3 1 0,4 1 0,-4 1 16,2 1-32,0 0-16,2 0 0,0 0 0,2 0 16,-1 0 0,4 0 48,-1 0-48,1 0 64,-1 0 0,-1 0-48,0 0 16,0 1 16,-3 1-32,3 2 0,-2 1-16,1-1 0,3 1 32,2-1-32,3 0 0,2 0-64,2-3-529,6-1-671,1 0 832,2-5-465,0 0-768,1-7-944,-4-4-1729</inkml:trace>
  <inkml:trace contextRef="#ctx0" brushRef="#br0">4997 21452 6163,'0'0'10869,"4"22"-9573,3-2 273,-1 4-336,1 7 63,0 3-319,-1-1-305,-4 1-304,2-5-80,-4-2-80,0-9 177,-4-3-129,0-3-96,-1-5 16,1-2 0,-2-4-16,5-1 16,-1-6 48,2-8-32,0-5-144,0-6 48,2-7-48,2 1-144,1-4 16,-2 1 0,1-1 64,-3 0 32,-1-2-32,0 2 64,-5-5-48,0 0 16,-1-2 16,3 1-480,2 3 32,-2 1 176,3 5 32,3 5 32,0 8 160,1 5-32,1 4 48,2 1 16,1 4 16,3 3-80,6 0-32,1 2 80,6 0-16,4 0 32,3 4-16,-1 1-449,-1-1-319,-3 2 192,-4-1-1,-2 0 209,-5 3-32,-6-3 192,-2 2 32,-3 0 32,-4 2 144,0-1 16,0 4 16,-4 1 0,-3 3-16,2-1 16,-3 2 32,-1-1-32,3 2 16,-2-3 0,4 2-112,0-2 64,3 1 32,-1-3 16,2 0-16,-2-2-16,2-2 48,-2-3-64,-6-1 80,1 2 80,-7-5-32,-3 2-48,-4 1-64,-3-2-32,0 2-16,0-1-32,-1 1 64,6 1-16,1 1 16,7-1-16,5-2 16,-1-1-16,5 2-48,2-2-64,0 3-352,0-3 288,2 1-769</inkml:trace>
  <inkml:trace contextRef="#ctx0" brushRef="#br0">5105 21202 6499,'0'0'5987,"0"-19"-5795,0 13-48,0 5-16,0-1 320,0 1-112,-4-1-288,4-1-16,-3 3-16,2 0 224,1 5-192,4-2 273,2 4 447,4 1 240,-1 4 673,3 4-496,2 0-225,-7 5-272,3 0 1,-3 2-289,-5 1-64,-1 4-32,2 1-48,-3 3 1,0-4-113,0 3 32,0-2 208,-4-2 208,2 0-208,-4-4-240,3 2-16,-1-5-48,0 2-48,4-8 16,0 1-16,0-4 1,0-4-82,8-3-47,1-4-1008,1 0-593,-1-9-928,-2-2-2786</inkml:trace>
  <inkml:trace contextRef="#ctx0" brushRef="#br0">5311 21649 6147,'0'0'10084,"0"-9"-7362,3 9-1842,-2 4-384,3 7-192,-4 1 321,4 2 143,-4 0-256,3-1-111,-2-1-81,-1-2 32,0-3-64,0-4-80,0-1-80,3-2-64,-2-2 64,0-4 64,4-8-80,-5 0-80,3-5 0,-1 0-144,-2 1-96,0 3 32,0 2 96,0 1 64,0 1 0,0 4 32,0 1-16,0-2 16,0 0-16,0 1 0,7-4-48,1-1-48,2 2 48,0 0 32,2 2 0,0 0 16,-2 5-16,-1 0 32,-2 3-32,-1 0 16,-3 2-32,2 2 16,-2 1-32,1-1 16,-1 3-592,0-4-737,1 0-352,0-3-848</inkml:trace>
  <inkml:trace contextRef="#ctx0" brushRef="#br0">5338 21614 6739,'0'0'11701,"19"-3"-11428,-11 4 47,-1 3 0,-1-1-64,2 0-64,3-3-48,-1 0-16,4-6-64,-5 2-80,2-5-768,0 4-1425,-4 0-2257</inkml:trace>
  <inkml:trace contextRef="#ctx0" brushRef="#br0">5352 21697 9828,'0'0'9669,"26"20"-9221,-18-15-128,1-1-176,-4 2-80,0-3-32,1 0 0,-2-3 16,1 0 16,-1 0-32,0-3-288,3-1-848,-1-5-929,0 3-1697,1-1-3777</inkml:trace>
  <inkml:trace contextRef="#ctx0" brushRef="#br0">5406 21518 4978,'0'0'6403,"-12"12"1345,14-16-7316,5 2 32,-2-4 0,2 2-256,1 2-160,2 2-48,-2 0 0,2 0 0,-1 0 0,-2 2-16,0 4 0,-1-2-352,0-2-672,-3 0-545,4-2-240</inkml:trace>
  <inkml:trace contextRef="#ctx0" brushRef="#br0">5924 21452 7139,'0'0'11734,"-13"1"-9926,16-1-1615,1-1-65,3-1-80,1 2-16,3 0 0,3-2 0,2 2 192,6 0 80,0 0-128,-1 0 32,0 0-32,-4 0-64,-4 0-64,-4 0-32,-1 0 16,-6 0-64,0 0-32,-6 0-1456,0 0 207,0 0-1696</inkml:trace>
  <inkml:trace contextRef="#ctx0" brushRef="#br0">5951 21561 12598,'0'0'5987,"32"0"-4835,-17 0 369,2 0-449,0 0-351,-2 0-449,-2 0-160,0 3-48,-2-1-16,-1 2-32,1-4 0,-6 1-272,-3-1-993,2 0-800,-4-5-1488</inkml:trace>
  <inkml:trace contextRef="#ctx0" brushRef="#br0">6940 21348 5907,'0'0'11957,"-7"34"-10948,7-15-257,-6 2-32,0 2-47,5-1-113,-4-1-112,5-3-48,0-2-144,0-5 113,0-3 127,0-3-128,0 1-80,0-3 288,5-3-400,4 0-64,3 0 17,9-1-33,2-1 48,0 1 64,2-4-96,-3 5-64,-3 0 16,-7 0-80,-3-1-48,-4 1-288,0 0-1,-2-4-15,-3 1-192,0 0-80,0 0-513,0-1-576,0 1-1008</inkml:trace>
  <inkml:trace contextRef="#ctx0" brushRef="#br0">7130 21370 9380,'0'0'4306,"-3"28"-2193,3-9 176,0 2-704,0 7-256,0 1 63,0 5-159,0 1-225,0-6 17,0 0 175,0-3-655,0-5-161,0-3-64,0-5-176,0 0-112,0-9-32,-4 4-32,1-7 0,-3-1-416,1 0-1105,-3-4-1696,0-4-1730</inkml:trace>
  <inkml:trace contextRef="#ctx0" brushRef="#br0">7332 21471 6403,'0'0'10917,"24"-9"-9524,-21 9-657,-3 12-272,0 3 320,0 3 417,0 9-80,-6 3-129,5-1-128,-5 0-127,4-1-321,2-4-176,0-5-128,0-6-64,4-5-48,1-6 16,1-2-32,-2-3-208,0-7-1057,-2-7-1408,-2-4-1057,0-3-4689</inkml:trace>
  <inkml:trace contextRef="#ctx0" brushRef="#br0">7502 21422 12630,'0'0'3697,"-11"32"-1920,4-7 48,3 0-464,-3 5-113,4 0-271,-1-1-337,4-5-400,0-8-144,4-3-64,0-5 16,2-7-16,-2-1-576,-4-1-737,4-7-784,-1-2-976,-3-1-2065</inkml:trace>
  <inkml:trace contextRef="#ctx0" brushRef="#br0">7225 21531 5731,'0'0'8003,"22"-4"-6274,-7-1 256,1-3-416,0 0-657,-3 2-288,0-1-223,-1 0-241,-7 2-112,2 2 16,-5-2-32,0 1-16,3-3 32,-2 0-16,0-2-32,7-3 16,-1-2-32,5 3 32,-2-2-16,1 4 16,-1 6-16,-4 3 32,-2 3 128,1 6 32,-5 4 112,2 5 368,0-1-79,-2-1-321,5-5-208,0-1-32,1-5 96,0-5 0,4 0 0,2-2-48,-2-4-48,-5-5-16,3 1-576,-2 0-705,-3 1-1280,-2 0-2785</inkml:trace>
  <inkml:trace contextRef="#ctx0" brushRef="#br0">7890 21499 8756,'0'0'4754,"0"33"-2737,-7-12-192,0 2-448,1 1-561,-5 1 0,4-4-191,-1-5-129,4-4-144,-1-2-192,2-6-16,-1 0-32,0-4 0,2-6 16,-2-3-32,0-6-64,2-6-32,0-3-16,2-9-64,0 2 32,4-3 16,6-1-16,-1-2 80,1 1-48,1 5 64,4 0-16,-5 3 0,1 7 0,1 2-48,-4 6 48,3 4 0,-6 4-48,2 4 16,-5 1-48,2 2-112,-3 3-160,6 8 128,-5-2 128,5 2 32,-2 2 0,0-2 32,2 6 0,-3-2 0,-1-1-16,-3 5 32,0-2 80,-5-2 96,-4 2-16,-3-2 16,-3-3-80,2-2-64,2-1-16,-1-3-32,3-2 16,2-2 16,1-3 16,1-1-16,4 0-16,1 1-160,0 3 96,0 1 48,4 1 0,0 3 16,3 1-16,2 0 48,5 3 144,-1-2 1,1-3-65,4 1 368,-3-2 528,-1-1-608,2 0-159,-6-2-161,-1-1-16,-1 0-48,-4 2-32,-4-3-48,0 1-80,0 0-369,0-1-351,-4 1-545,1-3-640,-5 0-1680</inkml:trace>
  <inkml:trace contextRef="#ctx0" brushRef="#br0">8209 21563 10885,'0'0'4226,"-16"29"-2049,12-11-64,-2 3-368,3 6-33,3-3-543,0-4-417,0-2-383,4-4-305,1-8 0,-1-1 32,3-2-48,-6-3 16,2 0-16,-3-8-48,0 2-561,0-4-431,-3-2-241,0 0-271,-2-1-657,5 0-1745,-4 2-2673</inkml:trace>
  <inkml:trace contextRef="#ctx0" brushRef="#br0">8185 21555 13270,'0'0'9604,"8"-10"-9556,-4 10-48,4 0-16,2 0 65,2 0-33,3 0 16,1-5-48,1 0 16,-3 1-65,0-1-31,-5 3 80,-2-1-80,-4 3-512,-6 3-1185,-3 1 625,-1 1-913,-2 0-1281,1 2-1680</inkml:trace>
  <inkml:trace contextRef="#ctx0" brushRef="#br0">8146 21645 9332,'0'0'6595,"27"-8"-5474,-7 0 928,2 0-545,1 3-575,-1-3-449,-5 3-336,-7 5-128,-6 0-352,-6 2-1425,-4 1 753,-6 0-785,-1 2-1104,2 0-1441</inkml:trace>
  <inkml:trace contextRef="#ctx0" brushRef="#br0">8170 21749 12182,'0'0'8612,"31"-17"-8084,-14 12 816,2 3-447,-2 2-561,-2 0-320,-1 0-32,-7 7-64,-2-1-784,-1 0-465,-2-2-288,15-25-18392</inkml:trace>
  <inkml:trace contextRef="#ctx0" brushRef="#br0">8180 21052 8708,'0'0'6963,"26"-8"-6002,-12 4-113,4 4 241,2 0-1,2 0-288,-3 0-255,-2 5-113,-4 4-240,-6 2-192,-3 2 64,-4 1-80,-8 5 80,-2-2-48,-3 0 0,-1 2 16,2-8-16,1 1-16,5-3 16,6-2 0,0-2-16,9 2 16,2-6 0,4 3 16,0-3 48,0 0-32,-2 3 48,-1-3-96,-4-1 0,-3 1-320,-1-1-720</inkml:trace>
  <inkml:trace contextRef="#ctx0" brushRef="#br0">8827 21305 3826,'0'0'12726,"2"-9"-11894,2 9 449,-3 0-1105,-1 3-80,0 4 16,0 3 160,0 5 144,0 3-48,0-1 0,-1 2 177,1-5-81,-4 3-208,2-6-32,2-1 48,0-5 32,0 1 64,0 0-127,0 1-145,0-6-32,0 4-16,2-1-16,3-1 16,2 3 0,0-2 32,3-4 16,-2 2 64,0 1 32,3-2-64,0-1 0,2 0-32,3 0-32,0-4 0,2 2-32,1 2 0,-2-4-96,2 4 32,-7-1-16,0 1-112,-7 0-400,-1 0-192,-6 0-913,-3 0 608,-2-3-1600,4-2-2337</inkml:trace>
  <inkml:trace contextRef="#ctx0" brushRef="#br0">9052 21306 5603,'0'0'11973,"0"-1"-11765,2 5-112,-2 3 336,3 2 353,-1 6-225,1 2 208,-2 6 113,2 0-113,-3 3 209,0 2-129,1-1-224,1 2 33,0-4 15,3 1-48,-1-6 289,-1-1-641,1 0-144,0-7-48,-3-1-48,2-5-16,-3-2 16,0 1-160,-3-5-2017,-1 0 176,-1 0-416,0 0 192,-2 0-304,2 3-1329,-2-2-2481</inkml:trace>
  <inkml:trace contextRef="#ctx0" brushRef="#br0">9440 21422 6579,'0'0'11093,"0"-12"-10164,-1 16-897,-1 1 0,-6 4 32,-1 1-16,2 0-16,-4 3-32,1-1 16,3 2 144,1-2 64,4 2 32,1-1 0,1-1 48,1 3-16,4-4 48,4 1 33,2 0 15,1-7 64,1 1-48,2-5-64,-2-1-176,2 0-144,-2-7 16,-5-2-16,-1 1-48,0-3-288,-2 1-32,-5-3-128,0 3-16,0-3 95,-1 1 129,-3 0-32,-3 2 96,0-4-48,2 4 144,-2 0 96,2 1 32,1 1 16,0-1-16,0 1 0,2 1 16,2-1 0,0 2 32,0 0 64,0 3-16,2 1-16,2 0 32,0 2-64,3 0-16,-1 0-48,1 4 0,3-1-16,2 0 16,0-1 0,7-2 16,-6 0 48,7 0 96,-3 0 161,2 0 79,0 0-96,-1-3-16,1-2-64,1 5-48,-3-5-80,-2 0-48,-2 4-32,-4-6-32,-1 6-304,-8-1-688,-8 2-4787,-4 0-3393</inkml:trace>
  <inkml:trace contextRef="#ctx0" brushRef="#br0">10057 21235 5795,'0'0'4482,"-10"6"-3970,7 1-80,0 5 160,0 6 561,0 4 496,2 8 496,-2 5-128,1 5-849,0 2-303,-1-3 191,0 0-64,1-5-319,-1-1-97,-2-7-48,2-4-128,-5-1-111,4-6-81,1-3-96,0-4-64,2-4-32,1-13-2017,0-6-928,-2-3-3122</inkml:trace>
  <inkml:trace contextRef="#ctx0" brushRef="#br0">9931 21233 5394,'0'0'8324,"-16"-11"-8180,10 10 2994,9 0-2562,0 1-112,2 0-192,3 0-112,6 0 177,2 1 319,9 0 32,0-1-79,11 0-193,2-2 48,0-3-96,0-3-96,-5 4-192,-5-3-16,-8 3-32,-5-1-32,-8 5 32,-4 0-32,-7 0-320,-4 1 96,-2 4-816,-1-1-913,0 5-1697</inkml:trace>
  <inkml:trace contextRef="#ctx0" brushRef="#br0">10172 21593 6451,'0'0'7283,"0"5"-7203,3-4 160,-1 3 417,5-4 367,-1 6 113,5-4-33,4-1-79,-2-1-209,6 0-272,-2-3-224,-1-3-95,-4 1-145,0-5 0,-4 2-80,-5-1 32,-3 2-64,0-6-96,-4 0-97,-7 4-175,1-1-160,0 1 272,-2 2 192,4 7 96,0 0-16,-2 0 16,2 10 80,1 4 64,-2 5 256,-1 0 144,2 9-47,1-4 63,3-1-80,1-3-144,3-6-112,0-2 16,7-5 33,2-7-81,4 0-96,0 0-80,4-1-32,-5-5-256,2 4-241,-5 1-143,-2 1-272,-2 0-81,-5 3-672,0 3-1056,-6-2-1169</inkml:trace>
  <inkml:trace contextRef="#ctx0" brushRef="#br0">10448 20975 6003,'0'0'-64,"8"-32"-3618</inkml:trace>
  <inkml:trace contextRef="#ctx0" brushRef="#br0">10366 20855 2929,'0'0'11974,"-7"-15"-10662,7 12-335,7 3-33,-2-2 1,5 1-97,2 1-128,1 0-111,4 0-177,1 0-176,0 0-128,-2 0-48,-4 0-64,0 3 0,-4 2-48,-5-1 16,-3 2 16,0 3-32,-6-2 16,-2 5 32,-2 0 16,-1 0-16,2 1 16,-1-3 0,2 2-32,-2-4 16,7 0 0,-2-4 32,3 3-32,2-5 32,0-1-32,9 0-32,-2-1 32,8 0 0,-4 0 0,5 0 0,-5 0-16,-1 0-16,-2 0 0,-4 5-16,2-1 32,-5 5 16,-1-2-32,0 4 32,0-2 0,0 3 0,0 1-16,-1-2 16,-2-3-48,-1 5 80,-2-7-48,-1 3 16,-2-4 64,-2 0-48,-4-4 64,4 1-64,-6-2 32,5 0-48,5 0 0,0 0-32,3 0-576</inkml:trace>
  <inkml:trace contextRef="#ctx0" brushRef="#br0">11033 21222 7315,'0'0'8500,"-5"0"-8196,0 8 1,-2 2 47,-5 4 176,-4 3 144,-3 2-96,2 3-191,-1-4-129,-2 1-48,5-3 96,3 1-32,-1-1 176,4 2-31,-1-1-113,3 1-32,-1 1-64,-1-3-32,4 5 48,1-4-32,-3 0-16,2 1-48,-2-2-80,1-3-32,-2-3 16,0-5 32,3 0-112,1-5-64,1 0-432,0-5-576,3-5-1282,0-1-2144,0-2-3873,4-1 2928</inkml:trace>
  <inkml:trace contextRef="#ctx0" brushRef="#br0">11035 21275 5475,'0'0'6963,"7"-16"-1665,-7 20-4626,0 0 161,0 1 111,0 0-351,0 1-113,0-2-192,2 1-80,1 2 16,1-2-64,4 3-48,-1 0 304,2 4-47,-1 0-113,3 4-48,-4 1 16,-1 0-32,0 4-48,-3-3-64,-1 2-32,0 1-16,-2-2-16,5 2 32,1 0 0,-1-4 0,5 1 16,-3-4-16,3 0 32,2-2 64,-3-1-64,0-5 0,-3-2-48,-1 2-16,0-4 0,-4-1 16,1-1-16,-1 2-32,-1 1 32,0 0-48,0-2 16,0 2-16,0 0-96,0 1-128,0 0 96,4-4-48,-1 0 176,-2 0 0,-1-2 16,0-1 16,0 0 0,0 0 0,0 1-64,0 1 16,-1 1 16,-2 0 16,-1 0 0,0 0-32,-1-1 16,0-2 0,-1-2 32,-3 2-16,0-3 32,-3 2-32,-2 0-32,1-1 16,-3 3 16,3-1-32,0 1 32,-3 2 16,4 0-16,0 0 32,0 0-16,3-1 16,-1 1-48,3 0 64,0-2-48,-3 1 32,3 1 0,-2-4 0,-1 4-16,1 0 0,-2 0 0,0 0-16,0 0 16,-1 0 16,3 1 0,-1 2 0,3-2-16,-1-1 16,4 0-16,-3 0 32,4 0-32,-2 0 16,4-1 16,-2-3-16,2 4 0,-3 0-16,2 0 16,-3 0-48,1 0 16,-5 1 16,3 3 0,-3-1 48,1 2-48,2 0 16,1-5-16,0 0 16,2 0 0,0 0 0,2-3 0,1-2 0,0 2-16,0-3 0,0 5 0,0-3 0,-2 4-400,5 0-1361,5-1 704,6-3-479,-4-3-2146,6-1-3537</inkml:trace>
  <inkml:trace contextRef="#ctx0" brushRef="#br0">11513 21117 8164,'0'0'5842,"13"35"-5313,-8-10 1984,-1 5-896,-1 3-593,-3 5-416,0 5 1,0 2 239,-6-2-96,-3 1-143,-1-3-81,1-4-32,1-4-176,-2-9 64,5 0-47,0-7-81,2-4-160,2-2-16,1-3-64,0-2-16,0-4-64</inkml:trace>
  <inkml:trace contextRef="#ctx0" brushRef="#br0">11318 21111 5635,'0'0'11045,"8"-10"-10085,-4 10-160,5-2-335,3 1-161,8 1-80,4 0 80,9 0 272,4 0-160,7 1-79,5 1 79,-2-2-80,-2 0-112,-4 0-80,-4 0 96,-8 0-112,-11 0-128,-2 0-48,-8 0 48,-5-2 16,-12 2-848,-1 0-641,-5 2-1696,4-2-4259</inkml:trace>
  <inkml:trace contextRef="#ctx0" brushRef="#br0">11683 21575 6003,'0'0'8612,"11"-25"-7524,-10 22 913,-1 7-2017,0 4 80,3 4 32,-3 4 592,0 0 225,1 5-97,1 1-95,-1-4-65,2-2-144,-1 0-240,-2-8 64,2 1-63,-2-6-97,0-2 224,0-4-320,-2-4-48,-4-3-16,4-1-112,1-1-304,-3-3-417,1-2 49,3 3 160,0-2 191,0 3 193,0 1 160,0-1 32,-1-2 64,1 3-48,-1 2 32,1 0 16,0 1 64,0 1 48,0 1-48,5 3 17,2-1-65,4 2-48,0 2 0,1-3 32,1 2-32,-1 2-16,-4-3 16,4 2 16,-6 0-32,1-2 32,-1 1 16,-2 2 16,2-1-32,-1 1-16,0 0-32,0 0 0,2 1-257,-5 4-559,3-4-993</inkml:trace>
  <inkml:trace contextRef="#ctx0" brushRef="#br0">11741 21599 6243,'0'0'7619,"9"11"-6610,-5-10-97,-1 4-336,5-5 225,0 0 399,5-2-415,0-4-417,2 1-272,-2 0-80,-2-1-48,0 4-64,-6 0-384,-16 8-10501</inkml:trace>
  <inkml:trace contextRef="#ctx0" brushRef="#br0">11745 21715 7603,'0'0'6740,"5"-2"-6564,1 2-64,5 0 0,2-1 672,1-5-272,5 2-31,3-3 143,0 2 176,-3 0 97,-1 3-289,-3 2-112,-6 0-352,-5 0-112,-4 4-128,0 4-736,-4-1-561,-8-1-1168,0-1-3282</inkml:trace>
  <inkml:trace contextRef="#ctx0" brushRef="#br0">4559 22968 16888,'0'0'1632,"6"-24"-1167,0 11-177,-1 2 176,2-4-160,-3 5 112,0 3-79,0 1-113,-2 5 48,-2-2 272,0 10-544,0 8 0,0 9 128,-2 10 832,2 7 289,0 11 288,0 5-337,0 1-543,2-4-145,3-6-96,-2-9-240,-1-7-80,0-10 32,2-4-48,-4-9 32,3 0-96,-3-7 0,-3-11-2753,-5-4-1969,-2-6-4418</inkml:trace>
  <inkml:trace contextRef="#ctx0" brushRef="#br0">4399 23005 9172,'0'0'4386,"-8"-25"-3057,5 21 47,-1-2-495,-2 2-97,5-2-47,-3 6-145,1-1-240,2 1-32,0 0 176,2 0-464,7-2 32,8-2 209,8-1 863,10 0-79,5-1-113,7-3 257,10 0-49,-1-2-736,-1 5 48,-1-4-207,-6 3-145,-6 2-48,-11-2 16,-8 5-16,-7-2-48,-7 3 32,-5-2-64,0 2 64,-3-3-64,-3 2-16,0 2-272,-2-2-161,1 2-1023,4 8-5251,7-3 928,-3-5 2593</inkml:trace>
  <inkml:trace contextRef="#ctx0" brushRef="#br0">4923 22872 8548,'0'0'11605,"0"-8"-10932,0 11-577,0 2 16,0 2 64,3 3 208,-2 7 112,2 5 32,1 8 1,0 6 383,1 4 305,2 8 47,1 2 129,-3-4-609,2-4-176,-1-2-175,0-8-129,0-7 16,-1-6-208,-1-5-16,0-4-64,0-5 0,-3-5-32,3-3 16,0-9 80,-1-2-144,3-2-320,-1-2 192,1 0 64,-1 4-64,-2 1-160,1 2 239,3 4 33,-4-2 48,2 3 0,1 0 16,0 0-16,0-1 16,-1 3-16,1 2 16,-1 2-32,1 0-48,-2 7 16,4 5 32,0 0-32,2 4 64,0-1-16,1 0 32,-4-2 0,6-1 16,1-5-32,-2-3 32,5-1 48,-3-3-80,4 0 64,-4 0-80,0-7 64,-1 5-80,-2-3 64,1 1-16,-5-1 0,2 2 0,-3-4 0,-2 0 16,3-4 16,-1-4-64,-2 1 32,-2-5-32,-1-2 0,-1 2-336,0 3-240,-5-1 304,-3 11 288,-1 1-16,-2 5-16,-2 0 0,3 10-16,-1 3 0,1 5 96,2 4-16,5 1 16,3 0 32,0 0 48,0-4-64,7-1 16,3-7 0,0-2 32,3-5-32,2-2-32,-2-2 16,4 0-64,-1-1 16,-8-4 0,3 4-400,-4-2-720</inkml:trace>
  <inkml:trace contextRef="#ctx0" brushRef="#br0">5488 23264 10245,'0'0'5058,"-15"28"-3761,12-22-433,3-2 0,0 2 1297,0-4-1152,5-2-17,-2 0 145,-1 0 127,3-5-495,-1-2-465,3-2-144,1 0 96,-4-6-16,0-1 48,2 2-48,-5-5-128,3 0-47,-4 2-1,2 5 80,-2-1 48,0 5 48,1 2-128,2 0-32,0 3-64,2 2-16,2-2-16,-1 2-32,4-1 48,0 2-32,-2 0 16,3 0-32,0 0-96,-4 0-865,1 0-816,-2 0-1472</inkml:trace>
  <inkml:trace contextRef="#ctx0" brushRef="#br0">5685 23212 11461,'0'0'4466,"-3"22"-4242,0-10 1377,3 1 528,0-4-688,0-1-465,3-3 33,0-2-289,0-1 32,2-2 49,1 0-209,-1-5-176,2 0-112,-3-2-80,3-2-96,0 1-31,-6 2-33,2-1 0,1 2-48,-3 1 0,-1 2-32,2 2 80,-2 3-160,4 0 112,0 2 16,0-3 0,3 3-16,-2-5 32,3 3-32,-3-3 0,2 1-16,-3-1 16,-2 0 16,4-1-16,-4-2 32,4-4-32,-1-4 16,1 1 0,1-4-48,-3 2 48,3 0-16,1 5 0,-6 3-16,4 4-16,-1 0-32,-1 6 0,-1 6 48,2 2 16,2 0 160,1 1 32,0 1 80,3-5 96,1 0-240,0-4-32,-1-3-112,0-4-16,-2 0 32,1-3-32,-5-8-640,2-1-1297,1-2-2257,2-3-2049</inkml:trace>
  <inkml:trace contextRef="#ctx0" brushRef="#br0">6094 23170 17128,'0'0'10709,"-10"8"-10293,3 0-304,-4 3-64,0 4-32,3-2-48,1 3 80,6-3-64,1-2 0,3-1 48,6-7-80,6-3 32,-1 0 32,3-5-16,-3-4 0,-1-1-16,-5 0 16,-1-2 16,-6 3 0,-1 2 0,0-1 16,0 5 192,-1 3-32,-3 8-176,0 4-16,-2 2 16,2 3 0,3 0 0,1-1-16,0-3-512,4 0-961,4-8-1296,7-5-737,-1-5-3105</inkml:trace>
  <inkml:trace contextRef="#ctx0" brushRef="#br0">6303 22873 19225,'0'0'592,"8"22"-384,1-3 1793,3 8-304,-1 2-224,-1 3-305,-1-1-31,-6 4-449,0-1-448,-3-5-240,0-1 16,-6-5-16,-3-3-48,-1-5-96,4-5-1009,-2-3-1280,1-7-1569,5-9-4946</inkml:trace>
  <inkml:trace contextRef="#ctx0" brushRef="#br0">6881 23235 3362,'0'0'7763,"23"0"-5922,-17 2 208,-1 7-16,-2 2 160,-1 2-336,-1 4 0,-1-2-257,0 0-591,-1-3-369,-3-2-192,4-5-64,-1-5 17,1-8-81,0-7-144,3-4-176,3-6 16,-1-10-32,3-3 16,0-5 16,-3 1 16,2-2-80,-5 2-32,2 6 80,-4 5-336,0 5 256,0 6 0,0 6 80,0 4-16,0 3 16,5 5 0,5 2-65,4 0-31,5 9 32,3 4 64,2 4 0,0 2-32,-5 2-288,-5 0-144,-5-3-80,-6 1 96,-3-1 239,-6-3 177,-9-3-48,-2 1 16,-4 0 16,3-1 32,-1 0 0,1-3 0,7 1 32,3-1-16,5 1 48,1 3-16,2-3 64,2 5 113,4-2 143,-1 3 128,3-3-80,2 3-112,-4-5-48,2 0 16,0-3-63,0 1-113,5-4 0,-1-1-48,2-3 32,1-1-48,2 0 16,0 0-32,-3 0 32,-2 0-48,-4 0-561,-1 0-479,0-15-12678,-1 10 13542,4 1 288,4-1 1040,-1 1 913,2-4-128,4 4-112,-3-2-176,-5 1 111,1-1-351,-4 1-48,-4-2-497,-2 4-208,-2-2-160,-4 1-335,0-4-97,-8 5-64,2-1 32,0 4-96,1 0-16,-5 5-17,5 7 81,-2 0-32,2 4 48,2-1 16,6 2-32,1-3 96,3-3-32,15 1 48,1-6-16,4-6 33,2 0-65,1 0-945,-3-1-1440,-8-9-1409,-4 1-3217</inkml:trace>
  <inkml:trace contextRef="#ctx0" brushRef="#br0">7430 23270 10069,'0'0'4226,"26"-9"-3714,-9 5 432,-3-3 1553,-2 1-1136,-3 3-593,-5-1 449,-5 4-753,-8 0-192,-6 3-240,2 4 48,-3-3-64,2 5 48,7 0 176,-1-1 49,3 0-129,3 1 32,2-1-80,5 3 32,5-3 304,2-2-208,1 1 32,7-2-32,-3-3-48,-2 2-111,-4-3 15,-1 3-16,-8-3-64,-2 3 0,0 0 32,-6 0 16,-3 1-32,-1 1-16,2 2 0,-1-3 0,1 1-32,3 1 16,0-5-32,2 1-385,3-6-815,2-7-385,6-4-2369</inkml:trace>
  <inkml:trace contextRef="#ctx0" brushRef="#br0">7651 23367 20361,'0'0'3442,"-7"29"-3410,7-15 48,0 1 208,4 2 849,3-5-353,1 3-16,1-6-175,2 2-209,-2-4-80,-3-3-176,1-1-48,-3-3-64,-4-4 32,6-6 64,-6-3-160,0-6 0,1-5-48,0-2-112,-1-2-80,0-5 128,0 4 64,0-2 112,-1 2-16,-6 3 208,3 6 96,-5-2-192,4 4-16,0 2-64,2 4 64,3 4 0,5 4 0,3-2-96,5 4 0,4 2-16,0 0 32,1 5 32,-1 4-64,-1 5-48,-4-1-16,-5 3 32,0 3 16,-6 0 32,-1-2-32,-8 2 64,1-4 16,0-2-16,2-2-16,-1-2 0,4-3-16,-1-6 0,3-5-400,0-2-480,0 0-641,0 1-720,0 0-577</inkml:trace>
  <inkml:trace contextRef="#ctx0" brushRef="#br0">7924 23281 15079,'0'0'6163,"26"-2"-4258,-20 2-673,-1 7-704,1 3-159,-4 1-33,5 2-112,1 1-144,0-3-16,-1-2-16,1-2-16,2-4 0,-2-3 48,-3 0-32,3-5 0,-3-6-64,-1 1-16,0-8-112,-4-2 32,0-1-80,0 2-192,-4 0-129,-1 5 369,-2 9 176,-3 0 0,-2 5 64,-2 8 0,-1 3 193,0 5-97,5 0-128,-5-1-32,8 2-48,3-2-465,1-6-1856,3-5-864</inkml:trace>
  <inkml:trace contextRef="#ctx0" brushRef="#br0">8312 23277 5683,'0'0'480,"-29"15"-432,23-14-32,1-1-176,-1 3-993,3-3 177,0 0 1008,-2 0 816,4 0-304,-3 0-63,-2 0-33,5 0-336,-4 0-96,4 0-272,-4 4-240,5-1 480,0 2 528,0 2 112,0-1 2626,-3 2-1153,3-3-161,0 4 5508,0-13-6420,0-3-495,3-4-401,2 2-64,1-3-48,2-2 0,1-3-16,6 1-48,-3-3 64,4 0-48,1 0 48,-5 2-16,3 2 32,-4 5 96,-4 3 224,0 3 16,0 4-112,-6 8-160,0 8-16,-1 1 448,3 10 209,-3-4-369,3-1-192,-3-2-48,6-4-96,4-6 0,0-3 32,-3-1-16,5-6-32,-3 0-16,-5 0-688,1-6-705,-5-1-1392,0 1-1841,-5-6-4786</inkml:trace>
  <inkml:trace contextRef="#ctx0" brushRef="#br0">8622 23184 6371,'0'0'15255,"16"-7"-14151,-17 7-223,-10 0-417,-2 6-256,-4 3-128,0-2-80,1 6-16,6-2 32,2 0-16,8 1-32,3-2 32,9-2 32,5 1-16,6-3 0,2-1 16,-1 3 16,-2-4 16,-3 2 0,-6 0 0,-4 1 0,-7-1-48,-2 4 32,-11-2 64,-3-3 32,2 1-47,-5-2-97,6 0 16,0-2 48,2-1 0,2-1-16,2 0-32,2 0-16,2-1 32,1-2-48,0 0-289,8-2-703,0 1-817,1 0-272,7-3-704,-3-1-481,1 3-31,1-1 1712,-4-2 289,-1 1 1744,-1 0 1793,-1 2 1152,1-2-511,2 3-497,-1 2-480,5-3-49,0 4-431,2 0-272,4-2-369,-2 3-304,4-1-144,-1-3-160,1 3-64,-5-6-48,0 1 16,-7-3-15,-2-3-17,-6-1-16,0 0 0,-3-2-32,-4 2-16,-2 1-16,-1 1-17,2 4 65,-5 7 16,1 0-64,-2 11-16,-4 8 80,1 4 32,-4 6 225,2 1 143,3 3-176,4-3-112,5-3-64,4-8-16,13-2 0,8-10-32,5-3 0,-1-4-16,5-2-112,-2-6-368,-8-3-129,-5 0-319,-7-2-865,-8 2-1456,-4 2-1505,-11 4-2626</inkml:trace>
  <inkml:trace contextRef="#ctx0" brushRef="#br0">9288 23126 6851,'0'0'10277,"-6"-16"-9141,6 14-143,0 4-945,0 2 64,0-1-48,0 1 16,0-3-64,0 1 32,3-2-80,0-2 32,-2-3 16,-1-2-32,0 3 16,0-4 32,-1 5-48,-5-1-16,-4 2-32,1 2 32,-2 5 16,-1 3 0,2 4 0,1 1 32,3 1-32,2-1-112,4 2-1617,0-8-1040,8 0-1329</inkml:trace>
  <inkml:trace contextRef="#ctx0" brushRef="#br0">9308 23347 9108,'0'0'3762,"-26"25"-1937,16-19 144,3 1-257,3-5-687,4 1-529,2-2-352,12-1-16,1 0-48,4-6 0,3-1-48,1-3 0,-3 2-32,-7 2 48,-3-1-176,-8 2-320,-2 3 256,-12 2-80,-4 0-577,-6 4-367,-1-1-993,1 3-2353</inkml:trace>
  <inkml:trace contextRef="#ctx0" brushRef="#br0">12952 21416 7363,'0'0'3634,"10"-30"-3554,-7 18 480,3 1 449,-2-1 63,-3 0-31,2 2 143,-2 0-47,-1 2 624,0-3-625,0 3-464,0 3 17,-4-2-81,-1 0-336,2 1-128,-5 2-112,0 2 0,0 2-64,-3 3 0,1 10 0,-3 6 0,1 9 0,1 6 48,2 4 16,0 0 64,-1 2 0,4-5-144,0-6 0,5-4 32,1-7 32,0-5 0,7-4 0,7-5-16,3-1 16,5-3-16,3 0-16,1-7-144,1 1-240,-3 1-112,-2 0-80,-7 2-33,-2 2-79,-10 1-577,0 0-928</inkml:trace>
  <inkml:trace contextRef="#ctx0" brushRef="#br0">13180 21191 5811,'0'0'9908,"2"5"-9828,3 10 96,-1 9 1121,-1 5 320,4 8 175,-7 6-95,0 0-208,0-2-513,0-2-95,3-7-193,-1-8-320,3-9-64,-1-2 33,1-4-129,2-5-128,0-4-16,-2-3 48,2-3-32,1-7 0,3-2-48,-2 1-16,0 1 16,1 2-464,-2 2-113,-3 3 257,1 6 16,-6 5-384,4 0 608,-3 4 32,1 0-16,2-1 48,8 1-16,1-3 16,6-4 112,2-2 16,6 0-48,-2 0-32,-3 0-16,-3-2 0,-5 0-272,-7 0-1473,-2 0-1136</inkml:trace>
  <inkml:trace contextRef="#ctx0" brushRef="#br0">13634 21457 10853,'0'0'8580,"-29"22"-7284,19-12-239,1 1-97,-2 2-15,3-2 79,2 0-111,4-1-401,2-4-272,2-1-144,7-5-48,7 0-32,-3-5-32,2-5 32,2 0 0,-3-2-80,-3 3 80,0 1-32,-5 0-32,-5 5 80,3 0-16,-9 4-96,1 4 32,2 4 32,-2 1 0,4-1 32,0 1 16,0-4 0,1 2 0,6-3-16,-4-4 16,3 1 0,-1-2-48,-2-2-960,1-5-1714,1-3-1583,1-1-6661</inkml:trace>
  <inkml:trace contextRef="#ctx0" brushRef="#br0">13823 21531 10021,'0'0'15399,"7"-2"-15159,1-5-160,1-1 80,-1 0-16,0 1-96,2-1 16,-5 1 240,-1 2 288,3 0-63,-6 2-145,2 1-144,2 2-48,-2 0-112,5 2-80,0 5 16,3 1 80,-1-1-48,4 2 0,1-3-48,-3 0 48,-3-1-96,0-2 16,-4-3 0</inkml:trace>
  <inkml:trace contextRef="#ctx0" brushRef="#br0">14140 21461 22602,'0'0'4835,"-18"-7"-4755,15 15-32,2 5-96,-3-1 64,2 0-32,2-1 0,6-2-32,3-1 48,4-3 16,2-5 0,0 0-32,0-5 0,-1-3-177,-4-1-31,1-1-32,-8 1 0,-1 3 176,-1 1 64,-1 4 48,-1 1-32,-2 0 32,-5 6-32,1 3 128,0 4 48,0 5-48,3 2-96,4-1-32,0 5-48,7-4 48,6-3 0,3-1-48,-2-1 64,-3 2 0,-1-4 0,-5 0 16,-5 2 0,0 2-16,-11-3 80,1 0 48,-5-1-47,0-1-33,1-1 16,2-4-16,2-3-32,2-4 16,5-1-32,3-9 32,0-7-80,0 1-64,10-5 16,-6 2 64,5 1 16,1 0 64,-1 5 64,4-1-48,0 1 48,-1-1-96,1 4 32,1-3-80,1 3 64,1 0-48,-1 1 0,0 0 48,1-1-80,-2 2 48,1-7 0,0 4 32,0-3-16,-2-8 0,1 1 48,-3-5-48,0 0-112,-2 3-320,-4 1-48,1 6 47,-5 4 17,-1 5 96,-7 7 160,0 11 32,-8 4 112,1 6 128,-2 0 128,0 3 48,1 0-128,3-1-64,5-5-128,1-6-48,6 0 32,1-6 32,9-2-16,8-1 16,1-3-16,3 0-208,-2 0-256,2 0-32,-10 0-176,-3 2-129,-7 6-319,-7 3-1297,-6 1-785,-5 3-3297</inkml:trace>
  <inkml:trace contextRef="#ctx0" brushRef="#br0">14943 21450 14839,'0'0'4018,"5"44"-1265,-5-14-96,0-3-1072,-5 0-721,0-6-352,2-4-319,0-6-161,-1-4 0,4-10-1009,0-10-1504,7-7-2321,1-7-5763</inkml:trace>
  <inkml:trace contextRef="#ctx0" brushRef="#br0">14971 21235 16888,'0'0'4338,"-22"29"-4258,29-20-64,2-3-1777,8-2-3906</inkml:trace>
  <inkml:trace contextRef="#ctx0" brushRef="#br0">15176 21593 2497,'0'0'18505,"31"-5"-17161,-22-3-479,3-7-417,-1 3-320,0-3 32,0 2-80,-2 1-32,3 1 16,-6 2-16,2 3-48,0 3 64,-4 3-96,7 6 32,-3 4-48,5 3 208,0 1-16,6-3-112,1 2 16,3-5-64,-1-3 16,0 0 0,-6-5-48,-3 0-1008,-6-5-497,-4 0 48,-3-1-352,-10-6-2160</inkml:trace>
  <inkml:trace contextRef="#ctx0" brushRef="#br0">13225 21856 8884,'0'0'8036,"-11"31"-6916,9-8 529,-2 6 16,4 3-225,0 2-303,0-5-289,0-2-431,0-7-129,0-3-112,4-8-112,-4-6-32,2 0 16,-2-8-2001,0-5-592,0-1-1921,0-7-5747</inkml:trace>
  <inkml:trace contextRef="#ctx0" brushRef="#br0">13042 21877 1008,'0'0'19177,"3"-21"-18472,-3 16-1,4 1-272,-3 4-208,9-2-192,2 0-16,11 2-16,6 0 16,4-1 496,7-1 33,1 0 223,-2-2-288,-4 0-256,-9 3-144,-5-3-16,-5 1-48,-10 2-96,0 0-736,-5-3 0,-1 2-257,0-1-127,0 2 207</inkml:trace>
  <inkml:trace contextRef="#ctx0" brushRef="#br0">13062 22098 2113,'0'0'18841,"16"21"-17689,0-21 17,7 0-241,3 0-112,5-2-111,1-2-225,1-1-304,-1 4-16,-6-2 16,-2 2-128,-5 1-16,-6 0-16,-3 0-64,-5 0-352,-4 0-224,-9 1-3458,0-1 1041</inkml:trace>
  <inkml:trace contextRef="#ctx0" brushRef="#br0">13474 22098 13366,'0'0'5074,"5"28"-2897,2-20-112,0-1-304,1-5-784,-1-2-289,2-2-240,-4-7-160,0-4-160,-2-3-96,0-6-32,-3-1-16,0-4-96,-3-1-336,3-4-144,-4 4-32,0 3-289,1 1 577,3 5 256,0 5 16,0 2 32,3 7 16,2 3 32,5 2 0,3 0 64,2 2 48,0 3 16,0 4-64,-2 1-48,-1 3-16,-2-2 16,-6-3 0,1 3-32,-5-2 48,0-2-80,0-1-48,-8 2 0,-3-2-16,-2-1 0,0 3-48,-3-3 48,3 0 32,0 0-96,7 2 80,2 0 80,4 0-80,0 4 112,10-1 0,3 5 256,4-1 496,2-2-111,0-1 271,0 0 64,-1-2-527,-6 0-273,-1-1-96,-3-4-64,-2 2-48,-1-3 0,3-2-288,-3 1-609,2-2-751,-1 0-1074,0 0-1280</inkml:trace>
  <inkml:trace contextRef="#ctx0" brushRef="#br0">14018 22120 10917,'0'0'8660,"-17"29"-7684,12-23-367,2-3-177,3-2 80,3-5-160,4-6-16,0-2-224,1-2-79,1-5 47,0 2 0,1-1 16,-1 5 144,3 2 576,-3 5-288,2 5-127,1 1-225,0 6-96,-4 6-64,2 4 96,-2 2 16,-4-1-32,0-1-80,-4-4 16,0-4 0,0-2-16,0-2-16,3-3 0,0-1-368,5-2-721,2-7-1344,1-1-1553,0-2-3953</inkml:trace>
  <inkml:trace contextRef="#ctx0" brushRef="#br0">14261 22074 6179,'0'0'8628,"24"-9"-6979,-9 8 399,0 1-271,2 0-688,-1 0-1,-1 0-463,-3-1-257,0-3-144,-7 0-144,-1 1-48,-2-3 48,-2 0-80,-2 1 32,-7-1-96,-1-1 0,-1 2-48,0-1-384,1 3 159,3 0 225,-2 3 96,6 3-48,0 6 32,3 3 32,0 5 16,0 0 144,3 1 129,3-1-17,3-2-48,-3-2-128,3-6-64,1-1 16,-2-3-32,1-3-608,-2-2-1105,1-5-1329,1-5-2176</inkml:trace>
  <inkml:trace contextRef="#ctx0" brushRef="#br0">14548 22056 9460,'0'0'12966,"24"-20"-12421,-23 16-433,2 1-48,-3 1-64,0-2 48,0-1-80,0 0 64,-4 2-48,-3 1 16,3 0-32,-3 2 48,1 0-48,1 6 0,-1 5 32,1 1 0,3 3 80,2 1 160,0-1-64,7-1-96,3-3-48,4-6 0,2-3-32,-1-2-320,-1 0-1121,-3-4-528,-3-6-2193,-4 1-4242</inkml:trace>
  <inkml:trace contextRef="#ctx0" brushRef="#br0">14808 22089 18360,'0'0'3634,"8"-25"-2625,-14 19-321,-6-1-384,2 3-144,-1 4-80,-2 3-48,7 8 16,-4 2-48,4 6-16,3-2 16,3-1 16,0-3 16,9-4-16,1-6 0,2-3 48,1-2-16,2-8-16,3-3 0,-4-6-80,3-4-32,0-3-208,-1-1-208,-3-5-545,0 3-351,-3 1-673,-6 6 80,-1 11 608,-3 6 1297,-6 5 384,-3 16-96,-6 11 1089,-3 7 1008,0 6-160,4 2 144,3-1-704,7-4-705,4-6-512,4-11-160,9-9-95,3-6 15,-2-5-80,1-3-625,-3-9-1215,-5-3-1106,0-5-751,-6-4-3059</inkml:trace>
  <inkml:trace contextRef="#ctx0" brushRef="#br0">14965 22064 5218,'0'0'11798,"25"10"-10742,-19-10-95,-2 1 31,0 3 289,1-4-577,1 0-208,-5 0 81,3 0-177,-1 0-256,1 0-96,-3-5-112,-1-4-240,0 5 32,0-2 95,0-2-95,-1 3-16,-3-1 256,-1 6 16,2 0 48,-3 6 112,0 7 160,3 6 65,-4 0 63,4 4 112,3-3 32,3-1-256,8-6-256,5-7-160,4-2-400,2-4-560,6-4-801,-1-6-1537,1-4-2528</inkml:trace>
  <inkml:trace contextRef="#ctx0" brushRef="#br0">15280 22078 16920,'0'0'2209,"-29"0"-1617,15 0 769,1 0-433,1 0-144,0 2-143,4 5-241,1 3-256,2 0-64,5-1-64,0 1 16,7-3-48,1-1 16,3-6 0,4 0-144,0-8-160,0-8-80,3-2-81,-1-4-239,-2-4 384,4 0 96,-6-4 192,0-4 16,-2 4 32,-1 0 32,-3 5-32,-2 7-112,-5 8 784,-8 20-224,-6 15 241,-3 11 719,0 6-95,2 3-689,2 0-528,7-7-128,6-5 48,0-11-160,6-6-464,4-11-641,-4-3-191,3-2-1554,-6-6-3553</inkml:trace>
  <inkml:trace contextRef="#ctx0" brushRef="#br0">15738 21805 14343,'0'0'3089,"2"46"-912,-2-12 240,0 0-176,-2 7-576,-3-6-769,1-3-175,2-4-561,1-8-96,1-7-80,0-4 64,4-3-64,3-6-288,-3-1-1105,2-8-1504,-4-6-1393,2 0-5875</inkml:trace>
  <inkml:trace contextRef="#ctx0" brushRef="#br0">15626 21989 14535,'0'0'4274,"41"-12"-3138,-18 6-239,1 6-145,0 0-96,2 0-304,-8 0-192,1 0-160,-2 6-544,-2-2-1553,-1 1-2625,-3-2-3698</inkml:trace>
  <inkml:trace contextRef="#ctx0" brushRef="#br0">15901 22026 11973,'0'0'8148,"-21"29"-6691,17-13-545,2 1-271,2-3-209,2 1-320,6-6-64,7-4 16,0-5-32,2 0 0,-1-11-16,-4-1 16,-1-3-80,-4-4-144,0-3-272,-5 1-449,-2 0-47,-4 5-385,-8 1 161,0 7 911,-7 8 289,-1 0 0,0 13 193,1 5-17,1 3-128,2 0-80,0-1-1057,4-3-6338</inkml:trace>
  <inkml:trace contextRef="#ctx0" brushRef="#br0">13092 22515 2449,'0'0'16055,"-9"36"-14662,2-16-801,-1 7 593,-1-6-609,4-3-128,1-6-256,4-10-143,4-2-49,7-9 48,4-11-32,0-4-625,7-8-335,-3-7 47,6-1 1,0-4 272,1-1 127,2 5 481,0 9 32,-1 11 609,-5 12 271,-4 13-159,-11 18-353,-3 15 272,-4 14 769,0 3-625,-4 1-432,2-4-240,2-11 0,0-7-64,2-10 0,4-10 0,-1-8-32,3-4-32,-5-2-752,3-7-817,-1-5-880,-5-5-3057</inkml:trace>
  <inkml:trace contextRef="#ctx0" brushRef="#br0">13207 22515 8324,'0'0'8436,"21"-2"-7844,-5 3 929,-1 2-561,2 3-480,1 3-31,-3-5-369,0 2-48,0-1-257,0-1-1359,-7-4-3266</inkml:trace>
  <inkml:trace contextRef="#ctx0" brushRef="#br0">13571 22640 12518,'0'0'3922,"0"30"-1553,0-11-288,0-5-417,0-2-831,0-5-305,3-4 16,3-3-336,-4-7-64,5-7-16,-1-5-128,-2 0 0,2-5-32,-3-2 16,-1 0 64,2 5-64,-2-1 32,0 9 0,-1 3 16,3 2-32,2 5-16,2 1 0,0 2 16,3 0-32,1 3 16,0 2 0,0 0 0,-3 3-336,-2-3-752,-4-1-81,-1 1-560</inkml:trace>
  <inkml:trace contextRef="#ctx0" brushRef="#br0">13845 22647 16456,'0'0'2657,"-1"26"-448,1-18-737,-3-4-111,3 1-929,0-3-128,0-9-176,0 1-96,3-2 16,-3-1-48,0-1 33,0 0-33,0 0 32,1 0-32,1-2 0,-1 1-32,3 0 48,2-2-97,-1 2 33,-1 0 0,2 0 32,-2 3-32,1 1 64,0 4-32,-2 1 0,1 2-16,1 2-32,-2 3-16,1 4-64,2 0-1424,1 1-529,7-3-1217,-2-5-1312</inkml:trace>
  <inkml:trace contextRef="#ctx0" brushRef="#br0">14117 22616 16343,'0'0'6243,"-13"26"-3730,8-17-1312,5-1-641,0-2-352,0-2-128,0-1-80</inkml:trace>
  <inkml:trace contextRef="#ctx0" brushRef="#br0">14158 22428 20009,'0'0'1793,"-27"23"-14695</inkml:trace>
  <inkml:trace contextRef="#ctx0" brushRef="#br0">14390 22581 12070,'0'0'8147,"0"30"-6578,0-14-80,0 0-513,6-3-288,4-1-223,0-2-49,3-5-32,2-4-192,0-1-144,-1-1-16,0-7-48,-2-1-16,-4-2 32,-2-1-16,3-3-128,-5 0-32,-2 3 32,-2 1 0,0 2 16,0 3 128,0 11-144,0 1 112,4 2 0,1 2 64,3-1-64,1-2 80,5-2-80,1-3 32,0-2-16,4 0 32,-1 0-32,2-5 16,-2 1 0,-3-1 16,0 3-32,-5 1 64,1 1-32,-7 0-48,2 0 16,-2-1 64,0-4-64,1 0 32,-1-2 16,-1 0-16,0-3-16,-2-4 0,-1 0-48,-1 2-433,-6 1-431,-4 1-160,-2 3 79,0 5 241,-2 4 496,1 10 240,2 11 192,5 5 816,0 6 145,7-1-193,3 0-352,11-7-448,2-4-31,8-13 15,0-4 64,-1-5-176,-4 0 16,-3-7-1217,-8 0-1760,-8-3-3458</inkml:trace>
  <inkml:trace contextRef="#ctx0" brushRef="#br0">15270 22526 7315,'0'0'12742,"-39"-11"-11797,19 29-33,-1 2 113,1 6 367,6-2-15,9 3-673,5-7-448,4-6-208,8-6 0,7-6 0,0-2 16,2-9-64,-3-6-192,-2 0-192,0-2 112,-7 2 176,-5 1 80,-1 5 16,-3 3-32,0 3 0,-5 3-16,0 8-16,-1 2 32,6 1 16,-4 7 0,4-1 32,0-2-16,4 4 144,5-9 32,-1 4-128,3-10-16,-2 0 48,0-4-80,-2 0-560,3-7-1921,-4-3-1761,2-2-4178</inkml:trace>
  <inkml:trace contextRef="#ctx0" brushRef="#br0">15550 22397 11125,'0'0'5811,"18"-3"-5523,-18 17 624,0 7 401,0 10 0,-1 0 159,-1 4 65,0-2-176,2-4-513,0-2-160,0-5-368,5-9-208,2-3-32,-1-5-32,-1-1-128,-2-4-928,-1-9-961,-2-1-944,0-9-1825</inkml:trace>
  <inkml:trace contextRef="#ctx0" brushRef="#br0">15489 22540 19321,'0'0'1585,"40"0"-129,-11 0 353,5 0-608,4-6-625,-5 0-320,-1-1-160,-10 0-48,-7-1-1168,-10 2-2610</inkml:trace>
  <inkml:trace contextRef="#ctx0" brushRef="#br0">13402 22960 13734,'0'0'3570,"18"37"-1873,-15-16-465,1 7 161,-4 6-64,0-3-497,-4 4-448,1-6-224,3-1-16,0-4 64,0-5-128,7-5-16,-1-5-32,0-1-464,1-6-1056,-1-2-529,-2-3-1313,-4-8-3345</inkml:trace>
  <inkml:trace contextRef="#ctx0" brushRef="#br0">13328 23111 14263,'0'0'3713,"26"24"-1856,-12-17-640,6-2-257,5-4 113,2-1-193,2-8-448,0-5-240,3-6-96,-6 0-144,0-4-16,-2 2-224,-7-2-272,-1 3 80,-5-1-81,-4 8 177,0 1 0,-4 5 64,-3 2 192,0 3 112,-3 2 0,-4 7 16,3 7 0,-3 4 64,4 6 368,1 8 352,0 2 65,2 3-113,0-3-112,2-1-31,3-4-225,3-7 496,-2-4-704,1-7-112,0-6 0,-2-1-16,-1-4-48,2 0-160,-1-5-304,3-5-64,-1 1-161,1 0 65,-1 1 576,3 2-112,-6 4 64,3-1 16,-3 3 16,-2 0-48,0 0 80,-2 3 48,2-1 32,-2 1-16,1-1 0,2-1-16,4-1-32,4 3-48,7-2 48,2 2 48,5-2-16,-2 2 32,3-3 64,-3 0 64,-3 0 16,-6 0-80,-3-3-80,-4-2 0,-2-4 0,-1 3-192,-4-7-16,0 0-48,-5 2-96,-6-3-80,4 5-113,-8 4 161,4 1 304,-1 4 80,6 9 192,-1 6 80,3 2 96,4 3 161,0 0 63,4-3-128,3 0-176,4-5-112,-2-4-160,3-1-192,-4-5-1472,-2-2-930</inkml:trace>
  <inkml:trace contextRef="#ctx0" brushRef="#br0">14167 23270 6003,'0'0'10453,"29"-16"-8453,-17 6-271,2-2-528,0-2-337,0 1-400,-2 0-175,0 0-65,2 4-48,-2-1-16,2 5-112,0-1 0,1 4-16,-3 2 0,2 4 32,-5 6 32,-2 5 240,-1 6 288,-3 0 177,-2 1-225,-1-2 112,0-4-239,0-5-401,0-4-32,4-5 16,3-2-64,0-4-32,1-6-673,6-3-1680,-2-6-208,-1-2-2001</inkml:trace>
  <inkml:trace contextRef="#ctx0" brushRef="#br0">14480 23215 5442,'0'0'11366,"26"2"-9798,-7-4-47,1-3-16,3-5-17,1 3-1167,-3-3-81,-2-3-208,-4 3-16,-7 1-48,-5 0-112,-3 4 112,-8-2-96,-8 3-16,-3 2 96,-4 2 32,-1 6 16,3 5 32,6 7 64,6 2 304,9 1 208,3 1-96,13-3-272,4-3-112,7-4-112,1-7-32,1-3-128,-1-2-880,-4-7-1457,-5-3-2722</inkml:trace>
  <inkml:trace contextRef="#ctx0" brushRef="#br0">14812 23156 14711,'0'0'8163,"-1"-5"-8018,1 18 111,5 6 336,6-1-208,1-1-176,4-4-112,3-3 144,0-5 177,1-2-241,-1-3-64,-2-8 112,-3 1-208,-1-4 32,-7 0-32,-1 0 0,-5 2-48,0-3 48,-5 6-32,-3 1 32,-1 5 0,3 0 0,2 6 0,2 6 32,2 2 16,3 0 0,9-1-32,7-4-16,4-2 16,7-5-32,-2-2-32,2-9 16,-6-3-16,-1-2-16,-5-4-368,-6-1-209,-8-1 209,-4 1-160,0 0-16,-9 5 192,-1 2 271,1 6 129,-1 2 225,-1 4 223,3 4-176,4 2-192,-2 3-48,2 0 0,4-3-176,0-1-1809</inkml:trace>
  <inkml:trace contextRef="#ctx0" brushRef="#br0">15689 22953 14663,'0'0'8195,"-6"39"-7234,1 1 480,2 8-193,-1 3-319,3 2-433,-2-6-160,3-9-160,-4-11-48,4-8 80,0-8-48,0-5-64,0-4-96,0-5-496,-3-7-1153,2 4-1184,-2-6-913,2 1-3473</inkml:trace>
  <inkml:trace contextRef="#ctx0" brushRef="#br0">15505 22987 5859,'0'0'10997,"-19"-21"-10517,19 21 112,0-3-144,3 1-159,4 1 15,3-2 336,6-1 192,8-1 161,9-1 367,9-1 321,11 1 128,2-2-560,1 6-433,-8-5-432,-4 4-304,-10-1-160,-12 3 32,-7-1-240,-8 2-464,-19 3-2082,-1 1 1682,-2 2-353,2 0-336,0-2-544,2-1-2657</inkml:trace>
  <inkml:trace contextRef="#ctx0" brushRef="#br0">15884 23277 8068,'0'0'12870,"0"4"-12566,0 11-208,-2 1 320,-1 4 384,1 1-351,1-1-289,1-3-32,0-2-64,0-6-32,1-5 0,4-2-16,-3-2-512,3 0-1377,-3-6-1857</inkml:trace>
  <inkml:trace contextRef="#ctx0" brushRef="#br0">16269 23302 25996,'0'0'1745,"-4"-29"-3378,4 17-2673,0-3-5298</inkml:trace>
  <inkml:trace contextRef="#ctx0" brushRef="#br0">4510 23754 6659,'0'0'12278,"10"-9"-12182,-4 6-80,1 3 32,7-1-80,1 1 64,3 0-32,4 0 0,1 0 48,2 0-64,-3 0 576,3 0 32,-5 0-144,3 0-255,-5 0-65,1 0-96,2 0 0,-3-4-16,5 3 32,-1 0-16,1 1-16,2 0 48,0 0-32,-1 0-96,0 0 64,-1 1 16,-1 4 48,4-4-16,-5 3 16,3-3-16,-1 2-16,2-1 0,-2-2 0,2 0 16,0 0-48,-2 0 0,2 2 48,0 3 0,-1-3 0,-2 6 0,1-3 48,2 2-48,-3 1-96,1-5 0,2 3 64,1-3-16,1-3-64,1 0 96,2-3-16,1-6 0,1 1 48,1 1-32,-3-2-16,-1 4-32,0 1 48,0 2-32,-1 2 48,0 0-48,1 0 32,0 0-80,2 0 0,2 1 32,1 3 16,2-3-48,3-1 64,0 1-16,-3-1 32,2 0 0,-1 0-16,-2 0 48,0 0-16,-2 0 16,1 0-64,-4 2-32,2 0 64,0-1 32,1-1-64,6 0 32,-2 0-16,4 0 32,4-3-32,-2-1 0,-1-1 48,5-2 0,-4 2-80,-3 0-64,1 1 32,-3 2 16,-1-1 16,1 3 32,-1-2 0,2-1 16,-1 3-16,3-1 32,-1-4 0,2 1 16,3 1-112,-3-1-16,3 2 32,3-1 48,-3 0 48,3-1 144,-3 4 49,0 0 47,-1-3-32,-1 3-64,2 0-48,2-2-288,-3 2 128,4 0-16,2 0-16,0-1 64,2-2 16,-4 2 0,1-1 0,-4 0 32,-2 2-144,-1 0-16,-4 0 32,-3 0 32,1 4 0,-5 3 32,0-2-16,0 3 16,-2-2 0,1 2 16,3-3-32,-2 1 48,0 0 32,0-4-64,-2 2-80,1-3 0,-3-1 64,1 3-32,-1-2 32,-1 0-32,3 2 64,-4-1-32,2 0 0,2-2 32,1 0-16,4 0 32,1 0-32,-1-7 16,5 6 16,-3-3-64,-1-1-80,-4 3 32,-2 0 48,-3 2-16,-4 0 0,-7 0 16,-8 2-64,-2 0-528,-5 3-817,-11-1-1408,-5-4-1906</inkml:trace>
  <inkml:trace contextRef="#ctx0" brushRef="#br0">4909 25331 13430,'0'0'3218,"-1"28"-2402,-1-8 897,0 4-209,-1 2-671,3-2-385,-3-4-192,2 0 80,-2-4-112,2-5-63,-1-1 47,2-4-112,-1-3-64,1 1 48,0-3 16,-3-1 944,3-6-448,0-7-207,3-6-289,4-8-128,0-7-80,5-6-112,-4-5 127,6 3 97,-4-5-176,0 1-144,0 3 0,-2 5 272,0 3 16,2 8 32,-2 5 32,-1 6 0,2 6-48,5 6-32,1 4-32,4 4 32,2 11 0,6 7 32,-2 4 80,0 2 0,-6 6 0,-1 0-96,-4-2 64,-5 0 80,-1-3 96,-2-1 80,-3-1 16,-3-3 241,2-5-321,-2-3-160,0-4-80,0-6 64,0 0-48,0-4-64,0-1 48,3-1 0,-3-5-64,2-3-48,3-4-497,0-2 65,1-10 304,2-3-128,1-7-224,1-3 239,-1-7 97,-1 2-32,1-3 176,2 5 128,-6 5-16,3 6 48,1 9 32,-4 6 208,1 9-48,1 5-128,3 10-128,2 8 48,3 5 80,4 7 209,2 2-113,2 3-80,2 1 96,-2-2 512,5 0 465,-1 1 63,-4-6-159,1 0-241,-8-6-336,-2 5-287,1-5-161,-7 1-96,-4 0 0,-2-1 16,0 1 0,-2-2 16,0-3-32,0-4-401,0-4-463,0-7-1089,6-19-9508</inkml:trace>
  <inkml:trace contextRef="#ctx0" brushRef="#br0">6249 25112 8660,'0'0'10405,"20"-22"-9669,-15 14-368,1-4-80,1 0-48,0-2 273,-3 0-17,-3 3 96,-1-1 16,-1 2-47,-9 0-273,-3 5-240,-4 4-48,-4 1-32,-2 8 16,-1 10-32,-3 7 32,0 10 32,3 7 32,-1 12 112,5 5 448,2 3 161,8 1-97,3-6-96,7-5-432,0-13-128,7-9-16,1-7 32,5-10 48,4-6-48,-3-7 48,3 0-64,2-9-80,1-2-16,3-2 0,0 3 32,0 1 32,-3 5 16,-5 3 0,3 1 0,-10 0-48,0 1 32,-6 3-320,-2 1-1185,0-1-1008,-7-4-768,2-10-5443</inkml:trace>
  <inkml:trace contextRef="#ctx0" brushRef="#br0">6432 25531 10101,'0'0'5458,"7"28"-3425,-4-10-432,2 0-289,-4 3 193,1 5-240,1-1-113,-1-2-319,1-3-305,0-3-144,-2-6-80,-1-2-128,0-7 320,0-8 193,0-9-385,0-4-272,-1-4-48,1-5-48,0-1 16,0-3-32,0 2 80,0 3 0,0-1 32,3 3-16,2 2 0,-2-1-16,1 1-64,1 5 64,-1-1-48,2 3 80,1 0-64,0 5 16,2 0-256,-2 4-113,5 3-15,1 3 112,0 1 0,1 5 16,1 3-288,-2 2-33,-2 4 97,-4-4 192,-2 3 176,-1-3 112,-3 1-16,-1 0 32,0 0 0,-5-3 16,-2 1-32,-1-3 64,-4 2 0,-1-1-16,-5 0 48,-1-1-32,4 0-16,-3 0-48,4 0 32,5 1 48,3-3 32,6 2-96,0-1-16,7-1 32,6-4-48,-2 0-960,-1 0-2386,2-4-5314</inkml:trace>
  <inkml:trace contextRef="#ctx0" brushRef="#br0">7192 25322 6691,'0'0'10853,"-13"-23"-10325,4 18 33,-2 2-97,-4-2-96,-2 5-48,-1-1 128,-1 1-144,1 0-96,-1 1-143,0 5 95,2 3 16,0 4 128,2 1-64,2 5 16,1 0 160,4-1-16,7 2-63,1 1-49,2 0-96,10 1 64,4-4-16,1 1-160,2-3-48,-1-1 80,1-6-208,-1-1 64,-1-8 16,-3-3-64,2-10-240,-1-7-208,-2-9-129,-1-7 33,1-7 304,-4-5-192,1-2-225,-1-1 49,1-2 112,-3 3 448,2 5 64,-5 6 112,-1 7 80,1 4 48,-4 6-96,0 6 16,0 0-32,0 5 16,-4 0 16,4 4-32,0-1 64,0 3 128,0 1 16,0 2-224,4 2-48,-1 0-32,1 0 0,1 2 32,-2 9-16,4 2 64,-6 9 112,-1 10 337,0 6 159,-1 6-176,-6 4 128,4 7-31,-2-1-33,5 1 272,-3-9-207,3-1-225,0-9-256,0-7 0,3-5 16,-3-5 32,0-4-64,0-4-64,1-3-32,-1-5 0,0-1-208,0-13-6211,-1 4-864</inkml:trace>
  <inkml:trace contextRef="#ctx0" brushRef="#br0">7623 25049 10789,'0'0'2897,"-15"-8"-2753,19 11-160,-1 7 32,5 3 16,-2 6 1073,1 7 800,-2 4 0,-2 4-97,0 5-159,-3 2-160,0 1-161,-3-6-319,-1 0-129,0-5-127,0-8-305,4-1-304,-2-8-128,2-5 0,0-4-32,4-5-64,0 0-272,2-6-849,-3-7-1312,-1-4-1505,-2-5-4370</inkml:trace>
  <inkml:trace contextRef="#ctx0" brushRef="#br0">7466 25063 6883,'0'0'8228,"-4"0"-4883,4-2-2512,0 1-337,0-1-192,4 0-144,-1 0-48,1 2-64,-1-6-16,0 6 0,2 0-32,-2 0 16,5 0 16,4 0 64,3 0 257,7 0 479,7 0 96,4-1-127,7-5-97,3-1-112,0 1-127,-6-3-273,-4 1-80,-5 4-48,-10-1-32,0 4 16,-8-2-32,-5 2-80,-1 1-64,-2 0-96,-2 4-1921,-4 1-1041,0-4-255</inkml:trace>
  <inkml:trace contextRef="#ctx0" brushRef="#br0">8452 25194 6435,'0'0'11013,"-7"-11"-9828,7 9-593,6 2-528,3-4-16,4 3 80,9-2 288,0 1 176,5-1-31,-1-1-97,0 2-224,-1-1-16,-6 1-160,-1 2 48,-2-3-32,-1 3-48,-6-1-16,3-1 16,-5 2-16,0-2-32,-2 2 16,-1 0 16,-2 0-32,1 0-48,0 0-688</inkml:trace>
  <inkml:trace contextRef="#ctx0" brushRef="#br0">8461 25337 7684,'0'0'5554,"0"-6"-4898,-1 6-31,-6-2 159,4 2 48,-2 0-63,3 0-1,0 0-128,-1 0 497,8-2-1121,1 2 16,3-1 112,0 1 192,1 0-64,1 0-96,-2 0-16,3 0-64,-2 1 1,6-1-1,3 2 144,2-2 208,4 0-144,2 0-144,2 0 144,-4 0 208,-2 0-239,-7 0-97,-2 0-64,-6 2-80,-6 1-16,-2 0-16,0-1-16,-2 1 16,-1-2 0,-5 1 32,2-1-336,1-1-977,1 0-624,-1-4-2497</inkml:trace>
  <inkml:trace contextRef="#ctx0" brushRef="#br0" timeOffset="0.99">9686 25035 6867,'0'0'8196,"-2"-13"-7012,2 11-207,2 2-241,0-1 737,-2-2-1105,0 6-368,-4 3 0,0-1 16,0 4-16,-4 0 0,0 3 0,1-1 32,1 0 64,-3-1 64,0-1 112,1 1-112,4-2-16,-3 3-31,2-2 15,0 3 32,-1-3 64,-2 3-80,2 2-48,-5-1-16,2 3 0,-1-2 32,0 4 16,4-4-16,-3 4 96,2-4 160,1 0-128,0-3-95,3 2 15,-2-3-16,-1-1 48,1-4-80,-3 4-80,0-3-16,0 2 16,-1-3-64,2 1 48,1 0-32,2-1 0,0-3 16,3 3-16,-2-2 16,3 1-16,0-2 0,0 0 16,0 2 0,0 0-16,0-2 32,0 0-16,0 3 0,0-5 0,0 2 16,4-6-176,2-3 80,2-5-80,4 0 32,0-7 96,4 1 48,-2-2 0,3-1 32,1-4-144,-2 2 128,1 2-48,-2-5 16,1 6-16,-3-3 16,-2 2-16,-2 3 16,1 2 16,-4 3 16,-2 2-64,0 5 48,-3 0-32,1 3 0,-1 1 0,3-1-16,-1 1-49,2-1-95,2 0-144,1-3 32,3-3 96,-1-1 160,2 0 48,-2 0 16,-6 2-16,1-2 16,-5 5 16,0 4-32,0 0-16,-5 1-16,4 0 0,-2 0 16,1 0-32,-1 0 0,3 1-32,0 0 16,0 3 16,0-4 96,-2 1-64,2 2 0,0-2 0,0 4 0,0-4 0,0 2 16,0 2-16,0-2 32,2 3 80,1-1 80,-1 3 96,-2-1 64,3 3 49,3-4-1,-4 0-16,1 3-48,2-2-112,2-2-96,-3 1-16,4 1-48,-4 2-48,4-2 16,-1 2 0,0 3-32,2-3 32,-2 2-64,-2 0 32,2 1 32,-2-2-48,0-1 48,-3 1-16,2 1 16,0-3 33,0 2-33,0-1 0,3 1 0,1-1 0,-1-4 16,5 4-16,-3-1-16,-1-2 32,-1 2-32,0-3-16,-6 2 0,-1 1 16,0 1 16,0-4 0,0 4-16,0-3-48,0 1 0,3-2 32,4-4-16,-3 4 16,7-5 0,-4 1 16,2 2-16,-4-3 16,-1 1-32,-3-1 32,2 2-32,-3 0 0,0-1-16,0 1 32,1 0-48,-1-2-401,-1 0 353,-3 0 128,0 0-32,-1-2 0,-3 2-16,2 0 0,-2 0-48,0 0 0,-1 0 16,-1 2-16,2-2-16,-2 3 32,1-1 48,-4-2 0,5 0 64,-2 0-64,-2-2 16,6-1-16,-4 1 32,1-1 0,-1 1-32,-4 0 0,0 1 0,-1 1-48,-4 0-16,1 0 48,-1 1-32,-2 3 16,5-1 32,1-1-32,1 1 32,3 0 16,0-1 0,3-1-48,2-1 64,0 0-16,1 0 16,1 0 16,0-1 0,0-4-80,-4 0 80,0 0-48,-4-1 16,0 0-16,1 5 0,0-3-192,-1 4-224,2 0 368,-2 0 48,6 0-48,-1 4 48,7-3-48,0 5-80,0-2-480,7 0-241,2-1 129,0-1-1025,1-2-1873,2 0-2881</inkml:trace>
  <inkml:trace contextRef="#ctx0" brushRef="#br0" timeOffset="0.99">10153 25095 4434,'1'-5'9028,"1"5"-7491,3 0 1360,-5 6-2112,4 5-1,-1 7 176,-2 1-47,2 9-33,-3 4-192,0 1-271,0 3 47,0-1 48,-3-4-128,-1-4-112,3-5-208,-2-7-96,3-4 64,0-6 32,0-2 17,0-3 47,0-11 0,3-1-48,1-7 0,0-4-32,-4-3 0,5-3-48,-5-2-112,0-1 48,0-2 16,0 1-16,-2-1 32,-1-4-48,-1 2-289,0-1-63,1-2 80,3 4 32,0-1 16,0 3 96,0 2-96,8 4 47,0 0 145,2 3 80,1 5 16,0 1-16,0 3 32,0 2 0,1 1 16,-1 2-32,3 3-48,0 0-592,3-1-160,1 4 79,4-3-191,0 2 95,6-1 273,-1 5 304,2 1 224,-3 0 48,0 4-16,-6 7 32,-3 5 32,-1 1 64,-2 4 272,-4 5 33,-1 3-129,-2 0-128,0 1-48,-4-2-48,-1 0 16,-2-4-16,0-4-96,-5-1 32,-7-3 176,1 1-96,-4-3-80,-2 2 32,1-4-32,-3-1 0,5-2 32,-1 0 32,-1-3 64,3 0-16,0 1 0,-3-2-32,1 1-16,-1-1-16,-3-2-47,-6 0 31,0-3-16,-2 2-16,-1-2 48,6 0-48,1 0-48,8 0-48,5 0-33,8 3-383,8-2-2385,3-1-497,0 0-3057</inkml:trace>
  <inkml:trace contextRef="#ctx0" brushRef="#br0" timeOffset="0.99">10311 24784 6099,'0'0'3441,"-25"-20"-3425,19 18 0,1-1-16,2 0 0,-1 3 0,0-4 3826,7 4-3490,1 7 112,0 1 97,1 6 879,1 5-79,-2 2-465,-1 5-95,-1 1-65,1 1-112,-3 2-111,0-1-241,0-2 0,-3 2 112,1-1 176,2-1 145,0-3 111,0 4-96,0-1-127,0-2-241,0 3-48,0-2-96,0 4-32,0-1-96,0-3 48,-3 2-48,-1-5 64,-2 0-160,1-3-48,1-4 64,0-5-16,1-3 48,3-6-32,0-10-1825,7-5-592,1-6-1153,1-4-2544</inkml:trace>
  <inkml:trace contextRef="#ctx0" brushRef="#br0" timeOffset="0.99">10456 25384 160,'0'0'10101,"18"-5"-10085,-10 9 4946,-8-8-4178,0 3-399,-1 0 31,-2-1-112,3 1-176,-1-2-128,-1 2 32,1 0 16,1-2-48,-3 3 16,3 3-48,0 3 0,-4 7 32,3 2 144,-1 4 400,0 5-256,-1-2 113,0-2 175,2-1-96,1-4-192,-2-2-16,2-7-64,0-3-96,0 1 32,0-11-63,3 1-17,3-4-48,-2-3-32,1 3-48,-2-1 64,0 0-145,-3 0-47,1 3 0,-1 0 16,0 1-32,-3-4-208,-1 0-112,-5-1-17,2 1 193,-3-2 80,2 0 128,1 3 160,3 1 0,1 1 16,-1 2-16,4 1 32,0 2 16,4 0 32,1 1-112,-3-1 0,6 2 0,2 1 16,-2 0 0,0 0 16,2 0 48,-2 0 208,3 0 0,-3 0 49,0 0 15,-1 1-224,-1 0-80,-2 1-16,0 0-32,-1-2-432</inkml:trace>
  <inkml:trace contextRef="#ctx0" brushRef="#br0" timeOffset="0.99">10479 25410 5955,'0'0'11221,"19"8"-10645,-16-8-288,2 0-96,0 0-160,1-2-16,3 2-16,1-3-96,1 1-624,-1 2-673,-1-1-1120</inkml:trace>
  <inkml:trace contextRef="#ctx0" brushRef="#br0" timeOffset="0.99">10428 25540 11381,'0'0'2481,"43"1"-784,-17-1-352,9-1-81,-1-4-463,-8 2-513,-4 0-240,-11-1-240,-6 4-1441,-14 0-3457,-6 0-657,-2 0-256</inkml:trace>
  <inkml:trace contextRef="#ctx0" brushRef="#br0" timeOffset="0.99">11187 25281 2705,'0'0'10261,"25"-25"-9125,-20 20-95,-1 0-97,-1 1-159,0 1-145,-3 0-128,0 1-48,-3 1-127,-4-3-193,0 3 64,-6-2-32,0 1-48,-6 2-16,1 0-96,-1 0 0,-2 2-16,5 2 48,0 3-16,2-1 112,2 3 112,5 1-32,3 2 112,2 1-31,2 4-17,0 1 16,3 0 48,2 0-176,0 2-80,0-4-128,-3-1 0,3-4 48,-4 1-16,3-5 0,-4-2 0,3-2 16,3-3 0,2-3 64,3-4-16,1-2-32,6-6 16,1-3-32,3-2 0,2-6-16,-3-1 0,0-3-128,0 0 32,-5-2-32,-8 2-208,2-3-48,-9-2 80,-1-4 16,0 2-129,-1 2 49,-6 0 64,4 7-144,-2 6-16,2 7 336,3 6 15,0 4 129,0 4-48,3 1-128,2 0 96,-2 3 0,-3 5 32,2 0 16,-2 0 0,2 3 48,-2-1 176,0 0 209,-2 3 95,0 2-16,2 6 64,-3 3 81,-1 4-65,3 5-80,-2 5 224,3 3-223,0 0-145,0-1-160,0-4-80,0-2 0,0-6-32,0-6-96,0-5-16,0-3-16,0-5 32,3-4-16,2-5-512,-2 0-529,4-5-720,-4-10-1760</inkml:trace>
  <inkml:trace contextRef="#ctx0" brushRef="#br0" timeOffset="0.99">11495 24864 11237,'0'0'7780,"22"-5"-7476,-18 5-32,-4 5-256,0 0 32,0 1 288,0 3 48,0-1-176,0 4-48,0 1-47,0 1 159,0 4 16,0 9 32,0 3 416,0 5 241,0 4-81,0 1-240,-4 3-47,0-3-225,0-2-112,-2-6-144,1-3 32,2-6 96,2-2-144,1-3-32,3-8-128,5-1 16,2-9 32,7 0 0,-2 0 0,0-6-96,2-1-352,-2 1-432,-4-2-577,-3 3-416,-4 2-64</inkml:trace>
  <inkml:trace contextRef="#ctx0" brushRef="#br0" timeOffset="0.99">11457 25152 7603,'0'0'11462,"-7"-5"-10886,7 2 64,5 1-63,5-3-65,9 1-112,5-1-160,3 1 112,4-2 401,1 3 143,-2 0-384,-5 0-208,-7 1-256,-1 2-64,-11 0-32,-2 0-496,-12-1-2177,0 1 304,-10-4-2690</inkml:trace>
  <inkml:trace contextRef="#ctx0" brushRef="#br0" timeOffset="0.99">10172 25738 11157,'0'0'7267,"0"-1"-6450,0 2-609,0 6 96,0 2 256,3 4-63,-1 4-33,0 6-128,2-1-112,0 3-96,-1 1-16,1-2-64,1-2-16,2 1 32,-2-4 256,0 1 16,-1 0-127,-2 1-1,0-2 496,-2 1-352,0-1-240,-5 0-80,-5 0 0,-1-6 64,-3-1-48,-1-5 32,-3-7 0,-3 0-16,1-12 16,-3-5-64,4-4-48,-1 1-48,4 4-48,4 2-16,4 2 128,5 5 0,3 4-224,6-2-720,3 5-577,6 0-336,-5 0-1680,2 0-3571</inkml:trace>
  <inkml:trace contextRef="#ctx0" brushRef="#br0" timeOffset="0.99">10021 25802 7924,'0'0'10052,"18"-26"-8915,-8 20-129,5-2 1,1 3 63,6 1-239,-1 3 15,7-1-80,-2 0-159,5 0-161,-4 1-128,3-2-224,-4-3-64,-1-4 0,-5 1 0,-6-2-16,-3-2-416,-2 4-529,-4 2-127,-5 4 208,0 1 31,-3 2-95,-2 5 111,-4 4-399,4 1-673,-2 0-2993</inkml:trace>
  <inkml:trace contextRef="#ctx0" brushRef="#br0" timeOffset="0.99">10117 26414 6323,'0'0'10277,"0"-17"-10021,0 15 96,0 1-96,2-3 304,1 2 273,1 0 79,3 0-32,1-2-143,4 0-225,6-2-96,8 1 241,-1-2-81,8 3-16,-2 2-128,-3 2-304,-2 0-96,-6 0-16,-3 0-16,-9 2-336,0 2-352,-6-1 0,-2 1 31,0-3 129,-6 0-16,-1-1-209,-1 0-575,3-8-849,-4-2-2609</inkml:trace>
  <inkml:trace contextRef="#ctx0" brushRef="#br0" timeOffset="0.99">10276 26495 13734,'0'0'3810,"-24"12"-2353,7-6-81,2 1-367,-2 0-49,0 3-191,3-3-209,6 0-160,2 1-16,6-1-208,3-1-128,8 1-32,4-1 48,7 0-48,3-1-16,-3-1 16,-2 0 0,-3-1 0,-3 5-32,-6-2 16,-7 4-16,-1 2 32,0 1 48,-4 5 32,-7 0-160,3 0 32,-3 1 16,4-1 16,0-3-16,0-4 16,4-1 16,-3-8 16,2 0 64,-2-2 97,1-6 239,-1-7-240,3 2-128,-2-1-80,4 0-288,1 3-625,0 4-719,1 2-690,5 1-1823</inkml:trace>
  <inkml:trace contextRef="#ctx0" brushRef="#br0" timeOffset="0.99">11372 25884 6483,'0'0'13238,"-21"-19"-12085,8 21-209,-6 7-384,1 6-128,-4 2-159,5 2-17,4-1 0,3 1-32,10 0-112,7-4-48,9 2 0,8-1-48,3 1 16,3-5-32,-1 2 48,-2-1-48,-6-2-16,-3 1-64,-7 0-48,-5 1 144,-6 3-32,-2 2 48,-7-2 0,-7 2-16,0 0-32,3-1 112,-6-4 80,4 2-96,-1-5-32,0-1 0,-1-3-32,2-6 16,0 0-32,1 0 16,3-8 16,2-2-32,3 0-208,3-2-272,3 3-657,0-3-703,3 5-946,3 5-2080</inkml:trace>
  <inkml:trace contextRef="#ctx0" brushRef="#br0" timeOffset="0.99">6400 26203 10053,'0'0'7827,"7"-8"-7683,-4 8-96,4 0 352,0 0 65,-1 7-129,2 0-160,0 5-96,-1 1-16,0 2 112,-1 6 208,2-1 96,1 6-175,-1 1 63,1 2 112,0 4 304,-2 0-47,1-2-257,0 0-64,-2-6-144,-6-1 96,0-5-224,0-3-160,-12-2 64,-1 0-32,-3-2-32,-1-2 96,-8-1 305,-1-2-81,-1-4-192,1-1-80,1-2 48,2-2-16,4-6-32,4-1 0,8 0-32,4-2-560,3 0-865,0 2-144,3-2 33,6 1-417,1 3-2561,-6-2-3490</inkml:trace>
  <inkml:trace contextRef="#ctx0" brushRef="#br0" timeOffset="0.99">6278 26237 6739,'0'0'7155,"-26"2"-5650,23-2-240,2 0-273,-1 0 353,2-1-1009,5-2-160,6 0 80,3 0-80,5 0-80,5 3 240,7 0 545,3 0 287,4 0 161,-2 4-481,5 1-384,-8-3-351,-2-2-1,-4 0-32,-4-2 0,-5-5-80,-6-2-385,-5 0-191,-2-2-272,-5 0-241,0-1-848,0 0-1216,-5 5-3490</inkml:trace>
  <inkml:trace contextRef="#ctx0" brushRef="#br0" timeOffset="0.99">5118 27711 10533,'0'0'3521,"0"26"-3136,0-8 831,0 9 401,0 2-625,0 0-143,0 1-113,0-3-96,0-5-335,6-5-161,-6-3-32,0-7-96,2-2 16,1-1 336,-3-5 544,-3-3-480,1-4-223,2 1 95,-4-3-128,2-2-96,2-2-16,2-2-64,2-7-64,6 0 16,1-9 32,2-2-96,3 0-128,-1-1 112,0 5 15,-1 3 113,1 6 17,-3 7 15,-4 6-64,-1 6-1,3 2-111,-5 9 16,6 6 112,-2 8 0,4 5 112,-2 5 225,2-4-49,-1 3-192,-1-7 0,-3-5-48,3-5-32,-8-4 96,3-4 0,-4-3-48,1 1-16,-3-4 480,0-2-544,1-4-208,4-5-192,-3 1-305,2-9-63,2-3 480,3-7-48,-2-2 144,-2-3 192,4 2 64,-1 3 0,-1 6 0,-3 6 128,3 8 160,-4 5-32,1 3-128,0 3-160,1 9 0,5 5 384,-3 4 97,8 4-209,-3 3-96,6 3-128,-3 0 0,4 0 368,-2-5 352,-2 2-191,0-6 15,-3-2 48,-3-3-208,-1-2-112,-4-4-191,-3-2-81,2-5-16,-3-3-16,1-10-913,2-7-1520,2-7-2881</inkml:trace>
  <inkml:trace contextRef="#ctx0" brushRef="#br0" timeOffset="0.99">6182 27579 2753,'0'0'14839,"9"-3"-13943,-7 1 49,3 1-385,-2 1-256,-2 0-64,1 0-144,-2 1 209,-2-1-81,1 0 192,-7 0-32,-2 0-16,3 0-144,-12 0-192,6 5-48,-7 2 48,2 5-16,-3-1 0,3 5-32,5 4-32,-1 4 48,2 3 32,5 7 48,-4 3 32,3 5 97,-2-3 31,5-1 0,1-2 48,1-3-80,3-9-96,5-3-16,6-8-48,1-9 32,7-4-48,2 0-32,3-10-32,3-2 0,-1 0-16,2 3 0,-5 0 48,-1 5 16,-11 4-48,1 0 32,-8 8-240,-4 4-528,-3 2-625,-5-2-464,0-1-1056,0-5-2866</inkml:trace>
  <inkml:trace contextRef="#ctx0" brushRef="#br0" timeOffset="0.99">6406 27920 7844,'0'0'2945,"0"24"-672,0-7-256,0 3 448,0 2-672,1-1-529,-1-3-63,3-2-289,-3-4-399,1-6-193,-1-1 752,0-13-31,2-6-593,-2-3-384,0-6 0,0-1-176,3-2 48,-2 1 32,1 1 0,1 5 32,-2 0 0,3 0 128,-2 4 48,1 1 0,0-1-80,0 2-64,2-1 0,2 2 0,-2 4-32,-2 0-16,1 7-176,3 1-464,-2 7-113,-2 5 417,1 2 192,-1 1 48,0 2 96,2-1 32,1 0-32,-4-1 32,3-4-16,-4 0 48,1-4-64,-2-1 32,0-6 0,-6 3 96,-4-3 80,-2 0-80,-4 0-48,3-3-16,0 3-112,2 0 16,6 0 16,2 0 0,13 0-2017,3 0-480,0 0-2017</inkml:trace>
  <inkml:trace contextRef="#ctx0" brushRef="#br0" timeOffset="0.99">7085 27770 7315,'0'0'1601,"18"-9"-1473,-12 3 1169,-3 2 784,-3 1 256,0-2 1280,-3 5-2496,-5 0-481,0 0-240,-3 1-288,-4 3-64,1-1-16,-2 0-16,1 2 17,2-4-17,0 0-16,2 1 32,0-1-16,6 2 0,-3 0 0,3 0 80,-3 4 32,1 1 16,-1 4-32,2 3 96,-5 3 32,2 3 32,1 3 160,0 2 65,5-1 15,2 0-64,1-5-224,4-4-112,9-6-32,3-7 80,5-3 32,1-8 0,4-8-288,-3-5 32,2-2 0,-2-2-112,-1-1-416,-7 2-48,0 0 207,-5 3 177,-1 0 192,-1-1 64,0-1-16,-4-1 48,2 2-32,-4-6 32,2-2-64,0-6-240,-2-2-224,-2 2-48,0 0-97,0 6 161,0 4 336,-3 7 96,-4 7 64,7 4 128,-5 2 80,2 3 0,0 3-48,3 7-208,0 0 16,0 1-96,3 2 144,0 4-48,2 1 32,-5 4 80,0 1 449,0 3 351,0 1-272,0 3-31,0 3-97,0-1-96,0 7 64,3-2 97,2 6-49,-3-1-48,3 0-64,-1-5-224,-2-3-80,0-8 0,1 0-48,-3-6 0,0-4-16,0-3 0,0-3-48,-5-4-240,3-3-464,-2-3-913,-1-9-1488,3-6-2930</inkml:trace>
  <inkml:trace contextRef="#ctx0" brushRef="#br0" timeOffset="0.99">7433 27562 8724,'0'0'8452,"-7"31"-8308,9-15 16,0 2 96,1 7 448,0 6 545,-3 2 0,0 6-65,0-2 17,0-3 63,0-2-319,0-5-161,-3-3-384,2-6-176,1-6-96,0 0-96,-2-8 16,2 0-48,0-9-672,0-7-1313,0-7-2001,0-2-4209</inkml:trace>
  <inkml:trace contextRef="#ctx0" brushRef="#br0" timeOffset="0.99">7332 27533 5202,'0'0'4626,"-23"2"-2737,20 1-272,-2 0 3089,10-3-4274,3-3 49,0-2 175,2 2 96,1-3 129,2 0-17,0 2-112,6 2-127,0-3 111,2 3-96,3 1-175,-1 1 31,3 0-176,-2 0 32,-2 0-192,-2 0-112,-3 0-16,-5 1 16,-4-1-48,-1 0 0,-6 2-304,-7-2-3282,-1-5-15,-4-2-5283</inkml:trace>
  <inkml:trace contextRef="#ctx0" brushRef="#br0" timeOffset="0.99">6916 28187 5939,'0'0'9988,"-11"7"-9700,16-7 97,3 0-1,1 0 448,5 0 257,-3 0-49,5-2-95,1-3-97,1 1 96,5-1-223,0 4-193,3-4-32,0 5-128,0 0-144,6 0-79,-5 0-81,3 5-16,2-3 0,-7 2-16,2 0 32,1-2 16,-3 1 224,-1-3-16,-2 0-80,1 0-32,-1 0-80,3 0-32,-3-5 16,-1 5 0,0-4-64,-2 2 48,0-1-96,-1 2 64,-7-4-16,0 3 0,-3 0-32,-2-2-336,-3 2-272,1-1-96,-4 2-225,0-2-15</inkml:trace>
  <inkml:trace contextRef="#ctx0" brushRef="#br0" timeOffset="0.99">7054 28580 6211,'0'0'9956,"-1"-13"-9155,-3 10-497,0 3-48,-4 0-32,1 0 0,-4 4 80,-3-1 129,1 2 15,-5 2-16,2 0 0,-2 1-48,0 1 33,3 1 271,0 1-144,5 4-144,3 2-176,0 0-192,7 3 112,0 0 81,2-1-177,8-1 16,2-5-16,0-3-32,0-4 16,5-3 48,-4-3-64,1-3-64,0-6 80,1-3-64,-4-4 0,0 0-32,1-1-64,-5 1 96,1 2-16,0-4 48,0 2-16,0-1 16,-3-1 32,3-1-353,-1-1-15,-3-4 96,0-3-320,-1 1 64,0-2 320,-1-3-17,1 5 129,2 3 64,-2 6 193,-3 3 223,0 7-64,0 4 48,-2 6-384,-4 4-48,3 5 48,-2 2 16,2 1 16,-1-2 0,3 3 48,1-3 16,0 1 96,0 1 48,1 0 1,7 5 335,1 5 208,0 4 97,1 4-417,-1 7-112,-2-2-144,-1 3-144,-4-4-16,0-3-32,-2-6-32,3-5 64,-3-6-64,0-8-48,0-5-128,0-10-1985,0-12-720,-4-4-2370</inkml:trace>
  <inkml:trace contextRef="#ctx0" brushRef="#br0" timeOffset="0.99">7343 28448 12678,'0'0'5138,"-10"10"-5010,12-14 336,-2-2 385,1 1-65,-1 1-63,0 2 79,0 0 1025,4 2-1857,-4 4 48,3 2 16,-2 0 0,3-1 0,0 2-16,-3-5 0,1 3 32,1-3-16,-2 3 0,-1 1 16,0 2-64,0 6 192,0 4 416,-4 7 225,-3 6-337,2 4-320,-5 2 0,4 1 64,-1-3 32,1-3-80,3-6 16,0-7-16,3-6-64,0-4 33,3-7 79,3-2-16,4-5-16,3-3-96,0-2-96,3 1 16,-5 3-272,0 1-80,-1 1-433,-4 4-367,-3 0-417,-1 0-208</inkml:trace>
  <inkml:trace contextRef="#ctx0" brushRef="#br0" timeOffset="0.99">7277 28607 8772,'0'0'11269,"26"13"-10276,-9-13-81,6 0 193,-1-1-49,1-5-128,-1-2-79,-3 3-225,-5 0-144,-5 1-384,-6 1-48,-1 0 16,-2 1-64,-2 0-304,-5 1-528,0 0-1121,-1-2-736,1 3-2097</inkml:trace>
  <inkml:trace contextRef="#ctx0" brushRef="#br0" timeOffset="0.99">8472 27617 2145,'0'0'13510,"-22"10"-12549,17-10-289,5 0-368,-2 0 432,2-1-512,2-1 81,3 0-17,2-3-112,7 0-64,3 2-112,4 0 176,5-1 384,3 2 129,0 1-81,-3 0-240,-4 1-192,-6 0-112,-2 0-64,-7 0 32,-2 0-64,-8 0-784,-4 0 287,-3 0-959,3 0-1426,-3 0-2816</inkml:trace>
  <inkml:trace contextRef="#ctx0" brushRef="#br0" timeOffset="0.99">8497 27754 6739,'0'0'6995,"21"0"-4081,-4-6-625,1 1-384,-1-1-609,6 1-544,-2 2-335,-3 1-193,-1 2-112,-3 0-80,-5 2-32,-4 1-160,-2 0-929,-3 1-447,-8-2-4627</inkml:trace>
  <inkml:trace contextRef="#ctx0" brushRef="#br0" timeOffset="0.99">9408 27444 6259,'0'0'14070,"0"-7"-13814,6 20-144,-6-1 449,0 7 447,0 2-352,0 1-63,0-1-97,-4-1 32,1-6-112,2-2-79,-3-3-81,4-3-16,0-2-128,0-1-80,6 0-32,4 0 80,1-1-80,3-1 32,2 0 64,-1 3 32,2-3-112,-7 3 16,1-2-16,-3-1-16,-4-1 0,3 0 0,-2-3-176,-4-2-288,1-3-449,-1-1-207,2 1-577,-2-1-896,1-1-2626</inkml:trace>
  <inkml:trace contextRef="#ctx0" brushRef="#br0" timeOffset="0.99">9593 27450 6435,'0'0'6323,"-6"21"-4850,6-8 399,0 2-463,0 4 128,3 4-241,0 1-111,-1 1 111,-1 2 17,-1-4-320,0 3-97,0-5-112,0 0 257,0-3-865,0-6-144,0-2-48,-1-2 16,-1-4-144,-1-3-609,0-1-703,3-6-1265,0-9-1665,0-4-6307</inkml:trace>
  <inkml:trace contextRef="#ctx0" brushRef="#br0" timeOffset="0.99">9868 27503 6723,'0'0'7155,"11"22"-6162,-6 0 1824,-3 4-896,-1 0-833,-1 2-15,0-4-625,0-1-304,0-6-96,0-5-32,-1-4 16,1-3-16,0-1-16,4-5-2177,1-5 352,-1-1-2208,2-5-2546</inkml:trace>
  <inkml:trace contextRef="#ctx0" brushRef="#br0" timeOffset="0.99">10001 27508 9909,'0'0'3009,"0"39"-1008,0-12 400,0 1-448,2 2-448,3-1-337,-5-3-576,7-5-336,-3-4-176,0-10-64,4-4 16,-4-3-80,2-10-784,-2-7-945,-4-3-2080,0-2-5924</inkml:trace>
  <inkml:trace contextRef="#ctx0" brushRef="#br0" timeOffset="0.99">9823 27570 6307,'0'0'12790,"5"-29"-12550,7 17-272,5-4 16,-1-1-240,8-2-32,-2 1 160,-2 2 112,-5 4 16,0 0 16,-6 7-16,-4 4 32,-5 6-16,0 5-32,0 4 512,0 1 80,6 3-112,-1-5 80,9-3-63,-1-4-305,5-6-64,1-2 0,2-12 80,-2-4-144,2-1 0,-5-1-80,0 2-496,-6 0-1121,1 8-1168,-7 2-1041</inkml:trace>
  <inkml:trace contextRef="#ctx0" brushRef="#br0" timeOffset="0.99">10293 27503 6307,'0'0'2017,"-11"26"-208,9-4-385,-5 5 1426,4 4-305,-3 5-592,0-2-529,4-5-495,-1-6-321,3-6-160,0-7 305,3-14-81,5-15-16,1-5-496,0-5-176,2-8 64,0-3-96,-2-4-512,-2 4-208,0 0-401,-2 5 289,2 3 415,-5 9 401,2 3 16,1 5 80,-3 2 0,4 3-32,3 0 32,-4 5 113,1 3-81,5 2-48,1 3-48,-4 11 48,3 0-16,0 8-32,-4 1 64,-2 3-32,-3 2-369,-2-3-175,0-1 320,-7-4 192,-2-1 80,-5-4-32,0-3 16,-2-4 112,-2-7 272,1-1 17,6 0-65,-4-3-192,6-3 16,2 4-144,3 0-16,1 2 0,3 4-32,9 5 0,1 6 48,6-2 704,5 2-159,0 3-209,-2-7 16,4 1-192,-5-3-128,-4-3 64,-6-1 0,-1-1-128,-6 0-16,-2-4-144,-6 0-400,-4 0-593,1 0-623,2-5-1538,0-3-4818</inkml:trace>
  <inkml:trace contextRef="#ctx0" brushRef="#br0" timeOffset="0.99">10591 27624 8756,'0'0'4850,"-7"28"-2737,3-9 256,2 2-496,-2-2-784,3-2-209,-1-5-32,1-4-367,1-4 79,0-6-432,0-8 176,3-4-224,2-4-96,-1-6-176,3-1-352,-5-2-561,4 2-287,-4 5-49,2 3 945,-4 7 416,0 3 704,0 14-464,0-1 240,3-1-48,4 1-143,5-3 15,2-3-48,2-1-112,3-7-112,-1-1-224,-3 2-465,-4-6-63,-3 7-1969,-5-2-4787</inkml:trace>
  <inkml:trace contextRef="#ctx0" brushRef="#br0" timeOffset="0.99">10603 27634 5475,'0'0'14038,"27"1"-12806,-20 1-799,0 0-145,-2 1-288,-1 0 48,-2 2-112,-1-4-384,2-1-801</inkml:trace>
  <inkml:trace contextRef="#ctx0" brushRef="#br0" timeOffset="0.99">10600 27739 11237,'0'0'8052,"37"-9"-6692,-15 3-927,1-2 319,1 2-464,-1 1-304,-8 3-416,-3 2-1873</inkml:trace>
  <inkml:trace contextRef="#ctx0" brushRef="#br0" timeOffset="0.99">10692 27164 6979,'0'0'9973,"25"-24"-8244,-13 22-513,4-2-592,5 4-351,1 0 63,0 0 96,-1 4-96,-2 3-16,-3 4-240,-6-1-48,-5 4-16,-5-2 0,-1 3-16,-11 1 0,1-2 32,-6 0-32,1 1 32,2-1 0,0-2 32,4 0 336,5-2 81,3-1-17,2 2-192,5-4-112,8 2 0,4-3 48,-2-2-128,5-3 32,-1-1 0,-2 0-48,-4-1-32,-5-2-16,-2-1 0,-6 2-368,-3-2-384,-4 1-497,-2 1-607,-3 2-770,-3 0-1808,2 0-5250</inkml:trace>
  <inkml:trace contextRef="#ctx0" brushRef="#br0" timeOffset="0.99">11252 27451 8196,'0'0'5266,"5"-24"-4497,-2 21-193,-2 2 32,0-2 128,5 3 673,-6 3-865,0 5-15,0 5-33,0 3 544,0 4 97,-6 2-497,4 0-32,-2-1-207,0-4-177,2-5-112,1-3 16,1-4-144,0-2 0,1-3 64,2 0 64,4-5 16,1 2 112,0-1-16,2-1 32,-1 2 16,1 3-176,-1 0-64,2 0-16,-1 3 16,1-1-16,-4 3-16,2-1 0,1-3 0,-3 1-80,-2 0-256,2-2-32,-4 0-64,-3-4-1185,0 1 561,0 0-225,-5-1-832,-4-1-864,2 0-1585</inkml:trace>
  <inkml:trace contextRef="#ctx0" brushRef="#br0" timeOffset="0.99">11412 27413 6899,'0'0'9268,"0"6"-8595,-1 6 191,-3 2 177,3 7-161,1 2 48,0 5-79,1 1 63,8 0 177,-1 0-433,-1-3-240,2-6 128,-2-3-191,-1-2-161,-1-5-96,0 0-64,-5-5-16,0-1-32,-5-4-304,-3 0-865,-2-1-1088,-1-7-1297,2-4-3041</inkml:trace>
  <inkml:trace contextRef="#ctx0" brushRef="#br0" timeOffset="0.99">11717 27495 8564,'0'0'11989,"-34"24"-11748,21-6-1,-3 6 144,3 1 448,3-2 145,9 0-193,1-4-240,0-6-224,9-2-112,1-6 33,5-5-1,4-1-112,-1-9-48,1-4-64,-1-3 16,-3 1 0,-3-6-48,-5 2-464,-6 1-337,-1-1-47,-4 5-33,-5 2 433,-3 2 288,-1 4 112,2 1 64,2 6 16,3-4 16,3 3-32,-1-1 0,4 0 64,0-2 48,7-2 48,1-1-64,3 0-64,7-6 16,-2 2 96,5 2 33,-2 0 159,2 5 304,-6 4-144,2 0-128,-4 8 193,-3 2-321,-2 0-96,1 3-80,-2-1 16,3-3-48,-1-3-16,1-6-688,0 0-1377,-1-9-1425,-2-9-5042</inkml:trace>
  <inkml:trace contextRef="#ctx0" brushRef="#br0" timeOffset="0.99">12292 27335 2449,'0'0'18377,"4"11"-17833,-4 3-160,0 2 96,3 6 241,-3 8 303,0 2-64,0 3-95,0 0-113,-6-3-272,5-3-256,-6-6-95,5-4-129,0-7 0,-2 0-16,4-5 0,-4-2 16,2-5-241,1-9-2752,1-8-625,0-7-4593</inkml:trace>
  <inkml:trace contextRef="#ctx0" brushRef="#br0" timeOffset="0.99">12126 27340 6083,'0'0'9028,"1"-25"-7667,3 20-449,6-2 176,-4 1-191,7 2-193,0 1-64,7-2 1,4-1-1,3 3 64,7-2 129,2 0-145,1 2-80,-1-3-143,-5 3-209,-5-1-208,-8 2 16,-3 2-80,-9-3-513,-2 3-31,-8 0-1537,-2 3 769,-3 2-385,3-1-352,-2 2-2385</inkml:trace>
  <inkml:trace contextRef="#ctx0" brushRef="#br0" timeOffset="0.99">12410 27671 5330,'0'0'12966,"22"12"-12517,-13-12 127,1 0-224,1-4-208,-5-2-64,3-3-64,-2-1 48,-4 1-96,-3-4-192,0 2-192,0-2-128,-3 3-49,-4 1 337,0 5 176,0 2 32,-1 2 64,0 6 0,2 7 208,2 3 256,-1 5 289,3 3 63,2 0-63,0-3-257,0 0-368,4-6-32,1-5 48,3-4 32,0-5-112,2-1-16,1-7-160,0-3-896,-2-5-753,4 0-1521,-4-3-3937</inkml:trace>
  <inkml:trace contextRef="#ctx0" brushRef="#br0" timeOffset="0.99">12758 26812 5907,'0'0'2913,"-25"-1"-11733</inkml:trace>
  <inkml:trace contextRef="#ctx0" brushRef="#br0" timeOffset="0.99">12706 26810 6659,'0'0'10325,"0"1"-10213,0 3 48,3-1-64,1-2-64,-2-1-16,5 0 64,3 0 16,1-2 0,1-2 576,3 0 33,3-1 31,-4 5-192,1 0 225,-4 0-129,-3 5-144,-5 3-336,-3 3-48,0-1-80,-8 6 48,-2-3-16,-2 3-80,1-4 80,-3-3-48,3 1 0,3-5 0,3-2 16,0-2-16,5 2 0,0-2-16,0 0-32,5-1 48,3 3-16,1-1 16,2 3 0,0-3-16,-1 5 0,-1-4 0,-1 2 0,-1-1 0,-1-2 16,-1 3 0,-2-1 0,0-3 0,-3 1 1,0 1-34,0 1 17,-3 3 0,-1 1 0,-3 1 0,-1 0 0,0 2 17,-2 0-1,6-4 16,-3 1-16,4-4-32,1 1 32,-1-4 0,2-1 64,-1-1-64,1-5-32,-3 1-705,2-1-879,-2-1-1138,0-1-2256</inkml:trace>
  <inkml:trace contextRef="#ctx0" brushRef="#br0" timeOffset="0.99">13324 27319 5891,'0'0'11877,"-7"-8"-11285,3 17-223,-4 5 95,-2 0 256,-1 10-80,-5-1-15,-1 2-49,0 3-240,-3 0-96,0-5-128,7 1-64,-2-6 16,6 1 0,3-5-48,1-1-16,5-5 0,0 0-16,3-1-448,5-3-576,1-1-769,-1-3-3041</inkml:trace>
  <inkml:trace contextRef="#ctx0" brushRef="#br0" timeOffset="0.99">13321 27301 8916,'0'0'5603,"0"33"-3779,0-16-127,7 7-656,-3 1-129,9 3 385,3 1-449,3-2-304,2-3 65,2-2-49,-1-5-32,1-2-144,-6-6 129,-1-1-113,-5-6-320,-1 0-80,-6 0-16,-1-2 16,-2 0 16,2 0-48,-3 3-48,0 0-240,0 5 192,-3-4 128,-1 3 16,0 0 48,-6-7-64,-1 2 64,-4-2-32,-3-2-48,-2-3-64,-7-1-193,-1-1-191,-2-1-80,-3 2-16,4 1 160,2 4 287,1 1-63,9 0 128,5 0 48,1 1 16,9 4-32,2 0-64,0-1-48,2 4-1008,7-3 399,0 0-991,0-4-2114,-1-1-2225</inkml:trace>
  <inkml:trace contextRef="#ctx0" brushRef="#br0" timeOffset="0.99">13716 27193 7940,'0'0'6995,"-9"32"-5106,6-9-369,3 8 65,0 5-464,0 6 207,4-3-255,2 2-161,3-5-288,-8-7-15,2-5-97,-3-5-80,0-5-112,0-3-128,0-3-144,-2-3-16,1-2-64,0-3-640,-3 0-705,3-7-1248,-1-3-1633,0-4-6002</inkml:trace>
  <inkml:trace contextRef="#ctx0" brushRef="#br0" timeOffset="0.99">13522 27212 6467,'0'0'12534,"-6"-7"-11894,6 7-128,3-3 48,0 1 49,2-2-177,3 0-128,3-3-16,7 3-80,4-4-80,4 0 64,4 1 417,2-1-113,1 3-112,-3-1-32,4 1-224,-5 0-48,-7 1-32,3 0 0,-9 0-96,0-1-720,-6 1-256,2-1 31,-5 1-95,-4 2-305,-3-2-176,-14 4-3201,-2 4-704</inkml:trace>
  <inkml:trace contextRef="#ctx0" brushRef="#br0" timeOffset="0.99">13919 27502 6243,'0'0'12534,"3"27"-11350,0-19-207,-3 2-97,2-2-32,-2 3-399,0-3-161,0-3-128,0 1-96,0-5-16,0 0-64,0 1 48,0-1-48,2-1-785,-1 0 209,3-1-128,0-5 0,2-3-209,-2-4-239,1-1 303,-2-1 241,-3-1 16,0-5-321,0 2 529,0-1-336,0 1 47,-5 6 657,2 0 160,0 7 625,-1 0 79,4 5 49,-2 1 111,2 1-624,0 5-96,2-2 32,5 2 193,1-2-49,-1 1-32,2-3-64,2-2 32,2-4-47,1-3-209,0-3-64,3 0-80,-2-2 16,-1 3-176,-7 4-305,0 3-31,-5 2-833,-4 8-2480,-6 3 143,-1-5 176</inkml:trace>
  <inkml:trace contextRef="#ctx0" brushRef="#br0" timeOffset="0.99">13940 27512 8132,'0'0'8035,"27"-8"-6210,-18 6-720,-2 0-433,2 2-432,1-1-144,-4 1 48,1-3-112,1 2-16,-1 1-16,-2-1-256,1-4-1200,-3 3-1298,2-4-1696</inkml:trace>
  <inkml:trace contextRef="#ctx0" brushRef="#br0" timeOffset="0.99">13953 27587 9332,'0'0'6611,"38"2"-4210,-21-4-688,2-5-688,2 1-481,-6-1-240,-2 1-208,-5 0-112,-5 2-80,-10 4-2833,-6 0-737,-2 3-4498</inkml:trace>
  <inkml:trace contextRef="#ctx0" brushRef="#br0" timeOffset="0.99">6584 29906 5202,'0'0'6131,"13"-25"-5250,-9 18 447,-3 2-479,3-2-33,-1 3-144,-3-1-159,1 1-225,1-2-16,-1 4-96,-1 0-80,0 0-64,3 1 48,-2-3 0,-5 4 32,3 4-64,-2 1 48,0 0-16,-1 2 32,0 2 208,3 2 0,-5 0-31,2 5-17,1 0 32,-3-1 144,0 6-208,-4-2-16,1 2 273,-5 2-1,1 1-16,1-2-208,-4 1-16,5-3-112,-1 0-64,6-5-48,-1-2-16,6-3 0,-3-1-32,4-7 16,0 1-64,0-8-240,5-8 400,2-5-48,4-2-48,1-6-32,5-2-96,0-3-224,3-4 160,-4 4-64,0 2 0,-4 3 96,-1 5 112,-8 9 80,-1 4-32,-2 4 48,0 2 0,-2 2-16,-1 0 112,0 0-128,3 2-256,0 1 240,3-3-32,2 0-112,-1 0 128,-1 0 80,1 0 48,0 0-64,-2-3-32,3 3-144,-4 0 80,0 3 80,-1-2-32,2 0-16,2 2 32,-4-2 0,0 0-16,0 4-16,0 2-16,4 5 64,2 4 224,-1 5 160,3 3 144,0-1-336,0 1 176,-1 0-31,0-1-161,-2-2-48,2-4 48,-2 0 16,-1-2-96,0-4-80,-1-1-16,3-2-16,-4-4 0,-1 0 16,0-3 0,3-1 32,-2 0 96,-1 0 16,0 0-144,-1-1 64,0-2-64,-2 3 16,-5-1-64,-2-1 0,-2 1-16,-2 0 16,-5-4 0,2 5-32,-1-4 32,-2-1 0,0 2-16,0 2-48,2 0 16,2-1 64,1 2-32,3 0-16,3 0-160,0 0-32,2 0 64,2 0-48,2 0-48,2 2-417,0 0-223,0 6-161,4-2-447,1 2 223,2 1-768,-3-3-1921</inkml:trace>
  <inkml:trace contextRef="#ctx0" brushRef="#br0" timeOffset="0.99">7007 29802 13718,'0'0'4738,"-11"26"-4465,12-12-49,4 5 512,1 6-16,2 4-63,-2 0 95,-2-1-112,1-1 1,-3-3-97,-2-5-144,0-4-32,0-1-128,-2-4-144,0-2 0,-1-3-96,2 0 16,1-2 0,-3-3-320</inkml:trace>
  <inkml:trace contextRef="#ctx0" brushRef="#br0" timeOffset="0.99">6834 29867 6611,'0'0'8900,"-19"-5"-8196,16 3 1617,0 0-1632,3-1 543,0-2-687,3 4-177,2-2-224,4 0-32,6 1-48,4-2 112,7 1 192,2 0 64,5-1-111,1-1 79,0 1-96,-4-2-128,-1 2-48,-7-5 0,-1 3-96,-5-1 32,-5 1 0,-2-1-64,-3 2 32,-3 1-320,0 3-144</inkml:trace>
  <inkml:trace contextRef="#ctx0" brushRef="#br0" timeOffset="0.99">7210 30054 5234,'0'0'10421,"9"-7"-7203,-9 9-2386,-2 7-288,-3 4 193,4 0-81,1 2-272,0-1-64,0-2-112,0-1-48,0-7-96,0 3 64,1-6-31,3-1 31,-3 0-48,-1-1 128,0-8-96,0-1-32,0-5-208,0 1-384,-1-1-113,-3 3-207,3 1 47,-2 2 417,3 1 192,-4 6 144,4-1 16,0 2 48,0-2-32,0 3 112,4-2-144,4-2 432,2-1-175,2-1 63,3-3 112,3 0-80,-3 1-192,1-1-80,1 4-80,-7 2 0,-6 1-32,0 2-64,-4 2-864,-4 4-209,-4 3-976,-5 0-2865,-4-1-4899</inkml:trace>
  <inkml:trace contextRef="#ctx0" brushRef="#br0" timeOffset="0.99">7222 30054 6739,'0'0'9204,"-13"21"-8483,10-18-305,3-2-176,0 0-112,8-1-176,2 0 112,1 0 16,1-1 176,0 0-144,1-4-64,-3 4-16,-4 0-16,0 1 0,-5 0-16,-8 2-4018</inkml:trace>
  <inkml:trace contextRef="#ctx0" brushRef="#br0" timeOffset="0.99">7248 30128 6499,'0'0'8980,"22"0"-7219,-14 0-593,-3 0-479,2 0-177,-2 0-544</inkml:trace>
  <inkml:trace contextRef="#ctx0" brushRef="#br0" timeOffset="0.99">6442 30374 1297,'-3'0'16903,"1"0"-16198,2-2 95,-2 2-528,1-1 64,2 1-304,1 0 0,-2-3-64,4 3 32,-3 0-16,2 0 192,-2 0-160,-1-2 0,3 2-16,-2 0-16,1 0 16,0-1 481,-4 1-481,0 0 16,1 0 80,2 0-176,3 0 128,-1 0-48,0 0 32,-1 0-48,1 0 0,0 1 32,2-1 16,1 0 48,-3 0-16,1 2 0,1-2-64,4 0 48,-2 0 64,5 0-48,1 0 0,0 0 144,6-2-32,-5 0-64,5-1-64,0-2 0,-4 4-32,0 0 32,2-1 0,-3 0-48,-1-1 48,0 3 32,0 0 160,-2 0-224,2 0 32,-1 0 16,1 0-96,-3 5 80,4-3-32,-3-1 0,4-1-16,-1 0 97,0 0-49,-1 0 48,0-1-48,4-3-32,-5 0-32,1 1 16,-1 2 32,-2-2-48,-3 3 32,2 0-64,-2 0-16,3 4 64,-3-1 16,4 1 16,0 0 128,2-3-112,0-1 0,3 0 16,2-3-32,-3-3-16,0-1-16,-1 3 16,-6 1 0,-1-2 32,-4 4-48,-5 1-16,-2 0 0,-3 1-144,-1 4-993,0 1-303,0-1-994,-2-2-2032,-1-3-4626</inkml:trace>
  <inkml:trace contextRef="#ctx0" brushRef="#br0" timeOffset="0.99">6630 30775 5026,'0'0'9381,"-7"-2"-7108,4 2-2097,1 0 96,1 0-32,-1 0-112,-1 2 64,2-2 16,-2 0 128,0 0-48,-1 0-79,3 0-81,-3-2-48,0 1-80,1-3 32,-2 4-32,3 0 0,-3 0 0,-1 0-16,0 7 0,1 2-16,-3 1 32,1 0 16,-1 4-32,2 0 32,-1 1 0,2-1 32,1 0-32,-3-1 16,4 2 144,1-3 176,0-2-144,2-2-16,0-1-192,2-1 0,2 0-96,2 0 112,1-1-48,3-3 48,2 1-128,-5-3 48,5 0 224,-2-5-48,2-5 0,-3-3 32,-1-4-32,1-2-16,-3-5-96,2 0-64,-4-1 96,-1-2-64,2 1 32,-3 3-112,-2 1 96,4-1-32,-3 4-128,-1 3 208,0 3-64,0 4 32,0 2 0,0 2 112,0 2-240,0 2 208,3 1-368,-2 0 272,2 0-176,-2 0 192,-1-1 64,0-1-16,0 1 0,0-2 0,2 11-336,0 3 224,-2 4 208,4 6 112,-2 4-96,1 4 448,0 4 49,-1-1-289,-1-1-112,2-2 400,-3-5-111,3-4-321,1-1 0,-1-6-128,3-4-128,-2-3-32,5-2 48,-5-3-208,5-1-1009,-1-2-384,0-10-1552,-5-2-5363</inkml:trace>
  <inkml:trace contextRef="#ctx0" brushRef="#br0" timeOffset="0.99">6960 30623 8900,'0'0'4226,"0"30"-2129,-2-8 0,-3 7-112,4 0-721,0 0-31,1 0-417,0 0-95,0-3-49,0-4-288,0-6-64,0 1-208,0-7-48,0-1-48,0-3 0,-2-1 0,-5-3-64,3-2-816,-4 0-1073,0-9-1584,1-7-6196</inkml:trace>
  <inkml:trace contextRef="#ctx0" brushRef="#br0" timeOffset="0.99">6819 30618 9140,'0'0'9204,"25"10"-8531,-10-8 127,7 1 177,5-2-129,2-1 176,1 0 17,-1-1-321,-3-3-368,-4 0-208,-3 0-48,-5 1-80,-5 0-32,-3 1-400,-3 2-352</inkml:trace>
  <inkml:trace contextRef="#ctx0" brushRef="#br0" timeOffset="0.99">6663 31053 5939,'0'0'2721,"-28"16"-2209,23-12 177,-5 1 47,3-1 0,0 2 3186,9-6-3378,3-3 97,5-1-417,6-2 416,6 2 160,2-2 49,4 2-33,-1 2-96,5 2-63,-3 0-577,0 2-48,-2 2-32,-1 0 32,0-2 0,-2-2-16,-1 0 80,1-5-32,-5 0-16,0-7 64,-7 6-32,1-4 16,-7 1-80,-2 4 48,-2 2-96,-2-1-16,-10 4-4066,1 4 240</inkml:trace>
  <inkml:trace contextRef="#ctx0" brushRef="#br0" timeOffset="0.99">6709 31412 6275,'0'0'7171,"-22"-9"-5858,13 4-49,-1 1-15,1 0-289,-4-1-383,2 5-161,-1 0 32,2 0-144,1 5-48,2 3-160,-1 0-96,2 4-32,5-1 16,1 1 0,1 3 96,9-1 0,1-3-112,2-3 208,2-4-64,-1-4 33,3-4 47,-2-8 112,-3-3-144,1-6 0,-3-6-112,-1-2-16,-6-1-224,-2 0-256,-1 1-289,0 4 161,-4 4 320,2 4 240,-5 8-16,5 2 64,0 5 576,6 6-704,3 5 112,3 1 368,1 4 161,4-3-225,0 3-176,-4-1-16,-3 2-80,-5-1-32,-3 7 96,-2 1 64,-6 6 16,-3 4 48,-2-2 16,3 2 177,1-3-241,4-3-192,4-4 16,1-4-96,4-4-112,4-8-913,-1-6-864,3-1-928,-1-14-929,1-7-5762</inkml:trace>
  <inkml:trace contextRef="#ctx0" brushRef="#br0" timeOffset="0.99">6967 31186 7187,'0'0'9044,"4"-24"-8003,-4 27-1185,1 3 112,-1 6 96,0 7-16,0 4 1152,0 7 273,0 4-432,0 1-33,-1-1-32,-3-2-15,-1-9-305,2-3-496,1-6 32,-3-2-64,3-2-48,2-4-96,0 2 64,0-2-80,0 2-32,0 1-16,0-1 80,6 0 0,-2 2-48,3 1 16,0-3 64,-1 0-48,-1-4-144,2-4-496,-6 0-256,2-9-177,-2-4-352,1-6-928,-2-1-1552,4-2-3347</inkml:trace>
  <inkml:trace contextRef="#ctx0" brushRef="#br0" timeOffset="0.99">6917 31354 7892,'0'0'9892,"-8"-1"-9700,8 2-144,0 1 16,2 2-16,4-3-256,4-1 240,3 0 913,3-1-161,3-6 80,5-1-63,2-1-241,-6 0-192,1 0-208,-3 5-96,-8-2-96,-4 5-544,-4-1-544,-16 1-11366</inkml:trace>
  <inkml:trace contextRef="#ctx0" brushRef="#br0" timeOffset="0.99">7062 30335 5747,'0'0'6675,"-13"2"-5475,13-4-63,-4 0-225,2 2-704,0-4 353,-3 1 1311,10 3-1808,3 0 16,-1 0 0,6 0-31,2 1 191,1 1 240,0 2-128,1-4-192,-3 0-80,-2 0-48,0 0 0,-3 0-32,-4 0-16,0 0-384,-4 0-208,0 0 79,-1-4 145,0 2-1216,3-2-2562</inkml:trace>
  <inkml:trace contextRef="#ctx0" brushRef="#br0" timeOffset="0.99">7156 30338 8772,'0'0'4722,"-13"0"-4050,16-1-399,1 1-1,4 0-112,0 0-16,3 0 16,2 0 528,1 0 49,2 0 31,3 0-432,-2-2-256,-3 2-64,4-3 0,-5 0 16,0 0-48,-2-1 48,-3 0-144,-1-1-160,-4 3 112,0-1-32,-9 8-4210,1 2-464</inkml:trace>
  <inkml:trace contextRef="#ctx0" brushRef="#br0" timeOffset="0.99">7794 30345 2113,'0'0'6787,"3"-12"2241,-3 8-7507,2 4-1185,5-2-288,4 2 160,7 0 0,8 0 256,3 0 225,-2 0 143,2 0-31,-4 0-513,-5 0-128,-5 0-80,-3 0 16,-4 0-32,-3 0 0,-2-3-32,-3 2 0,0-4-192,0 0-400,-5 1-529,0 1-448,-3 1-624,-2 2-2545</inkml:trace>
  <inkml:trace contextRef="#ctx0" brushRef="#br0" timeOffset="0.99">7839 30480 11861,'0'0'6724,"22"-5"-6244,-14 3-128,1-1-128,-1 3-16,1 0-144,-1 0 0,-1 0-48,0 0-16,1 0 16,-1 0-32,1 0 64,-2 0-112,1 0-656,-5 0-449</inkml:trace>
  <inkml:trace contextRef="#ctx0" brushRef="#br0" timeOffset="0.99">8975 30658 5170,'0'-1'3666,"-2"0"-2994,-1-3 289,1 1-257,1 0-464,1-1 449,0-1-161,-2 4-240,2-3-128,0 2-48,-2 2 32,0 0 256,1 0 401,-3 2 3697,4-4-4306,5 1-48,-3 0 64,2 1-48,-1-4-80,2 4-48,-2 0-16,3 0 16,-3 0 192,5 0 48,0 0-112,2 0 97,2 0 47,2 0 0,0-1-112,1-3-32,2 1-16,2 0-16,-6 0-16,4-1-80,-1 2-32,-3-1 16,1 3-32,-3 0 16,-2 0 16,2 0 0,0 0-16,-3 0-32,5 0 64,0 0-32,-2 0 0,6 0 144,-3 0 352,2 0-351,5-4-49,-4 2-32,-3-1 16,1 1-48,0-1 0,-2 3-16,-2 0-32,-2 0 16,0 3 16,0-2 0,1 3-16,2-2 0,1-2 16,3 3-16,-1-3 80,0 0-48,4-5 48,1 0-128,-4-4 48,2 1 0,-3 1-16,-3 3 16,-1 1 0,-3 1 0,-3 2-16,-1 0 0,1 0-48,2 0 64,1 4 16,3-1-16,0-1 0,6 0 0,2 2 32,0-4 0,1 0 16,-2 0 48,2 0 0,-5 0-16,1 0 0,-2 0 16,-3 0-80,-2 0 0,4 0-16,-2 0 16,0 0-16,5 0 32,-1 0 16,0 0-16,6-4 48,-2 2 32,3-2-64,-2-1-16,2 0-32,-1 0 16,2 1-16,-4-1 16,-1 0 16,-4 3-16,-1 0-32,1 1-16,1 1 48,2 0 0,0-2 16,5 1-48,0-4 48,4 4 16,0-6 0,-1 2 0,3 0 64,-4 1-48,-2-2 16,-3 2 161,-2 4 143,-3-1-304,-1 1 16,-3 0-64,-1 0-32,4 0 32,1 0 0,1 0 64,1 0-64,3 0-16,2 0 0,-2 0-16,-1 0 16,-3-4 0,1 2 0,-3 2 0,-1 0-16,-2 0 0,-1 0 16,1 0 0,-1 0-32,-3 0 16,5 0 16,-3 0-16,1 0 16,0 0 16,-2-2-16,0 0-16,0-1 0,-2 1-80,-3-1-96,7 2 32,-6-4 16,2 4 80,-1-1 16,-1 2 16,-1 0 32,3 0-64,-4 0-272,-5 0-1761,-1 0-144,-6 0-1233,-1-5-4882</inkml:trace>
  <inkml:trace contextRef="#ctx0" brushRef="#br0" timeOffset="0.99">8993 30842 9604,'0'0'10037,"2"-21"-7988,-4 25-2049,2 6 64,-7 2 432,3 2 176,-4 4 49,0-1 15,3 0-96,0-1-207,4-1-209,1-6-16,6 1 112,3-4-64,4-1-64,5 0 32,-1-3-80,-2-2-48,4 0 32,-5 0-47,0-3-65,-6-1-65,-1 2 33,-3 0-48,0 1-160,-3 1-320</inkml:trace>
  <inkml:trace contextRef="#ctx0" brushRef="#br0" timeOffset="0.99">9138 30837 6003,'0'0'8964,"0"29"-6947,0-10 784,0 4-1040,-1 2-401,-3 1 145,4 0-736,-3 0-1,3-5-128,0 0 32,0-6-383,0-1-241,0-6 0,0-5-48,2-3 0,-1-2-785,3-7-1216,-4-6-2353,0-9-8243</inkml:trace>
  <inkml:trace contextRef="#ctx0" brushRef="#br0" timeOffset="0.99">9322 30859 6499,'0'0'13718,"7"24"-12005,-4-8-80,-2 5 64,1 5-321,-2 0-463,0 2-273,0-3-176,0-1-288,0-6-144,0-2 0,-2-4 0,1-6-32,1-4 16,0-10-1312,0-4-1153,1-7-2194,1-2-4545</inkml:trace>
  <inkml:trace contextRef="#ctx0" brushRef="#br0" timeOffset="0.99">9458 30817 7123,'0'0'9365,"-10"34"-7557,2-9 866,0 4-497,3 2-513,2-2-191,3-3-657,0-6-415,3-2-353,7-7 16,0-3 16,1-7 0,-3-1-144,3-5-449,-5-3-991,-1-3-1586,-5 0-703,0 0-3347</inkml:trace>
  <inkml:trace contextRef="#ctx0" brushRef="#br0" timeOffset="0.99">9314 30851 9140,'0'0'8484,"8"-22"-7636,-6 16-111,-2 2 111,0 1-320,1 1-159,-1 1-209,4 1-48,-1 0-176,2 0 80,4 0 48,1-2-144,0-1 80,1-1 144,-3 2-112,-1-1 32,0 2-16,-3 1 112,0 0-32,-3 4 64,5 2 112,-6 0 48,4 3 81,3-1-65,0 1-272,4-3 32,0-3-64,1-1 16,2-2 32,1-2-32,-4-4-32,1-1 48,-5 0-64,2 1-48,-6 2 32,-1 1-16,-1 1 32,3 2-80,-4 2-64,4 1-80,0-3-753,1 0-751,2-3-2498</inkml:trace>
  <inkml:trace contextRef="#ctx0" brushRef="#br0" timeOffset="0.99">9853 30894 6227,'0'0'7747,"0"30"-5426,0-6 145,-7 6-850,-1 4-575,2 1 223,-3-5-383,1-5-465,1-4-176,4-7 48,-3-9 16,4-5 17,-1-5 47,-2-13-192,3-6-176,1-9 0,1-8-208,0-6-497,1 0 145,6 2 272,0 5 64,2 6 144,2 9 64,-5 7 16,4 7 32,-1 3 16,0 6 32,1 2-48,2 2-64,0 4 32,0 4 16,2 2 0,-3 3 16,1-3-16,-2 4 0,-5-3-16,1 1-48,-2 0 16,-4-1 48,-6-1-16,-3 1 48,-4 2-48,-3-2 0,2-1 32,-2-2-112,0-1 48,3-5-16,2 2 48,0-4 16,7-1 0,2-1 80,4 1-64,2 4 128,8 1 160,-1 5 256,5 1 65,0 5 111,2-1-176,-2 2-256,-1-1-223,-4 0-49,-1-5-16,-3-4-16,-3-2 16,-3-6-80,-1-3-321,-1-3-223,-3-4-656,1-3-977,2 2-817,1 1-2384</inkml:trace>
  <inkml:trace contextRef="#ctx0" brushRef="#br0" timeOffset="0.99">10106 31020 15351,'0'0'4658,"2"29"-3057,-5-9 176,-2 3-529,-1 0-175,3 1 15,-1-5-640,4-7-319,0-1-49,0-6 16,4-5-64,2-5 32,0-6 48,0-6-80,0-6-144,-1-6-337,-2 1-367,-3 1-304,0 3-369,-6 7 705,2 5 800,-4 7 0,1 3-32,2 2 32,1 0 0,1 2 96,3 2-32,0-2 0,5 2 96,4-4-16,4 0 240,6-4-112,1-2-96,2-2-16,-1-1-32,0-1-32,-3 3-96,-6-1-32,-3 7-32,-3-2-352,-4 3-720,-8 4-3026,1 3 1841,-2-4-2417</inkml:trace>
  <inkml:trace contextRef="#ctx0" brushRef="#br0" timeOffset="0.99">10082 31107 12166,'0'0'7523,"38"-6"-5714,-16-4-945,4 1-592,0-1-144,-4 0-48,-4 3-80,-10 5-416,-2 2-1425,-19 9-5874,6-4 2625</inkml:trace>
  <inkml:trace contextRef="#ctx0" brushRef="#br0" timeOffset="0.99">10106 31188 16792,'0'0'5266,"32"-6"-4450,-15 4-63,5-3-433,-2 1-256,2-1-160,1 1-208,-4 3-320,-5-2-1730,-5 2-479</inkml:trace>
  <inkml:trace contextRef="#ctx0" brushRef="#br0" timeOffset="0.99">10272 30746 3794,'0'0'8900,"9"-10"-7107,-8 7-65,6 1-287,-3-2-336,9-1-129,1-2-192,2 2 1,-2 2-209,7 0-256,-7 3-80,-3 5-96,-2 5-96,-2 2-16,-7 3 16,-2 2 0,-7 4 0,-6-3-32,1 1 64,-1-3-80,3 2 129,3-7 399,0-2-96,9 0-240,0-5 64,5-4-32,8 0 112,0 0-31,7 0-1,-4-4-32,3 0-32,-3 1 112,-6 0-48,0 0-144,-2 2-128,-3 0-48,-2-2 0,-6 3-1536,-4 4-65,0 0-1184,-2 1-497,1 0-2705</inkml:trace>
  <inkml:trace contextRef="#ctx0" brushRef="#br0" timeOffset="0.99">9603 30152 5747,'0'0'11717,"-6"-4"-10148,6 8-1089,0 5-48,0 1 160,0 4-63,0 2-209,0 3-80,0 0 32,0 3-48,0-4-80,0-3-16,0 0-80,-2-5 0,1-2-16,-2-3 16,0 0 112,-2-4 225,1-1 127,-3 0-176,3 0 48,0-6-80,0-4-16,4-1 1,0-6-225,0-2-80,8-1 32,-1-7 0,6 0-32,-1-2 16,3 0 16,-1 2-32,4 0 16,-5 8 64,0 3-64,-2 4 48,-7 5-48,3 7-16,-3 0 0,2 0-48,3 12-80,1 2 128,0 10 16,-1 5 32,2 5 48,0-1 16,-1 0 48,-4-5-48,1-5-64,-1-7 16,-2-3 48,0-8 256,-2-4-48,0-2-160,0-8 112,-2-6-160,1-4-96,-1-6 16,2-2-16,2-6-288,0 1-336,1 0-337,4 3 129,1 5 416,3 2 352,-1 1 48,5 5-32,0 2 80,0-1-64,1 6 48,-1 1 256,4 8 32,-7 0 64,2 13 0,-1 6-159,-3 4 223,0 11-96,-3 1-192,1 3-112,-4-1-32,-2-5 0,-1-3-16,-3-7 64,0-6-48,0-2 48,0-6 16,-5-6 0,2 1-16,0-3 0,3-8-464,0-6-1473,6-5-2001,-1-9-5810</inkml:trace>
  <inkml:trace contextRef="#ctx0" brushRef="#br0" timeOffset="0.99">12238 30002 8036,'-2'-3'12405,"2"-1"-12068,2 1 63,4-4-128,-2-3-224,4-3-64,-2-4 0,-1 1-16,-3-1 16,-2 0-16,-3 5 0,-11 2-16,-2 6-128,-8 4 32,-3 9 240,-10 10 48,-4 8 96,0 6 320,-1 6 320,7 7 145,6 4-177,10-2-207,6-2-257,7-2-112,6-4 0,12-7-96,3-4-80,4-7-32,6-8-32,4-7 0,3-4-16,6-3-48,-2-10 48,2-2-48,-5-2-144,-7 4-192,-11 1-240,-7 4-497,-4-2-79,-4 5 575,-8-2-143,-4 4-352,1-2-1298,-1 2-15,1 0-816</inkml:trace>
  <inkml:trace contextRef="#ctx0" brushRef="#br0" timeOffset="0.99">11865 30464 6371,'0'0'7940,"-5"-5"-7284,2 9 96,-2 2 129,1-3-145,0 1-240,1-1 0,3-1 1041,2-2-1265,-1 0-48,3 0-96,-3 0 0,2 0 33,2 0-17,-2 0 16,5 0 144,1 0 16,1 0-208,4 0-32,0 0-16,5 0 64,-4 0 48,6-2 80,-2-2-112,3 1 48,-3 0 177,-4 1-49,2-1-48,-5 2 64,0 1 64,2 0-192,-4 0-112,6 0 16,1-1-32,4-2 33,3 1 399,2 2-272,4-4-96,-1-1 112,0 2-48,-1-2-16,-6 3-176,-1 0 48,-7 1-48,3 1 0,-8 0 0,-1 0-32,-2 0 32,0 0 0,5 0 0,-4 0 0,10 0 0,-1 0-16,3 0 32,3 0-16,0-3 0,1 0 0,-2 0 16,-2 1-48,-1-1 48,-6 1 0,-4 0-32,0 2 16,-5 0 0,2 0-32,0 0 16,1 0 16,4 0 0,3 0 0,6 0 0,0-1 32,0-4 0,7 1 49,-6-3-113,4 0-65,-10 3 49,-1-2 16,0 2 0,-8 3 0,-2-3 32,0 4-48,-3 4 0,0-3 32,0 3-32,3-3-208,-3 2-800,-14-19-14103</inkml:trace>
  <inkml:trace contextRef="#ctx0" brushRef="#br0" timeOffset="0.99">11936 30817 7475,'0'0'6547,"12"-30"-5282,-5 20 176,-3 4-577,1 1-192,-2 1-255,-3 0 31,3 4 256,-3 2-512,0 1 16,0 3 32,-3-2 177,3 0 287,-3 4-272,1-3-96,-1 1-64,0 0 81,2 6 239,-1-2 32,0 7-112,-1-2 129,3 7-1,0-2-176,0 0-32,7-1-96,-2-3-304,2-5-16,-1-5 33,5-1 15,-6-5 16,6 0 32,1-7 32,1-7-64,3 0-32,2-3 32,0 2-48,-3 4-160,-3-1 48,-1 8-272,-1 4-129,-2 0-15,-6 0-32,3 7-481,-5-1-223,0 3-33,-5-3 289,5 2-641,-7-5-1696</inkml:trace>
  <inkml:trace contextRef="#ctx0" brushRef="#br0" timeOffset="0.99">12154 30768 11909,'0'0'7236,"4"5"-6916,-4 6-128,-3 0 752,3 5 81,0 0-417,0 5 321,0 1 95,0 4 193,0-2-369,-2 2-128,0 0 417,-4 0-737,2-5-288,-1-3-112,5-2-16,0-7 16,0-2-16,7-7-192,1 0-528,1-8-785,1-5-1584,-4-6-865,3-4-6691</inkml:trace>
  <inkml:trace contextRef="#ctx0" brushRef="#br0" timeOffset="0.99">12348 30906 6195,'0'0'7683,"14"-26"-6050,-10 21-496,0 0 2064,-4 9-2865,-8 5-80,2 4 369,-2 3 431,1 2-47,2 1 191,1 1-367,4-3-305,0-3-224,5-3-224,3-2 0,1-5-64,-1-4 48,4 0 0,-3-12 16,0 3-96,-2-5-288,-2-1-224,1 4-337,-6-1 337,0 1 368,0 4-32,0 1 48,-4 2 160,2 1-16,-3-1-32,2 1 64,0-3 0,-3 0 0,4-6 64,-2 0-64,3-4-32,-2-1-64,1 4-80,2 1 96,0 4 96,0 1 80,0 7 112,5 0-96,-2 0 0,1 0 32,1 9 144,-3-3 305,3 3-305,2 0 48,4-4-128,0 0-32,5-5-64,2 0-64,5-4-48,-2-2-16,1-3-16,-3 0-32,-4 1-144,-3 1-304,-5 3-80,-7 3-273,-11 1-1360,-5 10 673,-2-3-385,-1 0-1217,1 5-3649</inkml:trace>
  <inkml:trace contextRef="#ctx0" brushRef="#br0" timeOffset="0.99">12865 30731 7988,'0'0'10853,"26"-8"-9605,-23 16-575,-2 3-273,-1 4 608,0 6 257,-1 3-65,-6 2-383,3 1-113,0-2-16,1-3-272,-1-4-63,2-2-97,-1-6-192,3-4-80,0-3 272,0-5-144,3 0-64,-3-1-160,0 1-112,0 0-96,0-1-161,0 2-127,0 0-32,0-4-112,-3-2 47,3 0 97,0-6 64,-2-2-65,2 2-287,0-1-48,-3 8 335,-1 1 417,0 2-656,-3 3-1585,3 0-385,0 5 289,1-1-464</inkml:trace>
  <inkml:trace contextRef="#ctx0" brushRef="#br0" timeOffset="0.99">12876 30800 6083,'0'0'416</inkml:trace>
  <inkml:trace contextRef="#ctx0" brushRef="#br0" timeOffset="0.99">12874 30767 7619,'0'-9'1697,"0"3"704,0 0 241,3 0-626,-3-1-415,3 6-560,-3-2-641,2 2-272,0 0 192,-2-2-288,1 3 0,1-1-32,0-1 32,0 2 64,-1-1 817,-8 1-1009,-1 0 48,-4 0-449,-5 3 193,-1-2 48,-1 2-112,0-3 48,1 0 48,3 0 256,3 0-16,5 0 128,1-4 368,5 1 208,1 2-48,1-4-191,7 2-17,1 2 128,6-1 16,0 2-111,6 0 31,3 2 144,-2 2 128,4 2-159,3-2-113,-3 1-144,-1-1-128,-3-4-96,-3 0-64,-4 0-16,-4 0 16,-5-1-48,0-4-16,-4 1-176,-2 0-64,-3-1-48,-4 4-352,2-1-193,-1 2-31,2 0-177,0 2-415</inkml:trace>
  <inkml:trace contextRef="#ctx0" brushRef="#br0" timeOffset="0.99">13028 30932 8964,'0'0'9332,"-26"0"-8435,24 2-353,0 4-272,0-2-16,2 1 32,0 2 97,2 0 175,0 2 192,0 1 49,-2-1-289,4 0-144,-4-3-96,0-1 64,0-1 160,0-6-271,0-6-129,0-3-112,0-2-144,1-5-193,1 1-159,0-1 32,1 3-128,-3 2 416,0 2 176,0 7-16,0 2 48,0-1 176,3 3-192,0 0-48,5 0-32,4 3 96,2-3 16,1 0-16,4 0 32,-2 0-32,-3-6 0,-3-1-16,-3 3 0,-4-3-224,-3 3-401,-1-3-111,-1 6-177,-7-1-47,3 2-417,-1 0-864,2 2-1248</inkml:trace>
  <inkml:trace contextRef="#ctx0" brushRef="#br0" timeOffset="0.99">13038 30934 11173,'0'0'6675,"30"0"-6067,-17 0-47,1 0-225,0 0 16,-4 0-112,-1 0 32,-5 0-256,-2 0-80,-2-1-1344,-6 0-3843,-3 1-1312</inkml:trace>
  <inkml:trace contextRef="#ctx0" brushRef="#br0" timeOffset="0.99">13051 31025 15399,'0'0'3762,"26"-15"-3250,-18 13-32,3 2-336,-1 0-128,1 0-32,-5 0-400,2 3-624,-3-1-401,0-2 1041</inkml:trace>
  <inkml:trace contextRef="#ctx0" brushRef="#br0" timeOffset="0.99">13201 30452 5987,'2'-3'7987,"0"3"-6258,4-2-128,3 1-96,1 1-369,2 0-352,4 0 465,0 3-465,-4 3-175,3 2-161,-9 2-192,-1-2-176,-5 3-32,0-2-32,0 0-16,-11 1 16,3 0 64,-7-1-64,7-2 64,-3 0-64,8-4 32,1-1 0,2 0-80,4 0 128,3-2-48,3 1-48,1 3 0,1-1 0,0 1-32,-3 1 48,-2 2-16,2 0 0,-5 1-48,2-1 80,1 1-32,-2-2-16,0 2 16,0-2 16,-3 1 0,-2-1-16,0 3-16,-6-2 16,-5 2 32,-6-1 16,-1 1 64,-3-3-32,2 2 32,1 0-48,5-2-16,6-2-48,6-1-48,1-1-48,4-2-704,8 0-112,1 0-1265,3-8-2241</inkml:trace>
  <inkml:trace contextRef="#ctx0" brushRef="#br0" timeOffset="0.99">12895 30383 6291,'0'0'8404,"-4"-5"-8004,4 6-224,0 0 80,5 3-80,6 0-176,11-2 705,7-2 47,9 0 544,12 0-495,2-6-337,4-3-240,-4 2-128,-3 0-64,-7 0-96,-12-1-144,-4 1-176,-15 5 208,-3 0-192,-5 2-545,-10 2-2560,-5 3 591,2-1-3024</inkml:trace>
  <inkml:trace contextRef="#ctx0" brushRef="#br0" timeOffset="0.99">13697 30223 9220,'0'0'10245,"-9"-7"-9541,6 5 209,3 0 31,7 2-880,3 0-32,4 0 32,3 0 16,6 2 96,3 0-96,0-1 369,2 0 31,-4-1-304,-3 0-80,-3 0-16,-6 0-16,-4-2-48,-2 0 32,-3 0-48,-3-1 32,-5 1-704,1 2-833,-4 0-832,2 0-1809</inkml:trace>
  <inkml:trace contextRef="#ctx0" brushRef="#br0" timeOffset="0.99">13679 30391 9428,'0'0'8372,"25"0"-6643,-18 2-192,0 0-305,1 0-431,0-2-273,0 1-176,0-1-176,4 0-80,-4 0-48,5-5-32,-1-2-32,7 0 32,-2-1-208,2-3-560,-1 5-289,1 1 401,-2 2-16,-4 1-305,-4 2-47,-3 2 191,-6 10-287,-7 0-1105,-8 1-2673</inkml:trace>
  <inkml:trace contextRef="#ctx0" brushRef="#br0" timeOffset="0.99">14266 30061 6579,'0'0'9877,"-7"0"-8357,7 1-944,0 3 1,0-3-33,3-1-256,3 0 48,3 0 401,6-5 47,-1-3-16,5-4-383,2-3-193,-2-3 144,-3-1-48,-1-1-96,-3 4-64,-6 2-64,-1 4 16,-5 3-32,0 5 0,-2 2-16,-1 5-48,-2 8 0,1 2 48,2 4 48,2 0 48,3-2-16,7-3-80,3-3 96,1-3 112,4-4 257,0-4-49,1 0-144,-4-4 0,3-4-112,-3 1-112,0-3-16,-5-1 16,-1 1-64,-3 1-80,-4 2-656,0 7-304</inkml:trace>
  <inkml:trace contextRef="#ctx0" brushRef="#br0" timeOffset="0.99">14441 30047 8756,'0'0'10773,"-17"25"-9973,4-2 209,-6 7-81,-2 6 209,1 2-81,1 3 241,1-6-353,7 1-191,6-4-65,5-4-352,0-7-144,13-5-64,5-4-32,4-4-48,4-5-32,3-3-16,0 0 16,-4-3-32,-5-1-64,-7 0-352,-11 2-592,-17 2-3362,-5-1 96,-7-1-6179</inkml:trace>
  <inkml:trace contextRef="#ctx0" brushRef="#br0" timeOffset="0.99">7924 32473 7764,'0'0'4866,"-19"-7"-3570,17 7 1,-2 0 560,1 0-1009,2 0 33,-1 0 607,2 2-1040,5-2-127,6 0 287,8 0 176,7-2 1,7-3 15,3-3-112,-1 3-15,-1 1-145,-5 3-384,-6-3-160,-4 4-16,-7 0 16,-2 5-16,-6-2 32,0 2-64,-4-2 64,0 4 48,-4-3 0,-5 3 0,6 1-288,-5-4-529,4 1-303,0-3-225,0-2-351</inkml:trace>
  <inkml:trace contextRef="#ctx0" brushRef="#br0" timeOffset="0.99">7977 32642 14150,'0'0'7476,"31"-10"-6740,-15 10-79,1 0 143,3 2-192,2 3-256,4-2-304,-6 0 32,4-1-64,-4-2-32,0 0 32,-8 0-512,0-4-608,-3-3-481,-7-5-2433</inkml:trace>
  <inkml:trace contextRef="#ctx0" brushRef="#br0" timeOffset="0.99">8844 32542 10293,'0'0'4594,"-3"29"-2721,3-16-417,0-2-431,-1-1-305,1-2-288,0-5 513,1-3-513,4-2 96,2-11 16,0-1 17,7-11-49,-2 1-112,5-7 80,5 2-160,-6 1 241,2 7-97,-5 4 96,-2 6-64,-4 9-303,-2 2-161,1 7-48,1 11 32,-1 7 128,-2 6 208,0-1 48,4 2-208,0-6-32,1-7-256,1-6 96,0-8 0,3-5 0,-5 0 16,3-5 48,-1-7-16,-2-5 64,1-1-80,1-4 48,-2-2-224,-1 3 48,3 2-32,-2 0-144,-4 4 80,3 3 96,1 3-16,-4-2-208,5 3 176,0 2 48,2-1 96,-3 3 16,3 2-16,1 2-49,-3 10 1,-1 6-16,3 8 193,-2 4 415,1 5 0,2 1-48,0-4-240,2-1-96,-1-7-192,-1-6-32,0-4 80,-2-7-80,-3-4-368,-3-2-304,-2-9-385,-2-8-1728,0-11-1345,0-5-5875</inkml:trace>
  <inkml:trace contextRef="#ctx0" brushRef="#br0" timeOffset="0.99">9702 32349 12182,'0'0'8772,"-29"-9"-8180,11 17-272,1 1-160,-4 9-32,2-1 112,4 5 128,4 1 17,4-4-81,6-3 96,1 1-320,5-7-64,7-3 80,1-7 32,3 0-48,2-11 128,3-4-160,0-4-32,-2 0-32,-3-4 0,-3 4 48,-4 6-48,-5 2 48,1 3 176,-10 11-224,1 6 80,-4 6-16,0 2-48,2 2 32,1-2-16,5 0 32,0 0 16,2-4-80,7-2 0,7 0 96,0 1 97,7 1 255,-1 3 144,2 2 16,-5 5-95,-5 0-209,-6 9-192,-8 1-16,0 1-48,-13-1-48,0-2 16,-4-1 0,-2-9-48,2-4 96,1-7-32,1-3-16,3-7 80,-1-2-16,0-11-16,6-2 16,1-2-64,3-2 16,3 0 16,2 0 48,7 3-32,2-3-16,2-1 16,6-2-32,2-2 32,3-1 0,2-6 32,0-3-48,2-5 48,-5 0-496,-2 7-673,-8 4 241,-6 10 592,-7 10 48,-7 17-2353,-9 8 848,2 4-144,1 1-1440,-1 1-3267</inkml:trace>
  <inkml:trace contextRef="#ctx0" brushRef="#br0" timeOffset="0.99">8886 33057 3826,'-7'5'17128,"7"-8"-16856,4 3-256,-1 0 0,5 0 0,2 0 0,3 0 608,4-1 32,4 0-79,2-4 31,0 0 112,1-2 65,4 2-81,-9-1-320,1 0-64,-1 3-192,-3 0-80,1 3-16,-2 0-32,0 0 16,1 0-16,1 0 32,1 0-16,1 2 0,0-2-16,1 0 48,1-2-32,-1-1 16,0-4-16,-2 1 16,-2 0 0,-2 1-16,1 1 0,-8 3-16,0 1 0,-1 0-32,0 0 16,-2 0 48,3 1-32,1 1-48,-1 0 80,4-1-48,-2-1 16,3 0 0,0-1-16,-1-4 64,0 1-80,1-3 32,-1 2-16,1 0-16,-3 4 32,1 0 16,-1 1-16,0 0 0,1 0-16,0 1 32,2 2 16,0 0 16,0 0-32,-1-1 0,2-2 16,-2 0-16,0 0 16,4 0 17,-3-2-17,2-3 48,-2 4 128,1-1-96,1 2 16,-3 0-32,1 0-48,1 0 32,-1 3-16,-1-1 32,1 1-32,0-3-16,1 0 0,3-3 16,-3-2-48,0 1 0,1-3-48,-3 2-32,1 0 32,-2 0 16,1 3-32,-7 2 32,0-2 16,-2 2 0,0 0-16,-4 0-400,0 0-449,-5-4-943,1 0-1298,0 2-1184</inkml:trace>
  <inkml:trace contextRef="#ctx0" brushRef="#br0" timeOffset="0.99">9100 33214 3746,'0'0'8324,"3"-24"-6756,-3 23 145,-5-6 3105,5 11-4514,0 4 81,0 1 223,0 5 176,0-2-160,0 2 33,0 0-65,0-4-16,-3 2-47,0-5-65,3 2-64,-3-4-80,2 0-80,1-5-32,0 4-112,0-3-32,4 3-32,4-1 32,2-2-48,6 4 16,-2-4 0,5 3 16,-2-3-32,0 3-16,-6-2-16,-1-1-544,-5 0-80,-1 3-128,-2-4-257,-2-6-1152,0-1 368,2-3-976,-2-1-416,2 2-2098</inkml:trace>
  <inkml:trace contextRef="#ctx0" brushRef="#br0" timeOffset="0.99">9255 33195 2529,'0'0'14999,"-12"37"-13526,9-12-369,-1 6 1,4 8 239,0 3-95,0 0-257,4-3-239,1-6-321,4-10-240,-1-6-112,3-12-16,-3-4-16,0-1-32,-4-5-32,-2-8-608,-2-6-1521,0-7-1153,-10-6-4961</inkml:trace>
  <inkml:trace contextRef="#ctx0" brushRef="#br0" timeOffset="0.99">9437 33281 11861,'0'0'4643,"6"26"-2258,-2-7 288,-3 1-1008,1 3-289,-2-2-303,0 0-625,-2-2-256,-2-2-48,-1-5-16,3-3-96,2-2 0,0-2-64,2-5-1521,3-2-351,3-4-818,-2-6-3088</inkml:trace>
  <inkml:trace contextRef="#ctx0" brushRef="#br0" timeOffset="0.99">9544 33273 13686,'0'0'2529,"0"40"-400,0-17 16,0 0-864,0 0-369,3-3-79,1-1-81,0-6 417,1-3-897,-2-3-192,-2-4-48,4-3-16,-5-5-1857,0-4-464,0-5-2097,-6-1-5635</inkml:trace>
  <inkml:trace contextRef="#ctx0" brushRef="#br0" timeOffset="0.99">9439 33305 6627,'0'0'11605,"20"-28"-10068,-19 18-512,5 3-353,-6-2-272,0 1-112,0 2-208,0-2-32,0 3-48,0 2 32,0 2-16,4 1-144,5 0 112,3 6-32,2 1 32,-2 3 32,2 0 208,-1 3 320,-2-2 161,-1 1 63,0-3-336,-1-4-320,-2-3 16,4-2-31,-5 0 31,3 0-48,0-7-16,0-1-48,-1 2-16,-2-1-32,1 4-545,-2-1-351,2 4-289,-2 0-752,1 0 385</inkml:trace>
  <inkml:trace contextRef="#ctx0" brushRef="#br0" timeOffset="0.99">9811 33260 9877,'0'0'5602,"2"32"-3025,-6-19-560,3 5-64,-5 4-560,2 2-113,1-2-431,2-2-241,1-2-384,0-4-80,1-7-112,4-3 48,-2-4-64,2 0 32,-2-6 32,1-7-64,-3-2-16,2-3-32,0 0 0,-3-1 0,1 0-144,-1 1 64,0 1 48,0 0 32,0 1 16,0-2-32,0-2 64,4-2-16,-1-1-16,1-2 32,1 2 16,5-1-32,-1 3 32,0 5-48,1 6 32,-2 4 16,-1 6-48,-1 0-32,0 3-16,-3 8-48,3 2 80,-3 1-16,4 2 16,-4 0 16,2-2-16,-5 0-16,4-1-16,-2-4 48,-2-1-32,0-1 64,-6 3 16,-5 0 0,-2 0 0,-2 2 0,0-1-32,-1 1-32,4 0 0,2-3 32,5 1-16,3-3-16,2 2 32,0-2 32,3 1-16,7-1 16,1 1 32,1-2 16,5 1 208,-1-1 512,-1-1-415,0 3-257,-1-1 160,-2 2-208,-2-1-32,-2-3 16,-4 4-64,2-8 16,-4 4 32,0-2-96,-1-3-32,-1-3-2257,0-6-1025,-3-1-2865</inkml:trace>
  <inkml:trace contextRef="#ctx0" brushRef="#br0" timeOffset="0.99">10113 33332 18216,'0'0'4418,"-7"29"-3377,7-13 15,0-4-479,0 6 15,0-5-208,0-2-208,0-4-16,0-2 64,4-5-192,-4-4 96,3-4-32,2-3-80,-1-2-64,0 0 16,0-1 16,-2 0-32,0 2 0,-2 0 32,0 2-16,0 1 16,0 3-160,-2-1 64,-3 2 48,4 0-48,1-1-80,0 4 112,0-2 32,1 1-16,6 1 32,1-2 48,6 3 0,-2-3 16,2 1 0,-1 1-16,-1 2 0,-3 0-16,-2 0-32,-3 0 0,-4 4-3314,-4-3 1586,-3 1-1138,-2-2-1712,-4 0-7908</inkml:trace>
  <inkml:trace contextRef="#ctx0" brushRef="#br0" timeOffset="0.99">10126 33343 2593,'0'0'22378,"8"2"-22153,1-2 63,4 0-176,0 0-96,-2 1 16,3-1-64,-7 2-481,1 0-415,-5 0-545</inkml:trace>
  <inkml:trace contextRef="#ctx0" brushRef="#br0" timeOffset="0.99">10095 33455 10885,'0'0'8564,"36"-24"-7027,-22 19-49,2-1-463,-5 1-449,1 5-416,-8 0-144,-4 5-160,0 1-1249,-1 2-303,-6-2-1458,-1-2-2064</inkml:trace>
  <inkml:trace contextRef="#ctx0" brushRef="#br0" timeOffset="0.99">10235 32939 5346,'0'0'12966,"20"5"-11333,-12-5-336,1 2-209,-1 2-255,2 0-257,-2-2-224,-3 7-240,-1 1-64,-4 2-16,0-1 32,0 4-48,-7-3 0,3 2-64,0-6-32,0-2 64,3 0 16,1-6-16,0 3 48,5-2 112,1 2 112,-1-2 577,4 2-209,-2 0-176,0 1-144,2 0-176,-1 1-112,-2 0-16,2-4 32,1 1-16,2-2-96,2-2-512,-2-3-576,0-1-465,-4 4 112,-3-4 208,-15 6-1936,-6 6-1985</inkml:trace>
  <inkml:trace contextRef="#ctx0" brushRef="#br0" timeOffset="0.99">12451 30290 6019,'0'0'11941,"0"-2"-10900,0 6-1121,0 6 272,-2 8 352,-3 6 144,-3 3 433,0 3-257,1-7-448,3 1-175,0-7-161,2-7-16,2-5-48,2-5 0,6-12-16,-1-5 416,4-6-352,1-10-80,-1-3-464,0-3 79,-3 1-255,0 3 16,-1 5 128,-4 1 448,1 10-16,-4 4 48,0 6 64,3 2 80,-3 4 96,2 1 160,0 0-192,3-1-192,2 0 16,5-1 16,0 0 0,3 3-16,1-2-16,-2 3 0,1 0-176,-1 4-176,-1 4 48,-2 0 223,-7 4 129,0 0-48,-4 3 48,-1 1-16,-10-1 81,0 3-33,-6-8 48,1 1 32,1-3-64,-1-4 32,2 0 160,3-4-160,1 0-48,5 0-32,0 0 0,0 0-16,4 0-80,-3 0-304,2 0-913,-3 1-1312</inkml:trace>
  <inkml:trace contextRef="#ctx0" brushRef="#br0" timeOffset="0.99">11806 32383 5010,'0'0'15127,"13"9"-14390,-7-9-177,0 0-112,-2-4 0,-1-1-160,2-2-64,-2-1 49,0 3-161,-3-1 32,0 0-16,0 1 32,-6 2 48,-4 0-80,0 3-48,-7 0-48,2 5 16,-3 5 64,-5 2 32,1 7-16,-4 2-128,2 4 176,2 7 208,3 1 241,3 2 127,7 0-208,2-2-207,7 0-369,0-4-33,0-1 49,8-9 32,3-2-16,3-7 16,5-9-80,3-1 80,1-13-112,-1-2-240,2 0-176,-5-3 352,-4 7 144,-6 2-48,-5 4 64,-2 5-32,-9 5-544,-3 4-513,-2 2-864,1 1-672,-1-5-3794</inkml:trace>
  <inkml:trace contextRef="#ctx0" brushRef="#br0" timeOffset="0.99">12038 32614 5955,'0'0'11061,"-14"18"-9925,10-8-15,0 3-33,0 3-175,1 4-1,2-1-159,-2-2-33,3-2-128,0-4-192,0-3-128,0-7 97,4-1-209,-2-6 128,1-12-48,1-1-144,0-4-96,0-6 64,1 1-32,-1-2-48,3 3 80,0 3-32,-1 0 48,2 4-224,-1 2 128,0 4-48,2 1 32,1 6 48,-3-2-32,2 5 0,-1 4-16,-2 0-48,-1 1-400,-1 8-289,-4-1 33,0 7 384,0-4 144,0 4 128,0-3 48,0 2 48,0 0 16,-4-4-16,-1 0 16,-1 0 16,-3-1-16,-1-1 176,-2 2-32,-2-4 0,-1-1 16,4 0-144,0-2-16,6-3-64,2 0 64,6-3-1104,5-2-1778,0 0-703,1 3-1089</inkml:trace>
  <inkml:trace contextRef="#ctx0" brushRef="#br0" timeOffset="0.99">11424 32938 4482,'0'0'10773,"5"-8"-10293,-3 8 32,2 0-79,0 0-65,1 0 736,2 0-399,0 0-81,5 0 80,-1-5-63,5 2 79,0 1-48,-4-1-16,1 2-95,0-3-129,-3 4-96,-1 0-48,0 0-48,-1 0-144,-2 0-80,2 0 32,-1 0-32,2 0 0,1 0 0,1 1-16,5-1 32,2 0-16,4 0 48,0 0 65,1 0-1,-2-1 336,-1 1-112,-3 0-208,-5 0-96,3 0-32,-8 0 0,0 4-16,-2-3 0,1 2-32,-5-2 80,5 3-48,-1-4-16,3 1 48,1-1 32,1 1 336,2-1-320,0 0 32,-1 0 48,7 0 1,-5 0 15,1 0-16,3-2-48,-3 2-96,-2 0 32,1 0-32,-2 0-16,0 0 0,1 0 16,-3 0 16,2-3-16,0 3 0,3-1-16,-1 0 16,2-3 0,5 0 0,-4 3 16,3-3-32,-1 1 80,0 3 144,-2-2-64,-2 1-96,2 1-64,-5-3 32,0 3-16,1 0-32,-5-2 32,1-1-16,1 2 0,1-1-16,-1 0 0,2-1 0,4 0 32,1 0 0,1-1-32,1 0 32,1 2 16,1-3-64,-2 2 80,-1 1-32,1-1 16,-3 1-16,-1 1 0,1 0-16,-5 1 16,2-3 16,-5 0-32,5 3 16,-4-1-16,3-2 64,-1 1-48,-1-1-32,2 1 16,-1 2 48,2-2-32,0-3 0,2 4-16,0 1-64,2-1 0,2 1 32,-2-2-16,1 2 48,0 0 128,-1 0-16,-1 0 64,-1 0-48,-1 0-80,5 0-16,-1 0-64,3-3 64,-1-1-16,2 1-16,1-4 16,0 4-16,-2-1 16,1 1 16,1 1-48,-3-1 48,3 0 17,2 3-1,-1 0-48,-3-1 32,4 1-48,-4-2-65,-1 2 65,-1 0-32,-2 0 0,3-1 48,0-3 16,1 3-80,1-3 96,2 1-48,-4 1 32,0 0-32,-2 2 64,-4 0-80,-3 0 80,-4 0-80,-1 2 48,-2 0-32,1 1 16,-2-1-16,2 0-32,0-2-368,1 0-176,-5-6-368,2-1-593,-2 0-896,0-4-753,-6 3-2656</inkml:trace>
  <inkml:trace contextRef="#ctx0" brushRef="#br0" timeOffset="0.99">11555 33115 9652,'0'0'10229,"0"15"-9332,0-11-241,0 1-160,0-1-48,0 5 48,0 0 17,0 1 95,0 1 256,0 3-303,0-1-257,0 2 16,0-2-176,-6-2-96,3 2 48,-4-1-32,4-4-32,-2 1-16,2-5-16,3 2 0,0-2 32,3-3-16,2-1 16,3 0-16,3 0 0,0 0 32,2 0-16,1 0 16,-2 0-48,2 0 32,2-1-16,-1-3-16,-1 2 0,-2-3-80,0 4-384,-3-2-208,-4-1-65,1 4 97,-4-2-16,-10 2-6500</inkml:trace>
  <inkml:trace contextRef="#ctx0" brushRef="#br0" timeOffset="0.99">11721 33143 7603,'0'0'9765,"-1"-11"-8789,2 11-31,-1 2-209,0 9 49,0 5 623,0 3-47,-5 3-449,5 7-255,-2 1 15,2 1-32,0 0-112,0-3-63,2 1 15,3-3-144,-3-5-176,-1-2-96,3-5-16,-4-4 32,0-2-96,0-6 0,-4-2-400,1-2-513,-2-9-1504,-1-3-1793,1-5-3809</inkml:trace>
  <inkml:trace contextRef="#ctx0" brushRef="#br0" timeOffset="0.99">12075 33261 6083,'0'0'12678,"0"-19"-11206,-3 17-911,1-1-257,-2 3-112,-2 0-80,1 0-48,-4 8 96,1-1 288,1 1 80,1 3 1,-4 0 47,4 4-112,0-4-32,2 2-32,4-2-79,0-1-129,0-1-128,0-2-16,4-2-16,2 1 0,0-2-48,1-4 32,1 0-80,0 0-32,3-4-128,-2-2-65,0-1 1,-1 0 208,0 0 80,-5-1-16,0 1 32,-3 1-16,0 1 0,0-2 32,0 3-48,-3 0 0,1 2 48,1 1-32,1 0-16,0 5-64,0 1 80,1 2 0,-1 1 96,0 3-48,0 1 96,0 0 96,0 1 33,0 2-129,0 3-112,0 0 48,2 2 80,5-1 80,-4 1 80,2 1 80,1-2-272,-4 1-112,-2-2 64,0 3-64,0-3-16,-4 1 16,0-1 96,0-1-32,0-2-96,0-5 32,-2-1 0,1-3 0,1-6 16,-3 0-32,3-5 16,-3-5-32,0-3-80,1 1-48,-2-4-48,0 5-192,6-3 96,-3 7 48,1 0 192,3 3 32,1-1-192,0 3-192,1-6 31,5 2 33,2-2-64,0-3-48,3-1 16,3-3-1,-3 5 305,1-3 144,-1 4 112,-1 3 49,-2-1-81,-3 2-96,2 4-16,-5 0 32,5-4-32,0 3-112,1-4-145,1 0-831,1-3-881,-3-4 16,2 2-2369</inkml:trace>
  <inkml:trace contextRef="#ctx0" brushRef="#br0" timeOffset="0.99">12539 33163 6595,'0'0'13942,"-19"-12"-13798,9 17-80,2 2 1,-5 2 31,-3 4 0,-1 2 48,1-1 128,1 4-48,-1-3 176,-1 3 176,2-2 129,1 0 15,3 0-256,2 3-96,2-1 49,6 1-81,1 0-16,0 0-96,6 0-16,4-2-144,2-5-48,2 0 32,0-1-32,-2-6-16,3-1 48,-4-2-32,0-2-16,0 0 0,0 0 16,-1-3-16,1-5 0,0 0 16,0-3-32,2-2-32,-3 1-64,0 4-192,-7 3-176,2-1-97,-9 6 385,0 6 176,-5-1-16,4 0 48,-1 3-48,1-3-144,2 0-464,1-13-4931,2-3 3202,-3-7-3105</inkml:trace>
  <inkml:trace contextRef="#ctx0" brushRef="#br0" timeOffset="0.99">12538 33157 6259,'1'-1'9012,"3"1"-6723,-1 0-1361,-2 0-399,2 4-337,1 3-112,0 2 240,0 3-144,-1 0-64,1 0-96,-1 2 0,-3 0-16,2-2 32,-2 2-32,0-1 16,0 0 0,0 0 0,0-1 16,0 2 272,0 0 257,0 2-161,-5 0-176,1-4-64,1 6 16,-2-5-112,-2 1-16,3-2 0,-3-4 32,1 3 64,1-7 16,2 1-96,0-2-64,1-3 32,0 3-16,1-3-16,-2 0-16,2 0 0,-2 0-96,2 0-496,-2-6-417,-1 5-431,0-3-881,0 1-1121</inkml:trace>
  <inkml:trace contextRef="#ctx0" brushRef="#br0" timeOffset="0.99">12525 33147 5747,'0'0'13526,"-11"20"-13462,11-18 16,3 0-64,2-2 16,3 0-16,2-4 48,4 0 304,4-3 577,2 1 47,4-1-224,4 1 33,-3 0-353,-1 3-144,1 2-64,-2 1-128,-4 0-96,-4 0-64,0 0 32,-6 0 0,-2 1-176,-4-1-432,2 0 352,-5-1 144,4-3-160,-4-3-177,2 1-335,-2 1-465,0-2-960,0 1-1376</inkml:trace>
  <inkml:trace contextRef="#ctx0" brushRef="#br0" timeOffset="0.99">13186 33070 6835,'0'0'12630,"0"38"-12294,0-12 48,0 1-64,0 5 129,0 0 191,-3-1-64,0-4-48,-2-5 193,-1-4-49,3-4-256,-1-1-256,3-7-64,-2-1-32,2-3-48,1-6-1456,0-8-1666,1-3-4513</inkml:trace>
  <inkml:trace contextRef="#ctx0" brushRef="#br0" timeOffset="0.99">13042 33073 9508,'0'0'9957,"19"0"-9445,2-3 112,5-1 209,3 0-49,3 0 193,0 0-17,-2 3-384,-5-3-320,-6 4-160,-4 0-64,-7 0-32,-5 0-64,0 4-128,-3-3-208,0 3-144,0-3-288</inkml:trace>
  <inkml:trace contextRef="#ctx0" brushRef="#br0" timeOffset="0.99">13336 33309 10677,'0'0'9748,"0"31"-9155,-1-15-161,-4-2-160,5-2-96,-1-4-48,1 1-80,0-6 144,1-7 128,1-7-176,2-2-176,-4-5 16,2-1-32,-2 3-208,0-3-512,0 3 16,0 4 303,0 3 385,0 4 64,0 2 32,0 2 80,6 1-48,3 0-16,2 0 0,5-3-16,2-1 0,0-2-16,0 1 0,-4 0 1,-3 0-17,-2 2 0,-5 2-225,-8 1-2928,-1 0-241,-5 1-2304</inkml:trace>
  <inkml:trace contextRef="#ctx0" brushRef="#br0" timeOffset="0.99">13343 33309 14567,'0'0'4594,"28"0"-3730,-13 0-144,-8 0-559,5 1-145,-5-1 16,0 0-16,0 0 0,-6 0-112,0 0-241</inkml:trace>
  <inkml:trace contextRef="#ctx0" brushRef="#br0" timeOffset="0.99">13370 33374 5891,'0'0'15527,"28"-11"-14599,-21 11-111,2-1-529,4 1-224,-3 0-80,4 0-432,-2 0 271,4-3-1375,-4-1-2082,-1-1-3969</inkml:trace>
  <inkml:trace contextRef="#ctx0" brushRef="#br0" timeOffset="0.99">13502 32903 8724,'0'0'9556,"28"-12"-8307,-12 12-401,2 0-95,0 3-193,1 5 224,-4-2-127,-1 2-545,-10 1-80,-4 1 16,0 0-16,-8 1 32,-4-1-16,-1-2-16,0 1 16,0-4-64,2 0 0,1-2-16,4-2 0,4-1-32,2 2-513,8 1 545,-1-3 32,3 5 16,5 0 16,-4 1 32,3 0-48,-3 1 17,1-2-66,-6 1-31,3 1 32,-6-3 0,-2 2-80,-1-2-144,0 1 192,-4-1 80,-5 3-48,3 1 64,-6-3 0,1 3 112,-3-2 32,3 2-48,-4-3-15,9-1-1,0-2-32,3-2-64,6-2-353,7-7-1087,1-1-1393,2-4-3138</inkml:trace>
  <inkml:trace contextRef="#ctx0" brushRef="#br0" timeOffset="0.99">13394 32809 8900,'0'0'4130,"28"4"-2417,-9-8-609,3-3-159,6-2 47,5-3 273,1-2-481,-2 4-272,1 3 129,-5 0-97,-5 7-320,-8 0-144,-2 0-48,-7 7-32,-5 0-144,-1 3-608,0-2-353,-5 1-1488</inkml:trace>
  <inkml:trace contextRef="#ctx0" brushRef="#br0" timeOffset="0.99">6912 32335 10005,'0'0'11397,"15"3"-10773,-5-3-144,5-3-128,1-3-63,4-1-129,-5 0-80,0-1-32,-3 4 0,-4-1 0,-3 3-64,-3 2 0,2 0-16,-1 4 64,0 2 32,5 0-16,2-1 48,2 0-64,-2-3 80,3-2-64,1 0 16,-3-2-32,-1-4-32,-2 0 16,-1-1-16,-2-2 0,-2 2-80,0-1-112,1 4 96,0 0-256,1 4-433,1 0 273,1 4 320,1 4 144,0 3 48,3-2 0,-3 3-112,-1-5-1041,-1-2-671,0-1-1602</inkml:trace>
  <inkml:trace contextRef="#ctx0" brushRef="#br0" timeOffset="0.99">6985 32376 7155,'0'0'3458,"-32"19"-2274,20-13 145,4 5-80,-2-4-305,3-2-160,3 1 993,6-6-1441,7-4 497,1-2-49,3-2 32,0-3-223,0-2 47,0 4-96,-1-2 17,-2 1-81,-1 0-64,-2 3-64,0 0-112,-4 1-128,5 0-96,-4 2 32,3 1-96,1-1 64,-1 1-32,4 2 0,-1-3 16,-1 2 32,1 0-16,-3 1-16,-2 1 0,-1 0-32,-1 0-48,-3 3 0,0 3 32,0-1 80,1 5 0,1 3-32,0 0 32,1-1-16,3 2-16,1-1 32,2-4 0,1-2-48,2-4 48,1-3 16,0 0 96,5-8-48,-3-6 48,0-1-15,3 4-1,-6-1-32,0 0-32,-5 5-48,3 2 16,-3 1-32,-5 2-64,2 2 48,0 0 0,-8 0-337,0 0-511,2-8-1249,2-1-1809,0-6-4434</inkml:trace>
  <inkml:trace contextRef="#ctx0" brushRef="#br0" timeOffset="0.99">7211 32374 7459,'0'0'9589,"0"-2"-8549,-4 2-896,0 0 112,0 4 161,-3 7-17,0 2 144,0 7 144,-3 9 1,4 5 175,-2-1-64,5 2 65,-2-4-257,5-1-496,0-10-96,0-6-16,5 0 32,-2-9 0,1 1-16,-3-2 32,3-3-16,-1 2 16,2-2-32,1 4-16,-3 0-48,5-1-80,2 1-608,-1 5-369,2-5-239,-1 4-113,-1-1-64,-6-2-992</inkml:trace>
  <inkml:trace contextRef="#ctx0" brushRef="#br0" timeOffset="0.99">15042 32379 13366,'0'0'5827,"7"30"-5507,-4 4 832,-2 6 401,3 6-528,-2 1-225,0-1-256,0-8-256,-2-8 129,0-11-33,5-4-80,-5-7-96,0-4 96,0-9-80,0-11 112,0-6-336,-5-6-32,3-9 16,-3-5 0,-2-6 0,2 0-192,-3-4-272,2 2-32,0 7 0,3 5 239,-2 9-31,5 6 224,0 9 48,0 5 64,0 4-32,0 4 0,3 1-80,5 0-32,0 0 80,6 1 0,0 2 96,5-1-112,3-2 0,3-5 32,2-3 0,5-3 0,0-3-16,2 4 32,-6 0-16,-1 2 16,-4 3-496,-6 1-801,-4 4-127,-7 4-593,-6 5-1969,-3-1-4354</inkml:trace>
  <inkml:trace contextRef="#ctx0" brushRef="#br0" timeOffset="0.99">15064 32490 12310,'0'0'10356,"38"6"-9571,-17-6-113,5-4-320,1 2-176,0 2-112,-6 0-64,-5 0-16,-2 2-1440,-6 2-1170,-1-4-2640</inkml:trace>
  <inkml:trace contextRef="#ctx0" brushRef="#br0" timeOffset="0.99">15349 32576 9877,'-6'26'7939,"3"1"-5602,1-4-384,2 2-736,5-6-753,5-9-224,5-6-48,3-4 32,1-6-32,2-9 48,2-7-208,-8 0-96,0-2-384,-5 3-208,-6-1-48,-4 5 287,0 5 145,-7 2 240,-8 7 0,1 3-48,-1 0 48,-1 0 16,2 3 64,0 2-32,5-1 0,3-4-16,1 0 16,5-9-704,0 1-1025,5-4-1504,4 3-2034</inkml:trace>
  <inkml:trace contextRef="#ctx0" brushRef="#br0" timeOffset="0.99">15597 32612 11541,'0'0'6451,"14"29"-4978,-10-23-497,-1 2-159,2-3-177,-2-4 80,2-1 129,0 0 303,-1-4-672,0-6-255,-1-4-129,1 0-48,0-4 16,-3 2-32,2 2-16,-3-1 0,0 6-16,0 0 32,0 6-32,0 2 0,4 1-240,3 0 176,1 1 32,9-1 48,-1 0-48,1-1-177,-1-3-415,-4-1-512,-5 2-481,-7-1-704</inkml:trace>
  <inkml:trace contextRef="#ctx0" brushRef="#br0" timeOffset="0.99">16452 32263 8308,'0'0'7171,"0"32"-6210,0-5 1776,0 8-784,0 5-225,0 5-479,0-2-561,-3 0-368,3-7-159,-2-6-97,2-6 0,-2-10-16,0-4-16,0-7-32,-1-3 0,-1 0-641,-2-10-1231,1-6-1730,-3-4-3281</inkml:trace>
  <inkml:trace contextRef="#ctx0" brushRef="#br0" timeOffset="0.99">16367 32429 14871,'0'0'7475,"25"16"-6947,-5-16-127,-2 0-65,6 0-80,3-3-176,2-4-96,-4-2-16,1 2-64,-5-5-865,-1 0 113,-4-3-80,-3-1 47,-2 0 145,-3-5-513,-2 1-207,-3 3 655,-2-2 801,-1 6 80,0 0 497,0 4 415,-1 5 385,0-2-417,-1 6 609,0 10-1329,1 5-96,1 11 496,-3 4 401,1 9-225,0 6 65,2 2-305,0-1-240,0-2-96,0-11 1393,7 0-1089,-2-10-400,2-8 80,-3-5-32,-1-6-160,3-4 32,-1-1-32,-1-9 16,3-2-80,-3-5-256,3-2-80,2 2-224,-3 4 240,2 4 16,-2-1 175,-2 9 113,-1 1 16,1 0-16,0 0 64,0 0-32,1 1 16,2 2 32,0-2-16,3-1 0,2 5 96,-1-4-15,0 4-33,4 1 0,-3 2-32,1 0-16,0-1 0,1 0-16,0-2 48,-2 0-32,3-5-48,-1 0 16,1-8 0,0-2 16,-1-4-32,2-2-32,-3-3-64,-2-2-81,-2 0-159,-2 3-176,-7 3-416,-4 2 479,-4 7 385,-7 3 112,-2 3-32,-2 10 112,1 5 256,2 6 177,1 4 159,5 2-192,3 1-160,7-3-175,0-2-49,6-5-32,8-6-64,6-6 32,6-5-48,0-1-48,0 0 16,-2-1-96,-9-3-785,-6-4-1296,-6 2-1713</inkml:trace>
  <inkml:trace contextRef="#ctx0" brushRef="#br0" timeOffset="0.99">17669 32484 11445,'0'0'4530,"-30"11"-3121,11 3 224,0 0-513,-2 1-207,1 6 159,3-3-159,2-1-177,9 1-256,6-7-128,6-1-144,9-4-48,4-4-48,6-2-47,-2-8-33,1-3 16,0-7-48,-3-3-16,-2-1-145,-4-1 97,-4-1 16,-3 5 16,-7 0 32,-1 5-16,0 5 48,-1 4-16,-5 5 0,4 4-64,-3 6-16,1 5 32,4 5 64,0 2 48,4 1 0,1 5-16,0-7 17,1 0-65,-3-6 80,3 0-64,-4-6 16,0-4 0,-2 1-48,0-12-3106,0-5-1936</inkml:trace>
  <inkml:trace contextRef="#ctx0" brushRef="#br0" timeOffset="0.99">17976 32232 14679,'0'0'2353,"-6"31"-2001,11-10 881,0 6-145,0 3 113,3 1 127,-3 4 1,-2 1-385,-1-2-95,-2-1 175,0-2-63,-2-2-113,-3-5-416,1-3-208,-1-5-144,2-2-64,1-8 32,0-3-448,2-12-3426,0-5-240,2-9-4289</inkml:trace>
  <inkml:trace contextRef="#ctx0" brushRef="#br0" timeOffset="0.99">17891 32443 13302,'0'0'5218,"20"0"-3825,-2 0 304,6 0-433,4-5-607,1-1-353,3-1-256,-1 1-32,-3 0 0,-8 2-1057,-3 4-671,-10 0-465</inkml:trace>
  <inkml:trace contextRef="#ctx0" brushRef="#br0" timeOffset="0.99">18188 32538 11509,'0'0'3250,"10"28"-1489,-6-13 960,-1-2 176,1 2-1696,-3-6-449,2-4-272,-1 0-16,-1-5-63,0 0-97,4-5-64,1-6 16,0-1-48,1-7-80,0 0-48,0 4 48,0-3 112,-1 5 241,-2 6-129,-3 2-96,3 2 400,-1 3-480,-3 6-176,6 1 0,-1 7 16,6-4 32,-3 3-112,7-3 80,-3-1-32,4-2 16,-5-3 32,1-2-48,-4-2 32,-2 0-16,-1-2 32,0-4-16,-3-3-48,-1-3 64,-1-1-80,0 0-96,0-1-192,2 3-96,2 3 176,0 3 240,1 5-32,0 2-48,4 9 80,1 2 0,1 4 256,2 1 32,1-3 128,1 0-80,2-2-80,-3-3-80,-1-4-96,1-4-48,-6-1 16,1-1-192,-7-3-800,-2-7-2162,0-4-2432</inkml:trace>
  <inkml:trace contextRef="#ctx0" brushRef="#br0" timeOffset="0.99">18683 32519 13510,'0'0'9236,"-11"24"-7587,6-11-16,5 2-721,0-3-383,5 1-225,3 1-176,5-5-48,2-5 32,1-1-96,1-3 80,2-6-32,-3-4-80,-3-6-208,-5 3-128,-1-9-129,-7 1-223,0 1-624,-7 3-49,-1 1 817,-5 9 560,-3 2 80,1 5 256,2 3-48,1 4-192,4 0-112,4-2-32,4 0-384</inkml:trace>
  <inkml:trace contextRef="#ctx0" brushRef="#br0" timeOffset="0.99">19010 32497 16472,'0'0'8355,"-26"0"-7890,12 0-321,-1 0-80,-2 8-16,8-3 0,2 3-96,5-1 64,2 1-32,2-3-16,5 5 0,5-4 48,2 2 0,-3 1-16,1 1-16,0-3 64,-7 5 48,-2-3-48,-3-2 0,-4 1-16,-6 1 16,-2-6-64,-2 2-32,0-5-224,2 0-80,2 0-145,3-5-143,7-3-16,0 2-577,0 0-944,3-1-976,1-1-1682</inkml:trace>
  <inkml:trace contextRef="#ctx0" brushRef="#br0" timeOffset="0.99">19136 32618 8900,'0'0'9172,"22"29"-7187,-17-11-240,-5-2-240,0 3-593,-5-2-336,2-2-47,0-1-145,2-4 32,-3-5-16,4-4-256,6-3 48,3-9 144,-3 0-207,2-5-65,0-2 160,-4 0 16,-1-3-112,-2 1-112,-1-2-16,0-1 32,0-6-32,0 5-32,0-8 96,0 1-80,3-1 32,2 1-80,3 8-272,-2 4 144,2 4 192,2 9-64,1 3-32,1 3-17,-2 10 49,1 4 16,-2 5-64,1 3 80,-3 1-16,1 1-16,-2-5 48,-5 2-80,-1-4-64,-1-4 128,-5-1 64,-3-1-64,-4-3 80,-1-1-16,1-1 0,1 0 0,3-5-16,1 1 32,5-2-48,1 0 0,2-4-352,0-4-1329,9 1-976,-2-6-448,0-2-3202</inkml:trace>
  <inkml:trace contextRef="#ctx0" brushRef="#br0" timeOffset="0.99">19517 32254 12774,'0'0'6387,"5"29"-4706,-5-5 287,0 4-127,0 6-512,0 4-609,-2 0-384,2-2 129,-3-3-113,3-5-208,0-8 16,0-1 112,0-8-32,3-3-144,3-8-64,1 0 32,0 0-48,2-10 16,-1-2-208,1-4-256,1 3-192,-5-3-113,-1-1-95,-1 6-80,0 2 607,-3 3 257,0 2 32,-3 14-32,3-1 32,0 4 176,0 3 273,6-1-33,6-2 288,5-2-192,4-3-127,4-2-129,4-5-96,1-1-80,1 0-144,-5-1 16,-1-3 32,-6 2 0,-8-1 32,-4 2-16,-7 0-32,0-2-16,0 1 16,-5 2 16,2 0 0,-4 0 32,4 0 0,3-5-33,0 1-127,0-2-32,0-3-160,2-3 0,-1 5 0,2-3 208,-2 2 144,2 5 16,-3 1 0,0 1 0,-3 1-16,2 3 0,-2 0 32,2 2 16,-1-2-32,2 2-16,0-4 256,3-1-224,1-6-32,0 4 16,-1 0-16,1 0 16,-4 0-16,-4 4-208,3 1 160,-2-2 48,3 1-48,0-4-1777,0-2 1761,0-1 0,0 0 48,0-1 16,0 3-16,-7 0 48,4 3 0,-2-2 32,2 2 32,-2 0-96,2 0 0,-2 0-16,2 2 32,-2-2 16,2 0-48,0 0 32,-2 0 0,5-4 0,-4 2-32,4-1 16,0 8-112,0 5 80,0 3 80,0 2 48,2 0 0,0 4 112,0-1 112,1-6-160,-2 1-32,2-2 17,-3-3-17,5-4 32,-2 0-64,1-4-32,2 0 80,-1-2-128,3-4-64,2 0-1089,-2-1-1072,6 0-1488,0 1-2546</inkml:trace>
  <inkml:trace contextRef="#ctx0" brushRef="#br0" timeOffset="0.99">19949 32576 9492,'0'0'10053,"17"24"-8676,-11-17-433,0 0-48,0 0 273,-1-5-97,3-1-623,-3-1-273,1-3 0,-1-4-96,-1-2 0,-4-3-48,0-3-48,0 0 0,-4 0 0,-1 1-32,-5 0 32,2 4 0,2 2 16,0 2 0,2 1-16,1 4 32,3-3-32,8 2 96,3 0-64,7-1-48,-2-2 48,4 3 16,-1 0-48,0-1 48,-4 0-16,-3 3 16,-2-1-240,-3 0-497,-15 1-3953,-2 0 945,-1-2-3026</inkml:trace>
  <inkml:trace contextRef="#ctx0" brushRef="#br0" timeOffset="0.99">20179 32507 7395,'0'0'8100,"17"22"-5731,-6-17-560,0-2-704,0-2 239,1-1-560,-2 0-271,-1 0-177,1-4-240,2-2 0,-4-4-64,-1-1 0,-1 0-32,-1 0-32,-2-2 0,-3 2-16,0 0 32,0 4-32,-5 3 48,0-3 0,-2 5-32,-2 2-48,4 0 16,-3 0 32,2 3 0,3 3 32,-1-2 0,0 1 0,0 0 0,0 4 0,-1 2 16,-5 6 128,-4 0 208,0 4 192,-1 0 225,-2 1-321,4-1-128,3-4-96,4-3-160,4-3-16,2-4 32,0-2 0,4-4-16,0-1 48,1-1 0,1-4-80,1-2-48,-1-1-96,0 1-336,0 0-336,0 2-81,-1 2 81,-3-1 256,0 4 224,1 0 224,-2-3 96,-1 0 32,0 3 48,0-2 144,0-3-16,0-1-16,0 0-96,2-2-80,2 1 0,1-1-16,2-1-16,0 3 0,-2 0-16,2 3 16,-4 0 48,-2 2 192,1 1 208,-2 4-464,-2 1 48,1-1 16,-1 1-16,1 1 16,-3-2-32,4-2-16,0 1 16,0 0-16,0-2 16,0 0-16,0 2-16,0-2 48,0 0-16,-1 3-16,-1 0 97,0-1 255,-1 2-160,3 0-128,0-1-48,2-2 48,3-2-48,3 0 48,-1 0-80,-2-2-224,3-3-977,-4-4-1264,0-2-2337</inkml:trace>
  <inkml:trace contextRef="#ctx0" brushRef="#br0" timeOffset="0.99">20386 32599 11861,'0'0'13094,"3"1"-12581,-1 3-321,1-2-144,4 1 0,2-1 32,-3-2-96,4 0 32,-2 0-160,-2 0 80,-2 0 32,-4-2 48,0 1 48,-6 1-48,-4 0 128,3 0 256,1 1 96,3 3-192,1 0-208,2-2-64,0 2 64,5-4-64,0 0 65,-2 0-65,0 0 0,-1-2 16,-2-4-529,0 0-1183,-5-3-1842,2 0-3665</inkml:trace>
  <inkml:trace contextRef="#ctx0" brushRef="#br0" timeOffset="0.99">7148 34442 6467,'0'0'7075,"23"-25"-5858,-9 13 31,3-1 65,0-4-48,2-1-129,-1-2-224,-1 1-191,-1 1-145,2-1-192,-7 6-240,-3 2-16,-1 2-80,0 5-16,-3 2-80,1 2 0,2 0 32,3 6-16,2 7 0,1 2 272,2 3 129,1 1-81,-1-2-80,-2 0-80,2-3-64,-4-4-64,-3-1 16,-5-4-16,2-1 32,-2-3-48,6-1 48,-2 0 0,4-6-32,8-5-96,3-2-144,4-2-96,0-2-257,0 1 177,-3 0 224,-6 5 32,-6 1 64,-6 3 64,-3 3 80,-2 3-48,-2 1 48,-3 0-128,-3 0-192,1 0-1537,0 0-1953</inkml:trace>
  <inkml:trace contextRef="#ctx0" brushRef="#br0" timeOffset="0.99">7558 34363 10613,'0'0'8356,"-15"21"-7620,8 0-64,-2 8 33,0 6 79,-1 4 96,3 4 49,1-1 15,1-2-79,5-5-161,0-6-256,1-6-192,10-5-128,-2-4 48,9-8-63,0-3-33,4-3 0,2-3-16,0-6-48,-2 4 0,-2-4 0,-5 7 16,-5 2-529,-8 0-671,-2 11-1265,-14 1-16,1 1-1697,-3-1-6051</inkml:trace>
  <inkml:trace contextRef="#ctx0" brushRef="#br0" timeOffset="0.99">8080 34469 9124,'0'0'9509,"8"2"-8773,10-2-16,5-2 257,5-1 159,0 1-335,3 0-145,-5 0-352,-5 2-176,-1 0-128,-8 0 32,-4 0-160,-3 0-592,-1 0-433</inkml:trace>
  <inkml:trace contextRef="#ctx0" brushRef="#br0" timeOffset="0.99">8163 34588 14215,'0'0'7939,"21"-1"-7491,-12 1-160,7 0-47,0 0-33,3 0-16,2 1-32,0 2 64,-1-3-128,-2 0-16,-2 0-48,-6 0-208,-2 0-1057</inkml:trace>
  <inkml:trace contextRef="#ctx0" brushRef="#br0" timeOffset="0.99">9532 34507 8660,'0'0'8308,"0"34"-7044,0-13 657,0 9-464,0 7-209,-7 1-255,5-3-417,-3 1-112,0-9-31,5-7-241,-2-8-80,2-7 352,0-10 160,2-11 33,3-6-529,0-7-96,1-6 0,-3-5 16,1-3-16,0 1 64,0 1-16,-4 1-224,3 4 16,-1 6 32,0 2 16,-1 6 64,2 6 32,0-2-16,2 7-48,1 1 32,1 1-65,2 4-63,2 2-384,2 3-160,3 5 32,1 9 367,-2 3 113,1 3-240,-8 3 144,-2 2 128,-4 2 160,-2 2 0,0-7 0,-8-1 48,0-3-48,-4-7 32,1-3 0,-1-1 96,-4-3 48,2-3-96,-2-1-80,5 0-16,-1 0 16,7 0-16,-1-1-16,11 1-1825,1 0-1552</inkml:trace>
  <inkml:trace contextRef="#ctx0" brushRef="#br0" timeOffset="0.99">9953 34597 9845,'0'0'10276,"-27"13"-9876,14-4-192,-2-2-63,2 2-65,-1-1 112,3-2 128,4 4-144,3-5 16,4 3-48,0-2-96,7 1 16,5 0 32,5 1-16,2-1 32,1-1 0,-1 1-64,1 2-48,-4 1 16,-2 0 16,-6 2-16,-1-2-96,-7 0 16,0 0 0,-12-2 80,-2 3 0,-5-1 16,1-2 16,0-2 16,2 1 144,3-5 33,1 1-97,8-3-96,3 0-16,1-5-32,5-3-128,3 3-609,3-1-431,0-1-641,-3 2-2065</inkml:trace>
  <inkml:trace contextRef="#ctx0" brushRef="#br0" timeOffset="0.99">10629 34443 6019,'0'0'9844,"0"-26"-8867,0 17-17,0-3-352,-3 0-95,-4-2-289,-2 4-96,-1-2-64,0 5 32,-6 1-96,-1 6 16,-2 0-48,-2 5 16,1 7 32,-3 7 0,2 4-32,2 6 80,1 3 224,6 5 416,2-1 33,6 0 159,4-3 33,3-2-561,8-8-240,4-4 304,3-6-80,5-2-208,-4-1-112,0-6-16,0 1 16,-2-5-32,-4 2-640,-2-2-320,-1 0-161,-3 0-96,-1 0-351,-4 0-273,0 0-144</inkml:trace>
  <inkml:trace contextRef="#ctx0" brushRef="#br0" timeOffset="0.99">10736 34713 7764,'0'0'6066,"5"35"-3841,-2-15-256,-2 3-928,-1-1-225,0-2-16,0-5-191,0-2 63,0-5 128,0-5 881,2-10-656,-2-5-449,0-7-384,0-7-128,1-5 0,3-5-64,0-1 32,0-1-16,2 4 16,2 5 48,-2 5-32,0 6-48,0 6 0,0 2-48,-1 6 16,2 3 0,-3 1-48,7 0 64,-3 5 0,7 3 0,-4 0 48,2 1-192,-4 1-208,3 0 48,-5-2 96,-1 3 96,-2-3 79,-4 2 33,-3 1 0,-6 1 16,-1-1-16,-4-3 32,-1 2 16,-4-3-15,1-2-1,1-1 0,3 1-145,3 0-463,5-4 224,2 0 224,4 2-288,10-3-1217,2-4-1328,1-2-3714</inkml:trace>
  <inkml:trace contextRef="#ctx0" brushRef="#br0" timeOffset="0.99">8993 35045 5651,'0'0'10484,"2"5"-9635,5-10 47,1 5-15,0 0-225,-4 0-240,4 0-160,-2 0-64,1 0-80,2 0-48,-2 0 0,3 0 32,5 0 32,-1 0 33,5-2 319,2-5-144,0 1-96,1 0 32,1-1-48,-2 1 417,-2 3-433,-2 2-112,-5 1-64,0 0 0,0 0-16,-5 3 16,0 0-16,2 2-16,-4-2-48,1-1 48,2-1 0,1-1 16,1-1 0,5-5 16,-3 0 0,8 0-32,-4-1 480,3 2 96,1 1-336,-1 4-80,0 0-47,3 0-97,-6 0 16,3 4 0,0 1 0,0-1-16,0-1 0,-3-1 32,4-1-112,-3-1-48,1 0 80,1 0 32,-1 0 0,-3 0 16,1 0 16,-2 0-16,-1 0 0,3 3-16,-2 2-32,0-3 16,2 3-33,-1-2 33,3-2 0,1 1 0,-2-1 0,0 1 16,1 0-16,-2 0 16,0-2-16,-3 0 32,1 0-16,1 0 16,-2 0-16,2 0-16,1 0 16,-2 0 32,-1 0 0,3 0-48,-4 0 32,3 0 17,-4 3-33,0-2 0,-3 2 16,3-1-32,1-2 16,-1 0 32,0 0-32,2 0 32,0 0-32,2 0 16,2-2 64,0-1-160,-1-1 48,3 4 0,-2 0-1,-1 0 17,2 0 0,-1 0 0,3 4 16,0 1-32,-2-5 32,3 3 0,2-3 0,-1 0 32,1 0-48,1 0 64,-3 0-64,3-3 81,0 3-33,0 0-32,-3 0 16,-2 0 48,0 0-48,-2 0-16,-1 0-64,0 3 0,3-1 15,-1-1 33,4-1 16,1 0 0,5 0-32,-2-3 32,2 0 16,3 1 0,-1-1 0,0-1 17,2 4-1,1-4-16,0 2 0,0-1 96,2 0-64,-1 0-32,-1 0-128,0 1 16,0-1 64,1 0-33,-2 0 97,0 1-80,0-1 64,-1 0 0,-5 1-16,1 0-176,-4 0-576,-8 0-128,0 0-17,-7 2 49,-6 0-513,-12 0-5730,-6 2 576</inkml:trace>
  <inkml:trace contextRef="#ctx0" brushRef="#br0" timeOffset="0.99">9104 35278 15735,'0'0'6835,"13"0"-6354,-13 5-113,0 5-32,0 1 160,-3 3 80,-1-1-191,-2-1-97,5-1-80,-2-2-32,3 0-16,3-4-96,4-2 16,2 1-16,5-3 48,1-1-48,-1 2 112,4-2 144,-3 0-192,-3 3-32,4-1-64,-4 0 16,0 0-32,2-2 0,-2 0-64,0 0-432,-3-2-352,2-2-817,-5-6-544,1 3 208,-5 0-256,-2-1-1665</inkml:trace>
  <inkml:trace contextRef="#ctx0" brushRef="#br0" timeOffset="0.99">9349 35207 11493,'0'0'6035,"-4"31"-4930,-1-6 159,-2 3-47,3 5 175,-1 4 81,3 2-192,1-4-449,1-5-64,0-6-416,0-5-143,0-8-241,3-2 0,-1-6 64,-2-11-3298,0-7-1392,-5-3-10885</inkml:trace>
  <inkml:trace contextRef="#ctx0" brushRef="#br0" timeOffset="0.99">9769 35361 5907,'0'0'7219,"-30"-5"-6579,16 10 33,-2 0 303,-1 5 113,-3 0-177,-3 1 80,6 1-127,2 3 31,5-4 161,5 1-337,5-1-384,2 2-208,10-4 0,3 0 32,7-4-96,-2 0-32,1-5 0,3-4-16,-3-2 32,-3-3-16,-7-5-96,-3 2-96,-4-3-16,-2 2 16,-2 1 16,-2 0-16,-3 5-128,-1-1 48,0 1 128,0 6 96,6 1 32,-4 0-16,4 2 16,0 4 16,0-1 0,7 2-16,1-1 48,-4 3-16,4-4-32,-1 2-16,0 2 0,-2 1 0,-1 2 32,1 2-32,-5 4 64,0 1 80,0 1 80,0 3 96,-5 1 80,1 3 65,2-4 63,0 3-80,-2-5-192,0-2-224,3-3 16,-5-2-16,2-4-32,0-1 96,0-2-64,-3 0 160,3 2 257,-3-3-129,1 2-272,1-5-16,0 0 0,1 0-16,-3-3-32,2-3-304,-2-5-609,1-4-511,2-1-545,-3-3-673,5-1-1359,-3 3-2082,4 2-2257</inkml:trace>
  <inkml:trace contextRef="#ctx0" brushRef="#br0" timeOffset="0.99">10126 35329 5619,'0'0'11365,"-28"4"-11077,22-1-128,-2 3-112,3-1 16,-3 2 80,0 0 0,2 5 96,-6 0 417,6 0 303,-1 5 80,-1-2 17,6-1-209,2 2-335,0 1-177,6-7 0,5 0-16,1-1-96,5-2-160,-3-2-32,3-3 16,-3 2-64,-1-4 48,-4 0-128,-1 0-144,0 0 64,-5-6 96,4-2 80,-4-1-16,2-2 48,-2-2-32,2-1-48,-2-3 16,0 1-80,-2-1 0,-1 1 64,0-1 16,-4 4-16,-1 1-80,-3 0-48,-1 1 112,0 4-64,-1 2-1,1-2 81,-1 5 16,0-3 32,4 4 0,-3 1 0,4 0 0,-1 0-48,2 0 48,3 0-16,-2 0 16,3 1 112,4-1-80,6 0 33,1-1 47,6-1 256,3 1 240,3 0-64,2-4 17,1 3-145,-1-4-80,-2 2-96,-7 3-272,-4-2-16,-7 0 48,2 3-432,-7-2-961,-7 2 209,5 0-577,-7 0-384,0 2-1217,1 4-2192</inkml:trace>
  <inkml:trace contextRef="#ctx0" brushRef="#br0" timeOffset="0.99">10706 35292 3714,'0'0'9636,"-6"5"-7603,10-5-192,-2 2-64,-2 3-337,1 9-255,-1 3 63,0 4-191,-3 7-33,-2 1-239,-3 0-289,2-2-160,2-3-80,-2-4-48,2-3-304,1-6 96,3-3-16,-2-3 0,-1-4 16,3-5-16,-1-6-656,1 1-416,0-1-97,-2-2-336,1 5 65,1-2-305,-4 4-992</inkml:trace>
  <inkml:trace contextRef="#ctx0" brushRef="#br0" timeOffset="0.99">10564 35282 5747,'0'0'8468,"-19"6"-6804,26-6-223,4-2-192,4 1 319,4-3 113,5-1-192,4 2-97,5-3-335,0 2-289,1 3-144,1-3-512,-4 3-63,-9 1-33,1-3-49,-6 3 33,-6 0-96,-4 0-560,-3 0-256,-12-2-3314,3-1 1072,-3-2-3425</inkml:trace>
  <inkml:trace contextRef="#ctx0" brushRef="#br0" timeOffset="0.99">10906 35471 5939,'0'0'15687,"6"37"-14326,-9-17-193,1 4-127,1-2-353,1-2-400,0-2-256,0-8 16,0-4-32,3-6-16,2 0 32,-1-10 16,0-5-112,1-3-304,-4-5-80,2-1-513,-1 1-255,-2 1 79,0 4 529,1 2 368,-1 6 208,0 4 32,0 3 16,1 3-16,2 0 0,-1 0 16,4-3 16,0-1 128,1-1 80,3-4-112,4 2-96,-2-5-32,2 7 0,-3 0 16,-3 2 0,2 3-16,-6 0-48,-2 8-608,-2-3-897,0 4-1344,0 0-2226</inkml:trace>
  <inkml:trace contextRef="#ctx0" brushRef="#br0" timeOffset="0.99">10907 35499 10389,'0'0'3890,"33"1"-2802,-12-1 577,1-4-193,1-3-527,-4-1-225,-2-2-208,-9 3-287,0 0-193,-4 2-225,-4 3-703,-6 2-977,-3 0-1040,-2 7-2097</inkml:trace>
  <inkml:trace contextRef="#ctx0" brushRef="#br0" timeOffset="0.99">10922 35604 11461,'0'0'5459,"32"-19"-4915,-11 7-256,-5 0 881,3 2-321,-6 5-48,-4-1-383,-5 4-369,-4 2-320</inkml:trace>
  <inkml:trace contextRef="#ctx0" brushRef="#br0" timeOffset="0.99">11152 35135 5971,'0'0'15991,"17"7"-15014,-7 3-33,1-3-256,0 5-208,1-3-303,-1-1-129,-2-2 0,-3 0-64,-1-2 16,-3-4 32,-4 0-96,-3 0 64,-1 0-16,1 0-48,-2 0-161,3 0 177,4 6-144,3 2 160,1 3 32,1 0 16,1-1-48,-2 1 32,1-2 16,0-2-16,0 1-16,-2-6 16,3 0 32,0-2-16,1 0 0,-1 0-16,0 0-32,0 3 0,-2 0 32,-4 2-16,0 1 0,-3 3 48,-2-1-32,-3 2 16,2 0 0,-2-1 16,1-1 0,-1-2 32,4-2 16,-2-2-16,2-2 16,1 0-96,3-5 0,-1 0-416,1-3-1120,0-3-1042,0 0-2400</inkml:trace>
  <inkml:trace contextRef="#ctx0" brushRef="#br0" timeOffset="0.99">13059 34712 12502,'0'0'6083,"-10"1"-4867,10 7-352,-3 4 17,3 4 319,-4 0-207,4 0-513,0-2-304,0-5-64,0 1-64,0-7-32,5-2 0,-2-1-16,0-2 0,4-8 0,-2 1-80,-2-3-128,0 0 32,-1 4 80,-2 1 80,0 1 16,0 4 0,0 4 0,0 5-48,0 2 32,-4 1 32,4 2-32,0-4 16,0-2-32,0-1 16,7-4-32,-4-1-80,1-1-176,0-4 0,-3-2 144,1 0 111,-2 2 114,0 0-17,-2 1 288,-3 4 16,1-3-48,1 3-176,-2 0-128,3 0 0,1 0 16,2 3-352,3-3-32,-1 2-64,0 0 143,-2-1 225,2 3 16,-1-3 32,0 0-16,-2 2-32,0-1-320,5-2-2817,1 0-705</inkml:trace>
  <inkml:trace contextRef="#ctx0" brushRef="#br0" timeOffset="0.99">14501 34090 16648,'0'0'4642,"12"-15"-4114,-12 14-128,0-2 256,0 0 177,0-2-337,-10 3-320,-3 0-16,-6 2-16,-9 4-96,-6 6-48,-8 4-16,-3 9 0,1 1 16,3 5 64,5-1 288,12 1 81,5 2-17,16 0-16,3-3-176,14-3-96,8-1 16,9-8 32,5-2-176,-1-9-16,0-3-32,-1-2-32,-10-6-272,-7 1 16,-6 0 160,-11 4 112,-8 1 0,-16 10-176,-10 10-48,-9 7 176,-7 10 176,2 3 144,8 4 400,11-4 464,18-3-175,13-7-657,21-7-112,7-10 32,8-7-16,0-6-224,-3-6-16,0-7 96,-1 1-32,-5-2 16,-4 4 32,-6 4 0,-6 4-208,-6 2-368,-7 10-225,-4 1 17,-10 7-48,-2-4-929,-2 3-736,1-7-2113,2-6-3490</inkml:trace>
  <inkml:trace contextRef="#ctx0" brushRef="#br0" timeOffset="0.99">14709 34481 6275,'0'0'11253,"-21"-10"-10373,21 8-95,0 1-49,2 1 48,1 0-15,2 0-65,-2 5-176,5 5-111,2 7 95,2 7 1169,6 1-817,2 4-128,3-2-159,1-3-177,-2-2-272,-3-5-64,-1-3-16,-4-7 0,-6 0-16,-1-3-32,-4-3-32,-4-1-768,-8 0-305,2-2-944,-4-3-352,0-2-544,4 0-2482</inkml:trace>
  <inkml:trace contextRef="#ctx0" brushRef="#br0" timeOffset="0.99">14839 34474 2241,'0'0'15431,"6"-9"-14967,-6 23-15,-6 8 287,-3 7 913,-5 5-545,2 2-448,0-1-111,3-4-97,2-8-112,2-6-80,1-6-16,1-5-112,3-4-80,0 0-80,0-6-2257,0-6 0,0-3-2801,6-2-9605</inkml:trace>
  <inkml:trace contextRef="#ctx0" brushRef="#br0" timeOffset="0.99">15047 34596 8580,'0'0'5939,"-6"28"-4002,3-12-97,2 3-463,1 3-353,0 4-15,0 0-33,4 2 17,-3-3-33,4 5-271,-3-7-65,3-2-32,-3-6 96,1-5-159,-3-4-385,2-3 336,-2-6-80,0-7-16,0-3-320,0-6-96,-2-3 0,2-1-48,-2-4 48,1-1 48,-1 3 0,1-4-48,-3-4 48,4-1 32,0-1-16,0-2 16,0 0 16,0-2 16,0 3 16,5 4-304,-3 4 80,1 9 80,2 6 48,-5 3 0,4 5-32,-1 5 64,1 0-80,7 2 16,0 4 32,2 6 16,3 2 32,0-1-80,3 6-32,-1-5-144,-2 3-32,-3-2 144,-4 2 64,-7-1 48,-2 1-16,-2-3-64,-9 2 16,-3 0 16,-2-2 32,-3 2 32,3-3 0,1 0-16,2-5 32,9-1-32,-1-3-80,5-3 48,6-1-16,4-1-32,-3-4-1009,4-1-127,-5 0-673,-1-4-448,-2 2-512,-3 0-2178</inkml:trace>
  <inkml:trace contextRef="#ctx0" brushRef="#br0" timeOffset="0.99">15408 34523 6115,'0'0'5650,"-5"-2"-4689,5 1-97,0-2 641,0 6-833,0 7 161,0 5 335,0 8 97,2 0 207,4 6-15,-4-2-352,4-3-177,-2-6-352,-1-7-240,1-5 177,-4-4 159,4-2-192,-4-8-16,0-5 81,0-3-385,-4-11-112,0 1-16,1-5-16,-3 1 16,4-2 0,0 3 64,2 1-64,2 5-112,2 1 32,4 6-16,5-1 32,0 5 16,4-1-16,-2 4 32,4 3 0,-2 3 16,0 3-16,-6 3 16,-1 5 16,-3 2-48,-6 2-112,2-2-208,-3 2-209,0-3-175,0-3-577,0-2-784</inkml:trace>
  <inkml:trace contextRef="#ctx0" brushRef="#br0" timeOffset="0.99">15640 34443 5635,'0'0'5906,"24"4"-3361,-7-2 49,4-2-113,0 1-624,0-1-401,-2 0-399,-4 0-657,-1-1-272,-7-3-64,0 0 16,-5-4-16,-2 1 0,0-2 0,-8 1-48,-5 2 0,-1-7 0,0 8-32,-1 4-64,0-3 48,4 4-32,1 10 16,6 8 16,-1 5 64,5 6 128,0 5 304,0 2 177,1-2-577,6-6-64,4-5 0,0-6 16,4-9-48,0-6 32,-1-4 0,0-8-961,-1-5-1264,-5-3-480,0-5-1505,-6-2-4354</inkml:trace>
  <inkml:trace contextRef="#ctx0" brushRef="#br0" timeOffset="0.99">16031 34334 12198,'0'0'10372,"-36"26"-9507,20-11-145,3 7-272,0-4-160,7 3-128,3-7-31,3 2-49,0-6-16,6-3 0,3-3 32,5-2-32,0-2 16,2 0-48,1 0 16,-2 0-16,0 4-16,-6 1-112,-1 0 48,-6 4 16,-2 3 0,-7 0 0,-7 3-16,-3-1 80,-3-1-16,1 0-80,3-7 48,3 0-32,5-6 64,6 0-80,2-11-1073,9-3-1472,5-3-1761,3-2-3922</inkml:trace>
  <inkml:trace contextRef="#ctx0" brushRef="#br0" timeOffset="0.99">16179 34352 12838,'0'0'5811,"1"-25"-1906,-4 25-3312,-1 5-465,-1 4-96,-2 2 0,0 3 16,5 4-32,-2-4 32,4 1-16,4-4-16,8-3 64,1 2 32,2-6-16,4 0-16,-1-3 144,3 1 16,-6 0-144,3 4-32,-6 2 0,-1-1-48,-8 6 0,-3 5 0,-7 1 32,-8 3 16,-2 2 0,-3 0-48,-2-4 160,7 0 369,5-7 79,5-3 0,2-9-208,9-7-207,2-7-97,1-1-80,1-3-96,-3 0-1089,-5 2-1392,-2 6-1489,-2-1-4034</inkml:trace>
  <inkml:trace contextRef="#ctx0" brushRef="#br0" timeOffset="0.99">17000 34187 6419,'0'0'2785,"3"-22"-2449,-3 12-208,0 0 97,0 0-65,0 3 0,0-2 0,0 2 272,0 1 512,0 2 2930,0 8-2929,0 11-577,4 8 112,1 9 1633,1 8-416,2 7-609,-4 3-399,0-2-241,0-6-80,-2-4-144,-2-10-144,0-9 16,0-1-64,-2-8-80,-3-2 80,-2-6-64,2 1 0,-1-3-752,1-3-785,2-4-848,-5-5-2193,2-1-2930</inkml:trace>
  <inkml:trace contextRef="#ctx0" brushRef="#br0" timeOffset="0.99">16905 34367 7219,'0'0'10101,"29"-26"-9141,-10 21-303,6-3-17,2-1-80,6 0-112,0-1-239,-2-3-129,-1 0-48,-6 1 0,-5-2 0,-6 1 0,-3-2-32,-1 1 16,-5-5 0,0-2-48,-2-1-16,-2-1-128,0 4-17,0 3 129,0 3 80,0 3 16,0 5-16,-2 2 64,-2 3 33,4 6-17,-4 6-16,4 10 48,0 7 480,0 10 464,0 7-31,4 3-97,5 3-31,-2-6-193,-1-5-272,2-7-224,-1-8 16,1-7 321,-4-7-113,1-6-416,-3-2-32,-1-4 0,1-4 16,0-7 64,1-1-32,4-7-48,0 0-192,2 2-80,-1 4 128,1-1 112,-5 9-240,0-1-49,-2 6 209,-1 0-48,-1 2-64,3 7 192,-3 1 80,4 5-48,0 2 48,8-3 0,3 1 64,4-1 0,5-5 48,-1 2 49,2-7-33,-2-1-304,-2-1 80,-2-2-16,-5 0 64,-2-2 0,-1-2 32,-7-5 16,3-3-16,-4-2 32,1 0-144,-1-5 32,-1 0-48,0-2-17,0 2-95,-2 0-80,0 5 64,-2-1 160,-2 7 0,-3 5 80,-5 3-16,2 3 0,-1 10 0,-4 6 48,4 5 96,5 5 80,6 3 112,0-3 17,11-7-129,4-3-176,6-7-160,1-7 96,1-3 0,0-2 16,-6 0-16,-6 0-769,-2-2-1216,-9-3-1600</inkml:trace>
  <inkml:trace contextRef="#ctx0" brushRef="#br0" timeOffset="0.99">18091 34391 10485,'0'0'4994,"2"-24"-3089,-2 18-32,0 2-401,-5 0-207,-5 4-417,-1 4-287,-2 6-145,-3 7-48,2 2 112,0 1 1,8 5 47,2-4-32,4-2-80,6 0-320,5-7-96,5-7-16,2-5 48,4-3 0,-2-11-32,-3-5 80,0 0-32,-4-2-80,-3 0-16,-9 4-16,1 5 0,-2 4 64,0 3-32,-3 5 32,-3 9 0,-2 7-16,8 5 64,-5-2-16,5 5 64,2-5-48,3-5-64,3-3-64,-1-7 96,3-2 0,-3-2-32,1-2 32,-3-7-336,-2-1-1105,1-5-1184,-1 1-1377,3-3-5874</inkml:trace>
  <inkml:trace contextRef="#ctx0" brushRef="#br0" timeOffset="0.99">18344 34463 13270,'0'0'11621,"13"20"-11076,-13-19-385,2-1 64,0-4-160,1-4 16,2-3-48,1-8-112,1 1 16,1-1 16,1 3 32,1-1-48,-2 6 48,1 7 16,-4 4 0,1 1 64,-2 12 96,4 5 432,0 3-32,2 3-47,3-3-81,0-2-208,5-4-144,1-5-128,-3-7 0,1-3 32,-3-8-704,-5-2-993,-2-5-1697,-7-8-2016</inkml:trace>
  <inkml:trace contextRef="#ctx0" brushRef="#br0" timeOffset="0.99">18764 34287 6787,'0'0'14583,"-32"26"-12982,15-12-401,-2 4-560,3 4-303,3-4-129,8-1-144,1-2-16,4-2 16,9-3-32,6-3 0,3 0 16,6-1-16,1 2 16,-1-1 32,-7 1 64,-4 3-96,-7 0-48,-6 1-32,-6 1 32,-5-2-16,-3 2 16,0-3-32,-1-1 48,4-4-16,-1-5-16,5 0 32,7 0-16,0-4-160,0-2-1185,11-5-1088,3 1-880,0-2-4291</inkml:trace>
  <inkml:trace contextRef="#ctx0" brushRef="#br0" timeOffset="0.99">18933 34386 6851,'0'0'11669,"4"32"-9620,-5-8-480,1 0-144,0-1-497,3 1-512,9-5-288,2-5 113,5-4-49,5-4-32,-2-6-16,4 0-48,-5-7-48,3-2-16,-5-2-16,-4-1 64,-5 0-64,-4 1 16,-6 0 16,0 5 16,-6 0-64,-6 1-48,1 2 64,0 0-32,1 0 16,1-2 0,5-2 0,0-2 32,4-6-80,0 2-320,4 0-208,2 1 303,1 3 257,-2 2 16,0 5-32,-2 2-16,-2 0 32,-1 2 0,0 4-32,0 0 64,0 1 0,0-1-16,0-1 16,0 1-1104,0-25-9045,3 2-3249</inkml:trace>
  <inkml:trace contextRef="#ctx0" brushRef="#br0" timeOffset="0.99">19126 34394 11253,'0'0'6627,"-13"10"-5730,13 4 191,0 6 177,0 2 223,0 2-351,3-1-353,5-4-576,1 0-64,3-10 32,2-2-63,2-7 127,2 0 96,5-7-160,-3-2-96,0-8-32,-3 1 32,0-8-32,-4 2 16,-3-2-144,-3 0-352,-7 3 128,0 8 176,-6 1 80,-3 7-32,-2 3 15,-1 2 33,3 4-96,3 1-320,2 2-704,4-3-689,0 0-624</inkml:trace>
  <inkml:trace contextRef="#ctx0" brushRef="#br0" timeOffset="0.99">19387 34484 11237,'0'0'3058,"23"5"-1026,-3-7 530,2-6-786,3-2-431,-2-2-224,-2-1-321,1-2-528,-4-2 0,-6 2-224,-4-1 0,-4 0-64,-4 4 32,-4 4-96,-7 5-48,-7 3-16,-4 10 80,-1 6 32,-1 7 112,3 4 144,3 3 192,7-4 33,8-3-177,3-7-320,10-3 16,9-7 64,5-4-112,7-2-897,0-3-1616,1-6-1873,-2-1-2881</inkml:trace>
  <inkml:trace contextRef="#ctx0" brushRef="#br0" timeOffset="0.99">19623 34488 15095,'0'0'704,"27"10"97,-16-2 975,0-1-511,-3 4-128,-3-3-193,-2 0-304,0-3 49,-3 1 79,5-5-80,-3-6 225,-2-5-609,1-3-240,-1-4 0,0-2 32,3-3-48,-3-2-48,1 2 208,2-2 48,0 6-32,2 0-112,-2 3-16,3 3-48,3 3-16,2 4-32,3 0 0,4 2 32,1 2-48,3 1 0,-3 0-32,-4 0 16,-2 1 16,-5 1-208,-4 2-544,-4-2-673,0 1-544,-4-1-736,-4 1-2369</inkml:trace>
  <inkml:trace contextRef="#ctx0" brushRef="#br0" timeOffset="0.99">15526 35291 7668,'0'0'12037,"0"24"-10164,-4-3 240,1 5-352,1-2-817,2 0-416,0-3-272,2-6-336,1-4 80,1-3-32,-4-3-64,0-4-864,-11-2-6227,5-10 768</inkml:trace>
  <inkml:trace contextRef="#ctx0" brushRef="#br0" timeOffset="0.99">15579 35101 9716,'0'0'4098,"-11"1"-7859,10 11-4275</inkml:trace>
  <inkml:trace contextRef="#ctx0" brushRef="#br0" timeOffset="0.99">15773 35458 11029,'0'0'8596,"-10"18"-7588,10-25-319,0-2-225,6-3-208,3-5-144,5-3-32,2-1 32,1-3-96,4 2-32,-2 4 48,-2 7 320,0 3 161,-1 6-145,1 6-80,1 8-32,-2 5 688,2 6-111,-3 0-449,0-2-112,-5 2-128,-1-6-176,-2-4 16,-3-5-16,2 1-48,-6-8-32,1-11-5042,-1 0 448,0-9-5219</inkml:trace>
  <inkml:trace contextRef="#ctx0" brushRef="#br0" timeOffset="0.99">16884 35282 1249,'0'0'9716,"10"-24"-7651,-10 20 128,-8 2-384,-2 2-769,-6 0-223,-3 5-241,-2 4-48,-7 6-208,1-1-144,4 6 145,-2 4 319,7 3 384,9-4-15,3 1-113,6 0-160,12-5-367,9-9-225,4-6-96,3-4 16,1-4 0,-3-11-16,-2-5 16,-1-6 16,-7-3-16,-2 0-144,-4-7 16,-6 1 0,1-3-32,-5-1-112,0-1-497,-2 1-15,-2 6 16,1 3 95,1 9 433,-3 8 224,5 8-16,0 14-64,7 9-16,0 4 96,1 4 160,3 2-31,-1 4 159,-4-3 112,0 3 16,-1-2-96,-5-1 64,0-2-95,-5 1-49,3-4 32,-2-1-176,3-4-48,1-6-64,0-1-16,5-6-496,-1-1-1249,2-5-1184</inkml:trace>
  <inkml:trace contextRef="#ctx0" brushRef="#br0" timeOffset="0.99">17155 35263 8260,'0'0'12870,"-12"18"-11846,-4 1-15,4 4-49,-2 5-208,4-3-223,9-2-81,1-4-160,0-6-304,6-7 32,6-4 16,-1-2 0,4-5-16,-1-6 32,0-3 0,-2-3-16,-2-2-80,-2 2-48,-5 0 48,2 4-32,-5 1-16,0 2 80,0 8 0,-7 0 0,2 2-32,-2 2 48,0 5 0,0 5 32,7-1-32,0 1 32,7-3 16,5-2 64,9-1 32,4-6-112,2 0-32,2-9 16,0-1-32,-5 1 48,-3-1-32,-6 1-16,-7-1-32,-5 5-48,-3 3-32,-11 2-16,-3 0 96,0 5 0,-2 3 64,7 5 64,4 0 128,5-1-48,5 1-112,11-4 16,10-5-16,2-4 0,6 0-16,0-6 48,1-4-272,-4-6 80,-5 1 64,-7 1-48,-3-2-128,-10 0-336,0 3 95,-6 2 161,0 3 240,-6 6 80,0 2 160,-4 11 128,3 7 161,1 5 143,2 11-144,4-2-144,4 5-144,7-2-16,-1 2-208,3-5 16,-2-2-16,-2-2 32,-6-4 16,-3-2 0,-3-1-16,-10-7 32,-2 3 16,-4-1 0,0-3 0,0 1 0,1-4-16,0-2 16,6-2 0,0-6-432,2 0-368,2-10-209,3-4-95,-1-5 112,5-7 271,1-1 353,0-1 320,7 0 16,2 2 128,2 4 817,2 4 31,4 2-512,1 4-128,5-1-144,0-1-127,0 1-33,-2 2-16,-4-2-32,-4 2-1089,-7-2-1280,-6 5-2561</inkml:trace>
  <inkml:trace contextRef="#ctx0" brushRef="#br0" timeOffset="0.99">17957 35153 17032,'0'0'3762,"-31"18"-2226,12-7-479,1 4-545,-1 4-336,1-1-224,7-2 128,6 1 144,5-2-80,0-1-32,11-1 16,7-3 16,6-1-16,1-4 0,0 3-79,1 0-98,-3 3 49,-9 0 49,-6 3 47,-8 0-32,-3 2 96,-8 1-80,-6-3-48,-2 0 0,2-4-16,0-4 16,5 0 16,5-6-48,5 0-320,2-7-1825,0-8-2706</inkml:trace>
  <inkml:trace contextRef="#ctx0" brushRef="#br0" timeOffset="0.99">6669 31991 6323,'0'0'6467,"0"-8"-5475,0 1 65,2 0-193,0 2-127,-2 1-145,0-1-96,0 3-112,0 0-96,0-1 241,-4 0-369,-3 3-80,0 0-64,-1 0 0,-3 0-32,-1 0 48,-2 0-16,-6 0 0,3 0 0,-6 0-16,2 0 0,-2 0 32,4 0 80,2 3 16,-1-3 64,2 3-80,2-1 16,0-2 32,2 0-16,4 0-64,0 1-16,6-1-16,-5 1-32,5-1-16,-2 5-48,2-2 64,-2 2-32,0 3 16,-1 2 16,-2 1-16,-2 1 0,1-1 16,0 0-16,0-1 0,1 1 0,-1-5 16,2 1 0,3-1-32,-3 0 16,0 2 16,-1 2-16,-3 5 0,-1 2-16,-2 3 32,-1 0 0,0 2-16,1 1 0,2-3 0,0-1 32,5 1-32,-2-3-32,3-4 80,-2 2-64,3-4 32,0-2 0,-2 3 0,1 1 32,0-1-48,-2 2 64,1 0-48,-2 5-16,3 0 0,-5 5 0,-1-1-16,1 5 32,-1 1-16,-2 4 16,0-4 32,-3 0-32,3 0 32,0-1-16,4-9 32,4 2-15,1-4 31,2-3-48,-3-1-16,5-2 0,0 4-16,-1 1 0,-2 3 0,2-2 16,-1 6-16,1-1 48,-2 5-32,3-2-16,-1-2 0,1 0 80,0 1-48,0-4 0,0-1 48,0-4 0,0 1 16,0 0-16,0-2-48,0 1 32,0 4 48,0-1-32,0 2-32,0 1-32,0 3 0,0-3-16,0 5 16,0-1-48,0 3 48,0 2 32,0 1 48,-4 1-32,0 1 32,0-4-16,-1 0 32,0 0-48,-1 0-32,2-3 0,0 2 0,-2 0-16,-2 2 0,3-2 0,1 4-16,-2-1-16,4-3 0,0 2 32,2-2-16,0 1 16,0 0-16,0-5 16,0 0-32,0-2 0,0-1 32,-1-1-16,1 2 16,0 0-16,0-3-16,0 2 16,0 2 16,-3-2-16,3 1 0,-4 1 16,4-3-16,-1 4 0,-1-3 32,2 0-32,0 0 0,0 0 0,0-1 32,0-3-32,0-2-32,0-2 80,3 1-32,0-2-16,-2-3-16,2 4 16,-3-3 16,1 3-16,-1 0-16,0 2 32,0 1-32,0-2 48,2 0-32,-2 2 0,2-4 0,2-1 0,-1 2 0,0 4-32,0-3 48,2 0 32,-2 2-32,0 1 0,2 0-48,-2-3 16,1 4-16,2 1 16,0-1 16,-1 2 0,3-1 0,0 3-48,-1-1 80,-1-3-32,0 4 0,-1-4-32,1 0 16,-3 1 0,2-2 32,-2 2-16,2 0 0,-2-1 0,1 1-32,1-1 48,1 1-32,1 1 16,-1-1 0,-1 4 0,3-1 0,-1-1 16,0 4-48,4-2 32,-4 0 0,2-4 0,-1 0 0,1-1 16,1-3-16,0 4 0,-4 2-16,2 1 32,-1 2 0,0 1-16,0 3 16,1 1-16,0-1 48,5 2-80,3 0 64,-2-2-80,2 1 96,1 1-80,-1-4 32,2 1 0,-3-4 0,0 3 32,1-2-16,-2-3-16,4 4 16,-4-3 16,3 2-16,1 0 32,0-2-16,-1-1-32,3 0 16,-1 0-16,-1-1-16,-3-3 16,4-1 0,-4 1 48,2-4-80,-3-2 48,4-2 0,-5-2-16,-1-2-16,-1-1 32,-1 0 0,1 2-16,-1-2-16,-3-1 16,3-1 16,-1 3-32,-1-2 16,4 1 0,4-4 16,0 2-16,2-2 16,2 0 0,-1 0-16,1 0 0,0 0 0,-1 0 0,3 3 33,-1-1-17,0 5-16,-1 3 32,6-1 64,-5 3-48,3 0-32,-3 0 48,6 0-16,-1-1 0,0 2 0,0-4 64,2-3-64,-2 2 48,4-3 0,-2-3-48,-1 2 32,5 3-16,-2-1-96,1 4 48,4 1 32,3-1-32,2 3 16,2 1 0,3-1 16,-4 5 16,4-1 0,-5 1 32,3 0 0,-5 0 32,-1 1-32,-4-5 0,4 1-16,-3 0-48,2-4 0,-3 1-48,2-2 0,0 2 0,0 1 0,0-4 0,-4 1-32,2 1 64,-5-3-48,3 0 48,-3-1-32,2 0 32,-3 1-32,4-1 16,0-3 16,1 1 0,2 3-16,0-3 0,3 0-32,3-1 32,4 0 0,1-1 0,2-1 16,2-2-16,0 1-16,-2-1 64,-5 1-48,-7 3 0,-1-3-32,0 2 64,-1 1-48,0-1 32,1 0 0,4-2-16,4-1 0,4 0 16,6 0-16,3 0 0,1 0 32,5 0-32,-1 0 16,-2 0 32,-6 0-48,-4 0 16,-2 0-16,-3 0 32,3 0-32,-3 0 0,5 0 0,7 0 32,3-4-64,6-3 32,6-3-32,4-1 16,3-1 0,1 4 0,-5 3 0,-4 1 16,-4 4 0,-6 0-32,1 0 48,-5 0-16,0 0 16,0 0-16,-2 0 16,2 0-16,1 0 16,-3 0-16,1 0 32,0 0-64,2 0 32,3 0 16,5 0 0,3 0 32,7 0-32,5-5 16,6-5 0,2 0 32,4 0-48,0 0 17,-3-1-82,3 4-15,-2-3 48,-1 2-16,2 7 16,-6-3 0,-2 2 16,-4 2-16,-11 0-16,-2 0 48,-6 0 0,-2 0-16,-2 0 16,-2 0-16,4-5 16,3-6 0,1 2-16,8-5 16,0 1 0,2 0 0,2 2 32,-4 3-32,-3 3-16,-4 1 49,-5 4-33,-2 0-32,-6 0 32,-1 0-16,-1 0 0,4 0-65,-1 0 49,-1 0 16,6-11-16,-3 0 0,-5 0 16,-2 1-32,-6 1 16,-5 4 0,-4 0 0,-4 5 48,0 0-32,-4 0-48,-2 0 64,-3 0-16,-3 0 0,-5 0 16,-3 0-16,-2 0 0,-3 0 0,3 0 16,-2 0-16,0 0 16,0 0 16,-1 0-16,5 0 16,-5-2-16,8-2-16,-1 0-16,5 0 32,5-4-32,11 2 0,2-5 32,9-1-48,8 1 32,5-1-32,6 2 48,-1 2-16,5 1 0,0 2 16,4 2-16,-5 3 16,6 0 0,-6 0-16,4 0 16,1 0 17,2-4-33,4-3 32,6-2-16,-4 0 0,-3 0 0,2 3 16,1-2-32,-7 3-80,1 1 48,5 1-1,0 1 17,2 0 0,5 2 16,2-4-32,3 2 32,1-2 0,2-4 16,-3 1 0,3-4-16,-4 2 0,-4-3 16,0-2 33,-6 2-49,-3 2 16,-6-1 0,-3 2 0,-4 1-16,-6 2 16,4 3 32,-1 0-32,0 3-16,0 0 16,0 0 0,-1 0-48,-3 0 16,0 0-32,-5 0 32,-1-2 0,-9-3 0,-2 3 32,-8-3-16,-1 1 0,-8-2-32,-3 1 48,-1-1 0,-3-4-16,-3 3 16,0-1 0,2-1 0,-2 5-16,2-2 0,-2 3-16,3 0-16,7 1 32,2 1 0,1-2 32,5 1-64,1-4 32,4 1 16,-1-2-16,-1 1 32,4-2 16,11-1-48,2-1 16,6 0 0,11-1 16,3-1 32,5-1-16,6 1 16,-2 0-64,3 5 32,2-3-16,-2 1-16,2 0 16,-1-1 48,-5 2-48,-1-5 0,-4 1 16,-8 0 16,-4 0 112,-3-2-16,-7 0-80,-3 0-48,1 1-16,-2-1-16,-1 1 16,6 2 0,0-2-32,4 1 16,0 1 0,1 1 32,1-4-16,2 3 16,-2-2-16,2-6-32,0 1 64,2-3-16,-4-3 0,0-4 0,-1-2-16,-8 2 16,-4-4 16,-7 4-32,-7-1 16,-5 2-16,-2 3 32,0-3-16,1 4-16,2-3 0,-1-1 16,1-1-16,-1 0 0,0-3 48,-3-1-48,-3 4 16,-3-1-16,-2 1 16,-4 3-16,-3 0 48,-4 1-32,0 0 0,0 0-16,0-1 16,0-2 32,0 2-32,7-3-16,2-8 32,2-1-16,3-1-16,-3-4 0,3 0-32,-6-2 0,3 0 64,-6 2-64,1-6 48,-2 0-32,5-1 0,1 0 16,1-2 0,6 0 0,3 2 16,-2-3-32,0 4 32,0-2-16,-7 4 16,-6 1 0,-5 2 0,0 2 0,0-2-16,-5 3 16,-4 0 0,3-2-16,0 3-16,3-2 48,3-3-16,0 2-32,0-1 48,0-2-16,9 2 0,-2 1-16,-1-2 64,-3 3-64,-3 3 32,0-5-32,0 4 48,-12 1-32,-7-2-16,-5 2 0,1 3 32,-1-2-32,2 0-64,3 4 32,3 3 16,-1 3 0,2 1-32,2 3 48,0-1-16,-3 2 32,5-2-16,-7-2 0,5 0 48,-3-3-64,0-2 16,-2-2 16,-1 3-16,-2-1-32,-1 2 32,-1 0 0,-3 6 16,-3-1-32,-2 4 0,-5-1 16,3 5 0,-4-3 32,-4 1-32,3 2 16,2-3-16,-1-2-16,4-3 48,0-1-32,1-2 16,4 0-32,-2 0 32,2-1-16,-6 1 16,-2 2-16,-6 6-16,-5 0 64,-5 5-80,-7 0 64,-1 7-32,-2 0 16,-3-2 0,1 3-32,0-2 32,0-1 32,0-1-32,-2-3 16,1 2-64,-4-4 0,-1 3 0,-4 3 16,-2 2-16,-8 2-16,0 2 48,-5 3-16,0 0 32,3 0-48,1 0 48,4 0 0,1 0-16,6 0 16,-1 0-32,3 0 64,2 0-80,0 0 48,-1 0 32,2 0-32,-2 0 0,-1 0 0,-1 0 16,-1 0-16,1 0 0,3 0 16,2 0-64,4 0-32,6 0 64,0 0-48,-1 3 48,0-1-48,3 3 32,1 0 16,-1 3 16,4-7-16,0 2-32,1-2 48,-1-1 16,1 0-16,2 0 0,-1 0-16,0 0 16,-1 0-16,4 0-32,-5 6 32,3 2 0,1 1 16,3-3-16,3 4 16,0-2-16,4-2 0,1-3 48,1-3-64,5 0 16,-4 0 32,1 0 0,0-3 16,-5-3-48,-4 5 0,3 1 0,-6 0-16,3 0 0,6 1 64,2 8-48,2-3 0,6-2 0,1 0 0,1-2 16,-4-2-32,-2 2 0,2-2 0,-9 0 0,1 0 16,-5 0 0,-8 0-16,-1 0-16,-3 0 32,-5 0 0,-3 0 16,0 0-16,-5 0 0,1 0-16,6 0 16,-6 0 16,4 0 0,2 0-16,-1-2 16,3-4 0,-2 0-16,2-2 0,0 0 32,-1 0-32,-5 0 16,-1 4-16,0-1 16,0 3 0,1 2 32,2 0-32,1 0 16,4-2-32,-2 2 48,3-2-16,3-5-32,0 2 0,1-5-32,3 1 16,4-1 32,-4 1-48,2 4 16,0-2 0,1 5 16,-3-2 0,4 4-16,0 0 16,2 0-32,4 0 32,7 0 32,-1 0-48,7 0 16,0 0-16,0 4 48,-1-4 0,-2 0-48,0 0 0,-6 0 32,-5 0-16,3 0 16,-3 0-16,-3 0 0,3 5 0,-1 2 0,1-2 0,4 4 0,-5-2 0,3 1 0,-2 1 16,-3-2-16,-1 4 0,-2-1 0,-1 1 0,0-2 0,1 1 48,-3 1-32,-1-3 0,2 0-32,4-1 48,0-2-48,0-3 32,5-2 33,-1 0-33,0 0-16,0 0 32,2 0-97,-2 0 33,3 0 48,-5 0-80,2 0 64,-3 0-16,1 0 16,-2-2-16,-1 2 16,-2-5 0,-2 5 0,-2 0 0,2 0-32,-3 0 32,-2 0 16,3 0-32,1 0 32,-2 0-16,5 0-16,0 0 16,1 0 16,1 0 0,2 0 0,-2 0-16,1 0-16,0 0 48,5 0-32,1 0 16,2 0-16,0 0 32,4-2-16,0-6 0,-3 3 17,2 1-33,-4 2-33,-4 0 33,1 2 33,-4 0-33,3 0 16,1 0-32,-1 4 48,3 0-16,6 0 0,-2 0-16,5-4 16,-1 0 32,-3 0-48,-1 0-16,-9 0 0,1 0 0,-5-3-32,-2 2 32,0 1 0,0 0 0,-2 0-1,4 0 17,2 4 0,-2 3 0,9-2-32,0-3 32,0 0 16,1-2 0,0 0-16,-1 0 0,-2 0 17,0 0-17,1 0 16,0 0-16,-3 0 0,2 0-16,5 0 16,-2 0-17,5 0 34,2 3-1,2 2-32,6-3 32,-3 0-16,3 3 16,-2-3-48,-2 0 64,1-1-32,2 1 0,-3 2 16,1-1-32,0-1 16,2 2 0,1 0 0,-1 0 16,1-1-16,4 1-16,-1-1 16,2 1 32,2-1-64,-2-1 64,0-1-16,1 0-16,-5-1-16,0 0 48,-6 0-16,1 0 0,0 0 0,-4 0-16,1 0 0,2 0 32,2 0-32,-3 0-16,0 0 32,-1 0-16,-5 3 0,1-3-32,-3 0 16,0 0 0,0 0 32,0 0-32,3 0 16,0 0 0,0-4 0,1 1 0,2 1-16,2 1-16,3 1 32,4 0 0,5 0 16,0 0-32,2 0 32,-3 0-16,1 0 0,-3 0-32,-1 0 48,0 0-16,-3 0 16,1 0-16,1 0 0,4 0 16,0 0-16,1 0 0,3 0 16,2 0-64,2 0 80,1 0-64,-1 0 16,1 0 16,4 0-16,-3 0 16,1 0 16,-2 0 0,-4 0-32,2 0 32,-3 0 16,-7 0-32,5 0 0,-4 0 0,4 0 16,2 0-32,1 0 16,1 0 16,-1 0-32,0 0 0,-2 0 0,-2 0 16,-1 3-16,-5 1 32,0 2-16,-2-3-16,-8-2 48,0-1-32,-5 0 32,0 0-32,2 0 16,2 0-16,3 0 0,2-4 0,5 1 16,0-1-32,2 3 16,-2-1-16,4 0 48,2 1-64,6 1 64,-3 0-64,5 0 32,3 0 16,-2 0-16,1 0-32,-1 0 64,-3 0-32,0-3 16,3 3 16,-1-1-32,2-1 0,2 1 0,0-1 0,2 2-16,-1 0 0,4 0 0,0 2-145,0 2 161,0 0 0,0 0 97,-2-4-33,-2 0-32,-1 0-48,4 0 16,0 0-897,-7 0 129,-8 1-577,-5 6-1056,-16-7-2369</inkml:trace>
</inkml:ink>
</file>

<file path=ppt/ink/ink15.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58:26.166"/>
    </inkml:context>
    <inkml:brush xml:id="br0">
      <inkml:brushProperty name="width" value="0.05" units="cm"/>
      <inkml:brushProperty name="height" value="0.05" units="cm"/>
    </inkml:brush>
  </inkml:definitions>
  <inkml:trace contextRef="#ctx0" brushRef="#br0">27386 33958 8900,'0'0'4226,"-32"37"-3618,20-5 449,1 15 399,-1 9-47,-2 8 80,0 6 79,2 0-303,5-5-224,7-5-337,9-15-240,11-11-80,16-14-128,13-15 65,3-6 47,7-20-208,2-13-96,-2-12 16,-4-13-16,-11-5 16,-7-4 16,-13-3-288,-12 3-336,-12 9-385,-8 6 193,-17 7 32,-5 17 527,-15 7 97,-4 11-48,-12 11-48,-1 9 128,-2 9 0,5 5 64,6 3 16,16 0 32,20-2-32,17 0-1552,12 1-1202,17-2 289,14-3-1104,3-3-3875</inkml:trace>
  <inkml:trace contextRef="#ctx0" brushRef="#br0">28194 34235 4226,'0'0'2129,"15"-39"416,-13 22-1504,-2 2 95,0 2 401,0-1-17,0 6 353,-5 2-352,-4 5-144,-6 1-705,-1 12-272,-5 7 192,-5 7 257,0 10 463,3 7-143,8 2-241,3-1-95,12 2-337,0-6-128,12-6-144,8-4-80,0-6 0,9-9-64,-2-1 16,4-8-32,-4-2-144,-4-4-448,-4 0-800,-11-4-1057,-3-2-513,-5-4-1328</inkml:trace>
  <inkml:trace contextRef="#ctx0" brushRef="#br0">28371 34343 13894,'0'0'5651,"42"-2"-4338,-18-6-273,1 3-448,2-5-368,3-6-144,-5 4 16,-1-5-15,-10 3-17,-6-2 0,-6-2-48,-2 2 48,-10 1-256,-10 4-49,-9 3 17,-6 7 240,0 1 0,4 13 48,-1 7 64,14 6 305,4 6 63,10 1-80,4 1 96,11-1-144,11-4-79,7-6-177,7-6-64,0-9-32,4-2 0,-5-6-64,-6 0-609,-8 0-415,-8 0-273,-8 0-656</inkml:trace>
  <inkml:trace contextRef="#ctx0" brushRef="#br0">28987 34275 17768,'0'0'1057,"-22"-25"31,2 20-352,-3 5-111,0 0 47,-2 0-144,1 11-63,4 3-49,3 7-176,7 2-64,4 2 32,6 0 288,0-3-80,11 0-47,7-6-177,-3-5-32,2-8-32,-1-3-16,-1 0-32,-1-10-80,-5-5 32,-2-3-32,2-3 16,-8-4-96,1 5-176,-2 1-64,2 2 144,-2 6 192,0 7 32,5 4 0,-5 13-257,0 6 177,0 4 321,1 0-49,-1 6-144,4-5-96,2-1-16,-2-7-144,0-5-833,-1-7-495,-3 0-161,2-10-3922,1-12-2945</inkml:trace>
  <inkml:trace contextRef="#ctx0" brushRef="#br0">29128 34408 18360,'0'0'513,"-9"44"1183,6-21-479,3-3 208,0-5-593,4-4-80,4-6-271,1-5 191,3 0-176,-1-8-256,5-7-160,-1-7-64,-1-5 16,0-4-48,-3-1 64,3-4-48,-7 9 16,3 2 48,-3 6 0,0 5 16,-3 7 161,2 3 31,-1 4-16,-4 3-176,7 8-96,2 7 64,-4 0-16,5 6 32,3-2-16,0 1 16,6-6-16,0-5 0,3-5 16,0 1 0,-4-8-112,-6 0-384,-3 0-144,-3-4-193,-2-3 17,-5 1-353,0-1 177,0 4 15,-8 2-511,0-5-897,-1 1-1953</inkml:trace>
  <inkml:trace contextRef="#ctx0" brushRef="#br0">29737 34040 4274,'0'0'6099,"27"6"-4579,-29 1 481,-4 5 32,-2-2-48,1 3-128,0 4-16,3 0-336,0-4-513,4 3-400,0-3-368,0-2-128,6-4-32,-1 1 1,-1-6-49,1-2-32,-3-5-481,-2-3 177,0-7-304,0 2-64,-4-4-17,-6 2 241,3 4 288,-2 2-96,1 9 0,-2 7 208,4 11 48,4 5-80,2 5-209,6 1-1247,2-5-2194,4-2-1712</inkml:trace>
  <inkml:trace contextRef="#ctx0" brushRef="#br0">29839 34411 20377,'0'0'417,"-35"26"-530,21-9 562,-1-3 559,2-1 65,8 2-353,2-5-112,3 0-320,5-2-176,8-6 0,5-2 1,-1 0-49,2-9 16,-2 2-64,-8-7 16,0 5 0,-9-3-64,-2 3 0,-14 6-96,-6 3 15,-5 5 113,0 9 0,-1 7 16,6 2 193,9-3-49,13-4-176,7 1 0,11-14-192,10-3 31,0-1-159,1-12 32,-3-4 96,-7 3 208,-5 3 32,-7-2-16,-3 4 0,-4 4-16,-4 2-544,-6 3-1777,-8 0-1441,2 0-4082</inkml:trace>
  <inkml:trace contextRef="#ctx0" brushRef="#br0">27572 34870 14231,'0'0'5314,"33"1"-4450,11-6-415,15-2 815,14 0-127,22-3-193,8-1-336,11 3 193,0 1 143,-7 1-288,-2 2-143,-10 4-321,-18 0-96,-3 0-64,-13 0 0,-7 0 0,-7 0 16,-6 0 48,-5-2-64,-8-2-96,-4-3 0,-8 1-80,-4-1-320,-7 2-353,-1-4-431,-4 6-625,-4-5-400,-4 5-400,-10 3-2242,-2 0-6258</inkml:trace>
  <inkml:trace contextRef="#ctx0" brushRef="#br0">28158 34995 6227,'0'0'9748,"10"-18"-7331,-10 21-1936,0 0 191,-2 5 80,1-3-175,1 1-81,0-2-176,0-3-112,3 1-80,3-2-16,7 0 48,-4-3 0,2-6-32,1 4-16,-2-4-64,-4 6-32,5 0-16,-2 0 0,7 3 16,5-6-16,15 5 177,12-1 687,20-3 128,8-1-431,9 3-369,6-2-80,-8 4-16,-8 1 48,-20 0-80,-18 0-160,-17 4 48,-20 1-881,-8 6-895,-15-2 655,-9 0-608,-9 0-1424,0-6-689</inkml:trace>
  <inkml:trace contextRef="#ctx0" brushRef="#br0">31581 34582 2097,'0'0'9348,"-14"0"-8099,7 1 79,-3 2-271,5-1-81,-5 1 49,7-2-81,-2-1-143,11 0 79,11-9-192,10-5-416,12-8-95,4-3-145,5-7 64,-1-3-32,-2 4 32,-10 3-160,-7 5 48,-11 6 0,-5 5 48,-5 12 144,-7 12-80,-7 11 144,1 0 720,6 7 337,0-3-385,4-4-511,10-5-417,9-13 96,5-5 96,2-1-240,2-13 80,-1-7 16,-3-1 0,4-6-128,-7-5-337,-1 3-303,-8 7-448,-2 0-513,-7 9-816,-4 3-1169</inkml:trace>
  <inkml:trace contextRef="#ctx0" brushRef="#br0">31957 34505 6467,'0'0'13350,"14"-6"-12806,-14 25-256,-3 14 289,-11 8 1087,-5 18-447,0 4-433,-7 7-191,0 2 31,6-8-160,2-9-64,7-6-96,-2-11-127,10-9-177,3-6-32,0-11 0,3-2 16,12-5 16,3-5 32,10-6-16,-1-3-96,4-3-321,-4 6 177,3-1 80,-9 3-368,-8 4-785,-8 3-576,-10 9-4978,-8-10-2273</inkml:trace>
  <inkml:trace contextRef="#ctx0" brushRef="#br0">32277 34679 10021,'0'0'11877,"37"-19"-11061,-22 19-223,-1 0-81,8 6 48,5-5 96,5-1-223,0 0-161,1-3 0,-3-6 128,-2-2-176,-5-1-48,0 5-80,-11-3-80,0 4-32,-11-1 0,-1 6 48,-8 1-896,-3 8-577,-2 0-560,0 6 145,4-1-626,-1 0-1872,7-1-4546</inkml:trace>
  <inkml:trace contextRef="#ctx0" brushRef="#br0">32350 34834 11093,'0'0'8852,"32"7"-7923,-20-2 111,3 1-96,4-5-415,2 1 47,-1-2 785,7 0-337,-5 0-720,2-2-160,-1 1 160,-3-4 1,-2 5-145,-7 0-64,0 0-64,-8 0-16,1 0 32,-1 0 224,-2 0-272,-1-1 80,0-4-64,0 3-16,0-2 32,-10 4-1713,1 0-1712,-5 0-1586</inkml:trace>
  <inkml:trace contextRef="#ctx0" brushRef="#br0">33337 34666 6403,'0'0'3169,"-4"42"-1712,4-20 1168,0 6 16,0 5-448,0 1-320,0-6-544,0-1-321,0-8 33,0-6-305,0-5 833,-6-8-1089,4-10-80,1-5-304,-5-5-80,2-8 0,4-3-32,0-5 0,0-8 16,1 4-16,9-5 32,4 3 16,3 4 0,0 3 32,2 10 0,-1 4 161,0 13-33,-8 4-144,4 8 64,-2 16-80,0 10 64,-1 12 336,-3 0-96,-4 4-288,2 0-32,2-12 0,1-4 16,0-11-32,2-9 64,-6-5-64,3-5 32,-4-5 48,4-7 48,-3-9-96,-4-3-16,3-7-16,2-5 0,-3-4-192,1 0-240,3-1 64,-1 3 0,5 2 0,3 6 111,0 6 81,0 4 48,7 9 16,-7 3-16,5 4 64,-2 4 48,2 12-32,-6 5 48,-4 16 16,-2 2 288,-2 13 257,-4 9-193,-1 0 128,0-5-144,5-3-272,4-7 0,3-13-32,4-9-16,1-8 48,-2-7-48,3-5-48,-7-6-640,0-11-945,-7-3-1680,-4-10-1249,0-5-3810</inkml:trace>
  <inkml:trace contextRef="#ctx0" brushRef="#br0">34093 34790 5234,'0'0'11382,"5"-11"-8597,-10 11-1729,-4 0-303,-1 11-113,-1 4 32,3 3 129,-1 6-81,4 4 160,5 0-63,4-1-177,5-3-176,8-7-112,5-5-143,3-4-33,5-8-64,-2-3 64,2-8-112,-5-3 32,-2-4-208,-6-2 32,-4-2 16,-7 5 16,-6 0 32,-2 0 32,-15 5-48,-5 1 32,-10 10 0,0 0-48,-4 1 80,5 1-256,6 5 176,6 0 0,8 0-145,3 0-607,8-3-368,4-3-321,9-5-672,8-11-945,4-6-4929</inkml:trace>
  <inkml:trace contextRef="#ctx0" brushRef="#br0">34908 34358 7043,'0'0'9717,"7"-29"-8293,-7 20-607,0 2-369,-6-3-48,-3 4-192,-1-1-128,-4 0-80,-3 2 16,-4 5-16,-2 0 0,0 12 0,-6 3 16,4 12 48,2 8-80,3 10 480,8 8 865,7 8 176,5-1-577,9-3-207,11-4-145,6-9-224,4-11-96,3-7-48,-3-10-224,3-4 48,-11-11-64,-4-1 0,-4-5-112,-5-5-432,-9-3-161,5 3-191,-5-1-385,0 3-415,-5-2-705,5 2-2082</inkml:trace>
  <inkml:trace contextRef="#ctx0" brushRef="#br0">35208 34749 11413,'0'0'3570,"-10"45"-1265,6-11 160,-4-3-384,7 4-768,-2-9-305,3-6-368,0-7-320,4-4 1,1-9 175,2-5 16,-3-7-192,-1-10-128,0-2-96,-3-11 0,0 0-112,0-8-96,0-1-80,-3 5 112,0 0-48,0 6 32,3 1 112,0 7-32,9 2 48,2 0-16,4 6 16,6 1-16,-1 2 16,3 2 32,2 4-48,0 8-16,-2 0 16,-4 4-352,0 13-480,-7 4 287,-7 6 113,-1 0 240,-4 3 176,-5-3 32,-7-4 16,1-3-48,-1-6 64,2-1 32,-4-4 16,-4-2 48,1-4-32,2-3-63,-2 0-81,4 0-145,2 0-527,2 0-624,5 4-369</inkml:trace>
  <inkml:trace contextRef="#ctx0" brushRef="#br0">33402 35360 9092,'0'0'5843,"-6"15"-4691,2-15-191,4 3-737,0-1 16,-4 1 112,2-2 48,2 1-144,-4-2-63,4 4-49,-3-4 352,1 0-448,-1 0 1313,6 0-1378,-1 0 34,1 0 15,1 0 192,-2 0-128,-2-4 16,4 2-96,0 2-16,5 0-16,-4 0 32,0 0-16,4 0 0,0 0 32,-2 0-16,4 0 48,-2 0 96,4-1 672,1-7-496,-1 6-208,-4-4 49,6-1-33,3 4-32,-5-4-48,4 3-16,-3 0-16,0 2 0,1 0-16,-3 2 0,-1 0 16,1 0-32,-4 0 0,2 2-16,-1 0 32,0-2-16,1 2-16,2-2 48,0 0-32,2 0 48,3 0 32,0 0 32,5-2-32,-2-2-16,0 3-32,0-3 16,3 2-16,-2-1 16,-3 0-32,1 3-16,-5 0 32,4-3-32,-1 3 16,-2 0 16,2 0 16,2-3 0,4 2 112,7-3 64,-2-2-16,1 2-16,0 3-15,2 0 15,-4-3-48,-3 4-192,2 0 64,-8 0 0,5 0-16,0 0 16,0 0-48,0 0 32,4 0 32,-2 0-32,3-2 32,2 2-32,-4-1 16,4-3-16,-7 2 64,0-3-16,0 2 0,-5 1 0,1 2 16,-1-5-32,-1 3-16,1-1 48,-4 2-32,1 0-32,0 1 16,1-5 0,-1 5 16,7 0-80,-1-4 16,8 2 0,0-1 16,4-3 0,-1 2-16,0-2 32,-5-2 0,2 2 64,-5 0-32,-6 3 16,-5-5-48,3 6 16,-3-2 32,-3 2-16,6-4-32,4 6 32,1-6-48,4 5 48,3-4-16,1 0 32,3 0-16,-4 0-16,-4 2 48,-1-3-144,-5 4 32,-6-4 64,0 3-32,-1-1 0,-2 3 16,-3-5 16,7 1 0,3 1-32,2 0 0,4 2 16,4 0 0,2-2 32,-2 4-32,3-2 64,0 2-32,-3 0 0,0-1 16,1 1-16,2-3 64,0-3-64,1 6 96,-2-1 32,1 0-16,-3-3 128,3 4-175,-6 0-49,-2 0-32,-6 0-16,4 5-32,-5-4 16,2 5 32,3-3 0,0-3-32,-2 0 64,2 1-64,-3-1 16,-3 0 16,3 0 0,-8 0 0,2 0-32,-3 0 32,-5 0 0,4 0 0,0 0-16,-1 0 16,0-1-16,4-2 16,-4-3-16,6 5 16,-3-4-64,-5 3-225,0-3-111,-1 2-48,-2 0-272,0 0-817,-8 0-1824,0 3 1136,-4-3-1505,-2 1-3970</inkml:trace>
  <inkml:trace contextRef="#ctx0" brushRef="#br0">33647 35581 12710,'0'0'6819,"9"29"-6467,-6 6 545,-1 5 191,5 11-368,-6 2-111,1 0-177,0-7-96,3-4-176,-5-11 0,0-4-48,0-7-48,-5-3 16,1-6-64,-4-5-384,4-2-993,-1-15-4657,3-10-4099</inkml:trace>
  <inkml:trace contextRef="#ctx0" brushRef="#br0">33855 35665 10181,'0'0'7283,"16"5"-6451,-16 2-143,0 7 831,-4 9-335,-4 1-17,0 8-111,-1 5-225,3-2-159,5 10-193,1-5-32,7 0-224,6-6-48,3-4-112,2-7 0,-4-5-112,1-6 16,-1-6 32,-5-5 0,3-1 16,-5-1 16,3-8 0,0-2 0,-3-2 32,1-1-64,4 3 0,-6 0-48,6-2-256,-6 1 112,2-1-16,-6 2 48,2 1 80,-4 2 32,-6-2 48,-6 3 0,-2-2-32,0 2 16,-13 7-16,4 0 16,-2 0 16,1 9 32,6-2 0,7 6-16,9-5 32,2 1-80,7-3 16,11-1 0,0-5-672,2 0-1057,-2 0-736,-1-10-1409,-4 0-5026</inkml:trace>
  <inkml:trace contextRef="#ctx0" brushRef="#br0">34310 35749 11845,'0'0'7556,"13"23"-6820,-13-1 817,0 11 336,0 3-705,-6 6-463,-1-1-193,0-2-240,0-10-128,5-2-112,-3-9-80,5-5-48,0-4-528,0-20-4723,5-9 385</inkml:trace>
  <inkml:trace contextRef="#ctx0" brushRef="#br0">34498 35677 15175,'0'0'2545,"-4"52"-1104,2-13 576,2 6-625,0 0-223,0 1-353,2-6-592,2-6-64,-1-4-96,2-11 1089,-5-5-833,1-9-368,-1-1 32,0-13-1537,-1-7-1472,-4-10-2193</inkml:trace>
  <inkml:trace contextRef="#ctx0" brushRef="#br0">34235 35839 10773,'0'0'9220,"-32"0"-8259,29-2-81,0 0-384,3-2-96,13-8-143,2 0-161,11-6-112,5-7 16,5-1-48,2 2 16,-4-1 224,-6 7 272,-7 4-144,-7 6-192,-5 4 96,-9 2 256,0 8-224,-4 7-175,-1 2-1,3 6 288,2-5-176,0-1-64,14-1-32,2-8-16,7-6 0,0 0 0,3-9-16,-3-3-32,-1-3-16,2-7 0,-10 2 0,2 4-224,-7-3-464,-1 7-401,-6 3-287,-11 14-3267,-1 9 1154,-6 3-673</inkml:trace>
  <inkml:trace contextRef="#ctx0" brushRef="#br0">34799 35777 12726,'0'0'6531,"-8"31"-5026,3-7-145,4 2 113,-4 8-97,2 1-383,1-4-305,2-3 33,0-6-529,2-4-80,1-12-32,2-2 32,1-4 0,-1-9 32,-2-3-64,0-3-96,5-5-16,-4-2-48,1-2 16,1-1-16,1-2-160,-2 2-80,3-4 31,-4-5 33,-1 0 96,-3-3-16,0-1 160,0 3 16,0 5 16,0 4 32,0 7-16,0 8 0,0 3 0,0 4 16,5 4-64,5 4 16,4 6-16,5 5-64,3 0 48,-2 5 0,0-1 0,-3 2-32,-3-5 0,-9-2 16,-5 0 16,-3-1-48,-8-3 96,-8-3-16,-1 2 64,-3-4-64,0 1 32,1-1-16,4 5 32,4-2-48,1 2 0,6 5 0,3 5 48,2-1 32,2 4 96,0-1 0,2 5 96,9-3-31,2-2 63,3-6 32,4-4 560,3-4-592,1-2-160,-2-3-16,5-3-112,-9 0-16,-1 0-16,-10 0 0,0 0-192,-4 0-368,-9 0-4866,0 0 2720,1 2-1936</inkml:trace>
  <inkml:trace contextRef="#ctx0" brushRef="#br0">35167 35945 15687,'0'0'8820,"5"15"-8292,-10 5 497,1 0-225,-4 3-191,6-3-129,1-1-288,1-3-112,0-7-48,0-4 0,3-1 16,0-4 16,6-4 48,-4-9-64,2-6 32,-3-3-48,-1-3-144,2-2-288,-5 1-545,0 0 65,-1 9 256,-3 3 512,-1 4 80,3 5 64,-1 0 240,3 3 64,5 2-272,5-2 32,3-2 0,4-2 0,-2 1 48,4-1 96,-3 0 16,-2 0-143,-1 3-81,-2 1-48,-3 1 48,-1 1-97,-1 0-495,0 0-304</inkml:trace>
  <inkml:trace contextRef="#ctx0" brushRef="#br0">35181 35991 14134,'0'0'8917,"35"-8"-8101,-20 5-304,2 0-64,-1-2-127,-5 4-177,2 1-128,-6 0 16,-4 0-305</inkml:trace>
  <inkml:trace contextRef="#ctx0" brushRef="#br0">35198 36091 8308,'0'0'14823,"37"-7"-14343,-21 4-128,-3 0 0,5 2-160,2-4-128,-6 3-48,5-2-48,-7 2-736,-4-2-1121,-2 1-1521</inkml:trace>
  <inkml:trace contextRef="#ctx0" brushRef="#br0">35162 35435 6867,'0'0'9557,"0"-25"-9013,4 22-112,2 1 128,-3 0 209,3 1-129,6-1 96,1-1-15,7-4-17,1 0-208,7 0-160,-1 1-160,-4 2-16,-1 2 16,-4 2 1,-13 2-65,-3 8-96,-2 4 80,-13 3 112,-3 1 320,-5 4 80,1-2-272,3-5-143,0-2-33,10-2-48,3-5-16,4-5-48,0 2 0,7-3 32,8 0-32,-3 0 16,6 0 0,-3 0-16,2 0-48,-3 0 64,0 2-128,-4 4 16,0 0 32,-6 2-32,-4 1 32,0 3-16,-4-6 16,-9 5 32,-4 0-16,-7-2 16,1 0 16,2 2-48,-2-2-16,6-3 32,6-3-16,1 4 0,7-5 16,9-2-224,8-2-1937,3-6-1697,-1-6-6771</inkml:trace>
  <inkml:trace contextRef="#ctx0" brushRef="#br0">35896 35689 7315,'0'0'6387,"0"-30"-6179,-1 22 497,-4 2 303,1-3-464,-3 7-47,-2 1 15,-2 1-256,2 6-96,-10 10 48,6 3 208,-4 8 257,-1 4 191,0 7-48,-1-1-47,3-2-257,7 2-16,2-11-176,7-4-144,0-5-47,7-10 127,6-2 80,7-5-80,5-6-96,1-11-16,0 0-48,7-6-64,-10-1-32,-2 1 0,-5 0-32,-5 1-64,-6 4-160,-5 0-128,-5 0-64,-10 1 31,0 1 145,-7 3 80,3 1 48,-1 0 112,1 0 0,4 4 32,6 1-32,4-2 48,5 2 0,6 2 32,12-3-32,13 3 16,4-2 64,7-1 336,7 2 161,-5 2-65,4-1 0,-13-1-240,-3 5-176,-14-2-96,-5 3 0,-8 0-128,-10 0-1937,-8 3 609,4-2-1186,0 1-2928</inkml:trace>
  <inkml:trace contextRef="#ctx0" brushRef="#br0">36524 35460 6003,'0'0'11013,"0"39"-9060,0-8 48,0 12-497,0 4-447,0 3-385,0 3 48,-3-6-47,2-4-113,-3-7-80,1-6 96,-1-5-159,-4-9-209,6-3-128,-3-2-32,5-5 16,-2-5-64,2-2-656,2-12-1089,5-4-2017,1-10-3057</inkml:trace>
  <inkml:trace contextRef="#ctx0" brushRef="#br0">36302 35483 6259,'0'0'12245,"33"-18"-10820,-12 11-176,6-3-177,4 3-143,7 1-65,3 1-80,1 0 17,-4 5-609,-5-2-32,-3 2-96,-1 0-32,-3 0-64,-3 0 64,3 0-336,-2 0-849,-3-5-527,-2-1-337,-5-4-545,-11-2-1295</inkml:trace>
  <inkml:trace contextRef="#ctx0" brushRef="#br0">36735 35805 7059,'0'0'11461,"18"-11"-10724,-18 28 191,0 0 417,-3 6-257,3 1-271,-5 0-177,5-3-64,0-4-272,0-4-63,0-6-113,0-2 64,0-7-96,5-8 64,2-3-192,-1-4 0,0 1-80,-3-6-593,3 3-271,-3-2 96,2 3 31,1-1 145,-6 3 0,0 2 31,0-2 289,0 6 304,-6-1 80,1 5 16,0 0-32,1 4 32,1-2 0,1 2 32,2-1 64,2 2-48,9-3-16,1-3 80,6 2-48,2-4 128,-2 3 80,-4 0-63,0 3-161,-4 0-16,-5 3-112,-2 0-529,-3 3-863,-4 6-1570,-6-3-1696,-1 0-2049</inkml:trace>
  <inkml:trace contextRef="#ctx0" brushRef="#br0">36715 35843 8564,'0'0'7571,"43"-14"-5922,-25 9-272,2 1-465,3 3-175,-6 1-1,-3 0-448,-1 0-208,-4 0-96,-7 0-224,1 0-961</inkml:trace>
  <inkml:trace contextRef="#ctx0" brushRef="#br0">36743 35977 7780,'0'0'8579,"42"-35"-7298,-22 27-577,6 2-143,-4 0-161,-4 5-48,-4 1-256,-5 0-80,-9 7-64,0-1-1681,0 5-800,-11-5-2865</inkml:trace>
  <inkml:trace contextRef="#ctx0" brushRef="#br0">37094 35239 4354,'0'0'1745,"-31"-29"-1345,26 25-544,-1-1 448,3-1 1089,0 4-449,3-6-192,0 4-351,0-3-225,0 2-144,2-1 0,-1 2-32,-1-1 48,3 5-48,-3-5 144,0 3 640,0-1-47,-3 3-305,2-4-48,-1-2 2929,8 2-1984,10 3-272,4-4-353,8 3-288,0 0 96,4-1-48,-3 3-159,-5 0-81,-10 0-64,-1 0-64,-8 5-48,-5 2-32,0 0 48,-15 6 0,-2 0 16,-3 0-16,4 5 0,-1-5 32,7-2 144,8-1-16,2 2-96,7-3-32,4-2-48,5 1 16,-1-1-64,1-3 0,5 1 0,-7-2 0,-3 0-16,-6 3 16,-1 0-16,-4 0 0,0 0-16,-13 1 48,3-1 0,-1 4-16,-5-4 32,5-1 48,0 1 337,-1-4-49,5 4-176,2-2-144,3-4-16,1 5-48,-2-1-64,3 0-512,0-2-961,0 2-960</inkml:trace>
  <inkml:trace contextRef="#ctx0" brushRef="#br0">37049 35143 6611,'0'0'8196,"-24"0"-6868,29-3-447,-1-3-177,1 2 64,4-1-63,0 1-65,7 0 32,-1 0-95,5 2-97,8 2-224,-2 0-48,5 0 64,-5 0-32,-2 0-96,-1 0-32,-11 0-64,0 2 0,-7-2-32,-1 0-16,-4 3 33,0 0 47,-4-1-16,-1 6-48,-1-3 48,-2 4-48,3 0 0,0-3-16,0 4 0,5 2 16,-5 0 16,2-4-16,3 4 0,-1-3 48,-1 3-48,2-4 176,-7 0 432,7-1-64,-9 4-176,4-6-159,-1 2-177,-1-3-48,0 3 32,-2 0-48,-1-2 16,2 0 32,0-3-32,-4 3 0,6-1 0,-1-3 32,2 2-48,0 0 32,2-3-16,0 0 16,3 3-16,-3-3 64,6 0-128,2 0 32,5 0 16,-6 0-16,10 0 48,2 0-16,-4 0-16,6 0 32,-5 0-48,5 0 64,-8 0-64,1 0 48,-4 0-16,-2 0 0,3 0 0,-7 5-16,2-1 16,-1 3 16,-2-1-16,0 4 0,-5 3 16,-2 4-16,5-2-16,-4 1 16,2 4-16,-1-1 32,1-4 48,0 2 16,3-6 128,-1-2 0,-5 2 176,7-5-16,-9-3 32,4 0-63,-1 2-161,-5-2-48,-7-1-64,2-1-16,-4 3-32,-2-3-64,-2-1-160,2 0-289,5 0-127,1 0-64,8 0-209,5 0 113,14 0-1585,9 0 928,6-6-368,1-1-2368,-5-1-8661</inkml:trace>
  <inkml:trace contextRef="#ctx0" brushRef="#br0">37112 35193 6307,'0'0'6355,"-32"23"-2129,32-32-3810,9 2-16,-1-4-144,3-2-272,2-1 32,1 1 80,-2 5 96,-2 1 48,-3-1 177,2 4-1,-2-1-112,3 5-144,0-1-96,-3 1-32,4-2 16,-4 2-48,5 0 48,-1-2-32,-2-2 16,-1-2 0,1 4 32,-3-5-16,1 2 0,-6 3-16,5-4 0,-6 14-64,0-3 16,0 3 48,0 2-32,0-4 16,3 3-16,-2-1 16,1-2 0,-2-2 48,6-1 64,-6 2-16,1-2-32,2 1 17,0 3-49,-3-3 32,0 2-16,0 3-32,0-1 32,-6 0-48,3 4 0,-3-5 0,0 2 16,-3 1 48,1-1-48,-2-1 80,0-1 32,1-1 16,0-1-16,0-2 112,4 0-64,-3 1-96,5 2-48,-5-4 0,1 3 32,2 2 0,-2-2 0,0 5 0,0-3 32,0 1 17,4 0 31,-1-1-48,-2-1 48,5 0 400,2-6-528,5 0-16,-6-4-32,3 4 0,-2-2 48,2 2-64,-1 0 0,3 0 48,2 2-16,0 2-16,1-4 32,3 3-16,0-1-32,-3-1 48,2-1 0,-4 4-32,1-4 32,-5 2-16,2-2 0,1 1 0,-2 1-16,-1 2 16,2 0 0,1-1-16,-1 4 32,4-1-16,-3 0 0,4 1-16,0 3 16,-2-1-16,0 1 16,0-4 16,-1 4 0,-5-2 224,-1-4-192,0 3 16,-1 0 0,-5 1 16,-2 1-16,-5 0-16,4 3-32,-4-4-48,3-2 64,1 4-32,-4-3 0,3 2 16,2-5-16,-3 0 16,3 1-16,0-3 32,5 1-16,-1-3 0,-4 0 0,8-5-624,0 0-384,8 3-257,-4-1-240,4-3-1024,-2 0-1569</inkml:trace>
  <inkml:trace contextRef="#ctx0" brushRef="#br0">30235 32850 5971,'0'0'6627,"-17"-9"-5731,4 9-111,-1 11-65,-2 1 240,1 0 33,-5-2-65,6-4-15,0-1-33,0-3 16,-5-2-111,-5 0-65,1 0-240,-12 0-256,-12 0-63,-3 0-65,-7 0 0,-9 0-32,-1 4 16,2 7 32,-3 1 80,8 0 0,5-1-64,7 4-48,12-2 32,7-6-96,12 0 32,3-5-32,2 1 64,2-3 0,-4 0 48,-3 0-32,-11 4-32,-9-1 0,-8 7-16,-15 6-16,-3-3 0,-4 8-64,-1-8-16,4 2 16,3-3 16,4 0 32,2-4-16,1-1-16,2 0 32,1 0 32,2-5-32,0 3 32,3 2 16,5-4-32,0 5 0,6-4-32,-1 2 32,2 3-64,4-1 32,-3-2 16,1 3-16,0 5 16,-6-2-32,1 2 16,-3 6-32,0-5 32,0-1 16,1 1-16,1-2 16,4-5 0,2-3-16,1-5 48,1 0-16,-4 1-16,2 3-16,-4 3 0,1 2-16,-4 5 0,2 1 16,3 4-16,1 5-32,2 1 64,1 2-48,0-1 64,8-3-32,-2-4-32,0 0 80,2-8-48,-2 5 16,-3-3 0,-1-1 0,-1 1-16,-4 0-16,5 4 32,-3 2-16,3 1-16,-3 6 0,-2 4 32,6-1-32,-7 2 16,2 1 0,-1-2 16,2-2-16,-1-2 48,4 1-48,-7-2 0,7 2-48,-1-4 48,5 6-32,0-4 48,7 5-32,-1 1-16,3 3 64,0-3-48,-1 5 0,3-2 32,-6 2 0,-3-3 0,4 3 0,0 2 32,-1 2 0,1 3 33,1 4 31,8-1 64,3 0-32,3 4 48,3-8-80,0 0 0,0 1-48,0-6 16,0 3-32,0 2 0,0-3-16,0 5 0,0 0-32,4-1 48,0 3-16,0-8-32,-4 5 32,2-8 96,1 2 48,-3-5-64,1 1-80,5-3-32,5 0 32,-1 1-48,3 1 16,6 4 16,-2-2 16,-3 1-32,3-1 16,-5-3-16,0-1 32,-3-1-16,-1 5-32,4-6 32,3 8-32,0-1 32,2 4 0,1 5-16,2-3 16,4 0 16,-3 1-32,0-1 0,-2 0 16,-1-3 0,-1-4-16,2 1 16,-4-6-16,6-1 0,2 1 0,4-4 0,4 0 0,-2 1 0,3 4 16,-1 3-32,-3 5 16,2 2 0,-7 5 16,1 2 0,-4 2-16,1 0-16,0 1 64,2-4-32,1-5-16,2-3 16,5-7-16,1-5 0,4 1 16,-5-4-16,2-1 0,-2 4 16,1 3-32,-1 6 48,-3 0-15,2 4 31,3-1-16,4 2-16,7-3-16,3-3-48,1 0 32,2-5 0,1-5 32,-3-2-32,-4-2 32,0-5 16,-4-1 0,-2-3-64,3-1 64,0 1-16,0-2-16,4 1 32,2 2-32,7-6 16,4 2-16,5 2 32,5 0-32,1-3 32,5 3-16,1-3 0,5-2 16,-1 2 32,2-4 16,-8-3 64,2 0-80,-4 0 16,-1 0-96,-1 0 16,7 0-64,3 0 48,5 0 32,7-5-48,3-3 16,2 5 16,1-3 0,-4 5 0,6-2-16,-3 2 32,-7 1 0,2 0 48,-4-3 0,-2 1-32,-7-3 0,3-1-16,5 0 32,-3-4-48,0 2 32,-6 2-16,1-2 0,-5 1 0,-9 4 0,-4 2 0,-2 1 32,-3 0-48,-6 0-16,4 0 48,-3 0 0,5 0-112,0-3 32,2 1 32,0-4 16,3-1-16,-3 2 32,4-2-48,-1-1 16,0 2 64,1 2-64,-2-1 16,0 3 16,0 0-32,1 2 32,8 0-16,4 0 16,8-1-16,2-1 32,9-1-32,-1-3 16,5 0 0,0-1-16,-3-1 32,-3 2-16,-3-1 0,-11 0 0,-8 4 32,-8 3-32,-3-2 0,-6 2-16,-2 0-16,4 0 16,-1 0 32,2 0 0,1-3-16,-3-3 48,2 0-96,-2-1 16,-6-1-16,7-1 16,0-3 0,-6 2 16,4 3-16,-4-4 16,3 3 0,1 3-16,2 0-16,6 4 16,2 1 16,2 0 0,2 0 0,2 0 16,1 0-32,-2 6 0,2 7-16,-3-2 32,2 0 32,-7-5-32,-4 3 0,0-5 16,-4 0 0,3-4 0,-6 0 16,-1 0-16,-4 0-16,-1 0-16,-1 0 32,0-4 16,-2 0-16,-4-1 0,8 0-16,2 4 16,-1-2-16,4 3-16,0-1 32,10 1 16,-3 0-32,6 0 16,-1 0-32,1 0 48,-3 0 0,-8 0 0,-9 0-48,-6 0 0,-3-4-16,-9 2 32,1 0 0,-1 0 16,4-1-32,-1-3 0,-2 5 16,10-4 0,0 0-48,6 1 48,5 2 0,0-3 0,5 0 0,2 2 0,0-1 0,-5 0 0,-1 4 0,-2-2-32,-5 2 32,-3 0-16,-5 0 32,0 0-16,2 0 16,1 0-16,9 0-16,2 0 48,6 0-48,7 0 32,5 0-64,-7 0 96,-2 0-32,-8 0-16,-8 0-32,-8 0 64,-14 0-64,6 0 80,-7 0-64,7 0 48,-4 0-48,6-5 64,3-2-48,3 1 0,2 1 0,5-5 16,-1 1-32,11-3 32,5-2-48,3 2 64,3-2-48,-5-3 32,-1 3-16,-4 0 0,-11-2 0,-3 2 16,-4 0 16,0-5-48,-5 3 16,4 3 0,-1-4-32,-1 1 64,3-3-48,4 2 16,3-2 0,4-4-16,4 2-16,0-3-16,8 0 0,1-1 64,-3-1-64,0-2 48,-7 9-16,-7 2-16,-5 0 32,-6 2 16,-3 5-32,0 0 32,-2 0-16,3 2 16,5-3-16,0-1-32,4-2 32,3 2 0,0-2 0,1-6 0,0 1-32,1-5 32,-5-1 16,4-1-16,-1 2 0,-1 1 16,2-1-16,0 0-32,0 3 32,6 2 16,-7 2-16,0 1 0,-5 0 0,-1-3 0,-4 1-16,0 0 32,1-8 0,1-3-16,1-8 0,9-3 0,-1-9 0,5-6 0,-2-5 16,9-2 0,-2-1-32,-6 0 0,1 4 32,-4 2-32,-4 4 16,-8 0 32,-5 2-32,-2 2 0,-5-1-16,-5-2-32,-9-1 32,0-3-112,0-5-320,0-5 112,-14-5 160,-6-2-209,2 4-127,-8 0 192,2 11 112,-5 6 128,-1 9 48,-4 5-32,-2 3 48,-2 4 0,-9 0 16,-5-2-16,-11 0-16,-3 0 32,-9-4-80,-9-3-385,-6-5-159,-3-1 160,-2 0 176,1 2 16,6-2 208,11 2 80,6 4 0,9 0 16,14 4-16,13-3 16,5-1 32,5 8 32,0-6-16,4 4-16,-5-8-32,-5 3-32,-19 1 0,-13-5 16,-13 2 0,-24 0 16,-18 5-16,-17 4 0,-6 3-96,-4 5 0,10 2 16,7 2-112,17 5 64,14-5 112,16 7 16,8-2-16,6-1-32,2-2 80,-2-1-32,-14-2 0,-9 1-16,-15-4-16,-17 1 48,-12 3-32,-4 2-400,-2 2-161,3 7 417,12 3 160,11-2-16,1-1 16,9 0-64,4-2 48,-3-2-32,-5 4 0,-7-1 48,-11 0-32,-20-1 0,-3 6 0,-6-3 16,7 4 16,12-2-16,15 4 16,23-3 0,13 0 16,5 2-16,0 3 0,-3-2 0,-12 2-32,-13 0 32,-10 0 0,-17 0 16,-6 0-64,-8 0-16,-2 0 0,17 0 0,13 0 32,29 0 32,15 0-16,24-7 16,9-6 0,9 0-32,0-1 48,3 3-48,-5 4 48,-2-1-32,-12 8 0,-4 0-16,-4 0 32,-3 0-32,2 0-16,6 5 32,9-2 48,4-1-80,5-2 64,1 0-16,2 0 0,-4 0-16,1-14 16,-4 2-16,-2-4 0,-2 4 16,-2-5 16,-2 6-48,1 4 0,5 2 16,8 3 16,8 0-16,6 0-16,12 2 48,4 0-32,-1-1 0,0-2 16,-1 1 16,-5-3-32,-3 2 0,-7 0-16,-4 3 32,-10 0 0,2 0-32,-7 0 64,4 0-64,4 0 0,3 3 16,6-3-16,2 0 0,3 0 48,0 0-64,1 0 48,-4-9 0,-5-5-16,4-2 0,-14 4 0,5-2 0,-3 8 32,4-3-64,3 6 48,11-1 0,-4 3-32,6-3 32,0 1-16,1 3 16,-1-1 0,-4 1-48,-6 0 32,-2 0 0,-6 0 0,3 1 0,-7 9 0,5 2 0,2-5 0,0 2 0,3 0 0,-1 0 0,-10 2 0,1-1 16,-9-1-16,0 0 0,4-2 0,0-4 0,5 1 32,10-4-48,11 0 16,1 0 32,5 0-32,5 0 0,-2-4-32,-6-3 32,2 1 16,-12-2-48,3 3 32,2 1 0,-6-1 0,-1 5-32,3 0 32,-2 0-32,-1 0-96,3 0-32,5 0-32,5 0-96,2 2-80,1 1 96,1-3 0,-1 0 127,5 0-79,1 0 0,-1 0-112,-4 0-128,0 4-465,0 3-735,-5 4-785,6 1-1297</inkml:trace>
  <inkml:trace contextRef="#ctx0" brushRef="#br0">33222 38413 13286,'0'0'5218,"-14"33"-3905,9-22 16,5-1 255,0-6-223,9-8-801,5-12-96,4-7-239,-4-3-241,6-9 32,0 0 16,-3-5-16,-1 2 0,-2 2 0,-2 10 32,1 5 64,-9 9 336,5 11-128,-6 2-144,0 15-112,1 13 16,-4 4 641,4 1-353,2-2-304,1-3-64,-1-8 32,7-11 16,-3-7 0,3-3 0,-4-2-16,4-6 0,-3-4 0,2-5-32,-2-1 48,1 0-48,2-5 64,0-1-80,-4 2 32,4-2-96,-4 1-208,4 6-80,-4-4 79,-4 7 65,5 2 80,0 4-32,-7 5 96,5 3 32,-2 1-16,-6 12-48,4 10 80,-4 4 400,0 7-16,-6 1-112,2 0 49,4-3-225,0-7-16,0-5 240,4-6-240,3-7-32,0-6-16,0-1-464,1-1-737,-4-9-928,1-7-960,-1 0-3026</inkml:trace>
  <inkml:trace contextRef="#ctx0" brushRef="#br0">33818 38338 12470,'0'0'7363,"-1"30"-5666,-5-7-337,6 0-239,0-1-529,6-1-384,4-5 209,9-6 47,6-6-336,-1-4-48,2-9 32,-3 0-96,4-7 0,-5-1-16,-7-1-16,-6 0 32,-5 3-32,-4 1-16,-9 5 0,-5 0 32,-5 6-32,-6-1 32,6 4 0,-5 0-32,7 7 64,-1 0 0,7-3-16,4 0-32,4-4-1521,3-10-3777,3-12-2434</inkml:trace>
  <inkml:trace contextRef="#ctx0" brushRef="#br0">34311 38241 14295,'0'0'6963,"49"-18"-6227,-19 13-48,5 3 129,2-4-113,2 6-272,-7 0-256,-1 2-144,-8 4 16,-5 2-512,-8-5-1041,-5 4-944</inkml:trace>
  <inkml:trace contextRef="#ctx0" brushRef="#br0">34383 38377 9492,'0'0'5443,"31"1"-3090,-7-4-608,5-5-81,4 4-431,-5-3-433,1 1-527,-6 1-193,-5 4-176,-6 1-1489</inkml:trace>
  <inkml:trace contextRef="#ctx0" brushRef="#br0">34943 38356 7780,'0'0'12693,"34"23"-11668,-22-24-193,-1-9 33,-2 0-369,3-3-256,-1-4-128,-1-2-16,1 2 16,-3-3-32,-3 5-32,0 2-32,3 8 0,-3 4-48,0 2 16,-3 12 0,1 4 96,1 6 496,1-5-159,-3 5-273,2-6-48,0-7 64,4-5-16,-3-5 64,5 0 704,-2-2-399,3-11-433,-4-1-32,3-1 0,-1-7-32,1 2-32,-4-2 16,1-1-256,5 6-321,-7-1 113,8 6 112,-7 6-176,1 1 320,-3 5 112,-1 8-81,1 4 129,2 6 16,1 0 80,3 2 465,4-3-241,2-1 64,2-2 64,0-3-192,5 1 16,-1-3-48,-4-4-112,-3 4-31,-3-4-17,1-1-32,-9-2 32,-4 0-225,-6-20-6546,-5 0-2529</inkml:trace>
  <inkml:trace contextRef="#ctx0" brushRef="#br0">35790 38206 6707,'0'0'8020,"-31"-25"-6772,17 25-303,-8 0-193,1 3 48,-4 9 17,-1 3-49,1 3-160,3-3-191,7 5-17,12-4-192,3-1-128,7-5-16,14-2 0,4-4-32,4-4 0,5 0-16,-4-7-32,-3 1 16,-8-3-128,-3 1-64,-9 1-64,-3 1-32,-4 4 160,-1 0 96,-6 2 16,0 0 0,-5 4 0,5 4 0,2 4 16,5-2 16,0-1-16,2 1 0,6-2-16,2-5-32,1-3-961,2 0-864,-6-3-1088,0-6-2097</inkml:trace>
  <inkml:trace contextRef="#ctx0" brushRef="#br0">36020 38130 7347,'0'0'12486,"-3"0"-12038,-6 8-80,-1 2-31,-2 2-33,5-2-16,1-4-160,3 5-64,3-3 32,6-3-48,2 5 16,6-3-32,5 2 0,-3-1-16,3 0 16,-5 2-16,-4 2 0,-5-2 16,-5 3-160,0-1 80,-8-2 64,-7 3-16,0-2-32,-6-5 16,8 0 16,-1-5-64,5-1-288,9-2-705,0-9-815,12-8-2643</inkml:trace>
  <inkml:trace contextRef="#ctx0" brushRef="#br0">36274 38103 13878,'0'0'3938,"-36"13"-2545,10 1 79,-2 3-223,2 6-433,4-7-319,4 7-225,13-4-144,5-4-96,0 2-32,13-4 0,10-5-32,6-3-48,0 2 16,3-6 80,-4-1-48,-1 3 48,-17 0 0,-6 4-32,-4 0 16,-14 5 0,0-5-16,-4 4-16,-2-5-272,5-1-817,6-5-672,4 0-1712,4-11-4755</inkml:trace>
  <inkml:trace contextRef="#ctx0" brushRef="#br0">37025 38161 11173,'0'0'3778,"-44"15"-1649,18 4-320,1 0-161,-1-1-79,17 2-432,5 0-689,8-5-272,11-7-96,7-4-48,5-4 0,-2-5 16,2-9-64,-6-2-464,-5-4-305,-7 5 17,-9-3 272,0 3 96,-9 3-17,-7 2 161,-3 4 128,0 2 96,1 4 16,9 0-80,9 1-720,0 5-2178,9-3-4193</inkml:trace>
  <inkml:trace contextRef="#ctx0" brushRef="#br0">37516 37847 14102,'0'0'2193,"-42"-19"-1136,18 15 63,-3 4-31,-4 5-561,2 9-128,1 5 17,4 8 207,8 7 112,5 7-160,5 5-95,6 4-65,12-3 16,-1-2-96,8-8-272,-5-3-96,-7-12 64,0 1-96,-7-4 64,0-7-16,-6-3 48,1-7-208,-2-2-432,-2-3-545,1-11-1104,-1-8-2401</inkml:trace>
  <inkml:trace contextRef="#ctx0" brushRef="#br0">37272 38092 14198,'0'0'7044,"36"25"-5892,-18-18-447,5-6-561,-6 3-112,7-4-112,-6 0-2241,-6-8-5475</inkml:trace>
  <inkml:trace contextRef="#ctx0" brushRef="#br0">38371 38033 8980,'0'0'5475,"-41"-31"-4195,22 30 49,-6 1-17,-3 12-463,1 12-225,-1 5 80,4 6 273,7 0 159,8 1-271,9-3-465,9-5-208,8-9 0,11-7-48,-1-10-32,10-2-16,-7-14-16,-1 0 16,-6-10-48,-2 0-128,-4-1-432,-11-5-320,-2 3-401,-4 3-191,-10 6 591,-10 6 593,2 7 176,-5 5 64,4 11-16,-3 4-16,9 0 32,8 1-16,5-7-2545</inkml:trace>
  <inkml:trace contextRef="#ctx0" brushRef="#br0">38618 38015 5507,'0'0'17335,"-43"46"-16214,18-12-177,0 2-287,5 4-209,-1-9-320,16 1-112,0-8-32,5-2 48,10-8-48,8-5 16,4-3-48,4-6-16,-1 0-464,6-1 15,-3-4-367,-2 1-449,-7-1-191,-4 3-385,-2-3-1601</inkml:trace>
  <inkml:trace contextRef="#ctx0" brushRef="#br0">38736 38160 10821,'0'0'6227,"47"-8"-6115,-25 3 1024,5 0 801,-6-2-512,0-4-865,-4 0-464,-9 0-48,-4-1-32,-4-3-112,-8 0-32,-9-2-64,-6 6 32,0 1 96,0 6-16,3 4 80,0 9 48,6 13 368,5 6 48,5 2 145,4 4-81,0 0-192,13-3-384,-2-1 16,6-14 0,1 2-880,-4-12-257,-1-3-288,0-3-1360,-5-9-2417</inkml:trace>
  <inkml:trace contextRef="#ctx0" brushRef="#br0">39086 38077 14791,'0'0'1584,"-8"-30"-671,2 25 928,-3 5-785,-4 2-479,2 7-65,-6 12 128,4 1 48,6 0-143,-1 2-273,0-2-192,8-5-80,8-6-48,3-3 64,3-8 0,4 0-16,-2-5 32,3-3-32,-3-8 48,-1 0-32,-5-2 0,4 1 16,-11 6-112,-1 2 64,-2 5 16,-2 4 32,-8 15-96,2 4 112,-5 9 240,2 1 560,7 0-544,4-4-304,0-1 32,11-9-80,7-9-544,4-6-1105,1-6-1008,-4-14-2849</inkml:trace>
  <inkml:trace contextRef="#ctx0" brushRef="#br0">39245 38193 10341,'0'0'11365,"36"17"-10757,-27-27-96,-2-3-383,-1-6-17,3-2-48,1-2 48,3-4-96,-3-2-48,-3 4-32,4 2 0,1 5 64,-6 9-16,1 9 96,-1 4-16,3 10 48,-6 7 464,4 1 240,-1 1-223,5 1-177,7-8-112,0-3-224,4-2-16,2-7-64,-2-4-544,-3 0-1185,-5-3-704,-6-9-1905</inkml:trace>
  <inkml:trace contextRef="#ctx0" brushRef="#br0">33576 39243 7459,'1'-4'2994,"-1"-1"-577,6 0 320,-3 4-1360,-3-4 1088,0 3-656,0 11-1505,0 7-144,0 14-16,0 18 848,0 14 513,4 12-208,1 7-241,-3 1-335,1-10-577,6-12-48,-4-14-64,1-13 32,0-9-48,-1-12 16,-4-7-32,2-5-64,-3-5-881,0-10-1536,-3-4-1633,-5-5-2609</inkml:trace>
  <inkml:trace contextRef="#ctx0" brushRef="#br0">33347 39303 7603,'0'0'8644,"-23"-32"-7507,19 31-225,4 0-271,0-3-97,0 3-192,0 0-80,13-3-16,-2 2-16,15-1 17,4-4-1,10-1 992,10-1-175,3-1-113,4 1 129,-2 2-673,-6 3-176,-7 2-144,-7 2-80,-7-3 16,-10 3-32,-5 0-160,-4 0-576,-4 0-113,-12-2-1840,-5 2 416,0 0-2337,-2 0-3282</inkml:trace>
  <inkml:trace contextRef="#ctx0" brushRef="#br0">33944 39795 6323,'0'0'11541,"5"34"-9556,-10-9-448,-1 3-289,0 1-383,0-5-97,4-2-16,0-4-351,2-11-385,0-3 16,4-4 32,6-11-32,-5-8-32,3-3-32,-2-4-272,-1 0 143,-1-2-15,-4 1-256,0 6 80,-6 4 288,-1 5 48,0 3 16,1 5-16,0 2 16,0 0 0,4 2 0,-4 0 0,6-3 16,4-1-64,6-3 32,7-5 16,1 0 0,6-5 0,-2 3 16,2 4 48,-6 1-48,1 6 0,-7 1 0,-5 2-48,-2 0 32,-5 2-96,0 3-544,0 1-769,0-2-512</inkml:trace>
  <inkml:trace contextRef="#ctx0" brushRef="#br0">33928 39854 6099,'0'0'11205,"-16"23"-6115,21-23-4642,4-2-335,5-3-33,4 2 16,0 0 80,4 0-32,-8 3 256,1 0 224,-3 0-416,-6 0-192,0 0 16,-6 2-32,0 2-48,-6-2-224,0-2-688,-2 0-945,2-2-1505,-1-10-4321</inkml:trace>
  <inkml:trace contextRef="#ctx0" brushRef="#br0">33908 40004 7075,'0'0'12358,"30"-13"-11542,-19 13-207,3 0 207,2 3-176,4-1-64,2-1-159,1-1 31,-1 0 256,4-3-384,-5-2-112,0-4-176,-3-3-32,-7 2-64,1 2 32,-3 1-304,-6-2-832,-20 4-5876,-1 5 754</inkml:trace>
  <inkml:trace contextRef="#ctx0" brushRef="#br0">34458 39529 6275,'0'0'8660,"-33"-11"-7220,24 11-223,3 0-208,0 4-401,4 3-288,-3-4-96,5 0-96,0-2-80,13-1 32,-3 0-48,13-4 80,2-6 545,4 4-113,2-5 176,5 2-224,-8 3-111,-2 4-177,-8 2-112,-5 0-32,-2 0-48,-5 7 16,-6 1-96,0-1 0,0 4-192,-4 0-401,-3-1-287,-2-1-945,4-1-2721</inkml:trace>
  <inkml:trace contextRef="#ctx0" brushRef="#br0">34464 39690 6419,'0'0'11253,"10"8"-10549,-10-9 49,0-2-1,0-1-368,4 3-80,-3-4-15,-1 4-1,3-2 32,2 3 0,6-1-80,4 1-80,8 0 144,6 0 481,6 0-1,-1 0-128,0 0-288,-7-3-175,-4 1-321,-3-1 112,-7 0 32,-7 1-113,-4 0-367,-2-2-304,-8 4-529,-5 0-431,-7 0-401,3 0-609,-6 0-1856</inkml:trace>
  <inkml:trace contextRef="#ctx0" brushRef="#br0">34519 39516 4306,'0'0'7347,"-26"14"-6178,20-9-161,3-2-351,3 0-209,0-2 112,3-1-480,-2-1 240,5-2 529,-2 0-113,-1-2-64,6 4-95,4-2-49,6 3 128,4 0 128,7 0-127,-1 3-145,0-3-192,1 1-192,-4-1-160,-3 0 32,-8-1 0,-3-2-64,-3-1-352,-9 0-496,0 2-369,-13 2-752,-4 0-2257,-6-3-6499</inkml:trace>
  <inkml:trace contextRef="#ctx0" brushRef="#br0">36092 39465 5667,'0'0'4610,"0"-12"-3586,0 11-271,0 0 95,0-4 1169,0 3-1313,0-2 1249,3 1-544,-1 1-1089,0 2 288,1 0-608,-2 0 432,-1 2-368,3 1 0,-3 4-32,2 5 48,-2 3-32,0 3 401,0 5 31,0-1-272,0 1 352,0 1-128,0-4-143,-2-1 143,2-4-256,0-2-32,0-1-64,0-4-48,0-5 0,0 3-48,0-3 0,0-2-80,0 0-416,0 3-529,-3-1-480,-1-1-976</inkml:trace>
  <inkml:trace contextRef="#ctx0" brushRef="#br0">36076 39441 6019,'0'0'7635,"6"4"-7427,-6 0 1217,0-1-641,0-1-351,2 5 383,-2-1 785,0 4-769,0 3-96,0 4 17,0 6 95,0-1-144,2 3-175,1 3-49,-3 2-64,4-1-16,2 0-96,3-3-63,-5-3-65,2-1-48,1-6 48,1-1-96,-7-4 64,5-3-16,-6-4-48,0 0 0,0 1-64,-2-3-32,-5-2-208,1 0-657,3-7-399,-1-3-753,4-2-1185,0-3-1824</inkml:trace>
  <inkml:trace contextRef="#ctx0" brushRef="#br0">35900 39425 6083,'0'0'7059,"-1"3"-6467,6-6 1633,-1-4 593,-2 4-1698,-2 1-255,4 2-193,1 0-272,3 0-256,5 0-80,11 0 32,12-1 48,5-4 689,8-1 191,3-3-15,-4 3-385,0-1-288,-7 0-128,-12 4-80,-3 2-80,-12 0-16,-5 1-32,-1 0-32,-8 1-800,-4 2 159,0 2-271,-3 1-128,3-2-673</inkml:trace>
  <inkml:trace contextRef="#ctx0" brushRef="#br0">35914 39876 5939,'0'0'7683,"-22"12"-5970,29-12-817,8-2-95,10-8 255,2 2 497,5-3-513,5-1 17,4 0-225,-8 1-191,0 6-257,-8 0-240,-2 5-16,-1 0-80,-1 0 16,2 0-32,-6 0 144,3 4 96,-6-3-160,8 0-16,-12-1-48,1 0-16,-4 0-32,-3-2 32,-1-2-64,0 4-144,0-2-48,-3-1 96,0 1-384</inkml:trace>
  <inkml:trace contextRef="#ctx0" brushRef="#br0">36008 40083 6067,'0'0'11285,"9"-12"-10725,-6 7-128,-1 2-159,7 2-65,-2 0-80,2-1-48,-2 0 16,5-2 176,-2 2 368,3 2-96,1-1-159,8 1-65,6 0 16,7 0 224,6 0 305,5-5 31,5 1-288,-6-2-240,-4 0-127,-2-1-273,-12 1-17,-5 1 33,-8 3 0,-3-4-112,-4 2-96,-3 0 16,-4 2 0,0 1-144,0-1-384,-4 2-2482,-3 0 625</inkml:trace>
  <inkml:trace contextRef="#ctx0" brushRef="#br0">36019 40363 5987,'0'0'11029,"16"-2"-10277,-9 14-160,-5-1 721,-2 5-241,1 0-591,-1 0-65,0-2-48,0-2 16,-1 0-32,1-1-127,-2-5-65,2 1-64,0-4-32,0 0-48,0-2 0,0 2 16,2 1-16,3-1-16,-5 1 0,5 1 16,-4-2-32,3 3 16,5-6-16,0 0 32,4 0-80,6 0 48,1-7-160,0-2-113,7 0 65,-7-1-48,-3 7-64,-3-1-48,-3 4-208,-11 10-2002,-11 3 930,-3 0 751,0 3-1120,-1-2-1953</inkml:trace>
  <inkml:trace contextRef="#ctx0" brushRef="#br0">36225 40376 4402,'0'0'13766,"8"38"-11621,-8-9-784,0 6-465,0 5-31,0 6-113,0-4-256,-7 0-208,7-4 33,0-8-145,0-4-64,0-6-32,7-11-32,-5-1-64,0-2 16,-2-3-112,0-12-3474,-4-5-80,-4-7-4497</inkml:trace>
  <inkml:trace contextRef="#ctx0" brushRef="#br0">36512 40511 6115,'0'0'5394,"8"-19"-5170,-8 15-160,3-4 6211,-6 8-5843,0 2-400,3 0 113,3-2 447,-3 0-16,3 0-96,-3-2-96,0 0-352,2 0-32,0 2 33,3-3-33,-5 1 0,0 1 0,1 1 32,-1-4-64,0 3 16,0 0 32,-1 1 0,-8 1-81,-2 7 33,-4 5 16,-4 4 32,-1 5 16,3 4 241,-3-2 447,9 4 336,1-4-223,8-5-353,2-4-304,7-3-96,4-5 144,6-3 144,3-4-240,-4 0-80,4-8-64,-1-7 32,-4 3-16,-2-2-16,-3 0-80,-7 0-16,2 5 16,-5-4-16,0 3 0,0 0 80,-5 2-32,2-1 32,-6 0-128,5-2-208,-4 0 144,3-1 48,2 1 144,-2-5 16,1 3-16,4-1 16,0 1 32,0-2 0,0 3 16,0 1-64,0 2 96,4 3-64,1 3 16,1 1 0,3 2 0,-4 0 0,7 0-16,0 2 0,3 1 16,-2 3 16,0 2 96,3-2 64,2-2 112,2-4 16,0 0 96,6-7 33,0-4 79,-3 0-304,2-4-224,-2-2 16,-6 2-48,-4 3-256,-11 4-1121,-2 4-464,-6 4-448,-9 0-2001,-2 7-3537</inkml:trace>
  <inkml:trace contextRef="#ctx0" brushRef="#br0">37185 39509 3858,'0'0'10741,"-7"13"-9861,0 7 65,-3 2-209,-3 8 16,1 13 337,0 5-49,2 6-111,0 5-81,7-2-112,3 2-207,0-6-193,6-5-48,3-6-80,5-9-64,-6-4 16,2-10-32,-6-3-48,6-4-48,-8-3-32,5-7-208,-7 5-1265,-5-7-543,-3 0-290,-2-2-3456</inkml:trace>
  <inkml:trace contextRef="#ctx0" brushRef="#br0">37588 39567 4626,'0'0'11894,"0"35"-11222,-1-1 1137,-4 10-401,3 3-367,0 2-145,2-4-303,0-4-209,0-13-240,0-5 48,4-8 48,-2-6-112,2-2-112,-4 0 0,0-6-144,-1-9-4386,-4-4-753</inkml:trace>
  <inkml:trace contextRef="#ctx0" brushRef="#br0">37762 39790 15383,'0'0'2673,"47"0"-1600,-21-1-193,3-4-416,6-4-304,0 0-96,-2 0 49,-6 3-81,-4 4-129,-7-3-1615,-6 5-1970</inkml:trace>
  <inkml:trace contextRef="#ctx0" brushRef="#br0">38187 39791 10229,'0'0'2945,"7"37"-368,-5-18-256,-2 3-672,0-2-96,-5-5-337,1 3-239,-6-6-193,6-1-272,-3-5-176,3-5-143,0-1-97,2 0 48,2-9-16,0-6-128,6-6-64,-1-9-641,7-4-159,0-8-321,5-4-143,-4-2-49,7-2 385,-4 4 351,-2 5 465,1 9 224,0 7 657,-4 8 175,2 11 1,-3 6-481,1 13 112,1 13 208,-2 8 449,-7 13-97,-3 5-367,3-1-417,0 1-176,0-5 0,2-12-16,5-7-112,2-6 32,-5-9-32,-1-1-16,-1-4 16,-2-8 32,-2 0-192,-1-8-545,4-10-1295,-2 0-1202,1-6-2897</inkml:trace>
  <inkml:trace contextRef="#ctx0" brushRef="#br0">38280 39703 8932,'0'0'6579,"32"9"-4130,-9-7-656,-2 2-368,-2-1-481,1-3-384,-6 3-207,-4-3-337,-22-3-9797</inkml:trace>
  <inkml:trace contextRef="#ctx0" brushRef="#br0">38618 39373 8452,'0'0'9684,"30"17"-9059,-21 5 415,4 7 97,-7 7-385,3 0-272,0 8 48,-2-1-95,3-3-145,-1 5 448,-2-2 545,2 1-705,-3-2 32,0-2-16,-6-1-287,0-1-193,0-2-48,-6-1 16,0-4-96,-2-2 32,3-6 16,2-6-32,-4-4-208,3-8-337,4-2-559,4-18-2450,3-3 1,-3-10-5411</inkml:trace>
  <inkml:trace contextRef="#ctx0" brushRef="#br0">38883 39056 4034,'0'0'6675,"12"-2"-5683,-11 2-63,2 0 1152,-1 0-1217,0 0-240,4 0-271,-1 0-193,7 7-64,2 3 656,5 5 641,-1 1-481,5 5 33,-4 3-145,1-4-128,-4 2-160,0-4-95,-1-1-81,-2-2-48,-4-5-48,1-2-112,2-1-128,-7-1 0,4-2 0,1-2 16,-5 1-32,3 1-64,2-2-48,0 1 0,1 1 96,3 2 32,0 0 0,-1-2 16,-2 2-80,1-3 48,-2 5 16,-1-2-48,0 2 16,-9 0 16,2 0-16,-2 4 48,0-1-64,0 4 32,0 4 32,0 2 0,0 4-16,0 0-48,-2 5 64,2 2-16,0 4 32,-8-1 0,7-1 64,-5 0 16,3-5 160,-1-3 80,4-3 16,0 0-79,0-5 111,0 1-224,0 0-80,3 0-128,1-2 16,-1 5 0,0 2 0,1-2-16,-4 2 48,0 2 16,0-5-16,0 0 16,-4-5-16,-2-2 32,3-2-16,-1 0 80,3 0-16,-4 4 16,2 0 96,1 4-64,-2 2-16,1 6 32,3-3-16,-5 3 0,3 3-16,-2-4-63,-1 1 15,0-5-16,2-6-16,-2 1 16,0-6-128,2-1 48,-2 1-32,1-2-16,2 2 48,-2 3-16,4-1 16,-5 3-49,5-6 65,-3 2 0,3 1 33,0-4-50,-3 1 17,3-6 0,0 1 0,0-3-16,0 5 32,0-1-32,0 2 0,0 0-16,0 2 32,3 1 32,-3 1-80,0 1 48,0-1 16,0-1-16,0-2 0,0 0-64,0-2 16,0-3-64,0-2 0,0 1-32,0 2 0,0-5 32,0 4 96,0 1 16,3 0 0,2 2 0,-5 1 16,4 1 0,-4 1-16,2-3 0,-2 4-16,0-2-32,0-4-64,0 1 48,0-3 16,0-2 16,0 2-48,0-1-96,0-1 96,0 1 96,0 0-48,0 4 112,0-2-64,-2 3-32,-1-3 48,2 0-16,-2 2-32,1-4 16,2-1 0,-3 2-16,3-1 16,0-2 0,-6 1 32,4 0-64,-4 5 64,-3-2-16,-2 7 48,-3 0-16,-8-1 96,1 7-16,-10 1 64,-1 1-176,1-1 64,-1 3 32,3-3 112,3 1 113,9-3-33,3-3-144,7-2-64,1 1-32,5-5-64,1 3 0,0-5-16,0 2-32,0-2-400,0 1-97,-5-1-15,0-3-80,1-3-577,-2 0-928,2-11-144,1-9-976,-2-9-6164</inkml:trace>
  <inkml:trace contextRef="#ctx0" brushRef="#br0">39500 38985 5971,'0'0'7651,"7"31"-7363,-7-4 1537,-5 2 208,1 8-496,-2-3-321,-2 0 177,2-3-80,1-4-433,-2-5-160,2-5-335,2-5-257,-1-4-128,4 1 0,0-6-112,0-1-977</inkml:trace>
  <inkml:trace contextRef="#ctx0" brushRef="#br0">39662 39158 9764,'-4'32'5651,"-2"7"-3554,2 2 128,-1 3-512,0-1-689,1-3-399,2-5-481,-2-7-112,-1-6 32,1-4-64,-4-6 16,0-7 16,2 0-16,1-5-96,0-3-481,1-9-591,4-6-1713,0-4-5091</inkml:trace>
  <inkml:trace contextRef="#ctx0" brushRef="#br0">39802 39341 12342,'0'0'7635,"-3"28"-6098,-2-14-449,2 0-159,0-2-177,-3 4-48,6-7-207,0 2-97,0-4-160,0-1-112,0 0-16,6-4-80,-3 2 48,0-2-16,3 3-16,-1-4 16,0 3-32,1-3-32,1 4-16,1-4 16,3-1 32,2 0-256,-4 0-176,7-6 208,-1 1-737,-3-3-591,0 2 239,-4-4-1472,-5 3-1969</inkml:trace>
  <inkml:trace contextRef="#ctx0" brushRef="#br0">39998 39320 15383,'-13'37'2769,"0"4"-656,-3 6 80,4-2-560,2-5-160,6-6-561,2-7-720,2-10-128,2-9-48,4-8 0,7 0-736,-3-11-1329,-1-3-1297,-5-9-2592</inkml:trace>
  <inkml:trace contextRef="#ctx0" brushRef="#br0">36017 38877 6211,'0'0'9140,"-9"4"-8468,-1 6-191,-2 4 15,-6 5 48,0 3 16,-5 2-47,0 2-113,-2-1-176,-4 0-48,6-3-128,1-4 0,3 3 32,-1-8-80,7 5-32,-1-4 16,-2 0 48,2 2-32,6 2 0,-7 1 16,4-3 0,-1 3 32,0-3-16,0 0-64,6-3 48,-4-2-32,5-3 16,1-1 0,1-3 32,2-1 304,1-8-352,0 3 16,0-1-32,1 1 0,4 0-112,-3-1-112,0 3-32,1 0 48,-6 0-208,1 0 448,2 5-65,0 2 65,0 0 0,0 4 81,0 2 79,0-1 48,0 5 80,0 2-64,-2 1-64,0 0 32,-2 1 80,-2 0-64,-1-2 16,3 4 81,4-5-17,-3-1 32,3 5-16,0 0 0,0 0-80,0 0-64,3 2 0,1-2-48,-2 1 32,3 1-31,-5-5 15,0 0 80,0-4 96,0-2 32,0-5-128,0 1-64,0-1-80,0-1-96,0-2 48,2 5 0,3-5-16,0 4 0,-1 0 16,-1 2 32,2-4-32,0 5-48,-5-6 64,1 2-16,-1-3-32,0 2 32,4-5 0,-4 5 0,0-6-48,0 4 80,1 0-48,-1 4-32,0 1 16,0 0 16,0 2 16,0 6 0,-5-3-32,4-2 32,-4 4 0,0-7-16,2-3-16,1 4 32,0-4-32,2-3 48,0-2-32,0 3-16,0-4 0,0 5 32,0 0 0,0-1-32,0 4 0,0 2 48,0-2 0,0 1-32,0 1 0,-5-3-16,4 1 16,-3-1 32,2 2-64,-3-2 64,3 0-32,1 2 0,-2 4 0,0-3 16,-1 4-16,0 2 16,-2 1 0,3 2 48,-1-2 16,0 2 64,2-5-32,0 3-48,0-4-80,2-3 0,0 0-32,0-5 16,0 3 32,0-1-16,0-2 16,0 4-16,-3 0 32,3-2-16,0 3 0,0-4 0,-4 3-32,4 1 16,0-5 16,0 0 0,0 0 0,0 0-96,0 1-64,0-3 128,0 3 32,0 3 0,0-2 0,0 2 32,0 0-16,0 4-16,4-6 0,-4 5 48,0-2-80,0-1 48,0 1 0,0-6-16,0 4-16,0-2 32,0-1 0,0 1-32,0 0 16,0 2 16,0-1-16,0 1 0,3 1 16,-1 0 0,-2 4-32,0-2 48,0-2-16,0 4 0,0-8 16,-2 3-32,-1-3 16,-1 0-32,4-2 32,0 0-16,-3-3-16,3 4 0,-2-4 16,0 2 0,2-2 16,0 3 0,-4 1-32,4-1 32,-3-3 0,3 4-16,0-2 0,-4-2 0,4 0-32,0-2 0,0 0 32,4 1 0,-4-3 32,3 3-48,1 0 16,0 0 0,-1 3 16,1-1 0,1 1-16,-3-1 0,5-1 32,-1 3-32,4-2-16,1-1 32,3 2 16,3 5 32,2 2 273,2 5 639,-1 1-496,1 5-288,0 3-112,-1-2-128,-4-3 48,4-1-32,-5-4-48,-2-1-32,0-6-80,1-3 0,0-4-16,-2 0 16,0 0 144,-4-1 16,0 1 0,1 0 0,-6 0 0,-3 1-256,0 6-16,0-2-321,0 5-639,-3-3-593,-6-6-992</inkml:trace>
  <inkml:trace contextRef="#ctx0" brushRef="#br0">35113 42182 6995,'0'0'13094,"0"-12"-10357,0 21-2368,5 7-177,-2 13 384,2 7 689,-5 8-433,3 1-432,1-2-256,-2 0-112,-1-10 32,-1-6-64,3-5-16,-3-8-368,0-6-496,0-18-5363,-3-12-2081</inkml:trace>
  <inkml:trace contextRef="#ctx0" brushRef="#br0">34904 42120 6451,'0'0'12134,"32"0"-11366,-4-2 641,11-6-241,1 0-336,4-5-255,1 5-161,-2 1-224,-7 0-80,-3 7-96,-7 0-32,-5 0 32,-7 8-80,-3 0-784,-11 4-753,0-3-880,-1 1-913,-9-4-2048</inkml:trace>
  <inkml:trace contextRef="#ctx0" brushRef="#br0">34995 42491 14807,'0'0'3874,"36"6"-2930,-18-1 144,0-4-319,-1 2-209,0-3-288,0 0-224,0 0-16,0 0-16,-1-7 0,1 3-16,-5-2-48,-2 1-128,-2 3-432,-3-1-241,-4 1-623,-1-3-961</inkml:trace>
  <inkml:trace contextRef="#ctx0" brushRef="#br0">35049 42543 6035,'0'0'5874,"-32"4"-1039,30-4-4755,0 0 688,4 0-384,6 0-32,-2-1 65,1-2-81,6 0 16,-1-2 272,-2 1 16,3-3-207,-3 6-113,1-3-32,-3 3-96,5-4-112,-3 5-48,8 0 16,4-1 160,0 1 256,10 0-63,-1 0 15,-1 0-112,1-1-144,-6 1-64,-2 0-48,-9 0-48,-5 0 32,-4 0-112,-10 0-1457,-1 0 865,-1 0-320,-1 0-369,2 0-304</inkml:trace>
  <inkml:trace contextRef="#ctx0" brushRef="#br0">35714 42252 6851,'0'0'11333,"39"-14"-10468,-27 14 47,6 0-336,-4 0-271,4 0-209,-6 0-80,2 2-48,-4 0-161,-2 1-463,-2-3-736</inkml:trace>
  <inkml:trace contextRef="#ctx0" brushRef="#br0">35749 42392 9316,'0'0'10773,"26"22"-10309,-16-22-272,1 0-143,1 0 15,2 0-16,1-3-64,-2-5-385,-1 3-847,-2-2-1329,3-2-1873</inkml:trace>
  <inkml:trace contextRef="#ctx0" brushRef="#br0">36293 42070 9348,'0'0'6339,"0"31"-5202,0-7 479,3 4-31,3 7-16,-5 2-529,-1-1-223,0 1-337,0-6-208,0-8-80,0-4-64,0-4-80,0-8-32,0-3-144,0-19-5730,4-4-1666</inkml:trace>
  <inkml:trace contextRef="#ctx0" brushRef="#br0">36462 42037 12566,'0'0'6259,"44"20"-4803,-24-15-463,8 3-321,-3-4-112,0 2-288,-2-3-160,-13 4-128,-1 0-16,-9 2-336,0 0-96,-14 3 336,-7 0 112,1-3-32,-5 5 48,2-3 16,0 1 128,9-1 208,5-2-48,6-2-96,3 5-208,12-2 48,2 1 49,9-4-17,0 1 32,0-2-16,-1 2 16,-6-5 0,-2 4-48,-9-2-16,-2 5-16,-3 0 32,-8 3-32,-4 3 48,-3 2-32,-2-1-16,-2 2-32,3-3 112,1-4-64,5 2 0,2-6-48,2-4 0,6-8-896,9-12-625,2-10-2545,8-6-6531</inkml:trace>
  <inkml:trace contextRef="#ctx0" brushRef="#br0">36849 42044 6307,'0'0'11141,"0"-12"-9620,0 14-993,0 8-96,-4 9 465,-5 1 127,2 12-16,-3 7-31,-3 7-81,8 1-159,-3 4-241,8-7-192,0 0-32,3-9-32,12-10-160,5-8-16,2-9-32,9-8 16,-2-2-48,6-12-48,-7-7-112,1-2-272,-11 3-48,-2-3-224,-9 4 127,-7 2 433,0 4 224,-12 4-64,-1 4 32,-11 5 32,0 0 80,-4 2 64,3 8 1,3 2-65,1-5-48,7-1-96,9-4-64,5-10-945,9-6-1664,8-4-1537,-3-5-4994</inkml:trace>
  <inkml:trace contextRef="#ctx0" brushRef="#br0">37276 42055 11077,'0'0'6083,"-26"2"-4626,2 10-673,3-1 448,1 6 49,-1 0-401,8 1-463,6-4-257,6 0-176,1 5 16,6-5 16,7-4-32,7-1 80,3 1 32,-2-8 0,-1 1-48,-2 0 32,-6 1-16,-4-1 0,-4 1 64,-4 3-16,0 4-16,-4-2 32,-4 3-48,-2 4-80,0-4 0,0 1-16,-2-3 0,4 2 0,-2-5-16,3 4-48,-2-5 48,0-2-32,3-1 32,-3 0 64,7-3-16,-1 0 64,3-9-64,0-3-48,1-3-48,9 1 16,-4-7-32,6 1-112,0-1 96,-5 7 144,3-2-16,-1 4 0,-4 1 32,2 2-32,-4 0 0,5 3-32,-3-3 32,1 2-48,6-5 0,-4 5-128,1-7-913,3-1-63,0-3-529,-3 1-624,-6 5-1073,-3 2-47</inkml:trace>
  <inkml:trace contextRef="#ctx0" brushRef="#br0">37638 42095 6739,'0'0'6131,"4"14"-3698,-4 2 160,0 0 224,0 8 49,-5 6-801,0-2-881,3 1-399,2-4-353,0-1-224,7-9-112,7-2-16,6-9-32,1-4-64,2-4 48,-6-9-96,7-4-128,-5-5 96,-8-1 80,1 3 32,0-2-64,-9 10 80,1 0 0,-4 9-16,0 13-288,-4 5 96,4 9 112,0 1 96,6 3-32,9-6 0,2-3 32,3-9 32,5-9 64,-2-1-16,5-11-32,-7-7-112,1 0 16,0-3 16,-3-2 0,-6-1 32,-3 3 0,-2-3 0,-4-2-96,-4 0-144,0-4-144,0 3-289,-4-1-127,-4 5 272,2 7 432,-2 4 80,5 3 0,0 6-32,0 3-80,3 3-769,-5 8-928,1 2-656,-4 3-2929</inkml:trace>
  <inkml:trace contextRef="#ctx0" brushRef="#br0">37531 42559 6275,'0'0'8532,"28"3"-6499,-3-3 128,4 0-529,13 0-271,2-8-112,6 1-385,3-4-336,0 4-336,-3-3-96,-8 2 64,-11 2-224,-5 1-32,-8 0 32,-9 5-720,-21 5-6003,-3 0 1280</inkml:trace>
  <inkml:trace contextRef="#ctx0" brushRef="#br0">37583 43037 9220,'0'0'5651,"1"32"-3250,-1-15 80,-1 1-976,-3-4-385,4-5-367,0-5-225,4-8-384,5-7 80,2-9-112,4-1-80,0-7 32,0 1 240,1 0-32,-3 5 193,-2 5 383,-3 5-176,-2 4-192,-1 8-175,-2 0-145,-3 8-112,4 6 32,-4-1 0,0 5-64,5-4 0,-2-3 0,7-6-16,3-2 16,-2-3-48,6-4 80,-4-7-32,-1-3 0,0-6-16,0 3-16,-3-3-96,-4 4-96,0 4 48,-2 5 144,-2 7 0,-1 1-176,5 17 111,-5 3 65,8 4 32,-1 2 65,3-2 463,1-2-432,3-6-32,-1-6-16,0-9 32,1 2-128,-5-4-48,1-6-416,-9-5-897,-1-6-1728,0 0-1890</inkml:trace>
  <inkml:trace contextRef="#ctx0" brushRef="#br0">38002 42734 14150,'0'0'3362,"37"0"-1601,-14 0-112,2 0 175,1 0-495,-3 3-305,-6 3-335,-8 0-273,-3 2-320,-6 1-32,-6 0-48,-5 5-16,-4 0 0,-4 1-16,5 0 48,1-1-16,9 0-16,4 1 0,1-2 16,15-4-32,8-2 112,7-3 128,3-4 465,3 0 111,-8-4-496,-1-3-256,-8-2 16,-7-2-384,-7 4-913,-6-6-1024,-10-1-1472,-4 5-4819</inkml:trace>
  <inkml:trace contextRef="#ctx0" brushRef="#br0">35172 43827 6163,'0'0'11877,"13"-28"-9796,-19 30-1697,-6 6-127,0 4 15,-4 8 80,0 3 96,0 7 48,0 2 161,2 5-161,5-1-16,7-1-144,2-4-208,5-7-96,15-12 64,2-4 32,5-8 16,8-8 128,-6-11-95,7-4-113,-7-4-80,-3-4 32,-9-3 48,0 1-48,-12 2-256,-5-2-97,0 4-335,-12 3 224,1 6 176,-5 5 144,-5 7 80,1 5 48,-4 3-32,5 0 16,1 0 32,6 1 0,3-1-16,4 0 80,17-1-32,6-6-64,12 0 0,9-5 96,7 2 96,7-3 144,-6 5 304,1 0-112,-5-3-255,-8 6-129,-10 3-112,-6-3 0,-8 5-513,-5 0-591,-8 6-2642,-5-2 1633,-4-2-1280,-3 3-2946</inkml:trace>
  <inkml:trace contextRef="#ctx0" brushRef="#br0">35677 43948 8468,'0'0'8932,"26"-12"-7043,-6 4-160,-1-2-401,4 4-415,-6 4-321,2-4-288,-6 5-160,-3 1-128,-6 0-64,-1 0-608,-3 1-993,0 5-528,-7-5-1713</inkml:trace>
  <inkml:trace contextRef="#ctx0" brushRef="#br0">35663 44073 4802,'0'0'12902,"30"2"-11461,-14-4-1,11-7-495,-4 0-449,4 0-112,-3 1-224,-7-1-128,0 5-48,-11-1-1696</inkml:trace>
  <inkml:trace contextRef="#ctx0" brushRef="#br0">36543 43716 10469,'0'0'7587,"-37"34"-6546,20-14-465,3 2-224,-2-2 0,3-3-48,0-4-63,5-2-49,4-2 64,2-5 32,2-1 48,10 2-48,2-2-80,6 3 305,2 2-145,5 4-128,-3 3 112,-1 1-256,-2 7-64,-7-3-64,-3 2 32,-7 1-64,-2-5-128,-5 1 64,-3-5 160,-6-5-32,-1-2 16,0-3 16,-5-4 0,5 0-16,1-7-32,1-6-16,7 1-560,4 0-689,2-3-480,0 2-1600,2 2-2930</inkml:trace>
  <inkml:trace contextRef="#ctx0" brushRef="#br0">36533 43708 7571,'0'0'14583,"44"-8"-14007,-22 8 273,7-2-305,3-2-288,1-2-160,-10 4-64,2-4-48,-7-3-992,-6 3-801,-6 0-752,-6-1-1665</inkml:trace>
  <inkml:trace contextRef="#ctx0" brushRef="#br0">36856 43992 9492,'0'0'8052,"-2"39"-6403,2-25-257,4-2-319,2 1-353,-3-3-272,2-5-255,1-2-97,-3-9-1921,-3-8-720,0-5-4098</inkml:trace>
  <inkml:trace contextRef="#ctx0" brushRef="#br0">37120 43705 11621,'0'0'8516,"-8"23"-7603,3 9 703,-5 6-159,-1 7-192,2 8-305,-1-3-528,10-7 48,0-7-191,6-5-225,7-7 0,5-12-48,8-11 0,0-1-16,4-11-320,-4-7-385,1-2 17,-6-3 112,-5 1-97,-4 0 161,-8 9 416,-4 1 64,-2 3 32,-5 2 32,-9 5-80,0 2 16,-6 0 0,2 9 16,-3 2 16,1 2-32,5 1 64,3-1-16,2-3 0,11-2-64,11-9-1569,4-16-1216,4-2-5299</inkml:trace>
  <inkml:trace contextRef="#ctx0" brushRef="#br0">37375 43744 9140,'0'0'13110,"-20"0"-12550,31 1-143,4 2 31,8-3 176,6 0-256,0 0-304,8-6-32,-5-3-16,2 2-32,-9-5 64,-2 5-64,-6-4 48,-10 2-32,-3 2 16,-4 2-80,-3 5-32,-5 0 16,-7 5 0,1 14 80,1 3 96,-4 13 272,5-1 193,0 5 63,7 3 16,-4-1-224,5 0-63,2-6-177,2-6-176,0-3 48,2-10 0,0-2-64,0-8 32,2-5 0,1-1-112,-5-1-609,0-12-1215,0-2-1810,0-7-2849</inkml:trace>
  <inkml:trace contextRef="#ctx0" brushRef="#br0">38072 43727 10741,'0'0'5026,"-10"32"-3025,9-12 208,1 3-352,7 4-208,5 0-417,5 0-399,6-1-385,-1-3-256,-1-4-144,0-3-16,-3-3 32,-3-2-16,-4-2 0,-6-1-64,-2-5 0,-3 0-352,-3-3-1601,-6-3 208,2-8-1008,-3-1-3042</inkml:trace>
  <inkml:trace contextRef="#ctx0" brushRef="#br0">38171 43742 12710,'0'0'3585,"-14"55"-1632,8-17 496,-6-1-63,-4 8-706,0-2-623,-4-2-545,0-4-192,4-5-64,2-9-16,5-8-79,3-4-129,6-10-32,4-13-1329,7-8-1648,3-11-2338</inkml:trace>
  <inkml:trace contextRef="#ctx0" brushRef="#br0">38466 43755 7603,'0'0'9205,"3"37"-6708,-3-8 0,0 6-80,-3 9-800,-3-4-289,-2-2-335,4 0-193,-1-10-688,5-7-96,0-4 32,0-10-64,0 0-160,9-17-5891,-4-5 673</inkml:trace>
  <inkml:trace contextRef="#ctx0" brushRef="#br0">38678 43848 18408,'0'0'2802,"-31"34"-1009,27-13-257,3 1-463,1 2-353,0-3-336,9-2-240,4-7-96,5-3-32,6-9 16,-3-6 16,7-6-144,-5-8-80,-6-3-128,3 0-240,-7 0 112,-3-2-401,-7 3-896,-3 3 481,-8 4 960,-10 6 240,-2 3 96,-6 5 256,-1 1 384,5 7-15,-8 1-81,10 0-288,7-1-240,3-2-112,9-3-656,8-15-7252</inkml:trace>
  <inkml:trace contextRef="#ctx0" brushRef="#br0">39706 43827 6899,'0'0'11301,"12"35"-10148,-12-1 1072,-2 3-672,2-1-577,0-2-560,2-5-80,8-4-128,1-6-79,1-6 31,2-5-96,-5-3 0,8-5-16,-4 0 0,1-3-16,-3-4 16,1-5-32,-2-1-32,-3-1-112,0 6-48,1 2-129,-3 6 145,-2 7-96,2 12 80,-1 8 160,2 2-16,3 0 144,3-5-96,2-5-16,4-10 80,2-9-64,-4-6 32,7-7 16,-4-10 0,-1-4-32,-5-5-16,-3 1 32,-5 0 0,-5-5 0,0 2-32,-3-1 48,-4 0-80,0 0-256,-3 1-688,5 3-305,2 4 193,3 10-49,-2 2-143,2 9 992,0 12-993,0 11-2000,0 1 1648,-3 4-896</inkml:trace>
  <inkml:trace contextRef="#ctx0" brushRef="#br0">39587 44357 5763,'0'0'12806,"6"-12"-12518,23 11-176,13-4 384,11 0 704,12-1-351,0 1-97,2-2-400,-9 1-128,-2 0-240,-12 2 225,-8 3-17,-10 0-160,-6-4-64,-7 5 64,-8-1-112,-1 1-433,-9 0-1247,-2 0 159,-3-2-2273,-5 0-4450</inkml:trace>
  <inkml:trace contextRef="#ctx0" brushRef="#br0">39647 44721 6723,'0'0'4242,"0"42"-1649,-3-26-496,3 3-560,0-3-369,0-4-319,0-1-257,3-6-176,-2-3-48,7-2-79,-3-5-33,1-4 96,1-7-32,-1-2-224,4-4-48,-3-2-16,0-2-16,1 3 16,-4 3-32,-2 4 32,4 8-32,-6 5 0,4 3-16,-2 5 0,-1 8 0,7 4 64,-1 4 80,4-4 16,1 4-128,2-5 16,-2-5 16,-1-6 0,1 0 16,-7-5-48,4 0 16,-4 0-16,-5-6 16,4-4 32,-4 1-80,2-1 32,-2-2 16,5-2-80,-2 7-16,1 0 16,2 6 16,1 1-32,3 3 16,2 6 32,-1 3 16,2-1 32,-4-1-32,4-1 16,-3-5-80,1-2 48,-8 3 0,2-5-240,-5 3-976,0 0 623,-5 2 97,2 0 272,-3 3-608,5-3-977,-3-3-1057</inkml:trace>
  <inkml:trace contextRef="#ctx0" brushRef="#br0">40008 44502 7139,'0'0'5619,"33"-8"-3938,-19 5-65,4 3-127,0 0-80,-3 3-465,-4 5-160,-6 3-351,-1-1-145,-4 2-208,-4-1-64,-1 2 16,-4-1-32,0-1 0,3-6 16,1 3 16,-2-4-16,7-3 0,0 0-16,0 2 16,7-2-32,3-1 48,0 3 32,1-3-32,1 0-16,-3 0-16,1 0-16,0 0-480,-2 0-593,3-4-736,-1-1-1216,0-5-1745</inkml:trace>
  <inkml:trace contextRef="#ctx0" brushRef="#br0">40478 44409 6419,'0'0'4386,"8"36"-1697,-8-14 160,0 11-623,0 1-338,-1 4-527,-4 1-48,3 0-273,0-7-160,2-3-367,0-3-241,0-10-128,0-2-80,0-5-32,0-1 0,0-3-208,0 1-1137,-5-5-704,0 2-528,-2-3-1104</inkml:trace>
  <inkml:trace contextRef="#ctx0" brushRef="#br0">40638 44438 7844,'0'0'5602,"0"38"-3297,-8-14-304,-6 3-416,-5 5-513,-8 4-463,1-3-225,-1-3-16,1-2-16,6-5-128,8-11-64,1-2-48,3-7 96,8-4-31,8-6-49,7-4-144,0 5 48,6-2 0,-3 5 64,4 3 128,-5 1 160,0 5-80,-2 4-64,-4 1-96,-2 4-96,-3-2-32,5-5 16,-11-1-96,9 1-288,-4-5-224,5-3-193,2 0 609,1 0-512,5-1-1537,-3-5 800,-1 1-1952,-2-1-5059</inkml:trace>
  <inkml:trace contextRef="#ctx0" brushRef="#br0">40829 44298 6643,'0'0'11653,"1"-14"-10756,1 18-305,1 7 48,-3 2 561,0 4 47,0-1-495,0 0-65,3-2-176,-2-2-47,-1-6-113,3 0-16,-3-3-128,0-1-16,5-2-96,-3 0-16,2 0-16,4 0 16,1 0-64,0 1 32,-1-1 16,6 3-32,-4-1-16,0-2-16,-3 3 0,-2-3 16,-2 0-64,3 0-544,-6-3-1937,0-2 544,0-3-336,0-2-1825,0-4-4338</inkml:trace>
  <inkml:trace contextRef="#ctx0" brushRef="#br0">41004 44260 7027,'0'0'10709,"11"46"-8084,-11-15-928,0 5-384,0-1-321,0-4-240,-5-3-287,3-6-305,2-8-160,0-4 0,0-4-16,0-17-7220,-4-2-2800</inkml:trace>
  <inkml:trace contextRef="#ctx0" brushRef="#br0">35336 46056 6195,'0'0'9860,"-20"-18"-9203,16 23-17,-5 9 0,-1 10 481,-3 4 191,-1 4-223,-5 0-273,6-2-159,1-3-145,2-9-304,5-6-112,3-2 16,2-9 128,0-9-128,0-7 16,7-6-16,3-5-128,2-9 32,7-6-48,-3-8 0,8-5-16,-4-3 0,5-1 48,3 1-32,-9 8-112,2 6 96,-4 11 16,-2 9-128,-3 8 96,-1 13 0,2 7 16,-2 16 0,2 16 64,-4 10 160,3 17 304,-2 5-304,3 2 144,-2-4 289,2-8-433,0-12-48,-2-12-32,-1-13-32,1-9 0,-5-3-48,-2-9-32,-8-9-2721,-2-6-161,-3-3-2480</inkml:trace>
  <inkml:trace contextRef="#ctx0" brushRef="#br0">35370 46005 2897,'0'0'10245,"32"-1"-8692,-18 1 992,0 1-992,4 2-369,-6-1-255,1 0-257,-2 0-240,2-2-320,-7 2-80,-3-1-16,-3 4-336,0-1-1377</inkml:trace>
  <inkml:trace contextRef="#ctx0" brushRef="#br0">35977 45917 6595,'0'0'11877,"-24"-13"-11300,17 13-145,2 0 432,15 0-640,5-4 1,14 1 95,5-1 416,8-1 224,0 2-111,2-2 191,-5 3-431,-9 0-369,-4 0-176,-11 2 16,-6 0-64,-4 0-112,-12 0-2738,0 0 1090,-4-2-2290,-6-6-5411</inkml:trace>
  <inkml:trace contextRef="#ctx0" brushRef="#br0">35982 46070 12230,'0'0'3921,"38"16"-1872,-10-11-384,6-5-512,7-5-113,-1-3-352,-1-3-367,-3 0-161,-5-2-96,-3 6-32,-13-1-80,-5 6-1233,-6-1-1040</inkml:trace>
  <inkml:trace contextRef="#ctx0" brushRef="#br0">36932 45754 7652,'0'0'4866,"-37"-4"-3698,19 4 289,1 5-80,-4 7-337,1 8-288,-6 6-15,3 9 127,0 8 113,4 6 47,2-2-224,15 4-95,2-8-193,11-10-240,16-8-128,2-13 96,11-9-80,1-6 128,2-13-143,1-8-65,-3-3-32,-5-8-144,-9 0 16,-7-3 47,-1 4-191,-8 4-64,-8-4 112,-3 5 64,-11 6 112,-4 0-144,-11 1 64,0 2 48,0 4 16,-4 2-128,7 2-336,0 2-385,7 3-111,9 2-209,-1 5-399</inkml:trace>
  <inkml:trace contextRef="#ctx0" brushRef="#br0">37276 46075 13254,'0'0'6995,"-9"30"-6098,6-19 559,-4-1-639,3 2-481,4-9-288,0 1-48</inkml:trace>
  <inkml:trace contextRef="#ctx0" brushRef="#br0">37325 45611 6195,'0'0'7123,"30"0"-5746,-8 0 1008,4 0-672,5 7-801,0-4-368,2 1-64,-3 1-111,-2-1-129,-6 0-192,-12 2-16,-1-1 16,-6 2-48,-3 1 16,-4 1 16,-9 2 144,-12 4 192,4 2 48,-6 0-144,4 1 1,1 2 79,7-3-96,6 1-80,5 0-48,4-1-32,0 0-64,10-3-48,1-1 48,0-5 64,7-1 0,-2-7-16,-1 4 16,-1-4-48,-2 0 16,-4 0-16,-4 0-48,-2 0 0,-2 3 0,0 4-80,0 1 80,-2 4 0,2 5 48,0 2-64,4-2 0,7 0 32,1 4-32,1-7-32,-3-3 64,-2 1 0,-4-6 32,-4-1-16,-11 2 48,-4 3 304,-6-5 193,-6 4-273,1-2-160,0 0-48,3 0-144,4-2 16,7 2 16,6-6-320,-3 1-1265,5-2-1232</inkml:trace>
  <inkml:trace contextRef="#ctx0" brushRef="#br0">38944 43594 6803,'0'0'5619,"-7"-4"-4515,5 1-63,-2-2 2896,8 5-3168,1-1-193,0-4-96,4 2-15,1 0 15,-5 0-80,6 0-96,2 3-80,-2 0 16,1 0-128,-1 0-64,-2 0-64,0 1 48,-1 4-32,-2-2-16,-2 0 0,4-2 16,-2-1 16,-1 0 0,0-1 32,2-4 0,-1-2-32,-4 1 16,-1-4-64,1 3-112,-2 6-240,0-3-192</inkml:trace>
  <inkml:trace contextRef="#ctx0" brushRef="#br0">39405 43288 6163,'0'0'11717,"-18"-18"-11461,5 18-112,5 0 16,-2 0-48,1 0 49,1 0-1,-1 0-48,0 0-32,3 0-16,-4 0 0,2 0-48,0 0 0,0 0 0,2 3 176,2-2-80,0 1-32,3-2-32,-2 2-32,3 0 16,0 0-64,0 2 32,0 0-16,0 1 48,0 4-16,0-3-16,0 3 16,0-1-16,0 1 16,0-1-32,4-2 48,4 3 128,-3 0 80,4 0 96,-1-1 81,3 0-97,-2-2-112,3 2-160,-3-1 16,-2-2-64,0 2 16,-3-2-16,0 1 16,-2 1-32,2-2 0,-4 2-16,4-1 32,-2 0-16,0 2 16,4-1-32,1 0 32,-2-1 0,1 0-16,-2-1 16,4 1 64,-3-3-48,4 0 16,-5 3 0,-3-3-48,4 0 64,-2 3-64,-1-2 16,1-3 32,-3 6-64,0-2 48,0 1-16,0 0-16,0 0 16,0-1-32,0 1-16,0-1 32,-3 1 0,1-1 32,-1 2-16,-2-2 16,4 4-16,-3-2 0,4-1 0,-6 0 16,3 1 0,3-6-32,-3 3 16,3 1 0,-2-3 16,-3-2-32,2 4 16,-1-2-96,-1-1 16,-1 1 0,-1-2 32,1 6 16,-2-6 32,0 3 0,2 0 0,-2-2 0,-2 0-16,-3 4-176,7-4-113,-4-1 49,2 0-64,2 0 0,4 0 32,-3 0-16,1-1 32,-1-5 80,5 2 160,-4 1 32,0 0-48,3-2 48,-4 4 48,0-1-64,2-2-16,-1 2 32,-3-2 32,3 3-64,-1-4 64,2-2-32,3 1 0,0 0 16,0-3-64,3-2 80,2 4-32,-1 1 0,3 0 16,-3-4 48,1 4 112,0 1 0,3 0 16,1 2-48,0-4-16,-3 3-32,4-2 16,2 3-48,1-5 0,2 2-48,-4 0 0,3 0 16,-9-3-32,7 1 16,-6 2-16,-1-3 0,-1 2 16,-4 3-16,0-4 32,0 8-32,0-1 0,0-2-16,0 1 16,3-3-32,-1 3-32,3-2-64,1-2 32,4 1 80,-4-1 32,2 0-64,-2-1 80,-1 4-16,0-4 0,-3 1 16,-2 6-32,2-7 48,1 2-32,-3 0 16,0 2-16,0-3-16,1 1 16,-1-1 0,0 0-32,0 0 0,0 1 16,0 1 0,0-1 16,0 0 16,-1 2-32,1-1 16,-3 2 96,1 2-64,0 0 0,-3 0-48,-1 0-48,-2 0 0,-2 0 16,5 0 32,-4 0-80,1-3 32,3-1-32,-4 1 96,3-4-64,3 2 64,-1 0-16,3 0 16,-3 1 0,4 2 0,0 0-32,0 0 16,-1 2-160,-7 4 64,0 2-480,-1 3-1233,-1-3 336,1-1-1056,3-2-1361</inkml:trace>
  <inkml:trace contextRef="#ctx0" brushRef="#br0">36215 47314 11541,'0'0'9637,"-32"-29"-8981,32 24 80,0 2-127,0 1-289,5-2-144,-3 1 80,3 3-80,2 0-64,-3 0 0,2 9-48,-1 8 16,-2 12 352,2 15 577,-5 8 31,0 18 113,0 4-289,0 2-175,-5-1-545,2-5-112,3-6 80,0-12-32,0-8 64,0-14-64,0-5-128,3-9 112,-3-6-80,0-3-144,0-10-929,-3-11-127,-2-4-1906,1-5-1520,-2-5-4018</inkml:trace>
  <inkml:trace contextRef="#ctx0" brushRef="#br0">35855 47348 5699,'0'0'6659,"-37"9"-4931,29-7 1554,18-2-2738,1 0-96,6-6 81,2 0 511,1 0-47,3-2-97,6-2-288,0 4 177,7-2 143,8 2-80,7-3 129,10 4-81,4-1-15,3 4-225,-1 2-336,-8 0-64,-8 0-128,-8 2-64,-8 4-64,-9-5 32,-8 2-192,-5-3-128,-4 0-128,-2-4-96,0-4-209,-7 3-271,0-5-913,-9 8-496,-3-3-881,2 4-2592</inkml:trace>
  <inkml:trace contextRef="#ctx0" brushRef="#br0">36627 47909 6707,'0'0'11333,"-32"9"-10116,29-3-305,2 3-111,-1 5 367,-4 11 449,1 0-144,2 2-561,1 2-272,-2-3-256,4-5-159,0-6-81,4-6-128,2-3 32,2-6-32,0-2 48,1-10 96,1-8-96,-4-1-64,1-7-144,-6-4-208,2 1-433,-3 4 209,0 1 224,-6 4 96,-1 6 128,0 0 16,-2 9 96,4 0 0,3 4 0,2-1 96,0 1-96,7 0-97,9 2 97,3 0 48,6-3 1,4 2 79,-3-2 96,2-1 176,-4 4-64,-7-1-256,2 2-48,-14 0-80,4-2 32,-6 2-336,0 0-433,3-2-511,-6 0-97,1-2-1104,2-2-3122</inkml:trace>
  <inkml:trace contextRef="#ctx0" brushRef="#br0">36632 47997 7812,'0'0'11765,"14"-1"-10901,-4-3-127,2 0-97,2 2 16,5-2-63,-2-4-113,2 2-128,0 3-192,-3-3-32,-2 0-112,-5 5-80,-2 1-416,-4 0-961,-15 10-7811,-4-1 928</inkml:trace>
  <inkml:trace contextRef="#ctx0" brushRef="#br0">36611 48091 160,'0'0'14775,"-9"33"-12646,14-27-576,9 0-433,6-6-128,2 0-127,6-6-17,-2-4-159,4-1-129,-5-5 48,-2 3-240,-7 5-240,-4-3-144,-4 8-32,-13 9-2609,-5 3 1216,-1-2-848,-3 3-3073</inkml:trace>
  <inkml:trace contextRef="#ctx0" brushRef="#br0">37136 47609 3394,'0'0'2305,"-27"9"656,12-5-1344,8-2-193,-2-2 161,4 0 1360,5-6-1696,3 1-64,5-1-513,9-1-128,4-4 32,6 5 273,6-3 79,1 0 33,2 4-129,-3-1-144,-2 6-255,-5 0-209,-3 0-160,-8 6-112,3-2 0,-13-1 0,4 2-145,-6-3-383,1 0-240</inkml:trace>
  <inkml:trace contextRef="#ctx0" brushRef="#br0">37166 47808 6771,'0'0'10741,"36"-17"-9909,-10 10 49,6 1 271,-2 2 81,0-1-81,-2 3-31,-6 2-305,-4 0-640,-4 0-80,-6 2-80,1-2-16,-1 2-32,-2-2-448,-2 3-896</inkml:trace>
  <inkml:trace contextRef="#ctx0" brushRef="#br0">37756 47461 5827,'0'0'10645,"25"-33"-9637,-15 27-160,9-8-79,-2-3 127,10-1 65,1-1-193,-3-1 64,3 4-143,-3-1 15,-4 5-240,-3 3-288,-3 5-112,-8 1 0,0 3-32,-4 7-64,-3 7 48,0 10 16,-5 5 208,-7 9-15,2 5 79,-2 1 16,1 3 16,-2-6-80,-1 0 176,0-7-240,4-3 16,-2-3-47,1-1-33,-1-8-48,6-2-16,-1 0 0,2-6-48,5 2 16,0-6-32,0-2-32,0 0-48,5-2-16,2-3-16,0 0 16,4-9 32,0-2-65,1-7 33,5 0 48,-4 0-32,2 4 16,-1 5 64,4 3 0,1 6-32,-5 0 16,0 11 16,4 6 16,-4 2 0,-5 0-32,4 4 32,0-6 0,-8-2-64,4-3-176,-3-10-320,-3-2-80,4-5-97,-2-10-511,1-6-497,-2-4-80,-3-4-1825,-1 2-5474</inkml:trace>
  <inkml:trace contextRef="#ctx0" brushRef="#br0">38483 47317 5090,'0'0'13462,"-32"0"-12421,9 11-369,0 3-63,-1 3-145,8 3-48,4 0 64,5 2 0,7-1-223,13-1-129,2-4-16,7 1 16,1-5-32,6 0 16,0 0 112,0 0 272,-3-1 577,-3-1-81,-7 2-528,-9 1-176,2 3-224,-9 1-16,0-1-16,-9 4 16,2-3-32,-5 2 33,0-3-33,-2 0 0,3-2-16,3-4 48,-2-3-96,2-2-49,0-4-79,3-1-48,4 0-304,-4 0-128,5-6-401,-3 3-159,2-1-657,1-2-752</inkml:trace>
  <inkml:trace contextRef="#ctx0" brushRef="#br0">38418 47363 10213,'0'0'9252,"55"-15"-8228,-18 6-79,11-2-289,2-2 112,-1 1-191,-4-1-273,-6 3-64,-10 2-192,-7 0 0,-8 4-64,-6 3-352,-8 0-417,-12 1-3312,-6 0-417</inkml:trace>
  <inkml:trace contextRef="#ctx0" brushRef="#br0">39064 47333 9172,'0'0'8196,"-45"0"-6723,24 1-33,-4 8-463,-2-1-289,9 4-256,0-4-208,11 3-80,5 1-160,4 4-32,13-2 32,7 0 224,3 4 33,4-2-81,-4-2-48,-3 2 16,-3-5 112,-7 3 128,0-2 32,-10 0-16,-2 1-31,0-1-33,-8 1 80,-2-1 16,0 4-64,-3-4-176,5 1-176,-7-2-16,7-2 16,-1 0-16,-1-6-272,1 2-320,4-5-240,-2 0-177,3 0-31,-1-3-241,4-1-432,1-2-1312</inkml:trace>
  <inkml:trace contextRef="#ctx0" brushRef="#br0">39008 47334 1793,'0'0'16583,"37"-16"-15478,-8 7-257,3 0-287,4-2 303,-2 0 224,-1-1 49,-3 4-385,-10-1-207,-7 3-209,-4 1-208,-9 2-112,0 0-144,-10 3-1121,-2 0-1152,-2 3-1073,0 0-4481</inkml:trace>
  <inkml:trace contextRef="#ctx0" brushRef="#br0">39756 47201 6691,'0'0'9861,"-1"36"-7668,-9-10-801,1 11-271,0 4-1,-3 9 145,0 4-1,6 3-479,0-3-241,2-4-224,3-8-128,1-7-80,0-9-208,0-7 16,0-4-160,-3-4-128,-1 0-528,0-5-321,3-2-320,1 0-400,17-15-10436</inkml:trace>
  <inkml:trace contextRef="#ctx0" brushRef="#br0">39974 47325 6787,'0'0'5170,"-30"-4"-4193,18 4-193,7 2-47,-3 3-97,4-4-240,-2 4-128,4 0 64,-1 3 49,-6 2-81,4 3 80,-4 2 32,-3 3 48,-1 0-144,0 1-111,-2-2-33,3-2 32,1-3 80,5-1 0,-1-3-128,3 0-112,-2 0 16,-3-1-16,6 1-32,-2 1-16,-8-1 32,2 1 0,0-2-32,0 2 16,3-2 0,-2-3 0,6-2 48,-2-2 737,12 0-769,0 0 16,6 0 0,3 5 48,1 7 80,8 0 320,5 11 288,0-2-143,3 0-97,3 1-368,-3-4-160,-5-4-64,0-2 32,-10-4 16,-2 3-32,-1-5 32,-9-1-368,1-4-257,-3-1-543,-3-11-2898,0-1-2433</inkml:trace>
  <inkml:trace contextRef="#ctx0" brushRef="#br0">29086 38518 8404,'0'0'5154,"7"-14"-3953,-3 8 287,-1 1-63,-3-4-32,0 1-289,0-3-319,0-1 111,-3 0-256,-8 0-63,-6 3-273,-6 2-96,-10 1-192,-5 6-32,-5 0-112,-9 13 96,-2 8 0,1 3 32,2 7 96,11-1 192,10 0 96,15-3-64,14 1-96,1-4-256,15 0-16,6-4 32,6-2-16,8-7 0,-3-4-48,1-7 64,-6-7 16,-6-4 16,-7-7-32,-14-2 48,0 5-32,-14 0-128,-12 2-64,-6 13-32,-5 0 96,-3 18 16,4 12 80,1 14 112,11 7 624,10 7-48,14 6-303,12-5-225,14-2-32,9-11-32,8-10-16,2-13 0,-2-10-64,-6-8-16,-5-5-32,-5-14-368,-9-2-625,-11-7-592,-3-1-63,-4-2-289,-3-1-1057,-5 6-896,0-2-6066</inkml:trace>
  <inkml:trace contextRef="#ctx0" brushRef="#br0">29185 38776 13142,'0'0'5923,"0"30"-4915,8-8-47,-2 3 47,6 3-256,1-4-239,1 0-321,3-5-96,-3-5-48,-3-5 16,0 0 32,-1-8-16,-1-1-64,-8 0-64,4-6-961,-5-5-1104,0 1-1824,0-5-5107</inkml:trace>
  <inkml:trace contextRef="#ctx0" brushRef="#br0">29287 38708 5410,'0'0'7796,"-18"43"-7076,15-17 225,3 4 832,0 1-17,0 6-287,0-7-272,-2 1-305,-1-5-352,-6-3 241,-2-6-97,1-2-160,-1-4-240,-2-1-240,0-8 16,4-2-672,-1 0-1185,6-9-832,3-10-2897</inkml:trace>
  <inkml:trace contextRef="#ctx0" brushRef="#br0">29479 38942 12278,'0'0'2849,"-1"48"-992,-3-17 208,4 7-561,0 0 17,0-6-512,4-1-641,-4-9-304,0-4 144,1-9 176,-1-4 624,0-10-223,0-10-465,4-3-240,0-3-48,-3-6 16,6 0-96,-2 2-16,0 1 32,0 3 16,-4-3 16,2 4-32,-3-2 48,0-3 0,0 2-16,0-11-16,0 3 0,2-8-48,1 5-288,4 2-160,0 3-113,-1 5 465,4 9 64,-1 5 16,1 6 16,1 4 48,-3 0-64,1 14 16,-4 1 16,3 11 32,-2 1 16,2-1 0,-3 4 16,-1-5-16,0-4 32,-4-5-32,0-5 32,0 1-16,-4-2 32,-5-3 32,1-1-48,-6-5 16,5 4-48,-4-4 0,3-1-48,7 0 0,-3 0-352</inkml:trace>
  <inkml:trace contextRef="#ctx0" brushRef="#br0">29794 38958 13638,'0'0'6323,"-3"30"-5170,3-25-65,0-4-223,3 2-337,-2-3-112,4 0 112,-1-6 113,-4-6-145,0-3-272,0-2-48,0-6 96,0 0-160,-4-1-80,1-4-32,0 1 32,3 3-16,0 3 16,0 4-16,0 1-16,1 6 0,8 5-16,-1 3-16,5 2-32,5 0 32,-2 2 16,1 6-32,1 3 32,-3-5 16,-1 1 0,-1 0-176,-5-3-1137,-1-4-559,-1 0-978</inkml:trace>
  <inkml:trace contextRef="#ctx0" brushRef="#br0">29989 38789 15719,'0'0'1601,"35"24"368,-22-15 0,0-7-481,-1-2-575,-1 0-225,0-2-112,-2-7-239,-5-1-257,-2-3-32,-2 0-16,0-5-80,-5 3-48,-1 3-145,-2 0-31,1 8 256,-1 4 0,-1 4-96,1 12 176,-2 7 96,5 7 337,0 3-81,2-1-208,3-4-128,0-4-16,3-1-32,-2-10-48,3-3-16,0-3-208,-3-4-737,11-13-7170,0 0 3312</inkml:trace>
  <inkml:trace contextRef="#ctx0" brushRef="#br0">30324 38694 12534,'0'0'11717,"-16"0"-11381,-1 13-144,1 6 177,-2-2-193,4-1-112,4-2-128,7 1 32,3-4 16,0 1 16,3-4 48,4 1-16,6-2 64,1-1 16,0 1-64,-4-2-16,0 4-16,-3-4 0,-7 4-16,-5 2 0,-7 0 80,-1 2-16,-5-2-16,1-1 0,7-2-64,0-6 16,7-2-368,3-10-3314,10-6-416,6-3-5682</inkml:trace>
  <inkml:trace contextRef="#ctx0" brushRef="#br0">30565 38645 15079,'0'0'10309,"-42"10"-9829,28 4-272,3 4-32,1 9-144,8-7 32,0 3-64,2-3 16,2-4 32,7-6 0,9-5 64,0-1 32,0-4-80,4 0-16,-5-4-16,-3 2-16,-3-1 0,-5 3-48,-6 9-160,-6 0 176,-1 8 32,-8 3 64,1-2-16,-5 5 128,3 1-64,-3-2-80,9-5 0,-3-3 16,5-3-31,2-8-17,3-3-16,3-3-209,0-8-623,3-2-1281,4-1-848,0-2-673,0 5-2513</inkml:trace>
  <inkml:trace contextRef="#ctx0" brushRef="#br0">31147 38444 4514,'0'0'13670,"21"-10"-13285,-15 26 63,5 11 112,1 8 448,-4 12 1041,-2 7-432,-6 7-416,0-3-737,-9-5-144,0-5-48,1-6-48,-3-12-64,6-6-128,3-7 0,-2-5 0,4-8-16,4-4-1969,3-15-480,-2-2-1697,-3-7-4097</inkml:trace>
  <inkml:trace contextRef="#ctx0" brushRef="#br0">31066 38737 9925,'0'0'9812,"45"-6"-8804,-13-3-79,5-2-433,7-5-128,-7 1 49,1 2-225,-8-2-64,-4 0-80,-9 1 48,-5 1-48,-1-5-96,-7 2-64,-4-4-32,0 4-321,0-6 97,-3 5 64,2 6 208,-3-1 96,1 6 0,3 1 0,0 3-48,3 2-128,2 0 160,-1 7 16,5-1 0,-5 12 0,2 2 96,2 4 224,-5 6 240,-1 10 273,-2 5 159,0 1 49,-2 1-257,-1 0-464,-3-6-96,6-10-48,0-5-80,0-8 48,6-7 193,-3-4-209,4-7-16,2 0 16,0-6-32,4-6-48,-4-2-32,1-7-16,1 3-80,-1-2-304,-5 3-177,4 2 113,-6 6 240,-1 2 192,3 6-32,-4 1-64,-1 6 16,4 2 96,4 2 16,-3 1 0,3 1 0,8 4 16,0-4-48,6 0 48,-3 5 16,4-6 16,-2 2 0,3-8 0,-6 2 16,1-6-32,-6-1 32,-4 0-16,0-3 0,-4-7 16,1-8-32,-2 1-32,-1-6-32,2-1-32,-1-5-320,-4 2-144,4 5-96,-4 5 384,0 7 176,0 8 16,-8 2-65,-4 15-31,0 4 176,-4 8 369,2 5-1,-1 2-128,5-1-128,6-3-64,0-6-48,4-4-16,11-11 0,1-2 0,2-7-16,4-2-16,2-5-176,0-5 32,-6 1-512,-2 5-401,-9-1-207,-23 7-9349</inkml:trace>
  <inkml:trace contextRef="#ctx0" brushRef="#br0">28966 39605 1761,'0'0'15655,"-45"-6"-14743,22 13 1,-4 4 31,-4 1-191,0 5-49,7 6-96,1-6 113,10 4-113,2-1-176,11 1-240,6-4-128,12-3-80,10-2 48,1-3 32,8-9 16,-3 0-32,-1-9 0,-3-5 16,-8-3-16,-8-1 16,-5-3-160,-8-3-96,-1 3-96,-1 0-112,-8 3 128,1 4 96,2 3 144,-3 9 0,6 2 64,2 13-48,1 10 16,0 3 96,1 6 208,5-3-16,1-2-224,6-8-80,-7 0 32,3-8-32,-5-3 32,-1-6-16,-3-9-3922,0-10-1184</inkml:trace>
  <inkml:trace contextRef="#ctx0" brushRef="#br0">29211 39755 11877,'0'0'7172,"-9"27"-5700,18-32-1264,0-5-47,5-2-81,2-1-32,0-5 80,0 3 112,4-4 96,-1 5 256,0 2-112,0 3-127,-4 4-177,0 0 0,-9 5 64,2 17-112,-8 1 16,0 2 16,0 6 48,-6-3 16,2 2-256,2-8 0,2-7 0,2-2 0,11-8-912,7-4-913,0-10-1665,6-8-6578</inkml:trace>
  <inkml:trace contextRef="#ctx0" brushRef="#br0">29691 39616 10277,'0'0'12934,"20"13"-12534,-20-5-208,-7 0 48,-4 2-16,5 1-128,-1-1-64,-1 0 0,7 1-32,1-3-48,0 3 16,1 0 16,9-4-32,-1 8 32,4-9-48,0 4 16,-5 2 48,0-3-32,-5 0 16,-3 2 32,0 0 16,-7-2 48,-5-1-16,0-1-16,-2-2-32,3-3 16,0 3-16,0-5-208,2 0-528,6 0-289,-1 0-399,4-5-785</inkml:trace>
  <inkml:trace contextRef="#ctx0" brushRef="#br0">29877 39739 8820,'0'0'12534,"-29"38"-11286,22-20-303,6 6-177,1 3-112,6-4-143,7-5-257,8-6 48,2-6-48,5-6-32,2-2-80,-2-12-96,-2 0 16,-5 0-16,-6-6-16,-3 2 48,-7 4-80,-5 5-48,0 1-288,-5 2 64,-5 6 128,1 3-16,4 8 48,2 1 48,3 5 96,3 0-48,11-2 16,11-6 48,1-4 0,5-3 0,-2-2 16,1-7 0,-4-2-32,-6-6 48,-5-1-48,-8 0-80,-3-3-64,-4 1-16,-11-2-112,-1 0-16,-1 4-161,3 0 129,-2 6 128,6 5 128,3 5-48,3 1-144,0 7 128,3 4 112,3-2 16,6 4-32,-2-7 0,3 0 48,5-6 16,-1-1-16,2 0 16,5-1 0,1-6 0,4-2-32,-5 1 80,0-1-16,-7 4-80,-6 1-16,-1 2 16,-7 1-16,-3-2 16,0 1 0,0-2-32,-6 0-16,-2-5 16,4 1 16,-5 1-32,6-2-96,1 7 16,-1 2 80,-3 2 16,0 16-80,-5 7 176,-1 9 721,-2 3-1,2 5-720,5-7-48,2-3-32,5-10-272,5-8-801,10-9-207,1-9-545,6-13-896,-2-7-2930</inkml:trace>
  <inkml:trace contextRef="#ctx0" brushRef="#br0">30600 39749 6435,'0'0'8372,"22"30"-5971,-13-21-176,-5-3-720,2 5-17,2-3-447,-2 0-305,0 0-192,0 0-272,0-5-79,-1 3-33,4-6-96,-6 0 64,-1-9 16,3 0-48,-5-3-32,0-5 16,0-4-16,-5-2 0,0 1-32,-4-5 32,4 6-64,3 4-96,2 1 32,0 8 48,0 2 16,0 4-48,7 2 16,3 0 16,4 2 16,6 4 32,-1 0 0,7 1 48,-1 0 80,7-3 144,-7-4-64,-3 0-176,-6-2 48,-2-7-112,-6 2 16,-6 0 16,-2 0-48,-3 0-96,-10 3-320,-4 4 16,3 0-272,-4 6-689,2 6-512,3-3-592,8-1-2865</inkml:trace>
  <inkml:trace contextRef="#ctx0" brushRef="#br0">31317 39693 13622,'0'0'7011,"0"38"-5090,0-27-896,0-3-465,0 2-192,-2-8-144,1 1-32,-6-3-160,5 0-752,2-8-1489,-4-7-1761,2-6-5538</inkml:trace>
  <inkml:trace contextRef="#ctx0" brushRef="#br0">31308 39350 15655,'0'0'3106,"12"38"-3154,-2-19-177,-4 1-2336,4-6-4018</inkml:trace>
  <inkml:trace contextRef="#ctx0" brushRef="#br0">31460 39741 10053,'0'0'10372,"31"-45"-10100,-14 20 65,1-1 47,1 4-48,-1 3 192,1 5 80,-2 4-239,-4 4-17,0 6 16,-3 2-80,0 12-128,-3 0 0,-4 5 112,3-6-96,1 0-112,-2-5-31,-2-2-17,3-4-49,0-2-815,-6-5-1201,0-1-1440,0-4-4339</inkml:trace>
  <inkml:trace contextRef="#ctx0" brushRef="#br0">29161 40270 9780,'0'0'5715,"-29"17"-3922,22-1 160,-1 6-336,8 6-241,0 3-207,11 1-193,8-2-464,0-3-255,8-5-113,0-11-64,-2-4-32,-1-7-32,-1-3 16,2-12 32,-4-7 0,0-1-48,-5-7-80,2-2-320,-5 5-193,0-2-111,-1 5 240,-8 3 192,-1 3 144,-3 6-16,0 3 95,-3 2 1,-4 6 16,-2 1 0,-4 8 0,8 8 16,-3 13 145,4 3 223,-2 16 224,6 0 192,0 4-143,0 4-193,6-9-16,-2-2-208,-4-14-48,0 0 256,0-11 17,-4 2-113,-6-6-160,1 0-32,3-5-112,-2-1-16,3-1 0,0-6-240,12-11-6499,4-6 176</inkml:trace>
  <inkml:trace contextRef="#ctx0" brushRef="#br0">29567 40501 6883,'0'0'10709,"36"34"-8900,-22-30-304,4-3 31,-1-1-479,2-1-529,-4-10-256,3-2-176,-5-1-80,-5-2 16,-4-3-16,-3-1 0,-1 2-32,-8 2-48,-4-5-32,-7 8-272,0 2 80,5 5 144,-3 6-32,5 0 144,4 14-64,1 8 48,7 5 240,0 4 240,0 8 128,7-5-240,-6-3 16,6 2-95,-1-11-81,-3-3-96,5-5-16,-5-4 0,6-5 0,-6 2-32,5-3 0,-5-4-352,5 1-369,3-1 129,2 2-1265,0-2-352,6 0-800,-1-6-5699</inkml:trace>
  <inkml:trace contextRef="#ctx0" brushRef="#br0">29966 40471 11909,'0'0'10677,"-39"1"-9604,24 5-369,-1-2-272,-3 1-144,4 3-15,1 7-65,3 1 64,1 6 208,9 0 16,1 3-176,0-1-127,6-6-113,10-1-32,3-8-32,0-9 16,4 0-64,-5-6 32,2-7-32,-3-7-129,-1-4-31,-6-1-32,0-3-48,-6 1-400,-4 4-129,0 6 145,0 2 608,-5 9 64,-4 6 32,0 8 32,1 7 208,-3 6 225,4 5 111,2-2-96,0 1-96,5-2-96,0-2-207,7-6-65,5-5 16,-1-3-80,-1-4-32,-1-3 32,-1 0-737,0-3-751,-5-10-1442,-3 1-1184,0-6-5618</inkml:trace>
  <inkml:trace contextRef="#ctx0" brushRef="#br0">30198 40586 15383,'0'0'5651,"15"28"-4499,-15-21-159,0 1-113,0-3-240,3 2-175,0-3-273,-3-2-144,0 1-32,5-3 16,-5-3 48,5-3-32,-5-2-32,3-3 0,-3-1-16,0-3 0,0-2 32,-3-1-64,-2-2 32,0-6 32,-4 1-64,5-3 48,-1 4-16,5 0 64,0 0-48,3 5 16,6 5-32,0 4 0,1 3 32,4 2-48,1 5 64,4 0-96,-3 0 0,1 5 0,-4 5 48,-1-1-64,0-6 48,-10 5 16,1-4-272,-13-4-5683,1-6-176</inkml:trace>
  <inkml:trace contextRef="#ctx0" brushRef="#br0">30633 40325 9060,'0'0'11573,"-5"0"-10724,-1 0-337,-3 3 16,-2 2 145,-5 1-113,1 2-160,-2 3 32,2 0-128,4 0-63,2-1-1,8 3-64,1 0-80,0 2-64,10-2 32,1 2 0,4-1 160,2 1-128,0-2-32,4-4-16,1 1-16,-1-1 32,-6 3 0,0-3-16,-7 0-32,-2 4 32,-6 1-48,-9 0 96,-7 0 48,-6 2 224,-1-1 97,-1 0-193,1-5-112,4-1-48,6-5-16,5-4-48,4 0-32,4-8 0,7-4-560,5-2-1105,7-1-1665,-4 3-992,5 0-4610</inkml:trace>
  <inkml:trace contextRef="#ctx0" brushRef="#br0">31055 40586 14054,'0'0'12294,"35"3"-11141,-33-3-497,4-3-528,-3-2-96,-2-1-976,-1-3-2114,-9-4-4065</inkml:trace>
</inkml:ink>
</file>

<file path=ppt/ink/ink2.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06:47.965"/>
    </inkml:context>
    <inkml:brush xml:id="br0">
      <inkml:brushProperty name="width" value="0.05" units="cm"/>
      <inkml:brushProperty name="height" value="0.05" units="cm"/>
      <inkml:brushProperty name="color" value="#004F8B"/>
    </inkml:brush>
    <inkml:brush xml:id="br1">
      <inkml:brushProperty name="width" value="0.05" units="cm"/>
      <inkml:brushProperty name="height" value="0.05" units="cm"/>
      <inkml:brushProperty name="color" value="#E71225"/>
    </inkml:brush>
  </inkml:definitions>
  <inkml:trace contextRef="#ctx0" brushRef="#br0">22885 17334 15591,'0'0'2801,"-11"0"-2160,3 4 31,-1 0 48,-3 4-95,0-1-17,-2 0-96,-3 2-176,3-2-48,2 0-31,3-1-1,3-2 0,5-1 16,1 1-176,4-1-64,5 0 16,-1 3-64,3 0 32,-1 3 0,1 3-16,0-1 16,-2 3 32,0 1-32,0 1-16,-2 0 64,1-4 0,-2 1-48,0-3 48,-3 0-32,0-2 32,-3 0-32,-1 0 64,-4-2 0,-2 3 401,-1-4-193,-1-1 80,-1 2-160,0-3-96,0 0-80,1-3-16,2 0-16,-1 0 0,2-2-16,4 0-64,0-3-640,2-2-689,0-2-288,4 1 81,-1 2-209,2-1-704,-3 3-1297</inkml:trace>
  <inkml:trace contextRef="#ctx0" brushRef="#br0">23002 17513 5282,'0'0'10917,"12"6"-9524,-10 2-112,-2 1-33,0 0 17,0 2 207,0 2-287,1-3-433,3-1-351,6-4-129,-3 1-96,3-5 80,2-1-32,-1-1-128,-1-5 32,-3-1-48,0-1-32,-2-1-16,-4-1-64,-1 0 32,0 1-16,-1 0 0,-4 1 0,1 2 16,-2 1-16,3-1 0,-1 0 0,2 2 32,2-1-48,0 2-704,2-3-641,2 3-48,2 0-623,-3 0-1186,3 2-1392</inkml:trace>
  <inkml:trace contextRef="#ctx0" brushRef="#br0">23207 17540 11541,'0'0'6227,"-4"17"-5763,3-6 1169,1 1-288,0-2-641,0-3 128,3 1-415,-1-5-17,4-2 144,-2-1-80,-1-1-144,0-2-63,0-5-49,0-2 96,-2 0 256,-1-2-192,0 2-80,-4-1 112,1 0-63,-2 0-81,2 1-144,1 2 16,-2 0-96,4 0 80,0 2-32,5 0-48,1 1-32,2 0-16,2 3 0,-1-2 0,2 3 0,-2 1-32,1 0 16,-1 0 32,-3 2-32,-3 1-336,-3 0-529,0 1-479,-5-2-129,-5 4-608,0-4-1200,-2-1-3186</inkml:trace>
  <inkml:trace contextRef="#ctx0" brushRef="#br0">23526 17304 6147,'0'0'3041,"-2"-12"-2016,1 7-161,1-1 417,0 1 207,0-2 241,0 0-256,0 2-177,-2 1 129,-2 1-144,-3 3-241,-3 0-191,-4 9-497,-1 1 208,-1 5-176,1 3-32,2 1 48,5 4 33,6-1 31,2 2 192,6 2 16,4-2-527,1 0-97,-2-1 0,2-4 0,-3-2 32,0-3 0,-4-2-32,-1-1 16,-3-2 16,0 1-32,-3-5 16,0 1 0,-1-3-128,2-2-160,-1-1-385,2 0-319,1-3-3618,0 0 1072,1-1-2352</inkml:trace>
  <inkml:trace contextRef="#ctx0" brushRef="#br0">23425 17497 464,'0'0'17512,"11"-8"-15719,0 6 64,-1 0-128,4-1 128,0 2-577,2 0-351,-3 0-449,-1 1-128,-3 0-224,0 0-96,-3 0 0,-2 0-32,-2-2-576,2 1-865,-4-5-5298</inkml:trace>
  <inkml:trace contextRef="#ctx0" brushRef="#br0">23685 17494 18681,'0'0'4065,"-15"-7"-3072,7 7-97,0 1-432,-2 2 81,0 3-49,4 2 32,0 0-128,3 0-15,3 1-161,0-3-112,4 0 32,4-2-48,-2-2 32,1-2-64,1 0-32,1-2-64,-3-1 0,0-2 16,0 0-16,-5 1-16,3 0 32,-4 3 0,-2 2 0,-1 6-48,0 3 96,-1 1 224,2 1 32,0 0-96,2-2 32,0-2-128,3-2-176,2-3 32,-1-2 32,2-1-512,-1-1-785,-1-4-1056,-1-1-1536,1-2-3987</inkml:trace>
  <inkml:trace contextRef="#ctx0" brushRef="#br0">23825 17473 22202,'0'0'5523,"-13"0"-5395,8 6 16,-2 3 240,0 3-80,-2 1-64,1 3 160,0 0 113,3-1-225,2 0-112,2-3 0,1 0-96,2-6-192,6-3 80,4 0 64,0-3-64,3-3 32,2-3-480,-1-1-497,-1-1-816,-2-2-1088,-3 0-560,-3 0-3827</inkml:trace>
  <inkml:trace contextRef="#ctx0" brushRef="#br0">23931 17492 20745,'0'0'3890,"20"-7"-1857,-7 7-544,1-3-705,2 1-191,1-2-225,2-1-144,-4 0-128,-2-1-16,-5 0-32,-2-1 16,-6 0-64,-3 1-208,-9 1-16,-3 1-128,-6 4-49,-1 3 65,-3 4 224,4 6 96,2 3 32,7 1 496,5 2-143,7 0-193,8-1-128,8-4 48,3-1-48,5-5-32,1-5-192,2-3 128,-3-1-721,-3-4-1088,-8-3-1920,-6 1-2322</inkml:trace>
  <inkml:trace contextRef="#ctx0" brushRef="#br0">22687 17810 4946,'0'0'15575,"16"-4"-14550,0 1 303,4-1 33,8-1-128,2 2-129,1 0 33,3 0-497,0 0-224,-1 1-64,0 1 33,-3 0-369,1-1-32,3 0 176,-2-2 64,4 1 48,2 0-64,2-2-16,6 1-272,-1 1 0,1 0 336,-1 1 16,1 1 0,-5 1-368,-2 0-16,-1 1 112,-4 1 64,-1 1 48,-2-2 16,1 1 16,-2 0-304,1 0 80,1-2 16,1 0 80,0 1 48,-2 0 32,-2 0 48,-1 1-224,1 0-32,-6-1 64,1 2 32,-2-2 48,-1 1 0,1-2 16,0 0 16,1-2 0,-1-1 32,1-1-288,-2-1 80,-1 2 32,-4-1 64,-2 3-32,-3 0 64,-4 1-32,-3 0-128,-2 0-192,-2 2-48,0 0 240,-6 0-80,1 0-721,-3-2-992,-3-6-2080,-1-4-4307</inkml:trace>
  <inkml:trace contextRef="#ctx0" brushRef="#br0">25525 17464 8132,'0'0'10629,"-16"17"-9509,10-5 49,-2 2-1,-2 5 17,3-1-49,-3-2-127,5-2-545,0-6-32,2 0-240,3-5 64,3-6-208,2-6 96,1-6-96,3-3-112,2-6-256,0-5 32,1-2-80,1-5-48,1-1 0,1 0 159,0 1-239,-1 3 288,-3 8 144,0 7 128,-3 9 32,-2 9 176,-2 9-240,-4 13-32,0 10 881,0 7 111,-3 4-368,3-1-239,-1-5-465,1-6 0,1-7 80,4-9-32,0-6 64,0-3 0,0-3-80,-1-3-705,-1 0-687,-2-7-1218,-1-2-2400,0-3-12438</inkml:trace>
  <inkml:trace contextRef="#ctx0" brushRef="#br0">25562 17447 13526,'0'0'7812,"13"8"-7220,-5-6-288,-1 0-128,5-1-144,-3-1 32,0-1-64,2-2-784,-4-2-577,2-3-1760,-5 2-5811</inkml:trace>
  <inkml:trace contextRef="#ctx0" brushRef="#br0">25782 17224 12390,'0'0'3953,"4"-5"-3776,-2 14 63,1 4 1024,0 6 81,1 5-305,2 3 49,-1 0 111,-1 2-239,-3-1-65,1-1-47,-2-3-337,-2-3-48,-2-3-144,0-2-176,1-2-64,0-5-16,0-3-16,3-3 0,0-4-1184,3-6-1505,2-3-2274,-1-2-9683</inkml:trace>
  <inkml:trace contextRef="#ctx0" brushRef="#br0">25953 17241 8692,'0'0'1136,"-4"-13"97,2 10-48,1-1-225,-2 2 129,3-1 2096,0 5-2833,0 4-240,4 1 224,-2 4 609,3 4 79,-1 4-223,0 3 271,-2 2-79,0 1-225,-2 2-240,0-4-256,-2-2-176,2-4-80,-4-4 208,0-2 305,4-3-273,-3-2-112,1-4 0,0-1-48,1-1 64,1-3-16,1-3-80,4-1-80,1-2 0,4 1-48,-1-1-240,-1 3-80,1 0 48,-3 2-17,-2 1-127,-2 2 192,0 0 256,-1 1 48,0 0-16,2 0-16,-2 1-80,4 3 16,-1 0 32,2 5 32,-1 3 144,-1 0 208,0 0-160,-2 1-32,0-2-16,-2-1-80,-2-4-16,-1 2 0,0-4 49,-3-2-17,0 1 16,1-3 0,-2 0 16,-2-3-80,0 1 16,1-2-16,1 1-16,-1 0-352,3 1-1,1 1 17,3 1-128,4 0-1857,1 0 1040,4 0-495,-2-2-2739</inkml:trace>
  <inkml:trace contextRef="#ctx0" brushRef="#br0">26124 17448 10965,'0'0'10069,"13"0"-8805,-4 0-447,1-1-417,0-3-224,0 0 368,-2 0-336,-2-1-96,-5 0-128,-1 2 64,-1 0-48,-7-2 32,-2 3-64,-2 2-16,0 0-32,0 0-48,2 6 64,4 1 32,3 5 80,3 1 160,2 1 16,3-2-160,4 0 0,0-4-32,2-2 16,-1-2-112,-1-3-464,1-1-688,-2-1-993,-1-4-1889,-3-2-4946</inkml:trace>
  <inkml:trace contextRef="#ctx0" brushRef="#br0">26352 17464 19993,'0'0'1025,"-16"-9"-705,7 6 208,-5 3 64,1 0 49,0 0-81,1 2 96,2 5 112,2 0-207,3 2-321,3 2-48,2-3 96,4 0-16,4-3-144,3 0 16,0-4-32,5-1-64,-1-6-16,-2-2-64,2-5-288,-2-2-160,-1-2 160,-4-4 192,-2-2 112,-1-2 16,-5-2-144,0 0-529,0-2-239,-2 3 320,-3 2 128,2 6 351,2 3 146,0 6 31,1 3 320,0 4 64,0 4-176,0 6-288,0 6-32,-3 4 256,1 9 336,-1 4-143,-1 4 127,1 0 272,0-1-224,3-3-432,0-6-31,1-6 143,3-4-16,1-4-128,-2-4-80,2-3 16,-3-4-384,0-3-1121,-2-5-1969,0-4-1968</inkml:trace>
  <inkml:trace contextRef="#ctx0" brushRef="#br0">26480 17448 19481,'0'0'3345,"-12"12"-1584,7-1-288,2 2-641,3 0-271,0 2-193,3-4-112,4-3-144,7 0-48,-1-7-32,5-1 0,1-5-64,-2-3 64,0-5-96,-4-1 48,0-4 32,-7-1 0,-2-3-224,-2 1-352,-2 3-17,-8 3 353,-2 5 128,-3 5 0,-2 5 64,-2 2 64,-3 4 128,2 4 256,3 1 1,1 0-369,6-1-80,1-1-337,6 0-1199,1-3-1442,3-5-687,2-1-4211</inkml:trace>
  <inkml:trace contextRef="#ctx0" brushRef="#br0">25692 17667 2945,'0'0'2914,"-16"6"-2754,8-4 1248,-1 2-591,2-1-609,2-2 64,2-1-16,0 0 112,2 0 2241,1 0-1232,0-3-432,2 0 95,0 2 0,1-1-367,0 2-257,-1-1-224,4-1-128,-2 2 0,4 0 0,5 0 96,4 0 352,5 0 433,8-1 544,9 0 191,4 0-383,3-2-353,3 0-143,2 0 127,1-3-640,0 2-240,-3-3 80,0 2 241,-5 1 31,-5 1-496,-9 1 64,-3 2 0,-12 0 80,-3 3-32,-6-1-48,-5 2 0,-1 0-16,0-2-385,-4 1-511,-3 0-1057,-1-3-1296,-3-2-4227</inkml:trace>
  <inkml:trace contextRef="#ctx0" brushRef="#br0">27879 17260 5362,'0'0'8772,"0"-15"-7411,0 13-464,2 0-113,-2 0-32,1 2 1,0 0-353,1 3-224,1 5 48,0 6 400,4 4 1345,1 4-320,-1 3-513,6-3-351,-1-1-321,1-5-128,1-6-112,0-3-16,0-2-64,-2-5-64,0-3-32,-2-1 16,-5-4-32,0 0-32,-2-2-16,-2-1-32,-1 2-96,3-1-192,-3 4 16,3 3 272,-1 3-16,5 2-128,-1 5 144,1 5 96,1 1 32,3 1 32,-1-5 16,1-1-16,0-4-80,-2-4 0,-1-3 0,-1-6-16,-1 0-32,-1-5-32,-2-1 48,0-1 16,-3-2-32,0-3 16,0 0 16,-2 0-96,0-3-272,-3 3-128,3 3 0,-2 2-385,1 3 353,0 5 352,2 1 96,-1 5 48,2 1-304,-3 1-753,3 2-1296,0 3-1457,0 1-3121</inkml:trace>
  <inkml:trace contextRef="#ctx0" brushRef="#br0">28314 17351 5731,'0'0'7267,"2"-13"-5474,-2 10-209,0 1-255,-2 1-272,-3 1-289,1 0-208,-1 1-32,-3 4-15,0 1 31,2 1 128,2 1 273,-1 4-193,4-1-160,1 0-192,2-3-95,3 1-145,2-4-96,2-1 32,0-3-48,0-1 32,2-5-48,-2-2-96,-1-2-80,-2 0 16,-1-1 112,-3 0-80,-2-1 48,0 5 32,0-2-16,-3 4 16,0 1 64,0 3-80,0 3-16,1 3 32,1 3 208,-1 1 96,2 1-112,0-2-80,4-2-64,1-2 16,1 0-224,1-4-673,-1-1-671,0 0-385,-1-3 0,-1 0-3602</inkml:trace>
  <inkml:trace contextRef="#ctx0" brushRef="#br0">28432 17344 12486,'0'0'9364,"-7"12"-8259,7-2 399,1 3-463,3-1-401,3 3-160,1-3-160,4-3-208,-2-4-32,1-2-32,-1-3-16,-1-3 0,-2-2-16,0-4 0,-3-2-112,-1-2 64,-2 0 16,-1 0-48,0 2-176,-1 1-64,-2 2 192,2 3 96,1 1 0,-2 4 32,2 2-128,0 2 48,2 0 64,2 2 16,2-1 16,0 0 0,4-2-16,2-2 64,1-1-32,0 0 96,1-3-48,-1 0-96,-5-4-64,1 3 32,-5-1 32,-2-3-16,-2 1 32,-2-1-144,-5 4-384,-1-2-353,0 6 449,0 0 272,0 5 128,0 2-16,2 5-16,2 0 80,2 2 160,0 0 192,2 0 97,2-2-209,6-3-144,-1-1 16,3-4-48,1-1 32,-2-2-208,2-1 48,-3 0-736,-1-2-577,-4-1-912,-3 1-1121</inkml:trace>
  <inkml:trace contextRef="#ctx0" brushRef="#br0">28704 17164 10005,'0'0'4706,"9"18"-3122,-5-3 802,-2 4-514,1 3-63,-3 3-32,0 1-384,0-2-593,-3-3-320,1-1-80,1-6-15,1-2-145,0-3-144,0-3-32,3-2-32,-1-1 0,0-2-48,1-1-352,1-1-849,-1-4-1584,-2-1-2145</inkml:trace>
  <inkml:trace contextRef="#ctx0" brushRef="#br0">28783 17347 3842,'0'0'9108,"13"4"-6387,-5-4-304,1 0-672,1-1 48,1-2-721,0-2-767,-3 1-97,-2-1-176,-2 1 16,-2-2-48,-2 1 16,-2 0-240,-4 0-225,-3 2-79,-1 2 112,-1 1 336,0 2 80,2 6-16,2 3 32,4 1 656,3 1 97,3-1 95,3 0-304,1-3-208,3-4-80,1 0-143,0-5-129,1 0-145,-5 0-1055,-1-5-1009,-2 0-1473,-3-2-3777</inkml:trace>
  <inkml:trace contextRef="#ctx0" brushRef="#br0">28906 17366 11189,'0'0'6947,"5"17"-5362,-2-11-96,-1 0 672,4-2-705,-2-3-719,1-1-273,-1-1-160,0-3-192,-2-3-80,3 1-16,-3-3-16,0-2-16,2 3 16,-2 1-64,0-1 64,2 3 0,-1 2 32,1 2-32,0 1-16,0 0 192,0 2 80,1 4 112,1 0 161,-2 1-33,1 1-144,3-4-144,-1 3-48,0-5-96,-2 0-16,1-2 0,0 0-672,-5 0-1073,0-4-5554,0-3-993</inkml:trace>
  <inkml:trace contextRef="#ctx0" brushRef="#br0">29088 17314 16872,'0'0'7219,"-5"1"-6963,-2 10 384,-1 1 49,1 2-513,2 0-160,2-3-16,3 1 64,0-5-32,4-2 0,2-2-16,1-3 32,2-1-64,-2-5-48,1-1-96,-2-3 64,-2 1 80,-2 0-64,0 2 0,-2-1 0,0 3-32,-3 2 112,-1 2 0,1 1-32,-1 3 16,0 3 48,0 2 32,2 3 32,0 2-16,-1 2-32,3 2 48,0 2-32,0-2 32,0 0 32,2 0-192,-1-2-16,-1-2 48,0 0 32,-3-2 32,0 0 32,0-4-80,-2-1 48,0 0 0,-2-4 32,2-2-80,-2 0 32,3-1-32,-3-2 16,2-2-208,2-1-288,0 0-737,1 1-592,1-1-832,1-3-2673</inkml:trace>
  <inkml:trace contextRef="#ctx0" brushRef="#br0">29217 17170 12102,'0'0'3425,"0"18"-1984,0-5 640,-4 7-304,2 4-113,0 0-175,-2 1-353,3 1-399,-2-2-465,1-6 128,1-2 128,1-4-79,0-3-241,0-3-112,0-2-32,0-3 96,-3-4-160,2-1-400,0-1-241,1 2-463,0-1-801,0 1-704,0 0-1697</inkml:trace>
  <inkml:trace contextRef="#ctx0" brushRef="#br0">29152 17311 16664,'0'0'5890,"17"-3"-5041,-7 3 79,4 0-384,-2-3-400,0 3-80,-3 0-15,0-1-33,-3-1-465,-3 0-1247,-1-2-1010,-2-2-3393</inkml:trace>
  <inkml:trace contextRef="#ctx0" brushRef="#br0">29314 17185 3458,'0'0'13206,"0"12"-12390,0-3 721,0 3 464,0 1-737,2 4-191,-2 1-177,3 0-304,-3 3-207,0 0-257,0-2-48,0-2-16,0-4-16,1-2 0,1-4 16,1-2-48,0-3 16,4-2-48,-1-2-32,0-3-48,3-5 48,-1 0-96,-1-1-64,1 0 31,1 2 129,-3 2 32,-1 2 48,-2 4 48,-1 1 16,1 0-31,-3 4-17,1 1 48,-1-1-48,0 1 0,1 1-48,2-2 16,-1-2-833,3-2-912,-1 0-1904</inkml:trace>
  <inkml:trace contextRef="#ctx0" brushRef="#br0">28024 17557 5635,'0'0'6899,"14"0"-5635,-4 0 113,2-1 96,4 0-97,4-1-207,0 2 15,2-2 97,-1 2-145,2 0-175,-2 0-417,-1 0-192,-1 0-96,1 0-31,-1 0-97,2-1-48,-3 1-16,1-1 0,1 1 80,0 0-48,1-1 32,-1-1-80,1 1 48,0 0 192,-1-1-48,1 1-112,-1 0-64,1 0 16,-2-1 32,4 1-32,-4 1 16,3-2-160,0 2 16,0 0 96,2 0 64,-2 0-16,2 2-16,-1-1-31,1 0 47,1 0-32,1-1 16,-2 0-96,2-1-48,1-1-16,0 0 80,-1 1 0,1 0 32,-1-2 0,-1 3 48,0 0 16,-1 0 16,-2 1-352,-2 2 208,1 0-32,-2 1 48,2-2 16,-3 1-16,0 0 64,0-2-32,0-1 16,-3 0 32,1 0-32,-4-4-128,-2 0-289,-3 1-223,-4-2-496,-3 1-1025,-4 1-1089,-2 1-3505</inkml:trace>
  <inkml:trace contextRef="#ctx0" brushRef="#br0">23052 18096 10613,'0'0'3121,"0"-14"-1776,0 8 0,0 0-97,-2-1-239,0 1-161,0 0-160,-2 1 65,0 1 175,-3 1-288,-1 1 81,-3 2-225,-1 6-176,-1 4-96,-3 6-48,-1 5 288,2 4 321,5 4 255,3 2-95,7-1-529,3-4-208,9-7-176,4-4 32,2-6-80,7-6 112,-2-3-48,2-7 48,-2-3-16,-1-4-16,-4-3-160,-2 0-336,-5-2-32,-5-2-161,-1 0 65,-5-2-112,-3-2-289,-5 1-111,-1 0-33,-4 0 145,0 6 464,-2 2 288,0 5 112,1 3-32,1 7-16,1 1-193,1 2 225,2 7 80,3 4-16,0 0-336,4 4-1377,2-1-1536,0 1-4691</inkml:trace>
  <inkml:trace contextRef="#ctx0" brushRef="#br0">23321 18080 8484,'0'0'8676,"0"-2"-7956,-5 3 161,0 3-97,-2 4-80,-3-1 129,-2 7 79,-2 1 81,2 2 335,1 2 209,4-1-353,1 0-559,6-2-337,0 1-144,6-5-48,0-2-32,0-1-16,1-4 16,-1-2-64,1-3 32,1 0 0,2-3-416,1-3-433,2-2 161,1 3-128,-4-1-1089,-3 3 256,-1 1-1248</inkml:trace>
  <inkml:trace contextRef="#ctx0" brushRef="#br0">23388 18169 15879,'0'0'7700,"16"2"-6516,-6-2-351,2-2-49,2-2 0,0-1-527,-1 0-113,-2-2-48,-3 1-16,-1 0-32,-4 0-128,-3 0-16,-3 0-96,-2 3-33,-5 2-47,-1 1 112,-5 1 112,0 5 48,0 5 32,1 1 48,3 2 48,2 1 289,4 2-33,6-2-128,0-3 16,4 0-96,5-3-96,2-3 0,5-4 16,1-2-80,-2 0 0,0-2 16,-2-3-368,-3 2-736,-2-1-225,-3 2-992,-2-1-640</inkml:trace>
  <inkml:trace contextRef="#ctx0" brushRef="#br0">23610 18160 9604,'0'0'8420,"3"-13"-6371,-6 10-368,-2 1-609,1 1-447,-4 1-417,0 0 272,0 1 96,1 4 81,0 2 15,4-1 32,1 1-63,0 0-257,2 0-224,4-1-80,-1-3 32,2 0 0,1 0-16,-1-3-32,1 0-32,-1-3-48,0-2-48,-2 1-240,1-2 0,-2 0-177,-2-1 129,0 1-64,0 1-112,-1-1 208,0 5 320,0 1 80,-2 7 304,3-1 448,0 2-95,0 2-273,0-1-96,0 0-176,0-3-176,3-1 16,-2 0 0,0-3-32,-1 1-96,1-2-528,0 0-401,2 0-431,-1-1-721,3 0-288,0-2-1521</inkml:trace>
  <inkml:trace contextRef="#ctx0" brushRef="#br0">23688 18165 2529,'0'0'12550,"12"16"-9109,-6-12-607,0 0-433,0-1-752,-1-2-577,-1-1-304,-1-1-191,-1-3-177,-1 0-224,-1 1-64,2-6-80,-1 2 16,1-2-16,-1 0-16,4-2-128,-2 2-96,1 2-224,1 2 336,1 4 64,-1 1 0,1 6 48,2 4 400,-1-1 240,1 1 161,1 1-193,0 0-240,1-5-128,-1-1-288,1-2-16,-3 0 32,2-3 0,-3 0-240,-4-1-448,-2-2-465,-2 0-1104,-4-3-1953,-3 0-4194</inkml:trace>
  <inkml:trace contextRef="#ctx0" brushRef="#br0">23173 18417 3217,'0'0'12534,"0"-14"-11029,0 10 32,0 0-497,0 0-224,-4 2-143,3-1-257,-2 1-144,-1 1-160,0 1-80,-1 0-48,-2 6 32,1 3-64,-3 6 32,1 5 0,-1 4-32,3 3 32,2 1 0,4-2 32,0-4 16,2-4 16,5-4-32,-3-5-32,3-3-64,-1 0 80,-2-3-1056,-3 0-1313</inkml:trace>
  <inkml:trace contextRef="#ctx0" brushRef="#br0">23274 18523 11797,'0'0'2418,"0"21"-161,0-11-209,0 0-1023,0-3-225,0-2-111,0-4-193,3-1-240,-3-4 144,3-4-96,-2-1-240,1-3-64,0-4-32,-1-2 32,3-1 16,-3-2 0,0 2 0,2 0 16,0 2 32,-1 2-16,1 5 16,1 3 177,-1 3 223,3 1-224,0 3-128,0 3-32,1 2-48,1 2 32,0 2-112,-1 0 0,2 1 0,-3 1 16,0-1-32,0 0 80,-2 0-32,-1-2 48,2 0-48,-2 0 96,0 1-16,-1-1 352,-1-1 80,-1 2-15,0-1-305,-3 0-96,0 0-16,-4-1-32,2 1 0,-1-2 32,0 1-16,-3-3-48,0 0 16,-1-3-144,2-1-176,-1 0-81,1 0-239,3-1 128,1-2 0,3 0 64,1 1-177,3-2-943,3 2-513,0-2-256,0-1-2530</inkml:trace>
  <inkml:trace contextRef="#ctx0" brushRef="#br0">23505 18508 13238,'0'0'8244,"-12"0"-7444,7 1-79,-1 4-33,2 1 48,-2-1-80,3 2-31,1-1-225,0 2-80,2-2-192,0-4-64,5 0-16,3-2 0,0 0-16,2-4 0,-1-2-32,-1 0-208,-1 0 64,-1 1 144,-2 1-48,-2 2-272,-6 6 0,0 4 288,-2 0 32,2 1 128,3-1 80,1 0-32,0-3-160,5-5-16,3 0-416,0-4-705,-1-3-1712,0-2-368,-2 0-1970,-5 1-5746</inkml:trace>
  <inkml:trace contextRef="#ctx0" brushRef="#br0">23580 18535 10933,'0'0'6515,"7"16"-4530,-3-14 656,0 2-1280,-1-3-465,1-1-208,-2 0-399,0-2-113,0-1-80,0-2-80,-2-1 16,0-1-32,0-1 48,0 1-16,0-1-16,0 0-16,1 3 32,-1-1 192,2 2 64,1 2-96,0 2-128,0-2-48,3 2 0,0 0-16,3 0-32,-1 2 32,1-2-16,-2 1-128,0 0-752,-2 0-1089,0-1-208,-2 0-1505,1 0-2625</inkml:trace>
  <inkml:trace contextRef="#ctx0" brushRef="#br0">23769 18367 14086,'0'0'3218,"-9"19"-513,8-5-480,-1 1-368,2 3-304,0 1-513,0 3-480,0-3-271,2 0 79,0-4 0,0-1-48,-2-4-80,1-3-128,-1-2-64,0 0-16,0-4 0,0 0-352,0-4-3009,1-5-1105,3 0-4082</inkml:trace>
  <inkml:trace contextRef="#ctx0" brushRef="#br0">23818 18415 19593,'0'0'3746,"0"18"-3026,0-9-240,-4 3 113,-4 0-193,-2 0-256,1-2-192,0-2 80,3-2 64,2-2 336,1-1 176,6-2-320,1 1 145,4-2 271,0 2-256,0-1-272,-1 0 80,-2 0-144,1 1-16,-2-1-96,0 0-16,-1 1 0,1-2-176,-1 0-720,2 0-465,0 0-368,3-6-1888,0 1-1570</inkml:trace>
  <inkml:trace contextRef="#ctx0" brushRef="#br0">23925 18289 10277,'0'0'4706,"0"13"-1857,1-2-304,1 2-544,0 4-96,-1-1-608,5 0-497,-1 3-288,2-1-336,-1 0-144,0-1-48,0 0 64,-1-2 305,0-1-145,-3 1 160,2-3 32,-3-3-208,-1 0-48,0-3-112,-5 2 0,0-3-16,-3 0-432,-3-2-464,-1 0-801,3-2-1457,-2-1-1568</inkml:trace>
  <inkml:trace contextRef="#ctx0" brushRef="#br0">25559 18040 7459,'0'0'8868,"4"-1"-7043,-4 2-1216,-3 4 127,0 1-240,-3 5-112,-1 1-144,0 5 161,-1 0 223,4 2-368,2-2-96,3-1-144,5-4 80,6-1-16,5-6-32,5-4 96,-2-2-48,2-9 32,-1-1 0,-3-4-96,-3 2-80,-1-4 16,-3 3 64,-5 0 0,-1 0 32,-2 1-128,-3 1 0,-1 0 64,-4 3-16,-2-2 16,-4 3 0,2 0 16,-4 0 0,-3 4 16,2 1-32,0 0 16,-2 3-112,1 0-240,2 6 192,1 3 96,5 0 16,0 4 16,5 2 0,2 0 32,6 0-416,4-1-865,4-3-832,0-6-3137</inkml:trace>
  <inkml:trace contextRef="#ctx0" brushRef="#br0">25812 18112 17384,'0'0'2353,"-3"15"-1040,0-7 351,3-1-719,0-1-529,0 0-192,0-3-192,5-2-16,-3-1-640,2-1-1121,-3-4-1088,-1 1-2322</inkml:trace>
  <inkml:trace contextRef="#ctx0" brushRef="#br0">25939 18010 12310,'0'0'6787,"-5"16"-5811,3-5 113,-3 4-17,1 0 33,1 4 47,0-1-239,2-1-273,1 0-224,1-4-112,5-2-224,3-4-48,1-4 48,1-3-16,0-1-64,3-7 48,-1-1-16,0-3 0,-2 0 32,-2-2 0,-4 1-48,0 1-128,-3-2-112,-2 3-272,-1 0-16,-5 1 32,-2 2 95,-3 1 129,-1 4-160,0-2-240,0 3 160,-1 1 288,3 0-33,1 1-367,2 0 144,3 1 256,-1 1-32,5 3-673,0-1-1600,0 0-1569,0 1-1664</inkml:trace>
  <inkml:trace contextRef="#ctx0" brushRef="#br0">26089 17986 8516,'0'0'11429,"13"12"-9700,-13-5-448,0 2-209,0-1 321,0 0-225,-1 0-383,0 0-145,1-2-112,0 1-48,0-2-176,1-1-79,1 0-97,1-2-32,0 0-16,2-1-16,0 0 32,0-1-96,0 0 0,-1 0-32,3 0 16,-3-2 0,1-1 0,0 2 0,-1-3-192,3 0-145,-1 2 145,-1 0-256,1 0-256,0-1 112,-3 3 143,3 0 17,-3 0-16,-2 0 112,1 0-112</inkml:trace>
  <inkml:trace contextRef="#ctx0" brushRef="#br0">26226 17977 6291,'0'0'14310,"-5"-7"-13253,5 7-833,0 2-208,-2 3 80,2-2 400,0 4 17,0-1-129,0 2 144,0 1 160,0 1 113,2 1-49,-2 5 0,0 0-207,2 0-33,-1 1 96,-1 1-288,0-2-368,0-2 48,0 0 0,0-1 0,1-3 16,-1-3-32,0-2 32,1-2-16,-1-2-560,3-1-721,-3-1-511,0-5-1474,0-3-4049</inkml:trace>
  <inkml:trace contextRef="#ctx0" brushRef="#br0">27931 17857 16744,'0'0'2721,"5"12"-2785,-3 2 1056,3 3 769,0 6-336,1 2-145,2 4-351,0-3-241,0 0-256,-2-5-400,2-4-48,-3-2 0,0-6 0,-2-2 32,0-2 0,0-2-32,-3-6-2929,0-4 96,-3-2-2770</inkml:trace>
  <inkml:trace contextRef="#ctx0" brushRef="#br0">28084 17853 13990,'-4'16'2610,"1"4"-722,1 0 81,-2 1-544,4 2-192,-3-2-33,-1 2-207,0-3-209,0-2-96,1-1-224,-2-2-271,0-3-145,0 0-64,0-3 32,2-2 0,1-2-32,2-3-673,2-9-4849,4-2-1938</inkml:trace>
  <inkml:trace contextRef="#ctx0" brushRef="#br0">28176 18029 17000,'0'0'4066,"-2"18"-2193,-2-7 368,1 1-833,1-2-976,1-2-304,-1-2-112,2-3 16,3-12-6867,-1 0-272</inkml:trace>
  <inkml:trace contextRef="#ctx0" brushRef="#br0">28191 17878 11781,'0'0'5603,"-7"15"-5859,7-11-5171</inkml:trace>
  <inkml:trace contextRef="#ctx0" brushRef="#br0">28308 17974 15735,'0'0'2529,"-12"5"-1568,3-2 207,0 2-319,-2 0-321,4 1-304,1 1-32,3 0-32,3 0-48,3 0-112,2-1-16,2 0-32,2 1-80,2-2-16,-3 0 160,0 0 64,-3-1-64,-4 0 320,-1 1 225,0 1 15,-6-1-48,-2 2 48,0-1-31,-3-2-49,5 1-256,-2-3-160,1 0-64,4-2-16,1 0-864,2-4-1602,2-1-2624</inkml:trace>
  <inkml:trace contextRef="#ctx0" brushRef="#br0">28380 18060 21594,'0'0'4018,"-11"16"-2530,9-9-431,0-3-753,2 0-224,0-4-112,2 0-512,-1 0-1153,2-4-1985,-1-2-2833</inkml:trace>
  <inkml:trace contextRef="#ctx0" brushRef="#br0">28418 17878 7219,'0'0'11446,"-14"-5"-25965</inkml:trace>
  <inkml:trace contextRef="#ctx0" brushRef="#br0">28479 17863 8276,'0'0'5890,"-3"12"-3761,1 0 433,2 6-305,0 4-481,0 1-95,0 1-480,2-1-417,0-4-304,0-4-175,2-3 31,-3-3-96,-1-3-32,0-1-64,0-2-96,-1-2 0,-1-1 16,0 0 144,2-2-192,2 0 0,1-2-112,2 0-144,2 2-16,-1 1 176,1-1 32,1 2 0,-3 0 32,-1 0 48,0 0-64,1 2 48,-2-1 0,2 1-16,-1-1 16,-1 1-16,1 1 0,-2 1 0,1 1-16,-3-2 0,0 3 16,-5 1 16,0-2 16,-3 0-16,1-1 16,-1 0 0,0-2-32,-1-1 48,3-1 48,0 0-16,1-3-16,4-1-16,0 0-48,1 2-144,2-4-544,2 4-945,2-2-1152,-1-1-1185</inkml:trace>
  <inkml:trace contextRef="#ctx0" brushRef="#br0">28623 17800 6307,'0'0'9316,"10"16"-7379,-7-2 48,1 3 512,-1 5-384,-3 2-224,0 2-256,-4 1-353,0-2-543,0-1-273,2-3-176,1-5-288,1-2-96,0-5 80,2-1-16,1-4-304,-1-1-801</inkml:trace>
  <inkml:trace contextRef="#ctx0" brushRef="#br0" timeOffset="0.99">28704 18043 24059,'0'0'2289,"15"0"-1168,-6-3-993,1-2-64,0 0-48,-3-1 16,0-2-48,-3 2-224,-2-3-385,-2 1-95,-4 1 80,-5 3-33,0 4 497,0 0 128,-3 8 272,3 4 1137,-2 1 48,4 2-465,4-2-528,3 0-224,2-1-208,6-3-16,3-4 0,2 0-112,1-4-528,-3-1-385,-1-2-879,-4-2-1826</inkml:trace>
  <inkml:trace contextRef="#ctx0" brushRef="#br0" timeOffset="0.99">29252 17946 1105,'0'0'17752,"-13"-2"-17112,6 7-224,-2 3-80,1 4-64,0 5 113,3 0 415,-1 2 272,4 2-31,2-4-33,4-1-431,3-5-225,3-2-128,2-5 16,3-2 0,1-4-80,0-3-112,0-3 0,-2 0-16,-2-4 16,0 4 0,-5-2-208,-1 3-304,-2-1-48,-4 1 128,0-2 95,-4 0-31,0-1-256,-5 0 32,-2-1-241,1-2-127,-2 1-337,-1-1-191,1 1-369,0 1-384,2 3 976,5 3 1217,1 2 80,4 7-128,5 7-1985,1 1 2049,-2 4-64</inkml:trace>
  <inkml:trace contextRef="#ctx0" brushRef="#br0" timeOffset="0.99">29464 18010 12246,'0'0'4786,"5"15"-2673,-5-6 64,0 2-112,-3 0-593,1 0-383,1-4-705,0-1-304,-1-2-48,2-3-48,0-2-912,3-4-1537,0-4-1745,1-1-6483</inkml:trace>
  <inkml:trace contextRef="#ctx0" brushRef="#br0" timeOffset="0.99">29547 17914 13894,'0'0'6932,"0"14"-5124,0-6-111,-1 2-464,-3 1-321,0 0-352,2-1-143,0-2-33,2 1-208,0-5-64,5-2 32,5-2 0,4-2-48,0-3-96,2 0 32,-2-2 0,-2 3 0,-1 0-32,-4 2-112,-4 0-304,-8 4-4322,2-1 2144,-2 0-1071</inkml:trace>
  <inkml:trace contextRef="#ctx0" brushRef="#br0" timeOffset="0.99">29649 17899 9252,'0'0'6227,"-5"16"-4226,1-2 672,2 1-304,0 4-128,1 0-560,1 0-560,0-1-369,0-3-384,2-3-128,0-3-80,-1-2-176,2-2 48,-3 0-16,0-5-48,0 1 32,-4-7-8532</inkml:trace>
  <inkml:trace contextRef="#ctx0" brushRef="#br0" timeOffset="0.99">29764 17986 10885,'0'0'8388,"14"5"-7908,-11 3 160,0 3 193,0 1-65,0 3-16,0 3-95,-1-4-273,-2 1-176,0-2-112,0-2-64,0 0 16,-2-3 0,-2 0 16,0-4-48,0 1 32,-1-1-16,1-1-32,0 0 32,1-3-16,-2 0-272,3 0-768,-1-5-673,1 2-1489,2-4-3377</inkml:trace>
  <inkml:trace contextRef="#ctx0" brushRef="#br0" timeOffset="0.99">29862 17991 8404,'0'0'3698,"2"12"-1489,-2-2 32,-2-2 144,-3 1-785,1 0-495,-1-2-497,0 0-384,0-1-112,-3-1-96,3 1 48,-3-5-64,2 1 0,-1-1 16,2-1-64,-1 0-352,3-1-160,1-1-208,2-2-257,0 1-640,5 0-1728,0-2-2402</inkml:trace>
  <inkml:trace contextRef="#ctx0" brushRef="#br0" timeOffset="0.99">29913 18051 8292,'0'0'11589,"12"11"-10420,-10-11-161,4-2-95,-3-3-65,4 2-480,-3-3-192,1 1-16,-2-1 160,0 2-64,-1 1-223,-1-2 15,-1 3-32,0 0 0,2 5-161,-2 1 129,3 1 32,-2-1 289,2 0-225,2 0-64,-2-2 16,-2-1 32,2-1-48,-2 0 48,1 0-16,-2-1 32,0-1-32,3-3-16,-1 1-32,1 0 16,2 0-16,1-1-112,2 3-16,4-1 112,0 3 0,0 0 16,-3 0 32,-1 5 48,-2-4 48,-2 3 0,-2 0-96,-2-2-16,-2 1 16,-1 0-16,0 0-16,-1-1-48,1 0-192,1-1-753</inkml:trace>
  <inkml:trace contextRef="#ctx0" brushRef="#br0" timeOffset="0.99">29402 17689 6163,'0'0'5378,"2"13"-3057,-2-2-224,2 3 304,-1 1-112,0-2-768,0 1-560,-1-5-161,3-3-480,-3-2 64,0-4 16,2 0 49,-1-7 319,1-1-416,0-5-256,0-1-64,-2-4-160,3 0 96,-3-3-48,1 2 48,-1-1 0,0 1 16,2 1 0,-2 2-32,2 1 16,1 5-64,-1 1 96,2 3-32,0 4 16,2 0-32,-1 2-16,-1 0 16,1 2 0,-1 0-16,3 4 0,0 0 16,0 1 32,0 1-128,1-1-417,0 1 1,-1 0-224,-1-2 112,1-1 207,-2-1 193,-3 0 224,-1-1 48,-1 0-16,-1-1 48,-6 2 64,0-1 64,-2 0 112,0 2-79,-3-1-129,1 0-64,1 2 32,3 0 0,1 2 0,3 0 144,1 1-80,2-2-48,3 2-32,2-2 16,-1-2-48,2-2 16,-4-1-16,2 0-144,-2-2-224,-4 1-673,-2-1 737,1 0-128,-2 0 336,2 1 80,-1 0 16,1 1 0,1-2 32,-1 3-16,0-1-32,1-1-64,0 1-289,0-2-191,2 1-368,-2-1-449,0 1-512</inkml:trace>
  <inkml:trace contextRef="#ctx0" brushRef="#br0" timeOffset="0.99">29474 17691 6227,'0'0'7619,"-9"-1"-6962,10 1-81,3 0-48,1 0 240,1-1 81,3-1-1,0 1-111,2 1-193,-1 0 32,1 0 48,-3 1-31,0 2-161,-1 2-160,-3-1-112,-2 3-96,-2 0 48,0 1 0,-4 1 32,-2-1 144,1 1-112,-3-1 145,2 0-145,-3-1-96,1-1-64,1-2-16,1 0-48,-2-3 64,2-1 16,1 0 0,1 0-32,1-2 16,0-2-96,0 1-240,-1-3-369,2 3-527,0-1-145,0 2-432,0 1-528,0 1-896</inkml:trace>
  <inkml:trace contextRef="#ctx0" brushRef="#br0" timeOffset="0.99">29632 17570 11989,'0'0'6563,"8"14"-5026,-5-5-144,-1 4-161,2 2 65,-3 0-112,1 3-321,-2-1-224,0 0-240,0-1-208,-3-2 1,2-1-81,-3-2-16,0-2-32,2-1 0,-1 0-64,2-5-256,0 1-657,6-11-9203</inkml:trace>
  <inkml:trace contextRef="#ctx0" brushRef="#br0" timeOffset="0.99">29703 17693 8932,'0'0'8292,"0"15"-6195,0-6-352,0 0 63,2-1-527,1 2-272,1-2-321,2 1-256,0-3-192,3-3-64,1-1-80,-3-2-48,1 0-48,-1-5 96,-2-1-64,-1 0-112,-3-3-48,-1 0-176,0 0-80,-3 0 48,-1 2 160,-2 1 32,2 1 112,1 3 32,1 1-16,2 0 16,2 2-433,1 0 273,1-1-16,2 1-128,0-1 48,1 0 0,2 0 112,-1-1 144,2 1 32,-1 0 32,0 0 80,0 0 240,-2 1 80,-2 0-47,0 1 31,-2-1-208,-1 0-176,-1-1 0,1 0 32,1-1-16,0-2-16,0 0-64,1-1 0,0-1-48,1 2 16,-2 0 0,0 0 16,-1 1-16,-1 1 64,-1-1-64,-1 2 32,-3-1-16,0 1-32,-4 0 16,0 1 0,-1 2 64,0 2-144,2 4 32,-2 0 80,6 3 0,3 1 32,0-1 32,3-1 32,6-1 32,0-2 64,1-5-64,1 1-80,-2-2-80,1-2-592,-5 0-2113,1-3-1778</inkml:trace>
  <inkml:trace contextRef="#ctx0" brushRef="#br0" timeOffset="0.99">30458 17977 12166,'0'0'5538,"-8"0"-3569,9 0-1537,5-2-112,-1 1-64,4 0-95,3 0 207,3-1 256,2 0-48,2-1-160,-2 0-303,-1 2-65,-3-1-48,-2 1-177,-5 1-831,-1 0-689</inkml:trace>
  <inkml:trace contextRef="#ctx0" brushRef="#br0" timeOffset="0.99">30839 17914 8676,'0'0'10101,"-12"0"-8965,6 6-239,-3 1-273,0 2-144,1 3 80,1 2 33,5 2 255,2 1 80,2-2-271,7 0-225,2-3-256,2-3-80,0-3 16,-1-6-64,4-3 64,-3-5 32,0-3-32,-1-3-32,-3-1 0,-3-1 16,-1 1-16,-2-2-144,-3 0-304,-5 1-208,-1 0-208,-4 2-129,-2 5 241,-3 3 368,1 4 160,-4 4 64,-3 6 16,3 2 96,0 6-32,6 0 64,3 0 80,6-4-2609,3 0-2754</inkml:trace>
  <inkml:trace contextRef="#ctx0" brushRef="#br0" timeOffset="0.99">31018 17998 4674,'0'0'11109,"6"12"-8307,-4-3-545,0 1-721,0-2-607,0 1-689,-2-3-208,0-3 16,0 2-672</inkml:trace>
  <inkml:trace contextRef="#ctx0" brushRef="#br0" timeOffset="0.99">31096 17848 14375,'0'0'8147,"-4"3"-8035,11-3 64,4 0 145,4 0 47,6 0 16,1 0-96,1-3-64,-1 2-320,-2-1 32,-7 2 48,-2 0 0,-5 0-32,-2 0 32,-4 3-128,0-3-80,-4 4 272,-1-2-32,0 3 64,-2 0-48,0 4-16,1 5 352,-1 4 641,-1 5 63,3 2-15,1-1-289,1 0-320,2-5-448,-1-4 0,2-4-32,0-2 32,0-3 16,0-3-16,2 0 0,-2-1-336</inkml:trace>
  <inkml:trace contextRef="#ctx0" brushRef="#br0" timeOffset="0.99">31466 17938 13430,'0'0'3666,"-2"17"-2546,2-7 81,0 0-497,0 3-224,0-1-191,0 1-97,0-2 64,0 0-112,0 0-64,0-3-32,0-2 0,-2 0-16,1-2-32,-2 1 48,-1-1-16,-1-1-16,0 2-48,-1-4-64,-1 2-464,0-1-113,0-1-303,1 1-449,-1-2-944,2 0-1953</inkml:trace>
  <inkml:trace contextRef="#ctx0" brushRef="#br0" timeOffset="0.99">31564 17942 12918,'0'0'5715,"-2"15"-5139,2-10 16,2 1-464,0-3 0,1 0-128,-3 0 32,0-1 0,0 1-16,-5-1 112,-2 1-96,0-1 0,-4 1 16,-1 0-64,0-1-16,1 0-48,1 0-64,3-2 96,3 1-112,4 1-896,6-2-6612,4-5-3473</inkml:trace>
  <inkml:trace contextRef="#ctx0" brushRef="#br0" timeOffset="0.99">31611 18006 13302,'0'0'9316,"12"-17"-9316,-3 10 96,0-3 0,0 0-64,-1 2 81,-2 2 63,-2 2 32,-3 2 576,-1 4-576,-1 2-144,-3 3 48,2 1 448,0 2-255,2-3-241,0 0-32,2-1-48,3-4 32,1-2 16,2 0-16,0-3 64,1-2-16,0-3-64,-1 1 0,0-4-80,0 0-112,1 2-16,-1 0-97,0 2 193,0 2 16,-1 5 80,-1 0 32,-1 5 0,-2 2 224,1 2 49,-3 3 47,1-4-160,-2 1-144,2-1-96,-2-3-496,3-1-369,0-4-63,-1 0-913,3-3-1601,-3-4-5154</inkml:trace>
  <inkml:trace contextRef="#ctx0" brushRef="#br0" timeOffset="0.99">30921 17549 13350,'-4'17'4370,"-3"1"-2385,2-1-272,-2-2-337,3-3-511,1-5-577,3-4-160,3-4-96,1-6 272,1-3-192,-2-3-208,0-3-128,0-1-32,-3-2 0,1 0-96,-1-4 16,0 1 127,0-2 81,0 1 32,0-1-160,2 3 96,4 3 80,0 3 16,3 6 64,3 5 16,1 2-16,1 4 16,1 4 80,0 5 48,-4 2-32,1 2-32,-7 1-64,1 0 0,-6-1 48,0-2-32,-2 0 32,-3-3 48,-2 0-48,-2-4-80,0 0 80,-1-2-96,0 1 32,1-2 48,2-3-32,-1 0 1,2 0-34,3 0 17,-1 0 33,2 1-66,2 0-15,0 2-32,2 0 64,3 2-32,1 0 48,2 2 144,1 1 401,0 1 63,1-3-32,0 3-128,-3-2-159,0-2-145,-1 1-176,-1-2 16,-5 1 32,3-3-32,-3 0 0,2-2-497,1 0-511,0 0-289,-1-1-544,0 0-287</inkml:trace>
  <inkml:trace contextRef="#ctx0" brushRef="#br0" timeOffset="0.99">31134 17579 8516,'0'0'9364,"15"3"-8067,-6-1 175,2 3-239,-2-4-337,2 2-303,-3-2-337,-2 0-144,-1-1-48,-3 0 16,0-2-16,0-1 32,-2-1-64,0-1-144,-5-2-320,2 1 96,-4-1-33,1 1-255,0 1 96,1 3 416,-2 2 48,2 3 32,3 6-32,-2 3 352,2 2 368,1 1 49,1 0-305,2-1-272,3-3-80,1-3-128,2-3-689,1-4-415,-1 0-481,1-1-736,-1-3-5138</inkml:trace>
  <inkml:trace contextRef="#ctx0" brushRef="#br0" timeOffset="0.99">31369 17590 17576,'0'0'2145,"-17"-10"-1873,6 4 609,-3 2 495,1-1-607,-2 2-353,3 1-272,0 2-32,3 0 112,1 5-128,4 3 48,1 1 432,3 3-127,4 0-33,5-2-256,3-3-160,2-4-64,2-3 16,-1-1-304,0-7-353,0-2 305,-4-3 240,-1-1 128,-2-3 32,-2-1 16,-3-3-112,0 0-624,-1-1-161,-2 1-447,0-2 95,0 2 129,-2 3 511,-2 3 465,2 3 160,1 4 224,-1 4 465,0 4 143,2 6-784,0 9-128,0 5 240,0 8 1425,-2 8-513,-2 2-159,0 0-321,1-4-704,0-3 16,2-7-240,1-7-705,4-8 145,-1-5-1137</inkml:trace>
  <inkml:trace contextRef="#ctx0" brushRef="#br0" timeOffset="0.99">23274 19225 10069,'0'0'5586,"0"-8"-4273,-3 6-401,3 0-63,-1 2 1280,1 4-2081,1 4 0,-1 4 480,3 8 864,-2 3-431,1 2-337,-2 1 16,1 1-111,0-7-113,0-2-64,0-6-144,0-3-64,2-3-32,-2-3-64,1-3 16,-2-3 96,0-5 129,1-3-225,-1-6-80,0-1-64,0-5 48,0-2-113,0-2-159,0 0-48,1 0 192,1 0 192,0 3 48,-2 3-288,4 1 64,-4 1 96,1 4 0,2 2 64,-2 2 0,1 1 0,0 2 32,1 3-48,-2 1 16,3 1 0,-2 1-48,3 2-32,1 3 32,1 2-32,1 1 64,1 2-32,0 1 48,0 1-32,0 2 80,-1 0-128,-1 0 48,-1 2 16,2 1 0,-1 2 48,-1 0 32,0 1 32,0-1 80,0 2-224,-2-3 16,0-1-16,-2-3 32,-1 2 16,-1-4-16,-2 0 48,-2-3 0,-1-2-16,-1-1 32,-3-1-16,0 0 16,-2-1-32,-1-2 16,-1 1-32,1 0 32,0 2-64,-1-1-64,1 1 32,1 0 0,3 0-16,4 0 16,2 0-16,2 0-464,2-3-1345,6 0-128,0 0-1441,3-7-3841</inkml:trace>
  <inkml:trace contextRef="#ctx0" brushRef="#br0" timeOffset="0.99">23524 19297 10181,'0'0'8323,"3"13"-6770,0-8-656,2-1-369,1-2-96,1 0-96,1-2 577,2-2-433,1-4-320,-3 0-64,0-2 16,0-2-32,-5 0-32,-2 2 0,-1-1-32,-2 2-64,-6 2-112,-1 1-80,-2 4 160,-3 1 16,1 7-16,1 3 32,2 2 16,2 3 384,7 2 352,1-2-144,1-2-47,5-1-193,4-4-160,0-4-16,2-3 32,-2-2-80,1-2-64,-1-2-480,-2 0-689,-2-2-527,-4 1-657,-2 0-1425,0-1-5875</inkml:trace>
  <inkml:trace contextRef="#ctx0" brushRef="#br0" timeOffset="0.99">23694 19250 14166,'0'0'9541,"-6"-1"-9381,6 1-144,-2 3 32,0-3-48,1 1 0,1 2-96,0-1 32,0 1-48,3 2 96,0-2 64,2 2-32,0 1-48,0-1 128,-1 1-112,0 2 32,-1-1 128,-1 1 240,-1-1-112,-1 1-96,0-2-112,-2 1 16,-2-2 0,-3 0 16,2-2 1,1 2 47,-3-4 144,4 0-80,-2-1-96,3 0-32,-1 0 0,2 0-16,0 0-48,1-2-16,0 2-128,0-3-688,0 0-1249,4 0-1345,-1-3-5074</inkml:trace>
  <inkml:trace contextRef="#ctx0" brushRef="#br0" timeOffset="0.99">23759 19302 17912,'0'0'4850,"17"1"-4209,-9-1-193,1-2-80,2-4-224,-4 1-64,-1 0-48,-1-1 80,-4 1-64,-1 1 0,0 0-32,-5 1-32,-1 1-48,-1 1 0,-1 1-16,0 2 16,0 4-16,3 2 80,1 2 16,1 3 144,3 0 208,0-1-63,0-1-129,3-3-128,1 0-32,1-5-80,1 0-433,0-3-303,0 0-497,0-3-399,-3 0-705,1-3-1537,0 2-2705</inkml:trace>
  <inkml:trace contextRef="#ctx0" brushRef="#br0" timeOffset="0.99">23867 19315 19609,'0'0'2353,"12"12"-176,-7-9-1152,-3 1-529,1-1-96,-1 1-32,1-3-224,-3 0 192,0-5-112,-2 1-160,0-4-32,1-1 16,1-3-32,0 0 17,0-1-17,0 1-16,2 2 16,1 0 16,-1 3-48,1 3 16,-1 3-16,2 0 16,-1 0 0,0 0-48,0 4-1,1 1 17,-1-2-48,1 0-1264,-1 0-1041,2-3-417,1 0-2912</inkml:trace>
  <inkml:trace contextRef="#ctx0" brushRef="#br0" timeOffset="0.99">24034 19137 6003,'0'0'14038,"5"12"-12165,-5-2-192,0 4-369,0 2-79,0 2-145,-1 1-223,-1 3-209,2 0-288,0-3-176,0-3 17,0 0-17,0-4-64,2-4-64,-1-2-16,-1-1-16,1-4-48,-2-7-2834,0-2-943,-3-3-1826</inkml:trace>
  <inkml:trace contextRef="#ctx0" brushRef="#br0" timeOffset="0.99">23966 19217 15175,'0'0'2833,"21"0"-416,-7 0 385,1 0-625,5 0-849,-2-2-511,0-2-289,-3 0-384,-2 1-80,-4-1-192,-3 0-208,-4 0-769,-2 1-992,-6-1-1456,-5 0-3699</inkml:trace>
  <inkml:trace contextRef="#ctx0" brushRef="#br0" timeOffset="0.99">23352 19663 12870,'0'0'3489,"0"-2"-3104,0 6-385,0 2 32,0 5 384,0 6 400,-2 7 593,-1 3 144,-1 6-337,1-2-415,0-2-321,1-3-64,2-7-64,0-7 32,2-7 64,2-5-239,0-4-161,1-6 208,-3-5-128,1-2-96,0-5-16,-3-2-48,0-2 16,-3-2-32,1 1-336,0-3-417,1 3 33,-2 2 208,3 2 143,2 2 273,1 5 160,3 2 0,-1 2-16,2 3 64,0 3 16,1 0-16,-1 5-48,1 1-16,1 3 0,-1 4 16,3 2 113,0 3 31,0 2-96,-1 1 0,-2-2 0,0 1 16,-3-4-48,-2 2 32,-3-4-16,0 1 16,-4 0 16,-4-1 32,1 0-48,-3-2 16,-1 2-128,0-4 48,1 1 0,-1 0 16,3-3-32,1 3 48,2 1-48,4 0 0,1 4-16,1-1-48,6 0 32,2 3 16,0-1 64,3-2 432,-1-1 0,0 0 177,-2 0-161,-1-1 32,-1-3-144,-4 1-256,0-1-48,-2 1-32,-1-2-16,0 0-16,0-3-48,6-7-10180,-1 1 175</inkml:trace>
  <inkml:trace contextRef="#ctx0" brushRef="#br0" timeOffset="0.99">23566 19773 15479,'0'0'2401,"17"-2"-528,-9 2 32,2 0-448,-3 0-161,1 0-335,-1 0-417,-2-1 0,1-2-256,-2-1 224,-2 1-255,1-1-193,-3-2 32,0 3-48,-3-1-48,-1 0-16,-2 3-16,-4 1-224,3 1 47,-3 5 65,2 5 64,1 3 64,2 0-32,1 2 112,4 0 240,2-4-63,3 0-129,4-4-16,-1-6 0,2 0-32,0-2 0,-1-5-144,-1-2-176,0 0-353,-2-1-495,-3 2-833,-3 0-688,0 1-1601</inkml:trace>
  <inkml:trace contextRef="#ctx0" brushRef="#br0" timeOffset="0.99">23764 19738 7347,'0'0'12774,"-15"-4"-12438,2 13 17,1-2 175,-3 6 0,4 1 128,1 0 289,4-1 47,3-1-287,3 0-257,5-4-320,4-3-16,2-3-96,2-2 48,1-5 80,2-2-80,-3 0 0,-1-1-32,-3-2 32,-3 1-16,-4 2 16,0 0-80,-2 1 16,-2 0-32,-1 3-32,-2 1-16,0 2 32,1 2-16,1 4 32,-2 1 0,2 1 32,2 2 32,1-1 16,0 0 0,3-1-32,0 2 16,3-2 16,-2-1-16,1 2 48,-2 1 80,-1-1-80,-2 1-32,0 2 16,-5-1-32,1 0 48,-1 1-16,-1-1-32,0 1-144,1-5 80,-1 1 32,4 1 176,-3-5 96,1 0-63,2-2-145,1 0-48,-1-2-48,2-4-785,0-2-1456,3-1-1409,1-3-2048</inkml:trace>
  <inkml:trace contextRef="#ctx0" brushRef="#br0" timeOffset="0.99">23894 19813 11221,'0'0'14439,"-6"15"-13495,2-5-896,0 4 144,1-1 176,3-2-255,0-3-450,0-3-2064</inkml:trace>
  <inkml:trace contextRef="#ctx0" brushRef="#br0" timeOffset="0.99">23877 19646 26300,'0'0'1265,"0"11"-1457,5-1-609,1-2-1440,0 1-2545</inkml:trace>
  <inkml:trace contextRef="#ctx0" brushRef="#br0" timeOffset="0.99">24017 19764 18152,'0'0'9092,"-2"12"-9204,-4-3 224,3 2-47,1 2-65,1-1 128,1 0-128,1-2 64,7-3-48,-1-4-64,3-3-80,2-1 176,-1-5-16,0-4-32,-1-1 48,-2-2-48,-2 0 80,-3-1-80,-1 3-176,-5 1 160,-3 2-16,-4 5-49,-2 1-47,-1 2 80,-2 5 0,2 3 32,2-1 16,5 2-80,2-1-752,2-3-2338</inkml:trace>
  <inkml:trace contextRef="#ctx0" brushRef="#br0" timeOffset="0.99">24131 19807 21178,'0'0'-48,"6"14"-1857,-2-10 3057,-1-2 385,0 0-112,1 0-433,0-2-208,0 0-223,1-3-273,-1-1 64,2-1 80,0-2-32,0-2-239,3-1-81,-3 0-16,1 1-32,-1 2 0,0 2 32,-2 3 592,-3 2-320,0 8-288,-1 2 112,0 3 144,0 0-96,0 0-64,2-1-96,0-4-15,3-2 15,3-1-64,-2-5-337,1-1-735,-1-5-993,2-2-2145,-4-4-5010</inkml:trace>
  <inkml:trace contextRef="#ctx0" brushRef="#br0" timeOffset="0.99">24399 19684 16552,'0'0'7411,"-12"13"-5362,1-5-913,0 1-511,1 1-289,0 1-176,3 0-96,4-1-16,3 1-32,1-2-16,7-1-64,1-1-32,3-2 160,1 0-48,-1 0 0,0-2-32,-3 1 64,-3-1-48,-1 2 32,-2-1-16,-3 2-32,0-1 64,-2 0-32,-1 0 16,0-1 16,0-1-32,1 2-16,-2-4 32,1 2-16,1 0-16,-4-1 32,0 0 16,-1 1-48,-1 0-96,-2-2-176,3 4-272,0-2-129,3-1-319,0 3-977</inkml:trace>
  <inkml:trace contextRef="#ctx0" brushRef="#br0" timeOffset="0.99">25617 19315 14695,'0'0'4066,"-15"0"-3538,6 4 64,-1 3-208,0 4-240,-2 6-16,2 4 353,0 6 303,2 3 16,4 2 209,4-1 31,5-4-191,3-3-385,8-4-224,0-8-144,1-5 160,3-5-128,-1-2-112,0-6 80,-1-5-16,-2-2-256,-2-2 208,-3-2 80,0 0-304,-3 0-256,-4-2 240,0 1 80,-2-1 96,-2-2-16,0 1-16,-6-1-96,-3-1 80,-2 1-96,0 3 0,-3 5 111,-2 5-143,-1 4 64,-4 7 48,1 8 64,-2 4 64,3 2 32,2 3-160,10-1 0,6-1-1152,6-5-1522,7-5-1215,6-2-4563</inkml:trace>
  <inkml:trace contextRef="#ctx0" brushRef="#br0" timeOffset="0.99">25839 19493 4754,'0'0'12838,"12"3"-10597,-9 2-432,-3 1-304,0 2-113,0-1-607,-3 1-417,0 1-288,0-3-32,1-2 0,0-1-929</inkml:trace>
  <inkml:trace contextRef="#ctx0" brushRef="#br0" timeOffset="0.99">25930 19280 11701,'0'0'7268,"13"1"-6468,-1 0-192,4 2 705,2-3-81,-1 4-495,1-1 95,-2-1-336,-4 1-335,-4 2-33,-4-2-80,-1 2-80,-3 1 64,-4 2-16,-4-1 16,-1 4 80,-3-1-96,2 2 0,1-1 0,0-1 32,5 1 0,2-3-32,2-1 0,4 1 96,2-4-128,3 0 48,0-2 16,3 0 16,0-2 16,0 0-48,-2 1 16,-1-1-32,-2 4 16,0-1-16,-5 4-48,-2 1 16,0 3-16,-2 1 64,-4 4 32,0-1-16,3 0 64,-3-1 32,3 1 32,0-5-96,3-2-48,-1-4 208,1 0 0,0-1-95,-2-3 15,-1 0 192,-1 0 112,-3-2-336,0 0-96,-3 1-16,1 1-48,-1 0 32,0 0-48,5 2-16,-1 1-384,2-2-593,2 2-607</inkml:trace>
  <inkml:trace contextRef="#ctx0" brushRef="#br0" timeOffset="0.99">26241 19442 8148,'0'0'15335,"16"11"-14871,0-11 608,2 0 17,1 0-449,-1 0-192,-3 0-239,-3 0-161,-5 0 0,-2 0-48,-3 1-945,-11 0-6370,1-1-673</inkml:trace>
  <inkml:trace contextRef="#ctx0" brushRef="#br0" timeOffset="0.99">26531 19307 14327,'0'0'5122,"-17"-1"-4754,8 7-272,-2 3 0,-1 3-112,2 6 320,1 3 497,1 6 495,3 3 433,5 0-224,0 0-369,7-6-191,4-3-385,3-8-176,4-4-336,0-9 16,2-1-64,0-8 48,-3-3 16,-1-3-80,-1-1-128,-2-4 64,-4 0-208,-2-1-128,-3-1-80,-3 0-1,-1-1 81,-6 3-224,-4 2 96,-3 2 287,-3 6 193,-4 3-192,0 5-64,-2 2 240,2 3 48,3 4 64,3 0 16,4 3-144,7-2-800,3 1-2242,5-1-2784</inkml:trace>
  <inkml:trace contextRef="#ctx0" brushRef="#br0" timeOffset="0.99">26697 19489 15111,'0'0'7331,"6"15"-6082,-6-9 704,0 2-1217,0-2-544,0 0-112,0-3-96,0-1-704</inkml:trace>
  <inkml:trace contextRef="#ctx0" brushRef="#br0" timeOffset="0.99">26880 19314 17176,'0'0'2897,"-17"3"-2497,4 1 385,1 4 15,-1 0-304,4 1-192,4 1-223,4 2-49,2-2 16,9 1-32,2-1 32,3-1-16,2 0 352,1-2 208,1 1-208,-4 0 80,-1-2-127,-3 2-113,-4-2-80,-2 2-32,-4-1 0,-1 0 112,-5 0 48,-2-1 128,-2 0-96,-5 0-63,0-1-65,1-1-48,3-3-48,1 1-176,3-2-16,3 0-993,3-3-544,0 0-800,5-1-2113</inkml:trace>
  <inkml:trace contextRef="#ctx0" brushRef="#br0" timeOffset="0.99">26878 19329 9716,'0'0'12614,"17"-2"-11365,-5-3-289,3 0-351,4-2-577,-1-1-64,2 3-49,-3-2-31,-1 2-528,-4 5-528,-4-3-193,-4 2-1776</inkml:trace>
  <inkml:trace contextRef="#ctx0" brushRef="#br0" timeOffset="0.99">28764 19179 9156,'0'0'6291,"-9"4"-5170,7 2-97,1 3-176,1 1 129,0 3 319,0 2-111,0-1-80,0 0-401,0-2-416,0 1-112,0-2-64,-2-1-48,0 0-48,0-2 0,1-1-480,-2-3-1073,2-2-1344</inkml:trace>
  <inkml:trace contextRef="#ctx0" brushRef="#br0" timeOffset="0.99">28861 19211 11541,'2'13'5171,"-2"0"-3122,0 2 352,0-2-737,0 0-719,0-2-417,0-3-368,0-1-80,2-1-32,-2-2-368,0-2-1793</inkml:trace>
  <inkml:trace contextRef="#ctx0" brushRef="#br0" timeOffset="0.99">28773 18664 8484,'0'0'3730,"3"-15"-2946,-2 12-144,-1 2-112,0-1-63,0 0-177,0 1 1040,0 1-1103,0 6-305,-1 1 96,-1 7 304,1 3 1008,-1 5-127,-1 3-353,1 0-432,0-1-272,0-4-112,1-1 49,1-6-33,0-1-48,0-5-16,0-1-369,0 0-1039,0-1-561,-3-2-1729</inkml:trace>
  <inkml:trace contextRef="#ctx0" brushRef="#br0" timeOffset="0.99">28719 18823 384,'0'0'5619</inkml:trace>
  <inkml:trace contextRef="#ctx0" brushRef="#br0" timeOffset="0.99">28755 18670 4786,'0'0'3090,"-11"9"-641,4-2-897,0 0 369,2-1-192,1-2-656,0 0-305,3-1-384,1-2-496,0-1-352,5-1 1232,-1-3-800,1 1 336,2-5-192,-1 0-16,0-1-48,-1 1 65,-2-4-97,1 3 0,-4 0-129,0 1-47,0 2 192,0 1-176,0 3 176,-3 1 48,3-1-16,0 4-64,2 1-160,2 1 144,0-1-16,1 3-80,3-3 16,0 2 176,0-1 32,-2-2-224,0 2 256,-2-2-128,-2 1-64,0-2-64,-2 2 176,1-2-48,-1 4 32,0-2-32,3-1-16,-3 3-176,3-1-1040,0 0-193,0 1-544,-3 0-2065</inkml:trace>
  <inkml:trace contextRef="#ctx0" brushRef="#br0" timeOffset="0.99">23463 20563 12630,'0'0'4850,"0"-12"-4194,0 10-256,0 1-47,0-2 15,0 3-48,0-2-32,2 1 64,-2 1-48,0 0 145,2 0-353,-1 1-96,1 7 0,0 1 176,1 9 832,-2 1 593,1 4-240,-2 1-625,3 1-80,-3-3-528,0-2-32,0-4 144,-3-1 97,1-3-161,-1-2-48,1-2-80,0-2 16,1-2-16,-2-2-32,1-2 48,2-2 0,-3-4-16,3-3-96,0-5-416,0-3-321,3-4 65,-1-5-321,0-1 369,-1-4 112,1 1 48,-2 2-49,2 4 305,-2 2 176,1 7 96,-1 4 16,0 3 16,0 3-48,0 2 80,0 1 224,0 1-288,2 1-80,-2 0 0,3 1 64,0 1 0,-2 1-16,1-3 32,0 0-32,0 0 64,-2 0-48,4 0 48,-2 0-16,6-5-16,3 2 337,6-2-17,4-2 96,2 0-96,1 2-192,0 0-80,-3 1 48,-4 1-64,-4 3-16,-2 0-16,-4 0-96,-1 0-544,-3 2-240,-1-1 15,-2 1-543,-3 0-161,-3-1-432,-1 0-2225,0-1-6403</inkml:trace>
  <inkml:trace contextRef="#ctx0" brushRef="#br0" timeOffset="0.99">23536 20617 6163,'0'0'6019,"-18"16"-5171,11-11 353,1 0-273,3 2-208,-3-4 49,3 0-289,3-1-192,0-1-144,3-1-48,3 0 560,3 0-95,0 0 335,5-1-80,1-2-79,-3 1 63,-2 0-48,0 1-239,-3 1-257,-4 0-272,1 0 16,-4 0 0,0 1-16,0 0-673,0 0-607</inkml:trace>
  <inkml:trace contextRef="#ctx0" brushRef="#br0" timeOffset="0.99">23676 20698 5635,'0'0'10340,"15"-3"-9811,-10 7 255,-2 3 272,1 0 49,-2 2-177,0 0-191,0 0-145,1-2 64,-3 1-144,3-4 1,-3-2-177,1 0-176,0-2-64,0 0 64,0-4 48,1-3-112,-2-1-64,0-1-32,0-2 0,0-1 32,0 2-16,0 0 16,0 1-16,2 0 16,-2 3-16,1-3 16,-1 3 0,0-1-16,2 2-16,-1-1 16,2 4-64,0-2-16,2 2-48,1 1-80,-1 1 176,2 0-32,0 0 64,2 1-48,-4 1 32,2 2-32,-2-2-96,-1 1-512,2 0-1,-6-1 81,3 0-768</inkml:trace>
  <inkml:trace contextRef="#ctx0" brushRef="#br0" timeOffset="0.99">23855 20671 912,'0'0'14791,"12"0"-14151,-6 2-495,0-1 1343,-1 0 401,-2-1-576,0 0-609,1 0 32,-2-1-207,0-2-225,1 1-192,-2-2-112,2-2 32,-1 1 32,-2 1-80,0-2 80,0 1-96,0 1-80,-3 2-16,-3 1 16,0 1-48,-3 5 176,0 2-16,0 6 0,0 1 32,6 1 480,-1 1 208,2 1-96,2-4-255,3-1-177,2-4-112,2-1 32,-2-5-16,3-1-32,-1-1 0,-2 0-16,0-3-560,-2 0-1073,-1-1-96,-1-1-1120,-1 1-2850</inkml:trace>
  <inkml:trace contextRef="#ctx0" brushRef="#br0" timeOffset="0.99">24020 20618 11973,'0'0'10277,"-16"15"-9637,9-7-319,1-3-209,-2 3-64,4-3 64,3 3-80,1-1-16,1 0-16,3 0-32,4 0 16,1 0 48,1-2-112,1 1 144,0-1 48,-1-1-48,-3 0 96,-3-1-96,-3 0-48,-2 0-16,-6 0 80,-3-1 48,-2 2-80,-3-2-32,2 0 0,-1 0 48,4 0-48,0-2 16,5 0-32,3 0 32,0 0-656,2-3-417,4-2-1360,3 1-1585,1-4-2849</inkml:trace>
  <inkml:trace contextRef="#ctx0" brushRef="#br0" timeOffset="0.99">24124 20452 6995,'0'0'11349,"11"0"-11028,-10 13 607,3 2 961,-2 5-673,0 1-415,0 3 79,-1 3 49,0-3-305,0-3-128,0-1-80,-1-6-112,0 0-95,0-6 143,0-2-176,0 0-160,0-3 16,0-2 0,0 1 16,2-2-48,3-2 0,-1-2 0,3 0-16,1-3-208,-2 1 16,1 0-32,2-2 63,-3-1 1,2 4 64,-2-2 160,1 4-128,-1 2-32,0 1 96,0 6 32,0 3 176,-3 2 80,3 2-79,-3 0-177,2-3 16,-1 0-32,3-4 16,-2-1-48,1-5-273,0 0-607,0-6-1201,-3 0-1553,0-3-3553</inkml:trace>
  <inkml:trace contextRef="#ctx0" brushRef="#br0" timeOffset="0.99">23660 20929 15303,'0'0'5587,"-17"-5"-4467,8 6-336,-3 3 129,0 3-161,0 1-176,1 1-111,4 0-209,4 1-160,3 1-48,9 1-32,3-1 96,3 1-48,5-2-48,1 0 64,-2-2 16,-2 1 0,-1-5 32,-4 4-160,-4 1 0,-4-2 0,-4 2 32,-2 1-48,-5 0 96,-2-2 0,-3-1-16,-1 2-16,-1-2-16,2-2-32,1 1 64,0-3-64,3-1 48,2-2 0,0 0 0,3-3 16,1-4-16,2 0-64,0-3-976,0 0-641,0 0-432,0 1-1137,-1 4-2848</inkml:trace>
  <inkml:trace contextRef="#ctx0" brushRef="#br0" timeOffset="0.99">23847 21056 18072,'0'0'641,"0"18"-481,0-5 400,0-1 64,-1-2 417,-1-1-289,0-3-480,2-3-128,0 0 480,0-6-175,0-2 63,0-2-272,3-4-32,-1 1 64,1-1-128,1 0-160,1 1 48,2 0 192,2 3 289,0 1 47,1 2-64,1 3-96,-1 1 49,-3 3-97,-1 3-208,0 2-32,0 2-32,-4 0-64,2-2 32,-1 0-16,-1-3 0,2 1-16,-2-4-16,2-2 32,-1 0 16,1-2-64,0-1-128,0-2-1329,-1-2-2064,-3 0-1058</inkml:trace>
  <inkml:trace contextRef="#ctx0" brushRef="#br0" timeOffset="0.99">24077 21037 21546,'0'0'2913,"-12"16"-1984,7-5-113,3 4-320,1-1-176,1 0-80,3-3-111,4-2-161,1-5-33,1-4 49,3 0 113,2-6 15,-1-2-48,-2-2-48,-1-1-48,-4-2-128,0 2-161,-6-1-303,0 3 16,-6 1-129,-2 2 289,-2 4 352,-3 2 48,-1 0 0,2 5 64,-2 2 464,3 3-239,2-1-81,2 1-96,1-3-64,3-2-801</inkml:trace>
  <inkml:trace contextRef="#ctx0" brushRef="#br0" timeOffset="0.99">24275 21001 7956,'0'0'12437,"-4"12"-10948,3-3 160,-5 6 80,3-1-369,2 2-287,1 0-529,0-3-176,6-3-176,1-1-64,2-6-176,4-2 48,0-2 32,1-5-32,0 0 0,-3-4-96,-3 2 64,0-1 32,-7 1-16,-1 1-96,0 5-96,-3-1 160,-3 3 0,1 5 0,0 1 64,2 3 0,-1 0 64,4 2 64,1-3-48,5 0 0,4-4-96,1-2-48,3-2 32,1-3 96,-1-3 0,0 0 32,-2-1-240,-2-1 16,-2-1 0,-5 0 16,-3 0-144,-1-1-96,-5-3-160,-3 0-65,-2-2-207,0 0-241,1 1-591,-2 1 303,3 4 1073,6 2 240,-1 6 48,4 7-160,4 2-2081,2 0-560,0-2-3474</inkml:trace>
  <inkml:trace contextRef="#ctx0" brushRef="#br0" timeOffset="0.99">25926 20611 12022,'0'0'5554,"0"-6"-4802,0 5 17,0-2-465,0 3-160,-3-2 16,1 2 80,0-1-64,-1 0 48,1 0 0,2 0-15,-3-1-81,0 2 16,2-1-64,-3 1-48,3 0 48,-2 0-48,0 0-16,-2 3-16,1 1-32,-2 2 16,2 0-16,-3 0 32,3 3-48,-1-2 48,1 1-32,1 1 32,-1-2 0,0 1 16,3 0-32,-2 0 48,1-2 32,1 0 96,0 1-64,1-1 0,0-2 16,0 4 64,2-1-16,1-1 0,0 1 0,2 1-48,0-2 0,1 1 144,1 1-63,1-1-97,-2-1 0,2 2-32,0-2 32,2 0-64,1-3 32,1 1 32,0-2 32,0-2-64,3 0 0,1-6-32,-1-2-80,0-2 0,-1 0 16,-2-1-16,-2 1 16,0-1 16,-4 3 32,-2-2 16,-1 0 16,-3-1-16,1 0-32,0-1 16,-1 2 32,0-2-48,-2 3 16,0-2-16,-2 1 32,-2 2-16,2 1-96,-3 1 32,0-1 32,-1 3-32,1-1-48,-3 1 96,1 0 16,1 1-48,0 0 16,1 0 16,-2 0-16,2 0-96,0 1-336,0-1-113,-2-1-63,2 2 80,1 0-177,-1 1 241,0 0 432,3 1 48,-1 0-16,2 3-32,-1 0-336,-1 2-1233,2-1-1440,0 2-1937</inkml:trace>
  <inkml:trace contextRef="#ctx0" brushRef="#br0" timeOffset="0.99">26210 20707 12182,'0'0'8467,"-13"18"-6946,7-12-624,4-1-273,-3 1-304,3-2-208,1-2-16,1-1-32,0-2-16,3-4-48,2 2-224,-3-3-48,4 2-160,-3 1-177,-2 1-671,0-1-1265</inkml:trace>
  <inkml:trace contextRef="#ctx0" brushRef="#br0" timeOffset="0.99">26372 20608 3025,'0'0'2882,"7"-11"-33,-1 4-800,0 1-160,-4 0 0,1 2 16,-1-2-81,0 1-367,-2 0-192,0 1-353,0 0-400,-3-1-224,-1 2-224,-4-1-48,-1-1-48,-1 3 32,-1-1 0,-1 0-32,0 2 64,3-2-48,0 3 32,3 0-16,2 0 0,1 0 16,-1 5-48,4 2 0,0 2 80,0 4 64,2 0 65,1 0 143,2 2-64,-1-3-192,1-2-96,0-2 32,0-2-16,0-3 16,0 0 0,-1-3-32,1-2-160,0-3 80,1-3-176,-1-1-129,2-3 113,-2 2 192,0 0 160,0 4-80,-2 2 16,-3 0 224,-1 8-192,-2 2 0,-1 3 320,3 3 353,-3 0 31,2 4 417,-1 1-161,2 1-192,-1-1-335,2-1-65,-2 0-48,2-2-96,0-4-96,2-2-80,0 1-16,-1-4-16,0-1-32,1-1 32,-2-1-64,0-7-3153,-3-1-769,0-2-3313</inkml:trace>
  <inkml:trace contextRef="#ctx0" brushRef="#br0" timeOffset="0.99">26593 20504 10245,'0'0'7747,"-12"11"-6050,6-7-384,0 1-353,-1 0-352,4 2-159,-1-1-145,4 2-112,0 2-64,3-1-16,1 0-16,3-1-16,1-1-16,1 1-64,0-1-16,3-1 0,-1 0 0,-1 0 80,0-1-64,-2 2 16,-2-1 32,-2 1-32,-2 1-16,-4 1 32,-2 0 64,-2-1 160,-2-2 224,-3 1-111,0 1-17,0-4-272,1 1-80,0-1 32,2-3 0,2 1 0,0-2-32,2 0 0,1 0-128,2 0-320,1-3-2402,2 1 17,1-4-3250</inkml:trace>
  <inkml:trace contextRef="#ctx0" brushRef="#br0" timeOffset="0.99">26585 20524 11621,'0'0'9797,"11"-5"-9141,-2 3-32,6 0-95,3-1 239,3 0 160,0 1-95,2-2-241,-3 3-464,-6-1-128,-2 2-16,-4-3 16,-5 3-896</inkml:trace>
  <inkml:trace contextRef="#ctx0" brushRef="#br0" timeOffset="0.99">28817 20416 9060,'0'0'4306,"-15"-9"-3570,7 7-351,0 0 687,0 2-111,0 0-49,-1 1-336,0 5-144,-1 2 49,-1 4-1,2 2 48,0 6 176,0 4-31,2 3-81,5 2 32,2-1-95,8 1-81,4-4-336,5-7-80,6-4 0,3-7 0,0-6 48,1-2 0,-2-10-32,-1-1 32,-5-4-96,-1-1-416,-6-2 240,-1-1 48,-4 0 64,-1 1-80,-6-1 15,0 0-223,-8 2 128,-1 0 160,-7 0-256,-1 1-128,-3 4 240,-1 1-225,1 0-319,2 7 352,1 1 128,4 0-16,4 3-641,3 1-127,5 0-513,1 5-1232</inkml:trace>
  <inkml:trace contextRef="#ctx0" brushRef="#br0" timeOffset="0.99">29076 20531 18136,'0'0'6115,"3"14"-5939,-3-11-112,0 1-16,0-3-1280</inkml:trace>
  <inkml:trace contextRef="#ctx0" brushRef="#br0" timeOffset="0.99">29257 20351 17080,'0'0'2097,"-13"-4"-1585,4 4 400,-1 0 145,-1 3-369,3 2-144,1-1-239,3 4-193,4 3-96,5 1 0,4 3 16,1-1-80,5 3 32,-2-4 16,2-1 0,-2 0 48,-1-3-16,-2-2-16,-4 0 16,-2-2 0,-4 1-32,-4-4 16,-2 1-32,-4 0 16,-1-1-16,2 0 0,-1 0 16,3-2-96,1 0-48,2 0-433,2 0-623,2-5-4723</inkml:trace>
  <inkml:trace contextRef="#ctx0" brushRef="#br0" timeOffset="0.99">29233 20354 10949,'0'0'4722,"18"-1"-2481,-7 0-1216,3 0 207,2-1-287,-5 0-321,2-1-368,-1 0-160,-1 0-48,-5-1-64,-2 1-1136,-4 1-913,0-1-1281,-8 2-2897</inkml:trace>
  <inkml:trace contextRef="#ctx0" brushRef="#br0" timeOffset="0.99">29512 20332 7347,'0'0'4819,"-11"6"-3667,3-4-143,-3 3 431,1-1-399,0-1-337,1 1-112,2-1-240,1-1-63,4-1-49,0-1-32,2 1 80,3 1-64,4-1-128,1 2 464,4 2 97,3-1-1,-1 1-96,0 2-256,-4 1-208,-3 2-112,-3 1 64,-2 0-48,-2-1 0,-3 0 16,-3 0-16,1-1 16,-1-1-16,1 0 32,0-1 0,0-1 16,1-3-64,0 0 80,0-2-16,0-1 17,1 0-17,-1-1-32,2-2 0,0 2-48,-2-3-497,4 0-639,-1 0-817,1 1-1937</inkml:trace>
  <inkml:trace contextRef="#ctx0" brushRef="#br0" timeOffset="0.99">29484 20319 12054,'0'0'9188,"13"-2"-8724,-3-1 64,1 0-64,3-1-159,1-1-161,0 1-64,-1 0-32,0 0-64,-4 1 64,0 0-32,-4 1-272,-2 2-417,-1 0-591</inkml:trace>
  <inkml:trace contextRef="#ctx0" brushRef="#br0" timeOffset="0.99">29689 20416 10629,'0'0'9556,"5"0"-9476,1 6-32,2 4 96,0 4 112,0 4 49,0 3-33,-3-1-112,-2 1-80,-3-2 32,0-4-32,-3-1 0,-1-4-64,-3 0 560,-1-2-31,1 0-65,-3 0-48,0-3 32,1-1 48,0-1-207,1-2-129,2-1-128,2-4-16,3 0-561,1-5-1119,1 0-1154,4-3-3344</inkml:trace>
  <inkml:trace contextRef="#ctx0" brushRef="#br0" timeOffset="0.99">29826 20405 12950,'0'0'5394,"-6"19"-4961,2-11-113,-2 4 304,2 0 96,0-1-191,1-1-49,0 1-80,0-2-16,1-3 16,0 0-15,-2-2 15,0-1-96,-2-2-64,0 1-128,-1-2-48,0 0-48,1-1 0,-2-1-16,3-1-16,2-1-288,0-1-384,3 1-609,0 1-464,3-2-1008,5 1-2401,0 1-5956</inkml:trace>
  <inkml:trace contextRef="#ctx0" brushRef="#br0" timeOffset="0.99">29874 20533 11061,'0'0'10677,"8"-1"-10037,-8-4-464,0-1-96,0 0 32,0 0-96,0 0 0,0 0-16,0 1-16,2 1 80,0 1 145,2 0 319,0 3-32,0 0-208,0 0-80,2 0-16,1 3 0,-2 0-144,1 0-16,-1-2 0,-2 3-32,0-3 16,-1-1 0,-1 0-16,-1 0 16,2 0-16,-1-5 0,2 1 16,0-2-32,0 0-32,1 0-48,1 1 64,2 1 32,-2 4-32,1 0 16,0 3 32,-2 2 0,1 2 32,1-1 0,-3 3 0,6-3-48,-6 0 32,3-3 33,1 0-33,-4-3-16,2 0 0,-4 0-625,-1-2-1200,0-1-1408</inkml:trace>
  <inkml:trace contextRef="#ctx0" brushRef="#br0" timeOffset="0.99">30282 20406 13606,'0'0'5555,"12"-6"-4803,-4 4-288,1-1-272,2 0-80,0 0-31,3 2-146,0 0 65,-1 1-16,-3 0-64,2 2-416,0 1-288,-5-2-257,-2 1-527,0 1-994</inkml:trace>
  <inkml:trace contextRef="#ctx0" brushRef="#br0" timeOffset="0.99">30451 20277 12166,'0'0'5250,"-13"0"-4898,10 1 545,2-1-81,1 3-656,2-1-112,3 2 32,1 1-48,4 2 64,0 1 32,0 3 64,3 1-32,-2-1-48,-1 3-112,1-2 48,-2 1-48,-4-3 32,-2-1 0,-2 0-112,-3-1 48,-2 0-16,-4-1 96,-1-1 0,-3 0-32,1 0 64,3-4-48,2 2-32,1-3 0,5 1-64,0 0-640,3-1-1505,2-1-2385</inkml:trace>
  <inkml:trace contextRef="#ctx0" brushRef="#br0" timeOffset="0.99">30850 20300 6499,'0'0'10069,"-13"-10"-8853,4 10-207,0 0-177,-4 7-192,-1 3-320,0 6 49,-2 0 367,5 1-48,4 2-95,3-2-225,4-2-208,5-6-48,5 1-32,3-7 0,4-3 0,-2-1 32,0-8 0,0-2 16,0-4-112,-5-2-80,-1 0 64,-3-2 32,-2 2-48,-3 1 48,-1 4-48,0 2-80,-2 2 0,-1 4 64,0 3-48,-2 1 32,4 0-64,-2 6 32,0 3-16,2 0 48,1 6 32,1 1-48,2 2 48,3-1-48,1 1 64,1-3-16,-1 2 48,0-1-16,0-2 0,-1 2 32,-3 0-16,0-2 0,0 1 32,-3-2-16,0 1-64,0-2-48,-3-1 64,-1 1 32,0-1 0,-2-3 144,-2 2 0,0-2-80,0 0 64,-1-2 80,-1-4 16,-2 1-32,2-3-112,-1 0-80,2-3 16,1-4-160,6-2-400,2 0-832,5-3-1634,3-2-1888,4 0-6483</inkml:trace>
  <inkml:trace contextRef="#ctx0" brushRef="#br0" timeOffset="0.99">31023 20353 14407,'0'0'2081,"5"12"-385,-2-6-223,-1 2-433,2 1-95,-1-2-369,-1 1-160,0-1-192,-1-3 49,1-2 847,-2-6-496,-2-1-480,-1-4-96,0-2-32,-1-2-16,0 0 0,1-1-16,-1-1 64,1 3-48,1 3 49,-1 0 95,3 3-32,0 2-48,0 1-48,2-1 16,3 2-48,1 0-16,2 1 32,2-1-32,0 2 16,1 0-32,1 0-449,-2 0-591,-1 0-385,-3 0-224,-1 0 161,-3 0-1618</inkml:trace>
  <inkml:trace contextRef="#ctx0" brushRef="#br0" timeOffset="0.99">31175 20330 13990,'0'0'1617,"11"1"-160,-4 0 464,0 0-785,2-1-95,-1 0-337,-1 0-272,0-2-240,-1-1-48,-2-2-32,-2 1-80,-2-1 16,0 1-16,-1-1-16,-4-1-64,-3 3 0,-2-1-16,0 2 96,-1 2-48,-2 5 0,2 2-32,3 4 64,0 0 208,7 4 145,1 0 207,1-1-144,4 0-272,4-4-64,1-2-80,1-1-32,2-4-224,-2 1-224,1-3-449,-3-1-703,-3 0-1121,-2-3-2738</inkml:trace>
  <inkml:trace contextRef="#ctx0" brushRef="#br0" timeOffset="0.99">31323 20330 14999,'0'0'2801,"-3"-13"-1536,3 10 1056,1 3-1633,3 0-480,2 0-48,-1 0 112,3 0-144,0 0-96,-1 0 16,-1 0-15,0-1 31,0-2-32,-3-2 48,0 2-80,-3-3 96,0 0-64,-2 2 0,-5-1 0,-2 2-16,-2 1-16,0 2 0,-1 1 0,-1 5 32,3 4 112,3 2 560,2 2 80,4 0-335,1 0-337,4 0-64,4-4-16,2-1 16,1-6-368,2 0-577,-1-3-63,0 0-401,0-3-880,-4-2-2017</inkml:trace>
  <inkml:trace contextRef="#ctx0" brushRef="#br0" timeOffset="0.99">31455 20351 8820,'0'0'9012,"-2"14"-8340,-2-8 305,4 1 512,-2-3-113,2 0-896,0-4-31,2 0 31,1-4-80,1-3-288,1-2-80,1-1 0,-1-5 16,2 2-32,-1-1-16,2 2 48,-2 0-32,0 4 96,-1 4-80,0 3 673,-2 1-33,2 2-384,-1 6 144,-1 0 417,3 2-433,0 2-176,4 0-96,0-2-112,-1-2-48,2-4 0,-1 0 0,-3-3-240,-1-1-785,-3 0-863,-2-1-818,-1-4-847,-2 0-4035</inkml:trace>
  <inkml:trace contextRef="#ctx0" brushRef="#br0" timeOffset="0.99">23570 21733 9572,'0'0'3522,"11"-16"-1937,-7 10-49,-2 1-511,3-2-113,-2 2-319,-2 1-33,1 1 0,-2 0 0,0 1-111,0 2-97,-5 0-112,-1 0-96,-2 3-64,-2 3-32,-1 1 16,-3 1 32,0 3-32,1 1 288,-2 1 273,5 2 15,0 0-64,0 1 64,5-1-175,1 2-81,4-2-64,-2-1-160,2 1-16,2-3-160,0 0-32,3-2 0,3 2 0,-2-3 32,3-3-16,0 2 32,0-5 16,0-3-48,0 0-32,1-3-16,-1-5-128,-1 1 64,-2-1 96,0 0 64,-4 1 0,-2 1-64,0 0-32,-2 0 80,-4 3-16,-3 0-16,1-1 32,-2 2-16,-1-1 16,1 2 0,1-3-16,0 3 16,5 0 16,0-1 32,1 0-64,3 0 0,0 1-32,3 0-64,2-1 31,4 2 49,0 0 0,0 0 32,1 2 0,1 0 16,-1 1 0,-1 0 33,0-2-66,-1 0 17,-3 1-16,-1-2 0,-1 0-752,0 0 16,-1-2-65,-1 0-367,2-4-657,2 0-640,0-2-1617</inkml:trace>
  <inkml:trace contextRef="#ctx0" brushRef="#br0" timeOffset="0.99">23686 21667 5539,'0'0'11109,"5"1"-10533,-8 9 913,2 0-49,-1 5-447,-1 0 127,3 0-223,0 2 111,4-1-272,-1 2-47,2 1-145,1 1 256,-3-3-271,2-1-113,-2 2-64,0-4-240,-2-4-32,-1 2-96,0-5 32,0-2 0,0-1 0,0-2-304,-1-2-657,0-4-783,0-4-1922,-1-2-2913</inkml:trace>
  <inkml:trace contextRef="#ctx0" brushRef="#br0" timeOffset="0.99">23832 21828 6291,'0'0'12261,"-1"-12"-11108,-1 9-321,-1 1-207,-1 2-353,-2 0-208,-1 0-32,0 0-16,1 2-16,-1 4 32,2 2 384,2 0 224,2 2 17,1 0-113,1 0-192,3-3-224,1-1-48,1-2-48,0 0 48,0-4-32,2 0 16,-2-3 48,1-2-16,-1-1-16,-1-1-48,-2-1 16,1 2-32,-4 0-128,0 2-144,0 3 144,0 1 48,-5 0-32,1 7 32,2 1 32,-2 2 64,2 1 176,1-1 96,1 0-16,2-4-63,2 0-145,2-4 16,0-2 0,1 0-16,0-4 0,-3 0-1089,-2-2-1248,-2-1-1777,-5 0-6178</inkml:trace>
  <inkml:trace contextRef="#ctx0" brushRef="#br0" timeOffset="0.99">23982 21800 5827,'0'0'14534,"0"-4"-13045,0 4-961,-2 0-240,0 0-112,-1 0-96,-2 0 1,-1 4-97,0 3 80,0 2 16,1 3 240,0 1 272,3 2 144,1-2-63,1 0-321,3-2 32,4-2-176,-1-3-128,1-2-32,1-3 16,0-1 64,2-3-64,-3-3 16,1 0-48,-3 0-16,-1 0-464,-1 2-929,-3 2-367,-6 2-4035,1 0-752</inkml:trace>
  <inkml:trace contextRef="#ctx0" brushRef="#br0" timeOffset="0.99">24067 21805 13062,'0'0'7299,"0"12"-5378,0-6 112,0 3-432,2 0-513,-2-1-383,3-1-161,0-1-256,-3-2-256,1-1 16,1 0-80,-2-3 48,-1-3-3778,-1-1-175,-1-5-5396</inkml:trace>
  <inkml:trace contextRef="#ctx0" brushRef="#br0" timeOffset="0.99">24082 21695 18168,'0'0'2145,"10"-13"-2177,-6 9-2481</inkml:trace>
  <inkml:trace contextRef="#ctx0" brushRef="#br0" timeOffset="0.99">24209 21788 5747,'0'0'14134,"-5"-4"-13494,5 5-287,4 2 15,0-1 736,0 3-159,5-2-193,-3-1-352,2 0-208,2-1-80,-5-1-48,2-1 0,-1-2-48,-2-1 32,0-3-16,-2 2-64,-2-1-80,-4-1-144,-2 0-48,-3 4-48,0-1-160,-3 2 144,0 2 336,1 2 48,1 5 112,3 5 352,2 0 208,2 2 193,3 2 63,3-1-192,3 0-352,2-6-223,0 0-209,3-3-16,-4-3 48,1-3-16,-2 0-545,0-3-1248,-2-3-1520,-2-3-3858</inkml:trace>
  <inkml:trace contextRef="#ctx0" brushRef="#br0" timeOffset="0.99">24345 21811 12998,'0'0'6419,"-5"16"-4914,5-8-145,0 1-303,0-3-561,0 0-128,2-3-256,-2 0 64,2-3 384,-1 0-31,1-3 47,-1 0-80,1-5-336,-1 1-48,-1-2-144,2 0 0,0-3 0,-2 3-32,0-1 0,2 0 16,0 3 80,0 1-32,0 1-64,3 1 96,-1 0-32,1 1-48,1 2 32,2 0 0,-2 1 32,3 0-16,0 1 0,-1 2 32,0-1-48,-1 1 64,0-3-64,-2 3 48,-2-3-16,-1 0 16,-1 0 176,-1 0-144,-1-3-416,-1 1-48,0 1 112,1 1-112,0 0-305,0 0-239,0 0 144,1 3 223,-1-3 97,1 3 224,-1-2-160</inkml:trace>
  <inkml:trace contextRef="#ctx0" brushRef="#br0" timeOffset="0.99">23862 22076 2945,'0'0'15095,"-12"-9"-13894,9 8-49,0 1-127,-1 0-209,-1 1-128,-1 4-95,-2 5 63,1 2-16,-1 2 65,4 1-209,1 0-80,3-2-256,3-2-48,3-4-80,2-1 16,-1-4 0,3-2-16,0-3 0,-1-3-128,0-5-272,-3 0 176,-2 0 192,-2 2 0,-2-3 32,0 3-320,-4 0-64,0 2 64,-3 1 112,1 0-97,0 4 49,1-1 64,2 2 64,2 0-288,-1 1-416,4 0-1938,1-1 1,3-1-1665,0 1-4434</inkml:trace>
  <inkml:trace contextRef="#ctx0" brushRef="#br0" timeOffset="0.99">23988 22110 19577,'0'0'1201,"-12"17"223,12-12-511,0-2-337,0 0-304,2-3-192,2 0 64,-1-3 80,1-3-32,0 0-48,0-3-32,-1-3 144,1 1 337,0-3-305,-2 3-160,3-1 0,-3 3-80,0 3-32,-1 1 128,1 1 0,-2 4-128,2 0 16,-2 0-112,3 1-32,0 2-80,2-1-1153,2-2-1360,1 0-1313,-1 0-3377</inkml:trace>
  <inkml:trace contextRef="#ctx0" brushRef="#br0" timeOffset="0.99">23563 22354 14182,'0'0'4483,"-15"12"-2979,5-3-15,0 6-48,0 1 15,-1 1-383,1 1-321,5-2-240,-1-2-176,6-5-255,2-2-33,3-5-16,7-2-16,1-3 96,3-3-96,0-3 0,-1-2 16,-1 0 16,-2 0-48,-4 2-64,-2-1-128,-3 0-145,-3 1 161,-4 0 176,-2 1 0,-5 0-32,1 0 32,-4 1-32,2 1 32,2 0-32,2 4 64,1-2-48,7 3-32,0 1-112,8 0-1329,1 0-47,4 1 287,-1 3-1696,1-3-2706</inkml:trace>
  <inkml:trace contextRef="#ctx0" brushRef="#br0" timeOffset="0.99">23715 22314 9140,'0'0'5507,"12"-15"-4147,-10 12 113,2 2 1088,-4 6-2225,-4 4 769,0 3 528,0 4-289,-2 2 1,3 4-225,2 0-223,0-2-273,1-1-432,0-2-128,2-5-16,0-4 0,-1-2-16,2-2-80,-2-2-384,0-6-5235,-3-2 641</inkml:trace>
  <inkml:trace contextRef="#ctx0" brushRef="#br0" timeOffset="0.99">23850 22416 9780,'0'0'11686,"-17"-1"-9845,10 3-433,-1 1-527,1 1-417,1 2-192,1 1-144,2 0-96,3 0-32,0-2 48,2 2-16,4-5-16,0-2-32,3 0-16,0-4-112,0-1-128,-1-4-16,0-2-112,0-1-1,-3 0 289,-1-1 112,-1 1-32,-3-2-32,0 3-48,-1-4 80,-1 4 64,-2 2-32,2 0 16,0 5-112,1 2 144,-1 4 384,2 6-239,-2 5 431,2 3 320,0 5-111,0 3-369,0-1-304,0-1-64,3-2 16,0-6-64,0-2 80,1-6-96,-1-2-48,0-4-368,-3-8-4626,0-1-1073</inkml:trace>
  <inkml:trace contextRef="#ctx0" brushRef="#br0" timeOffset="0.99">24131 22320 1921,'0'0'19353,"-11"14"-17448,3-5-657,-3 2-479,2-3-529,0 2-112,1-2 16,5 0-32,3-2-64,0 0-32,5-1-16,3 1 48,3 0-16,0 0 32,-1 0-16,-1 1-16,-3 1-96,-1 0 32,-3 0-80,-2 0-32,-2 0 112,-3-1 48,-2-1 32,-1-2 16,-1-1 64,-2-1-80,1-2-48,0 0-32,0 0 16,2-2 16,0 1-32,3-1 0,1 1-240,4 1-337,6-3-5601,-2-2 47</inkml:trace>
  <inkml:trace contextRef="#ctx0" brushRef="#br0" timeOffset="0.99">24169 22468 14967,'0'0'4738,"-4"21"-3746,4-13 817,0-1-1024,3-4-401,3-3-112,-1-2 0,2-5-48,0-2-80,0-5 32,-2 1 577,0-4 207,0 1-560,0-1-304,-3 4-32,1 3-16,-1 2 16,-1 4 16,0 2 161,1 2-81,0 2-112,0 4-16,2 1 48,0 5 160,-1 0 16,3 2 656,-1-2-672,0 1-159,0-3-33,1-1 0,-1-5-16,-2 0 0,-1 0-32,0-4-128,-2-3-1889,0-2-224,0-3-1601,0-1-1825</inkml:trace>
  <inkml:trace contextRef="#ctx0" brushRef="#br0" timeOffset="0.99">24372 22398 20233,'0'0'3058,"-17"4"-881,12 1-737,0 2-495,0 1-321,3 1-336,2 0 64,1-1-208,5 0-16,0-4-96,3-2 32,-1-2-15,0 0-130,0-5 49,-3 0-80,-1-2 80,-1 0-384,-2-2 272,-1-1 0,0 0-80,-4 0-128,0 1-48,-1 4 95,-1 0 97,4 3 80,-2 2 64,2 0 32</inkml:trace>
  <inkml:trace contextRef="#ctx0" brushRef="#br0" timeOffset="0.99">24453 22378 13206,'0'0'9412,"3"18"-7347,-3-9-832,2 0-353,0 0-384,2-2-303,1-2-177,1-1 48,0-4 16,2 0-48,-3-3 0,1-3-32,-2-1 48,-1 0-64,0-2 64,0 1-32,-3 2-32,2 1 32,-2 3 0,0 6-112,0 2 80,-2 1 128,2 1 48,2 1-128,4-3 0,-2-1 16,5-1-16,-1-3 16,1-1-32,1-1 32,-1-4-16,0 0 0,-3 0 16,0-2-16,-1 0 32,-3-1-128,-2 0 80,0-2 16,-1 2-32,-3-1 32,0 2-96,0 2 64,1 1 32,2 2-48,1 0 16,0 1-32,0 1-16,1 0-896,1 0-65,0 0-592,0 0-944</inkml:trace>
  <inkml:trace contextRef="#ctx0" brushRef="#br0" timeOffset="0.99">25878 21944 4882,'0'0'2673,"-1"-11"513,1 5-641,0 4-240,0-2-608,-3 2-240,2 1-305,-3 1-320,1 1-239,-4 2-177,-1 4-32,-1 3-64,-3 1-48,3 6-80,-2 1-192,3 3 161,2 1 431,6 1-80,0-2-64,7 0-160,7-8-80,5-2-95,1-6-17,2-4 0,2-1 0,0-7-32,-2-3-16,-2-2-16,-4-3 0,-4 0 0,-2-1-208,-6 0 16,-3-1-16,-1 2 15,-7-2-111,-1 3-32,-3-1 48,-3 1 208,2 1-128,-1 2-416,0 3-97,2 2 337,2 2 256,-1 4-96,2 8-272,-1 3 208,1 4-192,1 3-321,2 1-1088,1 0-1504,4-1-3810</inkml:trace>
  <inkml:trace contextRef="#ctx0" brushRef="#br0" timeOffset="0.99">26106 22042 12438,'0'0'9540,"-3"9"-9460,3-8-80,3-1 16,1 0-48,0-1-416,0-4-1105,-1-2-2465</inkml:trace>
  <inkml:trace contextRef="#ctx0" brushRef="#br0" timeOffset="0.99">26182 21869 5779,'0'0'11637,"9"-13"-9812,-6 13-529,4 0-319,1 1-193,0 4 401,2-1-305,2 2-304,-1 0-367,-2 0-97,-1 1-64,-1-2-32,-4 1-16,-1 0 0,-2 0-48,-2 0-113,-4 1 161,0-1 49,-2 0-17,1-2 64,1 2-48,3-5-64,3 1 0,0 1-64,5-1 48,2-1 16,2 4-16,2-1-17,0 0 33,-1 0-32,1 2 16,-2-2 16,-1 3-96,-4-1-416,0-1 288,-4 4 96,0 0 64,-5 1 48,-3 1 48,-2 1-16,1 0 32,-3-2 112,3 0 112,-1-1 48,0-2-32,1-1-15,0-2-1,2-2-128,0-2-48,1-1-80,4-4-32,0-2-192,2 0-737,2-3-880,3 2-1136,0-2-1857,3 3-3522</inkml:trace>
  <inkml:trace contextRef="#ctx0" brushRef="#br0" timeOffset="0.99">26421 21973 10917,'0'0'8340,"9"12"-6787,-1-11-337,2-1-79,2 0-369,-2-1-432,2-2-272,-3-1-32,-3 1-48,0 1-496,-4-1-1137,0 0-848</inkml:trace>
  <inkml:trace contextRef="#ctx0" brushRef="#br0" timeOffset="0.99">26706 21896 1425,'0'0'9764,"-13"-7"-7427,8 7-304,-2-1-512,-1 1-513,2 1-63,-1 0-177,0 2-192,1 4-15,2 0 63,-1 3-80,-1 2 64,3 3 145,2 1-1,1 1-112,0-1-15,3 0-241,4-1-16,-1-3-64,3-2-64,1-2 0,0-3-112,-2 0-80,2-3 48,-1-2-63,-1 0 47,1-3-176,-2-1 63,2-3 49,-2 0-16,1-2 17,0-2-34,-1 0 17,0-2 0,-2-1-48,1 0-160,-2-3 80,-2 0 64,-2 0-16,-1 0-416,-4 2 176,-1 2-16,-3 6 16,0 2 288,-5 3 48,2 2-16,-2 3-16,-2 4 32,3 0 48,1 2-128,-1 0-64,5 0-657,1 0-607,3-3-241,4-3-608,9-3-9717</inkml:trace>
  <inkml:trace contextRef="#ctx0" brushRef="#br0" timeOffset="0.99">26889 21997 12806,'0'0'8164,"-15"14"-6612,12-4-399,-1-3-257,2 1-608,2-2-160,0 0-96,1-4 16,4-1-16,-2-1-32,2-1 16,-1-1-48,2-4-352,-4 0-64,0 3 96,-2-3-64,0 3 16,-2 2 175,-1-1 49,1 2-256,-1 0-304,3 2-545</inkml:trace>
  <inkml:trace contextRef="#ctx0" brushRef="#br0" timeOffset="0.99">27033 21851 13910,'0'0'4867,"-13"-10"-4579,9 12-192,1 2-32,0 4 112,0 1 176,-1 3 288,1 4 449,0 2 143,0 1 113,0 2-128,0 2-241,3-2-480,0-2-80,3-2-207,2-1-161,3-3-64,4-5 48,0-1-16,3-5-16,2-2 16,-2-1 0,1-4 0,-3 0 16,0-2-32,-2-2-16,-3-1-160,-2 0-129,-2-1 17,-1 0 240,0 1-96,-3 1-80,-4 1 96,-2 1 48,0 3 32,-4 2 16,-2 2-48,0 1 64,0 4-48,-1 4 112,1 1 128,2 4 80,0-2-112,5 0-128,1 0 0,3-4-48,1-3-240,0-1-576,4-4-785,1 0-192,0-4-1040,1-3-3442</inkml:trace>
  <inkml:trace contextRef="#ctx0" brushRef="#br0" timeOffset="0.99">29356 21849 14006,'0'0'4819,"0"17"-3747,-1-2 609,1 2 160,-3 4-497,3-1-543,0-1-385,0-4-128,0-3-96,0-2-64,3-2-48,-2-2-48,1-2-48,0-2 32,0-2-416,0-2-1329,1-4-1232,-1-2-2354</inkml:trace>
  <inkml:trace contextRef="#ctx0" brushRef="#br0" timeOffset="0.99">29472 21820 13206,'0'0'4658,"6"17"-2673,-6-5 304,0 4-288,-2 0-416,0 0-353,0-1-351,2-2-561,0-2-304,0-3-32,0-2 0,0-1 0,4-2-192,0-3-881,-2 0-1120,0-5-1456,0-2-3235</inkml:trace>
  <inkml:trace contextRef="#ctx0" brushRef="#br0" timeOffset="0.99">29360 21676 9700,'0'0'5795,"-5"-20"-4898,1 10-241,2-2-128,-1-3-208,0-2-192,-1-1-112,4-4 32,-2-2-48,2-2-16,0-4 16,2 0 0,2-1-192,0 1-528,1 2-369,-1 0 257,1 4-16,-1 2 543,1 3-175,-4 2-160,-1 4 448,0 2 192,0 4 32,-1 2-64,-2 0-352,-2 1-1889,2 1-2434</inkml:trace>
  <inkml:trace contextRef="#ctx0" brushRef="#br0" timeOffset="0.99">29371 21191 6611,'-16'9'7812,"-2"3"-5908,0-2-335,1 2-112,2 1-641,3-5-416,5-1-191,2-1-177,5-4-257,3-1 273,2-1 97,6-5-97,-1-2-305,1-3-719,2-3-81,0-1-239,-3-1-593,1-1 32,-2 3 256,-3-1 641,-1 3 1072,-2 3 1265,-1 3 688,0 4-96,0 1-881,2 5-1072,3 4 256,3 1 1169,3 2-641,3-1-464,-1-1 81,0-4-433,-2 0-16,-1-4 80,-3 1-64,-3-1-16,-3 0-1409</inkml:trace>
  <inkml:trace contextRef="#ctx0" brushRef="#br0" timeOffset="0.99">23465 23230 5394,'0'0'7860,"0"12"-6483,2 3 1024,-2 0-112,-2 3-640,0 1-561,-1-2-79,-1-3-305,2-4-224,-1-2-144,3-6 449,0-3-177,0-6 0,2-4-400,2-4-192,2-6 0,1-3-32,1-6 64,6-1 0,-1-1 80,0 1 64,1 5-320,-2 3-16,-3 10 16,0 4 128,-3 9 80,0 7-64,-3 13 16,3 3 176,0 5 273,0 1-145,0-1-160,0-4-368,0-8 112,0-4 64,1-7-16,-4-1 48,2-4-16,-5 0 16,1-5 80,-1-3-64,0-2-16,0-3 16,0-2 16,0-2-16,0-2 0,3-3-96,0 0-208,2 2-353,3-1 193,0 4 288,1 6 128,0 5 16,2 6-32,-2 4 16,-2 8 0,-1 6 80,-1 7 272,-2 2 241,-3 4-1,0-1 80,1-3-576,1-4-64,1-6 16,3-2 112,-1-9 48,4-1-112,-5-3-16,2-2-48,-2-2-96,-1-5-912,-1 0-1537,-2-5-2626,0 2-4529</inkml:trace>
  <inkml:trace contextRef="#ctx0" brushRef="#br0" timeOffset="0.99">23913 23210 13478,'0'0'7588,"-9"-6"-7476,3 8-48,-2 2 32,2 1 96,1 1 80,-1 1 224,2 1 497,0 2 175,4 0-239,-2 0-273,2-1-208,0-2-160,2 1-64,0-1-160,2-5-16,-2 1-32,2-3-16,1-3 32,-2 1 0,2-5 0,0-2-128,0 1-160,1-4 16,-1 2-176,-1 2-16,-2 1 80,1 2 192,-2 2 48,-1 5 15,-2 6 17,-2 1 32,0 5 481,2-1 95,0-1-96,2-1 272,2-5-223,4-2-353,0-3 16,2-1-32,-3-5-32,1 0-96,-3-3-496,1-1-1665,-2-3-2129,-2 0-4434</inkml:trace>
  <inkml:trace contextRef="#ctx0" brushRef="#br0" timeOffset="0.99">24014 23264 12662,'0'0'2977,"5"16"-1392,-3-9 1024,-2 1-992,3-1-289,-3-2-415,1-3-513,1-1 592,-2-2-95,0-2-385,0-4-416,0 1-48,0-2-48,0-2 64,0-1-48,0 1 0,0-2-16,0 3 0,0 1 48,3 1-64,0 2 64,0 1-64,0 1 16,0 1 48,3 2-32,-3 0 0,3 0-16,0 0 32,0 1-64,0 0 32,2-1-32,-4 0 16,1 0-176,-2 0-720,-2-2-833,2-2-1505</inkml:trace>
  <inkml:trace contextRef="#ctx0" brushRef="#br0" timeOffset="0.99">24177 23229 15383,'0'0'8564,"0"11"-6579,0-5-689,0 0-751,1-1-481,-1 1-32,0 0 16,0-2-1761</inkml:trace>
  <inkml:trace contextRef="#ctx0" brushRef="#br0" timeOffset="0.99">24202 23101 8756,'0'0'9284</inkml:trace>
  <inkml:trace contextRef="#ctx0" brushRef="#br0" timeOffset="0.99">24260 23221 5394,'0'0'401,"7"12"3921,-4-6-1313,3-1-864,-3 1-16,0-2-576,1-1-625,1-2-112,-2-1 97,-1 0-1,2-1-287,-1-3-305,-2-1-128,2-3-96,1 1-48,-3-1 0,3 0-16,-1 1 16,1 0-32,0 1 0,-3 3-16,3 2 32,-1 1-48,0 2 16,-1 3 96,3 4 832,-1-2 129,2 2-241,2-1-175,-2-1-401,3-2-128,-3-2-96,0-1 48,0-2-32,-3 0-112,0-4-737,-3-2-815,-1 0-1634,-4-1-2609</inkml:trace>
  <inkml:trace contextRef="#ctx0" brushRef="#br0" timeOffset="0.99">24474 23232 17752,'0'0'9236,"14"-3"-8659,-10 0-225,2 1-240,-2-1-96,0 2-16,-2-3 0,-1 2-32,-1-2-160,-1 0-240,-2 1-161,0-3-255,-1 2-369,1 0 529,-2 0 432,3 2-32,-2 1 208,0 2 80,-1 5 64,2 2 192,-1 4 608,1 3-111,1 0-145,2 0-256,0-2-160,3-1-112,3-1-64,0-4-256,2-2-864,1-5-1137,0 0-1793,0 0-4322</inkml:trace>
  <inkml:trace contextRef="#ctx0" brushRef="#br0" timeOffset="0.99">23698 23437 8260,'0'0'13062,"-16"11"-11526,5 0-207,-2 1-481,-2 0-383,2 1-241,2-2-144,2-3-16,5-1-32,4-1-48,4 0 0,4-4 0,4 4 16,4-3-64,2 0 32,-2 2 0,1-1 32,-3 2 16,-4 0 0,-2 2-16,-4 0-64,-3 0-112,-2 3 176,-5-3-112,-2 1 0,-3-2 112,-1 0 16,2-1-32,-2-3 64,2 0-48,0-3 16,2 0-32,1 0 16,2 0-16,2 0-593,1-3-655,2 0-481,0-3-1184,5-1-3682</inkml:trace>
  <inkml:trace contextRef="#ctx0" brushRef="#br0" timeOffset="0.99">23862 23425 8180,'0'0'3761,"7"-15"-2544,-5 9 544,0 3 816,0 3-816,0 2-721,-2 7-800,0 4 1313,0 5 464,0 5-576,0-1-609,0 3-208,0 1-95,-2-4 63,2-2-272,0-3-176,0-4-48,0-2-16,0-4-16,2-3 0,-2-2-80,0-5-768,-4-3-1521,2-4-2529,-2-4-4915</inkml:trace>
  <inkml:trace contextRef="#ctx0" brushRef="#br0" timeOffset="0.99">23818 23529 13078,'0'0'7812,"19"-11"-6148,-8 6-303,-1 1-177,3 1-495,-3-1-401,-2 2-192,1-1-64,-2 2 0,-1 1-32,-1 0-16,0 0-704,0 1-737,1 2-528,-2 0-864,2 1-1185,-1 0-4082</inkml:trace>
  <inkml:trace contextRef="#ctx0" brushRef="#br0" timeOffset="0.99">23985 23568 8516,'0'0'2161,"4"12"128,-2-7 2177,4 3-2209,-3 0-1024,1-3 79,1-1-495,0 0-321,-2-1 240,-1-2 337,0-1-257,-2 0-256,3-2 177,-3-2-209,0 0-192,-3-2-176,2 1-112,-2 1-32,1-4-16,-1 3-16,1-3 32,1 1 0,1-1 0,0 2-112,0-2-16,3 2 96,0 2-32,1-1 48,1 4-16,0-1-16,1 1 0,0 1 16,1 0-16,-2 1 16,2 0 0,0 0-16,-2-1-512,0 1-753,1-1-528,-2 0-272</inkml:trace>
  <inkml:trace contextRef="#ctx0" brushRef="#br0" timeOffset="0.99">24165 23548 11749,'0'0'7332,"-13"3"-6548,3-1 769,2 4 352,0-1-497,4 1-399,-1 0-513,5 0-304,0-1-144,0 1-16,6-2 0,0-3 0,1-1-16,2 0-224,-1-1-176,0-3 16,0-1 320,-3 1 48,-1 1-32,-4 0 32,-1 9-160,-4 0 192,2 3 352,-1 1 144,3-1-208,1-1-192,0-2-96,4-3-48,4-3-624,-1-1-1633,0-4-993,0-2-2528</inkml:trace>
  <inkml:trace contextRef="#ctx0" brushRef="#br0" timeOffset="0.99">24324 23408 13062,'0'0'5346,"-1"11"-3953,1-3 16,-2 1-113,1 3 81,0 1 112,0 4-337,-3 1-271,2-1-289,1 2-48,0-2-160,1-3-192,0-2-64,0-2-64,1-2-16,-1 0 0,0-4-32,0 1-272,-3-4-688,1 0-673,-1-1-1136</inkml:trace>
  <inkml:trace contextRef="#ctx0" brushRef="#br0" timeOffset="0.99">24246 23516 5154,'0'0'16616,"14"12"-14871,-7-10-145,4-2-575,1 0-449,-2 0-240,2 0-288,-2-3-32,-2 1 0,0 0-752,-6 0-817,0 0-864</inkml:trace>
  <inkml:trace contextRef="#ctx0" brushRef="#br0" timeOffset="0.99">24429 23536 5699,'0'0'14342,"3"15"-12773,-2-6-224,1 0-209,0 0-272,1 1-159,2-1-257,1-1-160,0-3-80,2-3-112,-2-2 32,3 0-64,-3-4 16,-2-2-64,-1-2-48,0-1 32,-2 0-32,-1-3-16,0 1 32,-1-3-32,-1 2-192,0 0-112,2 3-240,0 0-161,1 3-127,3 3-753,1 3-464,-1 0-976,3 3-1633</inkml:trace>
  <inkml:trace contextRef="#ctx0" brushRef="#br0" timeOffset="0.99">24606 23499 18985,'0'0'1712,"-12"-6"-463,5 5 576,-1 1-593,0 0-527,2 2-401,2 1-192,1 3-96,3 0-16,1 0 0,6 0-48,0 0 32,4-1 16,2-1-16,2-1-64,-1 2-32,1 0 112,-2-1 16,-1 2 0,-3 0 32,-6 2-16,-1 0-48,-4 1 32,-1-1-16,-7 2 16,-1-1 48,0 0-64,1-1 32,1-1-16,0-3 16,5 0 0,-1-3 32,4-1-16,1-1 0,0-4-80,1 0-1040,-1-2-1570,4 1-863,-3-1-3859</inkml:trace>
  <inkml:trace contextRef="#ctx0" brushRef="#br0" timeOffset="0.99">23840 23794 4818,'0'0'11686,"8"-13"-9477,-7 9-785,-1-1-255,-2 3-65,-3 1-143,-2 1-497,-5 1-192,0 5-64,-3 5-16,-1 2-48,-3 3-48,3 5 16,0 2-128,3-2 224,5 2 305,5-5-145,3-2-240,7-4-144,5-4 48,0-3 48,4-3 0,0-2 0,0-2 32,-1-4-208,-1-1-96,-4 2-656,-1-1-737,-8 3-1344,-1-1-2482</inkml:trace>
  <inkml:trace contextRef="#ctx0" brushRef="#br0" timeOffset="0.99">23962 23714 12486,'0'0'8948,"-5"14"-7508,6 2 385,2 3-288,-2 3-529,1 1-143,-2-1-321,0-1-112,0-3-160,-2-2-111,-2-3-33,2-3-48,1-1-112,-3-1-32,3-3 16,1-1-257,0 0-831,5-4-1057,2 0-1425,3-4-1856,0-1-2210,3-1-688</inkml:trace>
  <inkml:trace contextRef="#ctx0" brushRef="#br0" timeOffset="0.99">24092 23876 14279,'0'0'5010,"-16"6"-3409,11 0-177,0 4-127,1 0 111,2 1-255,2-1-737,2-3-352,3-2-64,3-2 0,1-3 0,0-3-32,0-4-32,0-1 80,0-1 32,-3-3 0,-3 0-16,-3 0-80,0 0-112,-3 0-144,-3 4 0,-2 4 160,1 1 48,-1 3-128,0 0 32,3 3 144,4 3-369,1-3-1920,1 0-1520,4 0-4051</inkml:trace>
  <inkml:trace contextRef="#ctx0" brushRef="#br0" timeOffset="0.99">24222 23863 20185,'0'0'1409,"-18"18"-801,11-9 1825,1 5-912,3-4-449,3-2-463,3-1-481,5-5-64,3-1-32,1-1 32,1-6 16,1-1-192,-2-4-16,0 1 48,-3-2 16,-3 0-224,-3 1-49,-1 2 33,-2 0 208,-2 3 80,-3 3 0,1 2 48,0-1-32,0 2-16,1 2 0,2 0-1424</inkml:trace>
  <inkml:trace contextRef="#ctx0" brushRef="#br0" timeOffset="0.99">24395 23833 7219,'0'0'13671,"-10"12"-11270,1-3-593,-2 0-799,-1 2-321,3 1-208,1 0-207,4-3-129,4-2-192,3-1 0,4-4-385,3-2-287,1-3-352,-1-3-321,2-5 881,-1-2-113,-2-2 321,1-2 224,0-1 48,0-5 32,1 0-16,-2-1 0,0 0 48,-1 1 32,-3 3 0,-1 6 16,-2 5 289,-3 6 479,-4 4-224,-4 8-400,-2 6 241,0 6 495,-3 4 176,5 4-223,3 0-257,2-1-480,4-5-48,2-5-32,5-4-384,0-6-208,2-6-240,1-2-385,-1 0-1104,-2-8-1232,-2-1-5315</inkml:trace>
  <inkml:trace contextRef="#ctx0" brushRef="#br0" timeOffset="0.99">24617 23763 21706,'0'0'4194,"-17"4"-2337,7-1-913,-3 1-736,1 1-80,0 1-64,5 0-32,1 0 0,6 1 16,1 0-16,7-1-16,4 0-16,2-2 48,1 0-80,3 0 48,-2-2 32,-1 2 0,-3 0 225,-5 0-49,-2 3-80,-4 0-96,-3 2 16,-5 0-32,-5 1 32,-1 0-32,-1 0-16,0-2-64,2-2-32,4-2 64,2-1 0,3-3 0,4-3-977,4-3-1056,2-3-1664,0 0-2098</inkml:trace>
  <inkml:trace contextRef="#ctx0" brushRef="#br0" timeOffset="0.99">26193 23023 5843,'0'0'7347,"-10"-12"-5458,8 11-625,-3-1-335,0 2-33,-2 0 81,-3 5-161,-4 5-208,-2 4-111,-6 8-33,2 5 128,2 3 144,3 3-31,9 0-49,6-3-128,9-6-224,9-6-272,6-7-112,2-4 16,2-7 96,-1-5 64,-1-6-784,-3-5-192,-5 0 159,-3-3 641,-5-2-48,-3 1 64,-4-4 32,-3 1 48,-3 1-32,-5 0-48,-3 2 16,-2 2 64,-2 4 48,-1 4-32,0 5 16,2 1-80,-1 4-704,5 0-240,0 4 127,5 4-1072,4 1-3585,0 1-5187</inkml:trace>
  <inkml:trace contextRef="#ctx0" brushRef="#br0" timeOffset="0.99">26415 23166 12678,'0'0'6403,"2"14"-5299,-2-3 785,-2 0-704,0-1-689,1-3-336,-1 0-112,1-3-224,0-1-1825</inkml:trace>
  <inkml:trace contextRef="#ctx0" brushRef="#br0" timeOffset="0.99">26650 23059 12566,'0'0'2705,"5"-13"-1745,-2 5-399,1-1-49,-3 0 96,-1 0 16,0 0-255,-5 1-161,-4 1-112,-3 3-160,-5 0-32,-2 4 80,-2 4 0,-1 2 16,2 4 112,2-1 288,3 2 224,7 1 97,4 1-145,6 0-128,5 0-240,6-3 64,5-2-96,0-3-64,2-4-32,-1-1-16,-2-4 16,-2-3-15,-3-3-162,-3 0-175,-6 0-64,1-1 0,-4 2 112,0 1 128,-4 2 48,2 1 80,1 5 304,-3 0-80,3 7-256,0 7 80,-2 4 641,1 6 319,1 6 64,-2 3-159,-1 0-593,1-4 144,0-4-63,1-2 415,0-8-576,1-2-128,-1-5-112,1-2-16,1-1 0,0-4-16,1-7-2561,1-2-1665,1-2-3249</inkml:trace>
  <inkml:trace contextRef="#ctx0" brushRef="#br0" timeOffset="0.99">29331 22955 8212,'0'0'11477,"0"16"-11301,4-1 1025,2 5 511,2 4-207,1 3-640,2 2-289,1-4-160,-1-4-64,1-4-128,-4-5 0,-1-5-80,-1-3-16,-2-1-48,-3-3-31,1-3 31,-2-4 80,0-1-128,0-3-32,0-4-32,2-1 0,2-4 0,2-1-16,3-3-337,1-1-159,-1-1-16,0 1 64,0 3 400,1 3 0,-4 2-16,0 5 64,-1 3 48,-3 4-17,1 1 34,-3 3 31,1 0 64,-1-1-96,2 2-64,0 3-32,-2 1-1633,2-1-160,-1 0-1297</inkml:trace>
  <inkml:trace contextRef="#ctx0" brushRef="#br0" timeOffset="0.99">29591 23039 2785,'-4'17'13719,"-1"1"-11174,1 0-192,0 0-688,4-2-801,0-3-480,0-5-288,0-4-96,4-4-432,0-2-945,1-6-1952,-1-3-5843</inkml:trace>
  <inkml:trace contextRef="#ctx0" brushRef="#br0" timeOffset="0.99">29623 22895 4834,'0'0'15207,"-13"10"-14807,9-6-304,4 0-64,0 1-160,4-2-2129,3 0-3761</inkml:trace>
  <inkml:trace contextRef="#ctx0" brushRef="#br0" timeOffset="0.99">29743 22996 11877,'-15'2'6291,"0"-1"-4834,3-1 80,2 0-257,3 3-415,4-2-321,3 2-480,1 2 0,8 1-32,0 2-32,2 1 16,1-1-80,-2 2 96,2 0 16,-4-1 0,-4 0-48,-3 1 64,-2-1-64,-6-1 48,0 0 32,-3-1 0,1-1 16,0-4-48,3 2-16,0-4 0,3 0-32,3-4 32,0 1-512,3-4-1473,3 1-1761,1-1-3425</inkml:trace>
  <inkml:trace contextRef="#ctx0" brushRef="#br0" timeOffset="0.99">29806 23083 8708,'0'0'15671,"-4"16"-13862,4-10-993,3 2-560,-2-4-191,3 1-17,-2-2-401,2-3-1776</inkml:trace>
  <inkml:trace contextRef="#ctx0" brushRef="#br0" timeOffset="0.99">29833 22906 6259,'0'0'9844</inkml:trace>
  <inkml:trace contextRef="#ctx0" brushRef="#br0" timeOffset="0.99">29937 22839 13238,'0'0'2481,"17"17"-528,-10-5-656,0 0-193,1 5-15,-3 2 271,-3 3 209,2 2 32,-4 1-465,-4-1-463,2 0-369,-1-4-96,-2-1-64,3-5-16,-1-2-64,1-5 0,2-1-32,0-3 16,2-3-32,1-1 0,2-7-16,2 0-352,1-3-192,-1 0-241,1-1-239,-2 1 287,1 3 497,-3 0 192,1 5 48,-4 2-16,1 1 0,0 3 48,1 2 112,-2 1 257,2 2-81,0 2-144,-1 0-80,1 0-64,0-2 32,0 0-64,-2-1 64,1-1-48,-2-2 16,0-1-16,0-1-32,-2 1 32,-1-3 48,-2 0 0,-1 0-16,1 0-16,0 0 64,1-2 160,0 1-128,0 1-64,0-2-48,1 2-32,0 0-16,-1 0-560,0 0-929,0 0-1200,1-3-1473</inkml:trace>
  <inkml:trace contextRef="#ctx0" brushRef="#br0" timeOffset="0.99">30162 22821 8692,'0'0'6483,"12"13"-4178,-9-3-112,0 2-464,-3 5 128,-1 1 256,-4 6-144,-1 0-929,0 2-288,0-2-239,1-2-625,4-4 47,1-3 65,1-4 0,1-2-16,1-3-64,3-5-800,-3-1-737,-2 0-1248,1-7-1569,-1-3-5218</inkml:trace>
  <inkml:trace contextRef="#ctx0" brushRef="#br0" timeOffset="0.99">30197 23032 20409,'0'0'1425,"15"0"-1313,-5-1 961,2 1-49,0-2 65,0 2-721,1 0-224,-2 0-96,-2 0-80,0-2 32,-6 1 32,1-2-32,-2 0 96,0 0-48,-1-1-32,-1-3-80,0 0-176,0-1-144,0 0 95,-3 1-15,-3 1 80,0 4 256,-3 2-32,0 3 32,-3 5 128,3 4 449,-2 2 351,3 4-32,0 1-191,7 1-433,1-4-224,1 0-48,7-3 80,0-4 16,1-1-32,-1-2-48,0-4-352,-1 0-1137,-4-2-1200,1-4-2369,0-4-5731</inkml:trace>
  <inkml:trace contextRef="#ctx0" brushRef="#br1" timeOffset="0.99">29269 20809 4546,'0'0'12966,"0"-14"-11669,0 12-273,-1-1 65,0 1-385,1 1-256,0-1-192,0 1-48,0 1-48,1-2-112,0 2-16,-1 0 32,2 0-16,-2 0 801,0 0-689,0 5-80,1 3 48,1 6 736,-1 4 209,2 3 143,-1 6-175,1-2-289,0-1-512,-1-2-192,0-6-16,0-4 0,-2 0-32,0-4 48,0-1-32,0-3 0,0-2-32,-2 0 0,1-2-176,-1 0-208,2-4-512,0-2-1009,3-2-1233,1-1-1392,1-1-5298</inkml:trace>
  <inkml:trace contextRef="#ctx0" brushRef="#br1" timeOffset="0.99">29451 20843 10917,'0'0'11141,"-2"18"-10068,0-6 207,-1 1-127,3 2-273,0-2-192,0 0-207,5-2-337,0-4-64,5-4 32,0-1 96,3-2 64,2-4-128,0-4-48,0-1-16,-3-1 32,0-1-48,-3 0-64,-3 0-16,-3 1-112,-3 0 0,0 0-80,-3 0 48,-3 1 64,-4-1 32,0 3 64,-1-1-16,-1 2-64,-1 1 0,1 1 48,2 2 16,1 1-32,0 1 48,3 0-48,0 0-577,3 1-207,3 2-561,0 2-1440,0 1-5219</inkml:trace>
  <inkml:trace contextRef="#ctx0" brushRef="#br1" timeOffset="0.99">29724 20811 12198,'0'0'11477,"-9"0"-10693,6 4-416,3 0-80,-1 2 97,1 4 15,0 2 16,1 2 96,4 2-31,1 3-49,1-1-320,-1 3-80,-1-3 0,1 0-16,-3-3-16,-2-2 64,-1-1-16,-2-2 128,-2-1-32,-4-4-32,0-1-32,-1 0-16,1-4-32,1 0 0,2-4-32,0-1-416,2-1-753,3-1-832,0-1-512,3 1-1328,3-2-4003</inkml:trace>
  <inkml:trace contextRef="#ctx0" brushRef="#br1" timeOffset="0.99">29835 20818 7235,'0'0'11414,"7"13"-10230,-5-11-320,0 1-127,-1 0 63,-1 0-304,0 2-239,-3 1 127,0 1 32,-3 2 144,-2 1 0,0-2-95,-1 2-129,-1-2-112,3 1 32,-3-2 16,2-2-32,0 0 80,1 1 33,0-3-97,3 0-208,0-2 16,2 1-32,0-2 16,1 0-48,1-2-256,0-1-689,0 0-560,0-2-720,1 1-512,3-1-1024</inkml:trace>
  <inkml:trace contextRef="#ctx0" brushRef="#br1" timeOffset="0.99">29895 20902 4578,'0'0'9925,"4"15"-7844,-2-11 64,-1 1-529,2-1-63,-2 2-128,0-1-369,-1-2-368,0 0-223,2-1-33,-2-1-16,1-1 48,1-3-48,-1-2 1,2 1-289,0-3-64,0 1-32,0 0 48,0 0 160,3-1-32,-4 0-96,2 1 64,2 0 48,0 0-96,1 0-16,0 3-64,-1-1-32,0 2-48,-1 2 96,0 0-16,-3 3-32,-1 1 16,-1 4 32,0 0 81,0-1-129,-1 1-64,1 0 32,0-3 0,0-2 0,2-1 32,0 1 16,3-3 0,-1 0 48,2-4-16,0-3 0,2 0-32,0-3 0,0-2-144,-1-1-128,2-2-369,-2 3 17,0-1 16,-1 5 368,0 4 128,-2 4 48,-1 0-48,2 4-17,-2 5 178,2 2 271,-2 1 48,2 1 96,1-1-64,2-2-80,-1-1-256,3-2 1,-2-2-65,0-3 16,-2-2-16,-2 0 0,0 0-208,-4-4-625,0-2-848,-5-1-1728,-5-4-2098</inkml:trace>
  <inkml:trace contextRef="#ctx0" brushRef="#br1" timeOffset="0.99">26091 21167 7491,'0'0'5491,"0"-10"-4323,0 7-191,0-1 111,0 3-239,-1 0 63,-1 1-368,-2 0-111,-2 2-161,1 3-80,-4 3 16,-2 3 32,2 1-48,-1 5 176,3 0 225,1 4 15,1-3-176,5-2-64,3-2 80,6-2-143,3-6-1,3-1 48,3-4-192,-2-2-112,-1-4 32,1-2 0,-4-4-96,-2-1-128,0 0-400,-2-3-81,-1 3 225,1-4 288,-3 0 0,-3-1 80,-1 0 0,-1 0 48,-3 2-32,-2 2 32,-4 5 16,0 2 16,-3 3-16,0 3 16,-3 0-48,0 5-32,-3 1 16,6 2 16,0 0-16,3-1 16,6 0-208,3 1-1777,4-3-1953,7 0-2336</inkml:trace>
  <inkml:trace contextRef="#ctx0" brushRef="#br1" timeOffset="0.99">26294 21192 12966,'0'0'6371,"1"19"-4242,-1-8-576,-1-1-401,-1-1-432,2-1-431,0-1-129,0-3-128,0-3-16,3-1-993,2-4-1104,0-4-1680,0-2-11174</inkml:trace>
  <inkml:trace contextRef="#ctx0" brushRef="#br1" timeOffset="0.99">26427 21087 5250,'0'0'5571,"4"-11"-4370,-2 6 1200,1 0 2625,-3 6-4194,-3 4-560,-3 4 33,0 7 895,-1 2-159,1 3-209,1 1-64,2-1 17,3-3-225,6-2-368,3-7 0,3-3 64,3-5 48,0-1-144,2-5-112,-1-3-96,-1-3 16,-2-2-16,-2-1 48,-2-1-320,-4-1-304,-1 0 240,-2 2-80,-2 3-33,-2 1 289,-4 2 96,-3 2-32,-2 3 48,1 0 80,-2 1-16,0 2 16,1 0-16,1 0-208,0 0-384,2 0-657,2 0-576,2 0-720,2-2-1041,2-3-2016</inkml:trace>
  <inkml:trace contextRef="#ctx0" brushRef="#br1" timeOffset="0.99">26669 21005 6451,'0'0'12582,"-6"1"-12294,10 3 16,-3 4 784,2 4 289,-1 4-240,1 2 191,-3 5 49,0 0-241,-1 3-335,-1-3-481,-2-1-64,2-3 48,-1-4-32,3-3-192,0-3 0,0-4-16,3 0-32,-1-5 32,2 0-176,-1-5-784,2-2-1473,-5-4-2081,0-4-993</inkml:trace>
  <inkml:trace contextRef="#ctx0" brushRef="#br1" timeOffset="0.99">29685 23573 7828,'0'0'-2418</inkml:trace>
  <inkml:trace contextRef="#ctx0" brushRef="#br1" timeOffset="0.99">29674 23556 48</inkml:trace>
  <inkml:trace contextRef="#ctx0" brushRef="#br1" timeOffset="0.99">29667 23519 5747,'0'0'4610,"-6"-12"-2449,4 7-64,-1 0-128,2 1-257,1 1 2002,0 6-3538,0 7-128,1 2 480,1 8 625,-2 4 31,0 1-431,0 1-449,-2-2-256,1-4 0,0-4 32,1-5-32,0-3-32,0-3 32,0-2-240,1-3-928,2-2-657,0-4-144,3-5-2273,1-2-4770</inkml:trace>
  <inkml:trace contextRef="#ctx0" brushRef="#br1" timeOffset="0.99">29775 23515 12598,'0'0'6915,"0"22"-5923,-1-5 337,-1 4-289,2 1-159,0-1-305,0-1-432,6-4-48,1-5-32,3-8-48,3-3 112,0-6-80,-1-3 16,-1-3-80,1-5 80,-1-1-64,-4-2 48,-1 2 0,-1-2-368,-4 1-576,-1 5 160,-8 1-193,0 3 401,-6 6 336,-1 4 112,-3 0 96,1 4 0,4 4 0,0-1 80,5-3-64,4 0-16,4-2-1137,4-2-3297,7-2-1696</inkml:trace>
  <inkml:trace contextRef="#ctx0" brushRef="#br1" timeOffset="0.99">30003 23560 8116,'0'0'10324,"1"17"-8435,-1-5-464,0 1-369,2 4-95,-2-1-225,3 0-47,0-2-161,-2 0-160,1-4-256,2 0-16,-3-3-16,0-2 0,-1 0-48,-1 0 16,-4-3 16,2 2 0,-6-3 32,-1 2-80,0-3 48,0 0-144,2 0-736,3 0-417,1-3-223,4-1-417,5-1-2337,2-3-4354</inkml:trace>
  <inkml:trace contextRef="#ctx0" brushRef="#br1" timeOffset="0.99">30075 23549 912,'0'0'15063,"18"8"-13558,-13-6-192,1-1-273,-1 3-176,-3 0-351,-2 1-209,0 0 64,-3 4-112,-5-1-80,2 2-64,-1-2-48,-5 2-48,2-2 32,1 2 0,-1-3 16,0 0 48,3-1 145,2-3 159,1-1-96,3 0-160,2-5-128,6-3-976,-3-2-1426,1-2-1984,1-2-11109</inkml:trace>
  <inkml:trace contextRef="#ctx0" brushRef="#br1" timeOffset="0.99">30161 23615 14182,'0'0'2626,"-6"14"-433,4-6-336,0-2-833,2-3-192,2-1-479,1-2 31,2 0 400,0-4-448,1-2-192,0-1-64,2-2-48,-2-2 48,0 2 161,0-2-49,-2 3-16,1 2 144,-2 0 240,-1 4 176,-1 2-255,2 1-321,-3 5-96,1 1 352,-1 1-16,4 0-128,0-2-240,1-1-48,1-2 48,-2-2 0,4-1 16,-3-4-48,0-1 16,0-1 32,-3-2-48,3 2 48,-2-1-48,2 0 32,-1 3-16,-1 3 16,1 1-96,0 0 64,-1 3-32,1 4-32,3-2 64,2 0-48,0 0 64,1-3-48,1-1 48,0-1-336,-5 0-576,-1-1-849,-5-1-1008,-7-2-5907,-3 3-3698</inkml:trace>
  <inkml:trace contextRef="#ctx0" brushRef="#br1" timeOffset="0.99">26214 23768 304,'0'0'7732,"-1"-16"-6932,1 11-480,0 1 64,0-2 81,0 1 47,0 1 336,1-1-288,-1 1-31,1 0 191,-1 1 321,0 1 111,0-1 81,-1 0-321,-2 3-208,0-2-368,-3 2-207,-3 0-1,2 0-64,-2 1-16,-1 2-16,1 3 32,1 1 112,-1 2 368,2 6 416,2 3 257,1 2 16,3 2-145,1-1-368,8-2-351,1-2-177,7-5-192,2-5 80,0-3 16,4-4-64,0-2 16,0-3-80,-2-5-416,-1-2-449,-3-3 545,-2 0 352,-4-1 32,-1-1 0,-4-1-32,-1 0 16,-3-1 32,-1 0-144,-5 4-320,-4-1-80,-6 7 31,-3 3 337,-4 6-48,-3 2 96,0 7 32,1 3 96,6 1 0,5 2 32,7-2-32,6 0-1472,8-4-1794,7-2-3217</inkml:trace>
  <inkml:trace contextRef="#ctx0" brushRef="#br1" timeOffset="0.99">26454 23813 12806,'0'0'6211,"0"15"-4386,-2-10-641,1 0-864,0-1-240,0-1-64</inkml:trace>
  <inkml:trace contextRef="#ctx0" brushRef="#br1" timeOffset="0.99">26590 23653 6835,'0'0'13350,"-5"12"-12005,0-5-353,-1 4 1,3 0 95,-3 6-191,2-2-353,2 3-96,2-3-224,6 0-224,3-5-32,3-3 32,0-4-112,3-3-384,-2-3 32,-1-2-225,0-2-15,-2-2 384,-3 1 352,1-1 16,-4 2 0,-1-1 64,-1 0-32,-2-1 112,0 0-32,0 1-96,-2-4-32,0 2-64,-2-2 16,0 0-16,-1 0-432,-1 1-352,0 0-177,1 1 465,1 4 128,-1 3 224,-1 0 144,1 3 0,-3 4-16,2 2 32,-2 2 0,2 1-240,2 0-1697,1-1-1345,3-1-928</inkml:trace>
  <inkml:trace contextRef="#ctx0" brushRef="#br1" timeOffset="0.99">26805 23574 2001,'0'0'10405,"0"-12"-8949,-4 9-143,0 1 320,0 0-753,1 2-176,0 0 193,3 2-369,0 1-272,0 3-208,3 3 256,2 3 545,0 6 127,2 0 289,-1 4-273,-2 1-79,-2 1-257,-2-2-128,-2-2-176,-1-2 1,-1-3-225,-1-4-112,2-1-48,1-5 0,1-1 32,1-7-3570,2-5-928</inkml:trace>
  <inkml:trace contextRef="#ctx0" brushRef="#br1" timeOffset="0.99">17598 19888 15607,'0'0'3474,"-7"-3"-2642,6 10-304,1 4-352,0 7 497,0 6 751,0 5-351,0 3-241,2 1-352,3-2-239,1-4-257,4-8-32,0-3 352,3-7-64,1-5-192,-1-2-64,1-2-16,-2-4 0,-3-4 32,0-2 144,-5-3-64,0-1-144,-1 2-128,-3-1-16,0 3 0,0 3 208,0 5-80,0 3 32,0 8 16,0 7 320,1 4 176,4 2 16,3 1-16,1-1-496,5-6-208,0-7-64,1-6-96,2-3 368,-2-7 192,-2-6 32,1-1-64,-4-6 80,-1-1-112,-3-2 144,-1-1-448,-3-1 112,0 2-32,-2 0 48,-2 4 80,-2 3-48,1 3 32,-3 1 80,2 3 0,-1 1-160,0 1 192,4 2-368,0 1-192,-1 0-449,2 0-3873</inkml:trace>
  <inkml:trace contextRef="#ctx0" brushRef="#br1" timeOffset="0.99">18000 20042 8564,'0'0'14791,"-9"-7"-14199,4 10-224,-1 3-48,0 3 193,2 1 79,1 2-304,0 0 128,3-1-224,0-2-64,2 0-128,1-4 0,1-2 48,1-3-32,1-2 32,-1-2 16,1-3-48,-1 0-16,0 1-96,-3 3 80,1-2 0,-3 3 16,2 2-96,-2 7-208,0 2 160,0 0 144,-2 4 176,2-1-32,0-3-176,2-1-32,2-6-96,2-2-272,1-3-288,0-6-273,2-3-976,-3-2 32,-1-1-2305</inkml:trace>
  <inkml:trace contextRef="#ctx0" brushRef="#br1" timeOffset="0.99">18092 20105 15063,'0'0'7235,"12"6"-5954,-11-6 1008,-1-1-1953,0-2-16,0 0 32,0-1-80,0-2-176,0-2 49,0 0-17,0 1-32,0-1-80,0 1 80,0 2 160,0-1-48,0 2-128,3 1 16,0 0-80,1 1 0,1 1-32,1-1 32,0 2-48,0 0-16,-2 0 80,1 0-48,0 0 16,-1 0-16,-2-1-208,0 1-224,-1-2-481,0 0-992,-1 0-1104,0-1-385</inkml:trace>
  <inkml:trace contextRef="#ctx0" brushRef="#br1" timeOffset="0.99">18237 20062 19625,'0'0'3041,"-4"12"-1616,4-6-721,0 0-239,0-1-209,1-1-80,1-1-176,-1-1-160,3-2 160,-2 0 528,4-5-112,-3-1-144,1 0-80,1-3 177,0-2-49,-1 3 96,0-1 96,-1 2-144,1 1 0,-3 2-95,2 2-65,-3 2 0,2 0-16,-1 2-208,1 4-48,0-2 64,1 2 48,1 1 16,0-3-80,0-1 16,2 0 32,-2-2-32,0-1 16,-2 0-32,0 0 0,1 0 32,-1 0 32,-1-1-16,2-2 0,-1 0-16,1 1-48,0 0 16,0-3-16,1 2-96,-1-1-32,2 1 32,-3-2 0,2 2 96,-3 1 16,1 1 32,1 1 48,-1 1 32,2 5 64,-2 1 192,1 1-64,1 0 0,0 1-144,0-3-48,1 0-64,-2-4-16,3-2-112,-2 0-240,0-4-160,-2-2-465,0-1-1376,-1-3-976,0 0-2242</inkml:trace>
  <inkml:trace contextRef="#ctx0" brushRef="#br1" timeOffset="0.99">18485 20072 20970,'0'0'2641,"7"14"-176,-4-6-832,-1-2-753,1 1-304,-2-1-272,1 0-191,-1-3-65,1-1-465,-2-11-7154,-3-2 2721</inkml:trace>
  <inkml:trace contextRef="#ctx0" brushRef="#br1" timeOffset="0.99">18504 19930 24187,'0'0'624</inkml:trace>
  <inkml:trace contextRef="#ctx0" brushRef="#br1" timeOffset="0.99">18666 20095 6643,'0'0'15671,"-6"4"-14006,7-4-1617,0 0 256,-1-4 304,2 2-31,0-3-193,0-2-176,1 0-96,-2-1 48,2-2 0,0 4-80,1-2-32,-1 1 48,1 3 48,0 2-16,-1 0-80,3 2-16,-2 3-32,2 2 16,0 2 96,1 2 17,-1 2 15,0-2 112,1 1 272,-2 0-256,1-1 112,-4-1-48,0-1-160,0-2-15,-1 0-97,-1-2-32,0-3-64,-5-8-8884</inkml:trace>
  <inkml:trace contextRef="#ctx0" brushRef="#br1" timeOffset="0.99">18874 20062 25788,'0'0'2657,"-7"-12"-1937,4 9-464,-3 2-224,0 1-96,1 4 32,-2 1-80,6 2 112,-3 1 16,4 1 0,0 0-80,5-2 64,4 0-128,-1-4-160,3-1 176,0-2 160,-1-3 16,-2-3-96,-1 0 16,-1 0-32,-4-2 0,-1 0-16,-1 0 64,0 1 48,-1 2-48,-1-1 0,0 4-16,0 2 80,0 0 32,1 8-96,0 1 80,0 5 160,0 4-64,1 1-16,0-1-63,0-1 31,3 2-272,0-4-65,1-3 81,1 1 128,-2-1 16,1-2 16,-1 0 192,-1 2-63,-1-3 63,-1 0-112,-4 2 16,-2-1-48,-2-1-16,-2 0 0,-1 0-128,2-1-96,-2-2 48,3-4-192,3-2 31,-1 0 113,5-7 176,1-5-80,1-1-224,5-3 144,2 0 48,0-2-32,0 6 0,0 0 128,-3 2 16,1 4 32,-3 2 32,-1 4-96,-1 0-48,-1 1-272,0 4 96,0 1-481,-2-1-991,0 3-1522,-2-6-2432</inkml:trace>
  <inkml:trace contextRef="#ctx0" brushRef="#br1" timeOffset="0.99">19072 20063 17288,'0'0'1841,"5"12"-1889,-2-1 1504,0-2 1010,-1 3-1058,1 0-752,-2-3-95,0-3-97,-1-1-304,0-3 80,0-4 144,0-7 497,2-2-737,1-5-240,1-4 32,1-5-64,4-3-96,0 0-145,3 1 49,-2 1 208,2 3 224,-3 6-80,1 4 48,-4 5 128,-2 4-144,-1 4 96,1 1 17,-2 8-193,0 8 176,0 5 544,0 3-160,0 4-304,-1-2-144,2 0-48,0-4-48,0-3 144,2-4-64,-4-2 113,2-3-81,-1-3 0,-1-3-112,-1 0-48,0-4 32,0 0-128,0-1-321</inkml:trace>
  <inkml:trace contextRef="#ctx0" brushRef="#br1" timeOffset="0.99">19161 20039 18761,'0'0'5058,"15"8"-3794,-6-7-399,5-1-257,-1-1-320,1-2-224,-2 0-80,-2-2 32,-2 1-768,-4-1-2097,-3 0-1745</inkml:trace>
  <inkml:trace contextRef="#ctx0" brushRef="#br1" timeOffset="0.99">19326 20095 7924,'0'0'12325,"12"17"-11252,-7-12 303,-2 0-127,2 1-113,-2-3-319,-2 0-225,0-2-160,-1-1 49,0-1 79,-1-5 240,0 0-592,-3-3-256,0-1 0,0-2 48,-1 0-80,2 1 16,-3 2 32,4 0 0,0 1 64,2 3-32,0 1 32,0 2-32,4-2 48,3 4-16,2-2 0,1 0 16,0 1-16,2 0 32,-3 0-32,1 1-128,-4 0-352,-2 0 16,-2 0-112,-9 0-11542</inkml:trace>
  <inkml:trace contextRef="#ctx0" brushRef="#br1" timeOffset="0.99">19518 20035 21178,'0'0'4898,"-17"-10"-4114,9 14-448,-1 3-79,1 3 95,2 2-48,3 1-112,-1 2 48,4-4-128,0 2 176,4-3-176,1-2-48,1 0 48,0-4-112,-1 1 0,1-3-48,0 0-80,-1-2-496,5 0-128,-1-2 47,3-2-223,2-2-481,-2 0-31,1-1-1,-2-1-864,-4 0-2929</inkml:trace>
  <inkml:trace contextRef="#ctx0" brushRef="#br1" timeOffset="0.99">19658 19884 13862,'0'0'7716,"8"22"-5507,-8-10-208,0 3-529,0 1-463,0 3-433,0 0-272,0-1-144,0 0 65,0-2 63,0-1-32,2 1-32,-2 0-112,0-4-16,0 0 0,0-1-16,0-2-48,2-2-80,-2-4-480,0-3-545,1-1-1264,-1-7-336,0-5-2401</inkml:trace>
  <inkml:trace contextRef="#ctx0" brushRef="#br1" timeOffset="0.99">19573 19995 24907,'0'0'2802,"11"10"-4451,1-8 1569,5-1 560,0-1-48,0 0-48,1-2-271,0-2-113,-2 1-80,-1-3-945,-4 2-1440,-1-1 704,-4 0 96,-3 3-256,-2-2-3553</inkml:trace>
  <inkml:trace contextRef="#ctx0" brushRef="#br1" timeOffset="0.99">19800 20056 13078,'0'0'11477,"3"16"-11013,-1-8 145,-1 0-257,0-1-176,-1-1-128,0 0-80,0-2-672</inkml:trace>
  <inkml:trace contextRef="#ctx0" brushRef="#br1" timeOffset="0.99">19833 19904 28301,'0'0'352,"-15"-7"-8308</inkml:trace>
  <inkml:trace contextRef="#ctx0" brushRef="#br1" timeOffset="0.99">19939 19989 17160,'0'0'5682,"14"-13"-5602,-11 10 145,0 0 111,0 2 368,-3 0 257,-3 3-1026,-2 5 290,-2 1 31,-2 2-32,-2 3 160,2 1 240,0-1 97,3 1-145,2-1-144,4-3-336,0 1-144,6-3 368,3-2-192,1-1-32,3-3 32,0-2-48,-1 0-112,0 0-176,-5-4-448,-2-1-545,-4 1 193,-1-1-993,-4-3-2689,-2 2-4034</inkml:trace>
  <inkml:trace contextRef="#ctx0" brushRef="#br1" timeOffset="0.99">23254 22156 5843,'0'0'5186,"0"3"-4594,0-2 241,0 1-305,-1-2-256,0 1 64,0-1-192,0 0 160,-2 0 561,-1-1 319,-1 1-239,-1 0-161,-1 0-352,0 0-192,2 0-79,0 0 111,4 0 48,0 0 592,-2 0-448,2 0 209,-3 0-49,1 0-176,-2 0-128,0 0-208,0 0-64,-1 0 0,3 0 1,0 0 15,0 0-48,0 0 0,0 0-16,0 0 32,-3 0-32,-2-2 32,-1 2 16,-4 0 176,1 0 128,-3 0 160,1 0-128,-1 0 32,4 0 129,2-3-145,-1 1-112,4-1-144,0-1-64,1 1-48,1 1-16,1 0 16,-3-1 0,2 1-32,-1 1 48,-3 0-16,0 1 16,-1 0 16,-3 0 32,1 0-32,1 0-48,1 0 0,0 0 0,1 0 48,0 0-48,0-2 16,0-1 0,-2 0 80,-2 0 129,-1 0-33,-3 1-16,-2 0-112,-2 0 0,-1 2-32,0 0-32,0-2-48,2 1 32,2 1-16,0-3-16,2 1 64,1-2 0,1 1-16,-1-1 0,1 0 80,0 0-48,0 1-32,0-1 64,-1-1-16,0 2-64,1 0 16,2 0-16,1 0-16,-1 0 32,3 2 0,0-2-32,1 0 48,1 1-32,-2-3 16,0 2-48,-2-1 64,1-1-16,-2 1 0,-2 1 16,1-1-48,0-1 48,-2 2-32,2-1 0,2 0 0,1 2 0,2-3 16,1 2-32,1-2 16,2 1 0,0-1-16,-2 3 64,1-3-32,-1 2-16,0-1 16,-1 0-32,-2 1 16,1-1 0,1 3 32,-1-2-80,0 1 32,0-1 16,0 2 0,2-3 32,-2 0-80,0 1 80,1 0-80,-3-1 48,3 0 32,-3 1-64,2-1 16,-1 1-48,-1-1 64,-1-1 0,-1 0 0,3-1-16,-2-1 16,1 0-32,0-1 48,1 0-32,1 1 16,-5 0 48,3 0-48,-4 2 0,-2-2 0,1 4-80,-1-1-64,0-1 112,0 3 32,3-2-64,2 0-224,-1 0 240,3-2 96,1-1-80,4-1 32,-1-1 0,0-1 0,0-1 0,-1 1 16,-2 3-32,-1-1 32,-2 1 16,-3 3-16,-1-2-16,-1 3 0,2-2 16,-2 1 0,1-1 16,0-1-32,2 0-16,-1 0 16,1 0-16,0-1-16,3-1 32,-3 1 16,0-1-32,0 1 16,0 0 0,-1 0 0,0-2 0,0 3 0,1-1-48,-1 0 64,0 0-32,1-2 32,-1 1-16,0-2 0,-1 3 16,0-2-16,-1 1 0,1 2 16,-1 0-16,1 0 16,0 0-48,2 0 48,-1 0-16,2-2 0,1-2 0,1 1 16,1-3-16,1 0-16,-2 2 32,2-1 0,-3 2 0,1 3 0,1 0-16,-1 0 48,-2 1-48,1 1 0,2 1-48,1 1 64,2-1-16,0-1 0,1 2-16,1-2 32,-1-2-32,0 1 16,2-2 16,-3 3-48,0-4 16,0 3 16,-1 1 16,-2-1-32,2 2 16,-1 0 0,2-1-16,-1 3 16,2-1 0,0-2-16,3 2 48,-2-2-64,0 0 32,0 0 16,-2-2-48,1 0 32,-2 1 32,1 1-48,0 1 16,-2-3 0,0 4-16,1-2 32,0 2-16,3 0-16,0-3 16,0 2 0,3 0 16,-1-3-32,0 2 16,-1 0 0,0 0 16,0-2-16,-2 3-16,1-2 16,-3 0 16,0 0-16,0-1 0,-2 0 16,1 1-32,0 0 16,2 0 0,-1 0 0,2 1 0,1 0 0,0 0-16,1 0 32,0 1-32,0-3 0,-1 2 48,-2 0-32,1-2 0,-1 1 0,-1-1 0,1-1 16,-2 3-16,1-2-32,2 0 64,-2 2-32,2-1 0,0 1-32,0-1 64,0 2-48,2-3 0,-2 3 48,0-4-64,1 0 64,-3 0-16,2-1-32,-1-2 16,-1 1 0,-4 0 16,2-2-48,-1 2 32,1 0 32,0-1-16,1 1-32,1 0 16,1-1 0,1 1 0,0-2 0,-2 1 0,2-1 0,-2 1-16,-1-1 48,1 0-16,-1 1-32,1-1 16,-3 0 16,1-1-16,-1 0 48,1 0-64,-1-2 32,1 1-32,-3-1 32,3-1-16,-1 1 32,-2-2 0,4 3-48,-3-3-16,2 1 32,-1 2-16,1-2 48,-3 1-32,2 0 0,0 0 0,-1 1 0,1-1 0,0 1-16,2-1 16,-1-1 0,1 2 32,1-2-48,-1-1 16,0 0 0,-2 1 48,2-2-48,-3 3-48,-1 0 16,2 1 16,0 0-16,-2 1 16,4 0 0,-1-1 0,-1-2 32,2 0-48,2-3 48,0 0-64,1-3 32,-1 0 0,0 0-16,0 1 32,0 1 0,-2-2 32,-2 4-32,0 0-16,0 1 32,-3 0 0,3 1-48,-1-2 32,2 1 16,3-2 0,-1-1-32,4-1 16,0-3 0,2 1 16,-1-1 0,0-1-16,-1 3 16,0 0 0,-1 2 0,-3 0-16,0 2 16,0-2-16,1 0 16,-1 0 0,2 0-32,-1 0 16,1 0 0,2 1 32,0 3-32,0-1 0,-1 2 32,0 1-32,2 1 0,-2 1 0,1-1 16,1-1 0,-1-1-16,2-1-16,0-1-32,0-1 32,0 0-32,0 1 16,3 1 0,2-1 16,-4 1 0,-1 0 16,2 1 0,-2-1 16,0 0-16,0 0 0,1 0 0,0 0-32,1-1 32,2-1 0,0 2-16,1-1 16,0 1-32,1 1 48,-1 1-32,2 1 16,-1 1 0,0 3 0,-2 0 0,1 0 0,-1 2-16,0 1 32,-1 0-16,0 0 0,-1-2 16,5 0-16,-1-1-32,0-1 48,3-1-48,1-1-16,0 0 16,2 1 0,-2 2 16,-3-1 16,3 5-32,-5 0 16,0 0-32,-1 3 32,2-2-32,1 0 0,1-2 48,3-1-32,2-3 32,1 0 16,2-3-16,1-3 16,1 3 32,1-2-48,-2 0 0,-1 1 16,-2 3 16,0 1-16,-3 0-32,1 3 48,-1 0-64,1-1 48,-1 1-32,1 1 0,3-2 64,-1-2-128,1 1 64,-2-1 16,-2 3-16,1-1 16,-3 2-16,1 0 16,-1 3-16,-1 0 16,0-1-16,1 0 0,0-1-16,2-1 64,3-3-48,1-1 32,2 0 0,1-1-16,0-2-16,1 2-65,-2 1 1,-2 1-80,-2 4 48,-2 0 0,-2 0-16,-2 3-16,-1-1 16,0-1-16,3 2-48,0-4 16,6 1 64,0-4 80,3 1 32,1-4 32,0 2-32,-3-2 32,0 3-32,-4 2-32,-1-1 32,1 2-32,-3 1 32,3 0-32,5-2 0,-1 0 32,4-2 16,4-3-16,0-3 0,1-1 32,-2 1-16,-4 0-16,-2 2-32,-5 4 32,-3-1 0,-4 6 16,0 1-16,1-2-16,3 1-208,3 0-257,8-3 241,3 0 160,0 1 80,4 0 16,0-2 16,-2 2-16,-4 0 0,-1-1 48,-6 0-64,-2 2 32,-6 0-16,-1 0 0,-3 1 16,0 2 0,-1 0-16,0 0-32,2 0 0,5-1-32,2 1 0,4-4 0,5 2-16,3-1 64,0-1-16,-1 0 16,0 0 0,-3 0 64,-6 1-80,-2 1 32,-5 1-16,1 1-32,-5 1 16,0 0-32,0 0 0,4 0-16,1 0 48,4 0 16,2-1-32,1-3 16,1 2 32,-1-2 16,-3 3-32,-3-1-16,-5 0 16,2 1 0,-4 1 16,3 0 0,0 0-16,1-1 0,1-1 0,3-1-16,1 0 16,1 1 0,1-2 16,-1 3-16,1-3 0,-4 2 16,-1 0-32,0 2 16,-2 0 0,-2 0 32,1 0-64,0 0 16,3 0-48,1 0 48,7 0 32,0 0-32,5 0 32,5 0 32,0-4-48,2-1-16,-5 1 48,-2 2-16,-4-1-32,-7 3 16,-2 0 0,-5 0-16,1 0-32,-1 0 32,2 0-64,0 0-16,3 0-64,0 0 48,2 0 96,1 0-16,-3 0 48,0 0-32,-2 0 16,-2 0 112,-2-1-448,2-1 368,3-1-32,-1 0-16,1-2 0,1 3 16,2-2 0,-4 2-32,2-2 16,0 3 32,-3-1-32,3 1 48,-5 0-64,3-1 48,-4 2-16,2 0 16,0 0-16,0-1 16,0-2-32,3 1 16,1-1 32,2 0-32,0-2-16,1 4 0,-4-2-80,-2 0-48,0 3 0,-1-2 96,-2 2-176,-5 0 192,5 0-48,-2 0-17,4 0-1631,6 0 639,-3-1-768,0 1-416,-2 0-208,-12 0-6835,0 0 6371</inkml:trace>
  <inkml:trace contextRef="#ctx0" brushRef="#br1" timeOffset="0.99">22480 18164 1841,'0'0'14134,"-1"-4"-11076,2 4-2514,1 0-96,0 4-160,-2 1-144,4-2-48,-1 0-16,3 2 16,5 0 17,1 0 111,0 2 80,2 0 0,1 0 240,-2 0-240,-1 1-32,-2 0-15,-3-2-49,-2 1-144,0-2 0,-1-1-32,-3-2 16,1 1-32,0-3-16,1 1 16,1-1 0,-1 0-16,0 2 0,3-2 0,-3 2 0,0-2 0,0 2 0,-3 0 0,0-1 16,0 2-48,0-3 80,0 2 16,-2-1-64,1 0 32,-2-1-16,2 0-48,0 0-640,0 1 591,1 1 1,-3 0-48,-2 2 96,1 3 64,-3 1 16,0 3 112,-1-2 81,0 0-65,0 1 16,1-3-48,1-1-48,2-2 16,3-2-96,-1-1 0,2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in="-3142" max="3142" units="rad"/>
          <inkml:channel name="OE" type="integer" min="-3142" max="3142" units="rad"/>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rad"/>
          <inkml:channelProperty channel="OE" name="resolution" value="1000" units="1/rad"/>
        </inkml:channelProperties>
      </inkml:inkSource>
      <inkml:timestamp xml:id="ts0" timeString="2023-11-14T16:21:19.131"/>
    </inkml:context>
    <inkml:brush xml:id="br0">
      <inkml:brushProperty name="width" value="0.05" units="cm"/>
      <inkml:brushProperty name="height" value="0.05" units="cm"/>
      <inkml:brushProperty name="color" value="#E71225"/>
    </inkml:brush>
  </inkml:definitions>
  <inkml:trace contextRef="#ctx0" brushRef="#br0">788 129 9716 0 0,'0'0'4210'0'0,"-3"-21"-3938"0"0,1 15 993 0 0,0 2-16 0 0,2 1-481 0 0,-2-2 128 0 0,1 4-95 0 0,1 0-129 0 0,0-1 625 0 0,0 5-833 0 0,0 9-432 0 0,0 5 304 0 0,1 5 1121 0 0,1 4-369 0 0,2 2-383 0 0,-2-1-145 0 0,2-1-368 0 0,-1-7-160 0 0,0-4-32 0 0,-1-3 16 0 0,-2-5-16 0 0,3-2 32 0 0,-3-2-32 0 0,-3-3-1729 0 0,-2-3-640 0 0,-2-3-1681 0 0,1-4-3969 0 0</inkml:trace>
  <inkml:trace contextRef="#ctx0" brushRef="#br0" timeOffset="440.58">612 115 5875 0 0,'0'0'12101'0'0,"-14"-18"-11364"0"0,17 13-401 0 0,6-1 48 0 0,0 1 80 0 0,6 2-112 0 0,3-1-48 0 0,3 3 193 0 0,2 1 255 0 0,4 0-112 0 0,-3 1-15 0 0,-1 3-145 0 0,-2-1-272 0 0,-4-1-128 0 0,0 1 0 0 0,-3-3-16 0 0,0-3 0 0 0,-3-2-32 0 0,1-5-272 0 0,-5 3-608 0 0,-1-2-673 0 0,-3 2-352 0 0,-1 4-704 0 0</inkml:trace>
  <inkml:trace contextRef="#ctx0" brushRef="#br0" timeOffset="848.19">694 306 7860 0 0,'0'0'7267'0'0,"21"-10"-5122"0"0,-4 2-1041 0 0,4 1 225 0 0,4 1 0 0 0,-1 3-209 0 0,0-2-335 0 0,-5 4-481 0 0,-2 1-160 0 0,-2 1-96 0 0,-9 4-16 0 0,1-2-32 0 0,-2 3 0 0 0,-5-3-160 0 0,0 1-817 0 0,0-2-431 0 0</inkml:trace>
  <inkml:trace contextRef="#ctx0" brushRef="#br0" timeOffset="1627.15">1064 194 7908 0 0,'0'0'7539'0'0,"0"22"-5090"0"0,-2-8-64 0 0,-3 3-624 0 0,2-3-672 0 0,0 2-561 0 0,0-6-336 0 0,2-3-64 0 0,1-2-16 0 0,1-11 80 0 0,4-4 128 0 0,-2-7-224 0 0,2-2-32 0 0,0-9-32 0 0,0 0 48 0 0,2-2 16 0 0,-5-2-272 0 0,4 4 80 0 0,-2 1 80 0 0,-1 7-16 0 0,2 4 368 0 0,0 2 273 0 0,-2 7-257 0 0,3-1-224 0 0,-3 4-16 0 0,5 2-112 0 0,-2 2 16 0 0,3 2-32 0 0,0 6 32 0 0,0 1-16 0 0,-1 3-32 0 0,-1 4 48 0 0,-3 1-48 0 0,-2 0-96 0 0,-2 1-224 0 0,0-1-64 0 0,-6-1 79 0 0,-1-4 161 0 0,2 0 192 0 0,-7-1 0 0 0,3-5-16 0 0,-3 0 32 0 0,3-2-16 0 0,1-2 0 0 0,2 1-16 0 0,1-3 32 0 0,5 2-32 0 0,0 1 0 0 0,5 2-16 0 0,3 3 32 0 0,1 2 337 0 0,4 4-113 0 0,1-3-48 0 0,-2 2 0 0 0,0-1-48 0 0,0-4-16 0 0,-4 0-48 0 0,-2-2-64 0 0,-1-3 16 0 0,-3 2-16 0 0,1-4-32 0 0,-2-1-544 0 0,0-7-6964 0 0</inkml:trace>
  <inkml:trace contextRef="#ctx0" brushRef="#br0" timeOffset="2352.03">1419 54 12470 0 0,'0'0'3057'0'0,"-17"13"-1456"0"0,7-5 304 0 0,-1 2-353 0 0,3 0-479 0 0,6-3-545 0 0,2 0-368 0 0,0-3-144 0 0,10-3 32 0 0,3-1 0 0 0,2-1 0 0 0,3-8-64 0 0,-2 0 48 0 0,-1-3-64 0 0,-5 3 16 0 0,-2 0 0 0 0,-7 3 0 0 0,-1 3 16 0 0,-9 3-112 0 0,-1 0 16 0 0,-5 5 32 0 0,1 1 32 0 0,2-2 16 0 0,0 3 0 0 0,6-2-192 0 0,3 1-864 0 0,3-3-1169 0 0</inkml:trace>
  <inkml:trace contextRef="#ctx0" brushRef="#br0" timeOffset="2820.01">1486 311 8692 0 0,'0'0'11797'0'0,"-18"-11"-10612"0"0,15 11-401 0 0,0 4-223 0 0,2 3-337 0 0,1 1-96 0 0,0 1-32 0 0,0 1-48 0 0,4 0-32 0 0,-1-2 32 0 0,5-3-16 0 0,-3-1 0 0 0,5-4 0 0 0,-3 0-16 0 0,-1-6 0 0 0,0-2-240 0 0,-3-1-160 0 0,-2-1-1 0 0,-1 1 209 0 0,-4 0 128 0 0,-4 3 16 0 0,-2-2 16 0 0,-2 8-32 0 0,0 0 48 0 0,1 8-32 0 0,1-1 96 0 0,6 1 48 0 0,2 4-96 0 0,4-3-32 0 0,8-4-144 0 0,2-3-2145 0 0,2-2-3746 0 0</inkml:trace>
  <inkml:trace contextRef="#ctx0" brushRef="#br0" timeOffset="4655">832 548 9989 0 0,'0'0'7827'0'0,"-27"-6"-6626"0"0,8 12-513 0 0,-7 4-112 0 0,-4 3-160 0 0,1 1 33 0 0,0 0-113 0 0,6 1-160 0 0,6-3-48 0 0,9-3 112 0 0,8-2-128 0 0,7-4-80 0 0,11 3-32 0 0,5-3-16 0 0,6 2 0 0 0,0 0-48 0 0,3-3 80 0 0,-2 3-32 0 0,-4 0 64 0 0,-6 2-16 0 0,-5-1 0 0 0,-9 4-32 0 0,-6 3-16 0 0,-2 1 0 0 0,-8 4 48 0 0,-5 3 0 0 0,-3 0 64 0 0,-1 0 224 0 0,1 1 401 0 0,3-6-305 0 0,2 0-128 0 0,0-8-80 0 0,4 0-144 0 0,0-4 16 0 0,0-4-16 0 0,2 0-16 0 0,-1 0-16 0 0,-1-6-208 0 0,3-1-464 0 0,0 0-289 0 0,2-2-815 0 0,2-2-1154 0 0,2 1-2464 0 0</inkml:trace>
  <inkml:trace contextRef="#ctx0" brushRef="#br0" timeOffset="5120.5">994 538 6467 0 0,'0'0'5923'0'0,"18"-11"-4275"0"0,-12 8-31 0 0,0 0-304 0 0,-3 3-433 0 0,-1 0-320 0 0,-1 3-175 0 0,2 3 271 0 0,-3 6 208 0 0,1 6 81 0 0,0 5 111 0 0,0 7 113 0 0,1 2-113 0 0,-2 6-143 0 0,2 0-129 0 0,-1-5 48 0 0,1-5-415 0 0,-2-4-145 0 0,0-5-48 0 0,0-5-48 0 0,0-3-96 0 0,0-6-32 0 0,-3-1 16 0 0,-1-1-32 0 0,3-3-32 0 0,-1-3 0 0 0,2-4-448 0 0,0-3-1297 0 0,0-3-1344 0 0,0-2-833 0 0,2 0-4274 0 0</inkml:trace>
  <inkml:trace contextRef="#ctx0" brushRef="#br0" timeOffset="5406.34">990 716 11653 0 0,'0'0'10165'0'0,"7"-10"-9253"0"0,4 7-31 0 0,0 0-97 0 0,3 2-352 0 0,0-4-272 0 0,0 3-80 0 0,-6-1-48 0 0,1 0 1 0 0,-2 0-17 0 0,-3 3-65 0 0,-3 0-335 0 0,-1 3-2145 0 0,0 0 1040 0 0,0 0-1408 0 0</inkml:trace>
  <inkml:trace contextRef="#ctx0" brushRef="#br0" timeOffset="5792.08">1216 790 17848 0 0,'0'0'1265'0'0,"6"24"496"0"0,-6-14 384 0 0,3-4-1185 0 0,-3 1 128 0 0,0-2-335 0 0,0 0-321 0 0,0-3 48 0 0,2-2-352 0 0,-2-7 609 0 0,0 0-145 0 0,1-4-416 0 0,-1-1-64 0 0,0-3-16 0 0,3 0 32 0 0,-3 0-96 0 0,0 3 32 0 0,0 0-16 0 0,0 3-32 0 0,1-1 80 0 0,-1 6 0 0 0,3 0-64 0 0,-2 0-16 0 0,2 4-16 0 0,1 0 16 0 0,6 0-48 0 0,-4 0 16 0 0,2 0 16 0 0,4 4-16 0 0,0-1-816 0 0,-1-2-769 0 0,-2 0-640 0 0,-2-1-304 0 0,2 0-48 0 0,-5 0-1521 0 0</inkml:trace>
  <inkml:trace contextRef="#ctx0" brushRef="#br0" timeOffset="6178.58">1405 707 4546 0 0,'0'0'16023'0'0,"-18"23"-14966"0"0,13-8-497 0 0,-1 1 48 0 0,3 2-79 0 0,2 0-193 0 0,1-3-208 0 0,3-2 16 0 0,4-4-64 0 0,5-6 0 0 0,-1-3 16 0 0,3-2-16 0 0,0-8-48 0 0,0-3-48 0 0,-4 0-16 0 0,1-1 16 0 0,-6 0-16 0 0,-1-1-48 0 0,-4 2-208 0 0,0-1 0 0 0,-4 2-32 0 0,-2 5 256 0 0,-2 1 80 0 0,1 2-32 0 0,-2 3 0 0 0,2 1 16 0 0,0 0-48 0 0,5 5 16 0 0,-2-2-241 0 0,4 0-1455 0 0</inkml:trace>
  <inkml:trace contextRef="#ctx0" brushRef="#br0" timeOffset="6534.92">1580 740 20265 0 0,'0'0'1153'0'0,"-17"21"-961"0"0,15-13 400 0 0,2-3 225 0 0,0 0-273 0 0,3-4-256 0 0,4-1-96 0 0,1-2-48 0 0,0-5-48 0 0,2-1-48 0 0,-1-4-32 0 0,0 1-16 0 0,-1 1-32 0 0,-2-1 96 0 0,-1 5-48 0 0,-1-1 32 0 0,-2 4-16 0 0,2 3 240 0 0,-3 4-112 0 0,-1 5 225 0 0,3 2 223 0 0,0 2-304 0 0,0 1-208 0 0,-1-4 16 0 0,6-1-64 0 0,0-5-32 0 0,2-3-64 0 0,1-1-752 0 0,2-7-881 0 0,-2-1-1200 0 0,0-5-1425 0 0,1-2-2321 0 0</inkml:trace>
  <inkml:trace contextRef="#ctx0" brushRef="#br0" timeOffset="7047.38">1814 683 14631 0 0,'0'0'2369'0'0,"-18"12"-1409"0"0,8-5 449 0 0,3 0 32 0 0,-3-1-97 0 0,6 0-319 0 0,0-2-657 0 0,4 0-304 0 0,4 1-48 0 0,4-5 0 0 0,4 3-16 0 0,4-3-32 0 0,2 0 48 0 0,-3-3-16 0 0,-2-2 32 0 0,0-1-16 0 0,-7 3 16 0 0,-2-2 32 0 0,-4 2 0 0 0,0-3 64 0 0,-5 4 96 0 0,-3-1 272 0 0,0 1 81 0 0,0 2-225 0 0,-1 0-96 0 0,5 0-176 0 0,-2 6-64 0 0,4 1-16 0 0,2 2-32 0 0,0 2 48 0 0,5 1-48 0 0,4 2-112 0 0,-1 1-272 0 0,2 0 288 0 0,1 2 176 0 0,-4-3 16 0 0,2 3-32 0 0,-7-1 16 0 0,2 0 32 0 0,-4 0-32 0 0,0 0-144 0 0,-6-2 80 0 0,0 1 16 0 0,-2-1 64 0 0,-1-1 96 0 0,0-1 112 0 0,0-3-48 0 0,2 0 80 0 0,-2-4-32 0 0,4-2-80 0 0,1-2-128 0 0,0-1-32 0 0,3-4 32 0 0,1-5-400 0 0,0-3-1441 0 0,1-1-2497 0 0,4-3-4786 0 0</inkml:trace>
  <inkml:trace contextRef="#ctx0" brushRef="#br0" timeOffset="7562.41">2193 683 6515 0 0,'0'0'416'0'0</inkml:trace>
  <inkml:trace contextRef="#ctx0" brushRef="#br0" timeOffset="7956.16">2202 706 6083 0 0,'0'0'12389'0'0,"-18"10"-11060"0"0,7 4-32 0 0,0 3 175 0 0,1 1-527 0 0,3 0-321 0 0,1-4-256 0 0,6-3-176 0 0,0-7-80 0 0,7-4-48 0 0,2 0-16 0 0,-1-9 48 0 0,3-6-64 0 0,0-5 0 0 0,1-3 17 0 0,2-5-33 0 0,-1-1 0 0 0,-2 0 32 0 0,-1 3 16 0 0,2 8-16 0 0,-3 2 288 0 0,0 11 96 0 0,-3 5-320 0 0,1 5-144 0 0,-3 11 0 0 0,2 2 80 0 0,-3 5 80 0 0,-2 4-48 0 0,2 3-48 0 0,-3-5 32 0 0,2-2 0 0 0,1-5 0 0 0,0-6-256 0 0,0-3 112 0 0,2-4 64 0 0,-2-4-288 0 0,3-1-528 0 0,-1-4-913 0 0,-3-4-544 0 0,2-3-913 0 0,-4-1-2817 0 0</inkml:trace>
  <inkml:trace contextRef="#ctx0" brushRef="#br0" timeOffset="8170.87">2258 703 17416 0 0,'0'0'2881'0'0,"23"-14"-1392"0"0,-8 10-304 0 0,0-2-417 0 0,-1 3-496 0 0,2-3-208 0 0,-2 4-80 0 0,1-1-720 0 0,-5 3-1777 0 0,-4-2-1665 0 0,2-1-5027 0 0</inkml:trace>
  <inkml:trace contextRef="#ctx0" brushRef="#br0" timeOffset="8796.2">2515 454 10837 0 0,'0'0'5458'0'0,"0"19"-4881"0"0,3-3 1071 0 0,0 7 161 0 0,-2 3-160 0 0,1 8-240 0 0,-2-1-561 0 0,0 0-480 0 0,0-5-336 0 0,0-1 32 0 0,0-7-32 0 0,0-5 16 0 0,0-6 16 0 0,0-2 0 0 0,1-6 16 0 0,4-1 81 0 0,-1-7 271 0 0,1-3-96 0 0,3-2-256 0 0,-1-3-32 0 0,2-3-32 0 0,0 1 0 0 0,-1 5 0 0 0,2 1 48 0 0,-4 6-80 0 0,-3 4-16 0 0,3 2-16 0 0,-3 6-64 0 0,0 4 64 0 0,-3 3 16 0 0,3 3 16 0 0,-3-2-48 0 0,1 0-272 0 0,3-2-129 0 0,-4-2 161 0 0,1-2 128 0 0,0-3 160 0 0,-1-2 0 0 0,0-1 32 0 0,-1-2 0 0 0,-4 1 16 0 0,-3-2 16 0 0,-2 0 16 0 0,0 0-16 0 0,0-2-96 0 0,2 1 0 0 0,-3-1 48 0 0,5 2 80 0 0,2 0-96 0 0,4 0 0 0 0,0 3-912 0 0,4-1-1633 0 0</inkml:trace>
  <inkml:trace contextRef="#ctx0" brushRef="#br0" timeOffset="11737.27">2809 571 5138 0 0,'0'0'13078'0'0,"-16"-6"-11637"0"0,11 6-288 0 0,0 4-113 0 0,-4-1-384 0 0,2 6-223 0 0,0 2-17 0 0,0-1-176 0 0,0 1-112 0 0,4-2-16 0 0,3 0-96 0 0,0 2 0 0 0,5-8-16 0 0,2 5-96 0 0,2-7-336 0 0,4 1-385 0 0,0 1 65 0 0,-2-3 16 0 0,0 1 480 0 0,-5 2 272 0 0,0 0 0 0 0,-5 4-32 0 0,-1-1 96 0 0,-6 4 160 0 0,-1 0 64 0 0,-4 1 0 0 0,0 0-80 0 0,0-2-32 0 0,1-1-96 0 0,2-1-96 0 0,1-3 16 0 0,1 1 0 0 0,4-5-48 0 0,-1 0-304 0 0,3-3-416 0 0,0-1-945 0 0</inkml:trace>
  <inkml:trace contextRef="#ctx0" brushRef="#br0" timeOffset="12083.99">2959 683 15399 0 0,'0'0'7556'0'0,"-13"22"-7220"0"0,13-12-48 0 0,0 0-288 0 0,6-1 16 0 0,1-3-176 0 0,4-3-865 0 0,0-3 321 0 0,0-6 320 0 0,-3-5 416 0 0,1 0 48 0 0,-5-2 176 0 0,-1 0 80 0 0,-3-1-48 0 0,0-2-160 0 0,-5 1-32 0 0,-1 2-160 0 0,-2 2 16 0 0,0 3-128 0 0,0 4-16 0 0,-1 4 96 0 0,5 2 16 0 0,-3 6-224 0 0,5 0-192 0 0,1 1-1041 0 0,1-3-2545 0 0</inkml:trace>
  <inkml:trace contextRef="#ctx0" brushRef="#br0" timeOffset="12718.98">3171 724 10405 0 0,'0'0'5938'0'0,"-5"16"-5217"0"0,5-5 143 0 0,-3 3 369 0 0,3 0-33 0 0,0-2-63 0 0,0 0-481 0 0,3-3-144 0 0,0-1-191 0 0,1-4-145 0 0,1-2-48 0 0,-2-2 0 0 0,0-2 400 0 0,-1-4 16 0 0,-1-6-32 0 0,1 0-191 0 0,-2-1-81 0 0,0-1 80 0 0,-3 1 64 0 0,-1-3 64 0 0,0 2-32 0 0,-1 0-143 0 0,1-2-65 0 0,4-1-64 0 0,-3 0-64 0 0,3 2-16 0 0,0 0-144 0 0,0 2-16 0 0,0 1 48 0 0,3 5 16 0 0,1 3 16 0 0,2-1-16 0 0,1 4 0 0 0,2 1-48 0 0,1 1 32 0 0,2 4 112 0 0,-2 0-64 0 0,-1 1-192 0 0,0 0-961 0 0,-1 0-384 0 0,-5-4-368 0 0,2-2-704 0 0</inkml:trace>
  <inkml:trace contextRef="#ctx0" brushRef="#br0" timeOffset="13596.51">3477 707 10981 0 0,'0'0'8692'0'0,"-3"4"-7972"0"0,3-2-335 0 0,0 4-145 0 0,0 3-48 0 0,0 3 320 0 0,0 8 528 0 0,0 0-175 0 0,-2 3-433 0 0,2 0-256 0 0,0-2-96 0 0,0-5 0 0 0,0-5-48 0 0,0-4 1025 0 0,3-15-97 0 0,-3-6-464 0 0,0-3-400 0 0,0-3 48 0 0,0-3 129 0 0,-6-3-193 0 0,3 2 0 0 0,-2-1-48 0 0,-1 1 16 0 0,3 1-32 0 0,2 2 64 0 0,-1 3-16 0 0,2 0-256 0 0,0 1 128 0 0,0 2 32 0 0,3 2-16 0 0,1 1 0 0 0,3 3 48 0 0,-2 1-16 0 0,2 4 0 0 0,1 4 16 0 0,-1 0-96 0 0,2 2 31 0 0,-1 4 65 0 0,2 4-304 0 0,-3 1-224 0 0,1 1 96 0 0,-3 4 224 0 0,-1 0 208 0 0,-2 1 16 0 0,-2 1-16 0 0,0-3 64 0 0,0 2-48 0 0,0-6-80 0 0,0 0 0 0 0,-2-2 48 0 0,-1-6-16 0 0,-2 2 16 0 0,-1-4 48 0 0,-4-1 0 0 0,3 0-64 0 0,-4-1 48 0 0,-1-3-48 0 0,3 0-192 0 0,3 2-1121 0 0,2-2-512 0 0,4 1 208 0 0,1-2-1408 0 0</inkml:trace>
  <inkml:trace contextRef="#ctx0" brushRef="#br0" timeOffset="14134.84">3762 412 6067 0 0,'0'0'11669'0'0,"19"-5"-11109"0"0,-16 14-63 0 0,-3 0 15 0 0,0 3-64 0 0,0 2-224 0 0,0-2-80 0 0,-3-1-32 0 0,2-2-16 0 0,-2-2-32 0 0,2-1-16 0 0,0 1-16 0 0,-2 4 0 0 0,3 2 561 0 0,-1 8 639 0 0,-1 2 145 0 0,2 5-289 0 0,-6 4-223 0 0,3-1-545 0 0,0-4-96 0 0,0 0-336 0 0,2-9 48 0 0,0-6 48 0 0,1-2-176 0 0,0-8-577 0 0,2-10-2624 0 0,-2 1-129 0 0,0-8-4449 0 0</inkml:trace>
  <inkml:trace contextRef="#ctx0" brushRef="#br0" timeOffset="14574.05">3654 594 9476 0 0,'0'0'6387'0'0,"0"-19"-4674"0"0,4 13-80 0 0,2 1-353 0 0,1 1-207 0 0,7 1-401 0 0,-2 1-128 0 0,4 1-79 0 0,3 1-33 0 0,-3 0-128 0 0,5 5-208 0 0,-6-2-48 0 0,1 3 0 0 0,-3-3-32 0 0,0 1-224 0 0,-1-1-1089 0 0,-1 0-848 0 0,2-3-1056 0 0,-1-2-2898 0 0</inkml:trace>
  <inkml:trace contextRef="#ctx0" brushRef="#br0" timeOffset="14760.04">3975 630 16552 0 0,'0'0'3681'0'0,"0"20"-3473"0"0,0-11 449 0 0,0-1 527 0 0,0-1 81 0 0,2-4-721 0 0,1-1-448 0 0,-1-1-48 0 0,1-1-64 0 0,-2 0-1216 0 0</inkml:trace>
  <inkml:trace contextRef="#ctx0" brushRef="#br0" timeOffset="14930.84">3988 422 19081 0 0,'0'0'560'0'0,"6"19"-5618"0"0,-3-9 2416 0 0,2 0-3264 0 0</inkml:trace>
  <inkml:trace contextRef="#ctx0" brushRef="#br0" timeOffset="15337.6">4131 608 20473 0 0,'0'0'2145'0'0,"-5"17"-2177"0"0,5-7 673 0 0,-1 2 511 0 0,-1 0-367 0 0,2 4-353 0 0,0-2-416 0 0,0-4 0 0 0,6 1-80 0 0,3-9-304 0 0,3-2-1 0 0,3 0 289 0 0,1-6-240 0 0,-1-1-496 0 0,2 0-369 0 0,-2-3 465 0 0,-2-1 176 0 0,-2-2 176 0 0,-2-4 191 0 0,-2 2 145 0 0,-6-3-16 0 0,-1 1 48 0 0,-3 2 0 0 0,-8 2 80 0 0,-4 3 305 0 0,-2 5 287 0 0,-1 2-192 0 0,2 3 32 0 0,0 3-47 0 0,3 2-289 0 0,6 3-192 0 0,-1 2-240 0 0,5 2-1441 0 0,3-2-1217 0 0</inkml:trace>
  <inkml:trace contextRef="#ctx0" brushRef="#br0" timeOffset="15848.03">4380 613 6371 0 0,'0'0'4706'0'0,"1"19"-2433"0"0,2-8 272 0 0,0-1-896 0 0,-1-4-480 0 0,0 0 15 0 0,0-2-368 0 0,2-4-207 0 0,1 0-33 0 0,1-4 240 0 0,1-5-159 0 0,4-2-289 0 0,-2-3-64 0 0,3-3 80 0 0,0-1-80 0 0,0 1-144 0 0,-3 2-96 0 0,-2 5-48 0 0,1 1 16 0 0,-5 6 433 0 0,1 4-225 0 0,-4 11-224 0 0,0 5 112 0 0,0 5 352 0 0,0-1-160 0 0,1 0-144 0 0,6-4-64 0 0,2-6-144 0 0,4-6-608 0 0,-1-5-833 0 0,2 0-1824 0 0,-3-9-5939 0 0</inkml:trace>
  <inkml:trace contextRef="#ctx0" brushRef="#br0" timeOffset="18277.82">17 1308 6115 0 0,'0'0'11829'0'0,"2"0"-11172"0"0,4 0-129 0 0,3 0-224 0 0,-2 0-160 0 0,6 0 48 0 0,-1 0 48 0 0,2 0-16 0 0,2-2-128 0 0,-3-2-64 0 0,3 1 16 0 0,-2-2-80 0 0,-1 0-624 0 0,-3 1-272 0 0,0-4-561 0 0,-4 7-560 0 0,-3-1-128 0 0</inkml:trace>
  <inkml:trace contextRef="#ctx0" brushRef="#br0" timeOffset="18852.24">26 1394 10741 0 0,'0'0'8436'0'0,"-21"4"-6195"0"0,25-8-2193 0 0,3 3-80 0 0,3-3 64 0 0,4 3-48 0 0,3-3 128 0 0,1 2 96 0 0,-1-1-128 0 0,0 0-16 0 0,-2 2-16 0 0,-1-2-32 0 0,-4 2-16 0 0,-4 0-160 0 0,-1 1-96 0 0,-2 0-176 0 0,-1 0 112 0 0,-4 0 175 0 0,-1 0-223 0 0,-2 0-752 0 0,3 0-1009 0 0</inkml:trace>
  <inkml:trace contextRef="#ctx0" brushRef="#br0" timeOffset="19335.43">159 1179 8484 0 0,'0'0'10101'0'0,"18"16"-9349"0"0,-9-10-368 0 0,-2-1-192 0 0,4-1-96 0 0,-1 0-16 0 0,-2 1-32 0 0,2 0 32 0 0,-2 0-80 0 0,-2 1 0 0 0,2 0-32 0 0,-6 5 80 0 0,1 2 64 0 0,-3 4 224 0 0,0 2 465 0 0,-3 3-209 0 0,-2 2 48 0 0,-1 0 161 0 0,-1-1-193 0 0,1-5-464 0 0,0-1-112 0 0,1-5-80 0 0,-1-4 64 0 0,3-4-80 0 0,0-4-688 0 0,2-9-3154 0 0,1-2-1601 0 0</inkml:trace>
  <inkml:trace contextRef="#ctx0" brushRef="#br0" timeOffset="27640.16">1018 1197 8708 0 0,'0'0'8820'0'0,"-6"-17"-8516"0"0,6 12-96 0 0,0 3-144 0 0,0 1 32 0 0,0-2-96 0 0,0 0 96 0 0,0 2 801 0 0,-1 1-177 0 0,-2 0-240 0 0,-5 2-288 0 0,-5 6-80 0 0,-1 3-64 0 0,-2 0-15 0 0,-3 3 15 0 0,2 1 0 0 0,1-3 0 0 0,5-3-16 0 0,3-2 32 0 0,5 0-80 0 0,3-3-32 0 0,9-1 0 0 0,4-1 64 0 0,5 2-16 0 0,3-1-32 0 0,0 5 16 0 0,-1-1 144 0 0,3 2 224 0 0,-7 3-192 0 0,-2 0-128 0 0,-4 2 48 0 0,-5-1-96 0 0,-2 2 32 0 0,-3 0 32 0 0,-6 3 0 0 0,-3 0 96 0 0,1 2 80 0 0,-4-2-64 0 0,1-1-48 0 0,-2-1-64 0 0,3-4-16 0 0,0-2-16 0 0,2-3 16 0 0,0-3 0 0 0,2-4 16 0 0,3 0-48 0 0,-1-5-48 0 0,1-1-224 0 0,2-4-192 0 0,-3 2-80 0 0,4-1-97 0 0,-2 2-671 0 0,1 1-833 0 0,-2 1-1345 0 0</inkml:trace>
  <inkml:trace contextRef="#ctx0" brushRef="#br0" timeOffset="28236.86">1227 1122 11269 0 0,'0'0'7075'0'0,"-6"23"-6642"0"0,10-4 655 0 0,-2 7 97 0 0,2 6-97 0 0,-2 2 209 0 0,1 2-657 0 0,-2-1-192 0 0,-1-1-112 0 0,0-4-240 0 0,-2-3 401 0 0,-5-6-129 0 0,4 0-192 0 0,-5-4-80 0 0,4-5-96 0 0,0-1 0 0 0,2-4 0 0 0,-1-4-208 0 0,1-3-881 0 0,1-3-575 0 0,1-8-1426 0 0,0-1-3713 0 0</inkml:trace>
  <inkml:trace contextRef="#ctx0" brushRef="#br0" timeOffset="28765.01">1147 1314 5667 0 0,'0'0'12950'0'0,"0"1"-12646"0"0,3 3-16 0 0,0-4 16 0 0,1 2-128 0 0,1-2 192 0 0,3 0 240 0 0,-3 0 97 0 0,6-2-81 0 0,1-1-16 0 0,2 1 177 0 0,2-1-49 0 0,-2 2-192 0 0,-3-1-256 0 0,-1 1-128 0 0,0 1-143 0 0,-1 0-17 0 0,-4 0 0 0 0,-1 0 16 0 0,-1-2-113 0 0,0-2-335 0 0,0 1-192 0 0,-1 0-352 0 0,-2-1-657 0 0,0 1-832 0 0</inkml:trace>
  <inkml:trace contextRef="#ctx0" brushRef="#br0" timeOffset="30427.77">1419 1371 5507 0 0,'0'0'12037'0'0,"1"-9"-10900"0"0,-2 9-961 0 0,0 2-192 0 0,0 1 16 0 0,1 0-32 0 0,0 0 16 0 0,0 3-16 0 0,1-3 48 0 0,0 4 0 0 0,3-1 64 0 0,-3 1 240 0 0,2 0 288 0 0,-1 0 48 0 0,1-1-63 0 0,-3 1-209 0 0,2 0-32 0 0,-2-1-48 0 0,0 2-64 0 0,1-4 0 0 0,0 5-32 0 0,-1-3-64 0 0,1 2 1 0 0,2-4-1 0 0,-2-1-32 0 0,-1 0-48 0 0,0-1 176 0 0,0-4 80 0 0,0-6 80 0 0,0-4-288 0 0,-1-2-64 0 0,-3-5-64 0 0,2-3-16 0 0,0 0-240 0 0,-1 2-160 0 0,3-1 96 0 0,0 3 96 0 0,0 3 256 0 0,0 4-112 0 0,3 1 48 0 0,0 4 16 0 0,3-1 16 0 0,0 2-16 0 0,1 2 16 0 0,7 1-49 0 0,-3 2 65 0 0,5 0 16 0 0,-1 3 17 0 0,-1-1 15 0 0,-3 6 0 0 0,0-4 0 0 0,-3 2-32 0 0,-3-1-16 0 0,-1-1-48 0 0,-4 0-689 0 0,-6-3-4097 0 0,-1-6-657 0 0</inkml:trace>
  <inkml:trace contextRef="#ctx0" brushRef="#br0" timeOffset="32401.06">1725 1313 752 0 0,'0'0'15111'0'0,"-5"-9"-14390"0"0,4 9-369 0 0,-1 0-192 0 0,-3 0-32 0 0,0 3 32 0 0,0 0-32 0 0,-2 5 80 0 0,0-2 112 0 0,1 5 64 0 0,-1 1-95 0 0,2 2 31 0 0,2 2 144 0 0,2-1-176 0 0,1 1-96 0 0,1-5-48 0 0,7 1 112 0 0,-1-4-128 0 0,1-5-48 0 0,4-3-16 0 0,-2 0-16 0 0,1-9 65 0 0,1-3 15 0 0,-1-1-64 0 0,-2-4-80 0 0,-2 1 112 0 0,-2-1-16 0 0,-2 3-80 0 0,-2 1-16 0 0,-1 2-80 0 0,-1 1-16 0 0,-5-2 32 0 0,1 5 48 0 0,-4 3 16 0 0,0 0 16 0 0,1 1-16 0 0,-2 3 0 0 0,4 0 0 0 0,-1 0-241 0 0,3 0-271 0 0,0 0-112 0 0,13 2-8788 0 0</inkml:trace>
  <inkml:trace contextRef="#ctx0" brushRef="#br0" timeOffset="32913.17">1847 1359 4962 0 0,'0'0'15960'0'0,"-5"-4"-15192"0"0,3 0-368 0 0,2-2-128 0 0,0-1-112 0 0,0 4-96 0 0,1-5-64 0 0,3 2 0 0 0,0-1-16 0 0,1 4-32 0 0,-1 0 32 0 0,2 3-16 0 0,0 0 48 0 0,-3 3-32 0 0,3 2 48 0 0,-3 1 96 0 0,2 0 112 0 0,-2 1 17 0 0,1-4-1 0 0,-1 3-48 0 0,-1-2-112 0 0,2-3-48 0 0,0-1 288 0 0,1 2-304 0 0,-3-2-208 0 0,2 0-528 0 0,-1 0-753 0 0,0-2-800 0 0,-1-2-848 0 0</inkml:trace>
  <inkml:trace contextRef="#ctx0" brushRef="#br0" timeOffset="33612.57">2054 1283 17768 0 0,'0'0'2353'0'0,"-17"-9"-1712"0"0,8 9-145 0 0,1 0 752 0 0,0 0-303 0 0,4 0-465 0 0,1 6-256 0 0,3 2-128 0 0,0 2-48 0 0,0 2 16 0 0,0 0 0 0 0,3 0-16 0 0,1-1-80 0 0,-2-4 0 0 0,0-1 32 0 0,2-6 0 0 0,-2 0-16 0 0,1 0 48 0 0,1 0 16 0 0,0-4 16 0 0,4-6 0 0 0,1-2-400 0 0,2 1-80 0 0,-1-3-96 0 0,2 5 112 0 0,-3-1 319 0 0,0 5 65 0 0,-3 2-64 0 0,-3 3 16 0 0,-2 4-144 0 0,-1 4 0 0 0,0 5 224 0 0,-1 3 0 0 0,-2 0 48 0 0,0 5-80 0 0,3 0 0 0 0,0-1-48 0 0,0 1 80 0 0,0 1 0 0 0,4-4 32 0 0,1 0 80 0 0,-2 0 449 0 0,-3-3-113 0 0,0 1-64 0 0,0 1-64 0 0,-5 1-64 0 0,-2-1-128 0 0,-1-1-48 0 0,-2-1-48 0 0,-3 0 48 0 0,1-3 32 0 0,-2-3-64 0 0,4-6-31 0 0,-1-1 31 0 0,0-4-48 0 0,2-7-32 0 0,4-6-97 0 0,0-3-207 0 0,5-5-208 0 0,0 3-96 0 0,3-3 224 0 0,4 5 240 0 0,4 1 112 0 0,3 1 48 0 0,-1 3 48 0 0,4 2 352 0 0,-1 0 16 0 0,-2 2-160 0 0,-1 2 416 0 0,1 4-400 0 0,-4 0-223 0 0,-2 1-49 0 0,-2 2-113 0 0,-3 0-1391 0 0</inkml:trace>
  <inkml:trace contextRef="#ctx0" brushRef="#br0" timeOffset="39650.48">2726 1180 9412 0 0,'0'0'8580'0'0,"3"-17"-7891"0"0,-3 15-385 0 0,0-2-32 0 0,0 3 48 0 0,-1-2-64 0 0,-3-1-128 0 0,-2 2 16 0 0,-3 0-96 0 0,-5 2-16 0 0,-3 0 0 0 0,-1 1-64 0 0,-4 6 64 0 0,-1 2-32 0 0,0 6 16 0 0,0 1 16 0 0,2-1 32 0 0,8 3 32 0 0,4-1 192 0 0,9-1-47 0 0,8-1-97 0 0,6-4 64 0 0,7-2-80 0 0,0-2-64 0 0,3-4-64 0 0,-3 0-16 0 0,-4-3 32 0 0,-5 0 0 0 0,-5 0 16 0 0,-5 0-48 0 0,-11 3-192 0 0,-3 2 96 0 0,-5 5 16 0 0,-3 2-16 0 0,1 1 96 0 0,2 3-16 0 0,3 0 32 0 0,5-3 80 0 0,4 1-48 0 0,5-2-32 0 0,6-2 16 0 0,6-4-32 0 0,3-3 0 0 0,6-3-112 0 0,3-4-16 0 0,1-5 47 0 0,1-3-47 0 0,-5 2-80 0 0,-3 0-384 0 0,-8 6-1057 0 0,-4 4-2641 0 0</inkml:trace>
  <inkml:trace contextRef="#ctx0" brushRef="#br0" timeOffset="40462.98">2812 1371 6787 0 0,'0'0'12086'0'0,"0"22"-10454"0"0,0-17-831 0 0,0-1-273 0 0,0 0 48 0 0,2-4-416 0 0,2 0 0 0 0,0-3 113 0 0,3-5 223 0 0,2-2-192 0 0,1-3-176 0 0,1-1 16 0 0,-1-1-32 0 0,1 3 0 0 0,-1 3-16 0 0,-7 2 128 0 0,3 6 112 0 0,-4 2-256 0 0,-1 9-80 0 0,-1 4 337 0 0,-1 7 735 0 0,-4-2-704 0 0,5 0-320 0 0,0-4-48 0 0,3-5 16 0 0,6-4 48 0 0,1-6 32 0 0,4 0-64 0 0,1-8 16 0 0,-3-2 16 0 0,0-3-32 0 0,-2-3-16 0 0,-2 1 32 0 0,-2 0-48 0 0,-1 2-112 0 0,0 2-96 0 0,-4 5 128 0 0,0 3 64 0 0,1 3 16 0 0,-2 1-32 0 0,3 7-80 0 0,-2 0 176 0 0,5 4 256 0 0,-2 0-288 0 0,4 0-48 0 0,3-2 48 0 0,-2-2-16 0 0,2-3 0 0 0,-2-5 32 0 0,2 0-16 0 0,-4-2 0 0 0,2-6-480 0 0,-4 0-1008 0 0,0-2-1458 0 0,-4-1-2304 0 0</inkml:trace>
  <inkml:trace contextRef="#ctx0" brushRef="#br0" timeOffset="40680.42">3218 1372 12102 0 0,'0'0'11237'0'0,"7"19"-9220"0"0,-4-16-385 0 0,-3 0-1119 0 0,1-2-369 0 0,2-1-112 0 0,-1-1-737 0 0,-1-5-1536 0 0,-1-3-1392 0 0,0-3-2722 0 0</inkml:trace>
  <inkml:trace contextRef="#ctx0" brushRef="#br0" timeOffset="40828.87">3255 1158 18665 0 0,'0'0'2929'0'0,"1"17"-2977"0"0,6-11-2401 0 0</inkml:trace>
  <inkml:trace contextRef="#ctx0" brushRef="#br0" timeOffset="41131.83">3466 1133 11269 0 0,'0'0'6211'0'0,"-11"15"-4466"0"0,7 3 128 0 0,1 6 32 0 0,-1 4 63 0 0,1 2-639 0 0,1-1-337 0 0,2-2-15 0 0,0-4-273 0 0,0-6-448 0 0,0-3-160 0 0,2-4-112 0 0,-2-3 32 0 0,3-2-32 0 0,-3-3 0 0 0,1-2-416 0 0,2 0-608 0 0,-2-6-545 0 0,1-4-1825 0 0,2-6-2400 0 0</inkml:trace>
  <inkml:trace contextRef="#ctx0" brushRef="#br0" timeOffset="41412.05">3570 1084 17576 0 0,'0'0'2209'0'0,"-11"19"-1457"0"0,3-1 1521 0 0,1 5 113 0 0,-4 7-802 0 0,5 4-479 0 0,1 1-385 0 0,3 1-384 0 0,2-5-160 0 0,2-4 0 0 0,3-4-224 0 0,0-7 0 0 0,1-4 80 0 0,2-3-16 0 0,-5-3-16 0 0,0-1-80 0 0,-1-4 48 0 0,-4-1-1841 0 0,-4-1-288 0 0,1-5-1904 0 0,-1-2-5460 0 0</inkml:trace>
  <inkml:trace contextRef="#ctx0" brushRef="#br0" timeOffset="41816.11">3377 1266 6355 0 0,'0'0'13254'0'0,"-7"-6"-9828"0"0,8 6-2770 0 0,8 0-80 0 0,5 0 0 0 0,7 0 273 0 0,3 1-161 0 0,2 3-384 0 0,5-4-176 0 0,-2 0 0 0 0,-1 1-48 0 0,-4-1 32 0 0,-4 0-320 0 0,-4 0-160 0 0,-9 0-640 0 0,-1 0-545 0 0,-15-5-5202 0 0,0 2-384 0 0</inkml:trace>
  <inkml:trace contextRef="#ctx0" brushRef="#br0" timeOffset="42162">3592 1297 12438 0 0,'0'0'3057'0'0,"18"10"-1408"0"0,-8-6 800 0 0,4-2-160 0 0,0-2-880 0 0,2 0-321 0 0,-4-6-400 0 0,1 0 33 0 0,1-3-385 0 0,-5 1-240 0 0,-2-2-64 0 0,-4 0-64 0 0,-2-2 16 0 0,-1 1-448 0 0,-2 1-753 0 0,-5 2-303 0 0,4 4 799 0 0,-5 4 705 0 0,2 1 96 0 0,-2 8 240 0 0,1 4 657 0 0,-3 5 95 0 0,2 3 177 0 0,-1 0-433 0 0,5-1-63 0 0,-1 1-273 0 0,2-5-448 0 0,3-5-96 0 0,4-5 48 0 0,1-2-128 0 0,7-4-336 0 0,0 0-417 0 0,1-5-640 0 0,6-4-624 0 0,-4 1-336 0 0,1-3 48 0 0,1 2-2753 0 0</inkml:trace>
  <inkml:trace contextRef="#ctx0" brushRef="#br0" timeOffset="42581.97">3783 1347 13046 0 0,'0'0'5442'0'0,"17"11"-2976"0"0,-9-8-690 0 0,0 1-767 0 0,-3 1 400 0 0,0-3-449 0 0,-2-1-320 0 0,0 1 513 0 0,-3-5-753 0 0,-3-2-256 0 0,2-4-96 0 0,-1-3-48 0 0,2-5 16 0 0,0-2 48 0 0,0 0-64 0 0,3-2-336 0 0,5 3 128 0 0,-3 2 208 0 0,1 4 16 0 0,-1 3-16 0 0,3 3 48 0 0,-4 1 16 0 0,2 2 144 0 0,0 1 16 0 0,0 0 0 0 0,0 1-32 0 0,3 1-64 0 0,3 0-128 0 0,0 0-16 0 0,0 0 0 0 0,4 0-64 0 0,-3 0-384 0 0,1 0-224 0 0,-1-1-401 0 0,-6-1-576 0 0,-1-1-592 0 0,-3-1-592 0 0,-1-2-3506 0 0</inkml:trace>
  <inkml:trace contextRef="#ctx0" brushRef="#br0" timeOffset="149092.26">1141 4493 3121 0 0,'0'0'9573'0'0,"-3"-12"-8741"0"0,0 9-127 0 0,1 3 207 0 0,0-3 112 0 0,-2 3 1 0 0,3 0-385 0 0,-3-1-48 0 0,2 1-127 0 0,1-2 975 0 0,1-1-1056 0 0,0 0 49 0 0,3 0 399 0 0,1 0-288 0 0,2-1-144 0 0,3 0-223 0 0,0 3 79 0 0,0-3 112 0 0,3 4-96 0 0,-3 0-128 0 0,3 0-64 0 0,-1 0-16 0 0,2 0-16 0 0,2 0 0 0 0,0 4 32 0 0,1-4 64 0 0,5 0-16 0 0,-1 0 32 0 0,2 0 16 0 0,3-4 17 0 0,-4 1 95 0 0,0 0 256 0 0,2 0-80 0 0,-4 1-240 0 0,2 2-64 0 0,-2 0-64 0 0,2 0 32 0 0,3 5 321 0 0,0-1-17 0 0,3-2-272 0 0,1 2-64 0 0,5-1-64 0 0,-1-2 64 0 0,4 0-16 0 0,1-1 32 0 0,0-1 32 0 0,3-3-336 0 0,-1 0 96 0 0,0 2 48 0 0,-3-1 0 0 0,4-1 64 0 0,-3 1 32 0 0,-2 1 32 0 0,-1-1 0 0 0,0 0-80 0 0,-1 1-112 0 0,0-1 48 0 0,1 2 32 0 0,0-3-16 0 0,3 0 48 0 0,-1 2 48 0 0,1-3-16 0 0,0 3 64 0 0,0-1-16 0 0,1 3-240 0 0,-1 0 96 0 0,-2 0 32 0 0,1 0 0 0 0,-2 0 64 0 0,2 0 32 0 0,-2 0-48 0 0,0 0 96 0 0,0-3-48 0 0,-3-1-80 0 0,4-1-96 0 0,-2 1 32 0 0,1-2 32 0 0,0 0 32 0 0,0 2 16 0 0,0 0 0 0 0,-3 0 96 0 0,0 3-64 0 0,-3-2 32 0 0,-1 2-64 0 0,2 1-64 0 0,-6 0-32 0 0,3-1 80 0 0,1 0 16 0 0,0-2-32 0 0,2 1 48 0 0,2-3 0 0 0,-2 0 16 0 0,3-3 16 0 0,-2 2 16 0 0,-2-2 0 0 0,-1 1-112 0 0,-4 3-16 0 0,-3-2-16 0 0,-3 3 64 0 0,-3 1-16 0 0,-4 2 0 0 0,-4 0-160 0 0,-6 0-528 0 0,0 3-1121 0 0,-6 3-624 0 0,-3-3 127 0 0,-3-1-2672 0 0</inkml:trace>
  <inkml:trace contextRef="#ctx0" brushRef="#br0" timeOffset="149732.29">1401 4614 11333 0 0,'0'0'5443'0'0,"-18"-1"-4275"0"0,3 9-47 0 0,-2 3-273 0 0,-1 6-16 0 0,-5 5-159 0 0,1 2-81 0 0,-2 0-48 0 0,3 2 17 0 0,3-5-321 0 0,3-4-128 0 0,6-4-16 0 0,6-7-128 0 0,3 0-112 0 0,0-3-144 0 0,6-3-769 0 0,0 0-1152 0 0,4-3-1489 0 0</inkml:trace>
  <inkml:trace contextRef="#ctx0" brushRef="#br0" timeOffset="150090.34">1970 4625 12662 0 0,'0'0'3121'0'0,"-18"10"-2176"0"0,4 3 543 0 0,-6 1 273 0 0,-5 7-224 0 0,-6 2-673 0 0,-3 3 33 0 0,-4-1-145 0 0,-2-2-224 0 0,4-1-256 0 0,7-4-256 0 0,8-5-560 0 0,7-9-192 0 0,12-1 47 0 0,9-6-1904 0 0,10-7-1296 0 0</inkml:trace>
  <inkml:trace contextRef="#ctx0" brushRef="#br0" timeOffset="150447.1">2522 4598 16135 0 0,'0'0'1457'0'0,"-31"24"-609"0"0,8-6 785 0 0,-5 3-144 0 0,-5 5-433 0 0,-3-1-207 0 0,3 1-225 0 0,0-3-352 0 0,6-1-96 0 0,5-5-112 0 0,5-5-96 0 0,9-1-32 0 0,6-8-112 0 0,2 0-576 0 0,4-3-785 0 0,5-6-1536 0 0,4-5-5091 0 0</inkml:trace>
  <inkml:trace contextRef="#ctx0" brushRef="#br0" timeOffset="150775.41">2947 4530 17224 0 0,'0'0'960'0'0,"-27"27"-335"0"0,11-3 719 0 0,-3 7 193 0 0,1 6-769 0 0,4-2-287 0 0,1-1-49 0 0,2-2-224 0 0,6-4-48 0 0,2-10-368 0 0,3-3-288 0 0,0-6-401 0 0,0-6 225 0 0,3-2-801 0 0,0-1-1904 0 0,-3-6-177 0 0</inkml:trace>
  <inkml:trace contextRef="#ctx0" brushRef="#br0" timeOffset="154234.13">1763 3725 5362 0 0,'0'0'4867'0'0,"-9"-9"-4131"0"0,5 9 0 0 0,0-2-223 0 0,-2 0-161 0 0,0 2 80 0 0,-2 0-64 0 0,-2 0-32 0 0,-1 0-160 0 0,1 0-64 0 0,-1 0-80 0 0,0 0-32 0 0,-1 2-16 0 0,4 0 32 0 0,0-2 0 0 0,2 0-32 0 0,1 0 16 0 0,1 0-32 0 0,-2 2 32 0 0,2-2 0 0 0,-3 0 16 0 0,-1 0-16 0 0,-1 1-16 0 0,-3-1 32 0 0,-1 3-16 0 0,0-3-16 0 0,2 1 16 0 0,-1 1 0 0 0,2-2 0 0 0,4 0-16 0 0,0 0-128 0 0,6 0 48 0 0,-3 0 0 0 0,0 0 48 0 0,0 0 32 0 0,1 0 32 0 0,0 0 0 0 0,-2 0-32 0 0,-3 0 32 0 0,-1 0 16 0 0,2 3-32 0 0,-2 0 0 0 0,2 1-16 0 0,-1 1-16 0 0,4-3-576 0 0,2 0-609 0 0,-1 0 81 0 0,2 0 368 0 0,0-1 735 0 0,-1 2 50 0 0,0 0 31 0 0,-3 1 32 0 0,-3 4 64 0 0,1 1 192 0 0,-5 1 64 0 0,1 1 0 0 0,-2 1 80 0 0,3 0-95 0 0,3-3-113 0 0,3 1-288 0 0,3-2 0 0 0,0-2-160 0 0,7 0-1 0 0,2-2-223 0 0,2 1 304 0 0,-6-3 16 0 0,3 2-48 0 0,-1-1 432 0 0,-3 0-224 0 0,-2 3-64 0 0,1 1 16 0 0,-3 1 369 0 0,0 0-161 0 0,-1 2 16 0 0,-3-2 80 0 0,1-1-96 0 0,2 1-80 0 0,-1-2-112 0 0,2-2-112 0 0,2-1-192 0 0,2-2-208 0 0,1 1 432 0 0,3-2 64 0 0,-2 0-32 0 0,-2 2-320 0 0,1-2 400 0 0,-1 1-32 0 0,-3 1-32 0 0,-1 0-48 0 0,0 0-160 0 0,0 2 688 0 0,-5 0 0 0 0,2 1-64 0 0,-1 0 0 0 0,1 1-143 0 0,3 0-97 0 0,0-3-176 0 0,5 1-192 0 0,5 0-97 0 0,2-1 754 0 0,1-2-225 0 0,0 1-176 0 0,0-1-16 0 0,-3-1-32 0 0,-4 2 16 0 0,2 1-16 0 0,-5-1 16 0 0,-1 1 64 0 0,-1 3 240 0 0,2-2 80 0 0,-1 1-208 0 0,4 0-111 0 0,4 1-210 0 0,2-1 161 0 0,4 0 113 0 0,1-1-97 0 0,2 0-48 0 0,-2-1 16 0 0,2-1 0 0 0,-5 2 0 0 0,-2 0 0 0 0,-3-1 64 0 0,-3 2-64 0 0,0 0 112 0 0,-3 2-64 0 0,1-3-16 0 0,4 0 0 0 0,0-1-16 0 0,4 1-32 0 0,4-4-32 0 0,2 0 16 0 0,5 0-80 0 0,2-5 48 0 0,-2 1-16 0 0,-3 2 32 0 0,-3 2 48 0 0,-4 0 96 0 0,-5 2 16 0 0,-3 6-16 0 0,-4-4 64 0 0,2 5 241 0 0,-2-3 15 0 0,5 1-336 0 0,2 1-48 0 0,7-5-208 0 0,7-2 512 0 0,3-1-320 0 0,6 0 32 0 0,0-3-32 0 0,4-3 32 0 0,-3-3-112 0 0,-6 0-16 0 0,-3-1 64 0 0,-5 1-96 0 0,-3 3 32 0 0,-7 0 32 0 0,-4 3 16 0 0,-1 3-112 0 0,0 0 112 0 0,3 0 288 0 0,4 0-336 0 0,5 0 208 0 0,9 0-144 0 0,5 0 48 0 0,2 0-32 0 0,4 0-16 0 0,0 0 32 0 0,-3 0-80 0 0,0-4-64 0 0,-5 2 64 0 0,-4-3 16 0 0,-3 2 32 0 0,-3 0-48 0 0,-4-2 80 0 0,0 1-48 0 0,-1-1 16 0 0,3 1-32 0 0,1 0 0 0 0,2-1-16 0 0,0 4-16 0 0,-1-1 32 0 0,1 2 16 0 0,-1 0 16 0 0,0 2-32 0 0,-2 2 0 0 0,2 0-48 0 0,-4 0 48 0 0,5-3-16 0 0,0 0 32 0 0,2-1-16 0 0,1-1-16 0 0,2-2 48 0 0,1-1-32 0 0,-1-1-16 0 0,-1 4 48 0 0,-2 1-32 0 0,-3 0 0 0 0,-4 0-16 0 0,-2 0 48 0 0,2 1-32 0 0,-3 1 0 0 0,1-2 0 0 0,1 0 32 0 0,5-2 0 0 0,1-2-48 0 0,4-3-16 0 0,5-2 32 0 0,4 0-80 0 0,-1 0 48 0 0,1-2 16 0 0,0 2 32 0 0,-4 3-48 0 0,-3 2 112 0 0,0 0-48 0 0,-5 4 0 0 0,-4 0 112 0 0,1 0 97 0 0,-3 3-129 0 0,-4-2-128 0 0,0 0 16 0 0,-2-1 0 0 0,-4-1 64 0 0,2-4 16 0 0,-5-1-48 0 0,0-3 0 0 0,-3-2 64 0 0,-3-2-128 0 0,0 0 128 0 0,-1-2-64 0 0,1-1 16 0 0,-1 2 16 0 0,0 0-48 0 0,3 2 16 0 0,-3 1-96 0 0,1 2-96 0 0,-1-1-272 0 0,0 1 191 0 0,-4 0 65 0 0,-1 3 128 0 0,2-4-32 0 0,-1 2 16 0 0,-1 1 48 0 0,3-1 0 0 0,-5 0 16 0 0,2 3-16 0 0,-1-1-16 0 0,-2 0 16 0 0,-3 0-272 0 0,0 1-128 0 0,-4-1 160 0 0,-4 3 0 0 0,-1-3 160 0 0,-2 1 64 0 0,-2 1 96 0 0,0-2 0 0 0,0 3-64 0 0,-2-2 0 0 0,3 1-16 0 0,-4 0 16 0 0,4 3-16 0 0,0-4 48 0 0,-3 3-32 0 0,3-1 16 0 0,0 0 16 0 0,0 0-16 0 0,2-3 16 0 0,1 1-48 0 0,1-2-16 0 0,-1 2 16 0 0,2-1 32 0 0,-1 2 16 0 0,0 0 112 0 0,-2 0-48 0 0,3 3-48 0 0,-3-1 16 0 0,0 2-32 0 0,1 0 0 0 0,1 0 16 0 0,-2 0-16 0 0,4 0-96 0 0,0 0 32 0 0,0-1 16 0 0,3-1 0 0 0,-1-1-16 0 0,-1 2 32 0 0,4-2 16 0 0,-4 3-16 0 0,5 0 16 0 0,-3-3 0 0 0,0 3 0 0 0,3 0-16 0 0,0 0 64 0 0,1 3-32 0 0,1-3 16 0 0,0 3-96 0 0,-1 1 32 0 0,1-1-48 0 0,2-1 64 0 0,-3-1 0 0 0,1 1 16 0 0,1 0 16 0 0,-2-2-64 0 0,2 1 64 0 0,-2 1-16 0 0,2-1 32 0 0,0 1-48 0 0,-2 2 16 0 0,2-1-32 0 0,2 3 0 0 0,1-2 32 0 0,0 3-32 0 0,-1-1 0 0 0,1 0 16 0 0,-2-2-112 0 0,0 2-96 0 0,-4-2-353 0 0,2-2-1119 0 0,-3 1 239 0 0,4-2 353 0 0,-1-1-161 0 0,5 0 561 0 0,5 0 688 0 0,1 0 48 0 0,3-1 0 0 0</inkml:trace>
  <inkml:trace contextRef="#ctx0" brushRef="#br0" timeOffset="163846.17">1597 2360 9172 0 0,'0'0'7364'0'0,"0"-3"-6564"0"0,0 1-160 0 0,0 1-47 0 0,-4 0-193 0 0,3 1-176 0 0,-2 0 48 0 0,1 0-64 0 0,-3 4-128 0 0,-1 1-32 0 0,0 2-32 0 0,-3 3 0 0 0,3 3-16 0 0,0 0-16 0 0,6-1 16 0 0,0-2-32 0 0,6 1-64 0 0,2-1 0 0 0,5-3 16 0 0,0-3-32 0 0,2 2 48 0 0,0-1 48 0 0,-5-2 32 0 0,-1 0-16 0 0,-2 3-16 0 0,-4 0 48 0 0,0 3-32 0 0,-3-1 0 0 0,0 1 16 0 0,0 0-16 0 0,-3 5 48 0 0,0-5-32 0 0,3 2-16 0 0,0-1 16 0 0,3-2-128 0 0,8-2-544 0 0,1-2 175 0 0,4 2 209 0 0,-1-4 256 0 0,0-1 32 0 0,3 2 96 0 0,-7 1 176 0 0,0-1 225 0 0,-3 1-177 0 0,-3 3-80 0 0,0-4-96 0 0,1 4 48 0 0,-1-1-32 0 0,5-1-80 0 0,-2 0 16 0 0,6-2 64 0 0,2-2-64 0 0,6-1-48 0 0,4-3 0 0 0,4 0-96 0 0,0-2 16 0 0,1-1-16 0 0,2 3 48 0 0,-3 2 16 0 0,-2 1 0 0 0,-6 0-16 0 0,-2 0 80 0 0,-2 3 81 0 0,-5 1-65 0 0,-1 1-32 0 0,-1 1-32 0 0,1-3-16 0 0,1 1 64 0 0,8-3-32 0 0,3-1 16 0 0,10-5-32 0 0,4-4-48 0 0,6 0 16 0 0,0-3 32 0 0,1 3 0 0 0,-6 0 16 0 0,-2 5 32 0 0,-9-1-64 0 0,-7 5-160 0 0,-5 0 96 0 0,-5 3 48 0 0,-2 2 0 0 0,-6 0 16 0 0,1 0-48 0 0,0-3 48 0 0,3 0-48 0 0,3-2 64 0 0,5-3-16 0 0,4-4 16 0 0,3-5 0 0 0,2-2 64 0 0,1-3 32 0 0,2 0 32 0 0,-4-1-144 0 0,-1 2 0 0 0,-5-1-32 0 0,-2 4 32 0 0,-7 0-16 0 0,-3 3-96 0 0,-2 2 0 0 0,-1 1-224 0 0,-2 1 176 0 0,0 0 48 0 0,3 1 32 0 0,1-1 0 0 0,2-4 48 0 0,0 3-16 0 0,2-4 16 0 0,-5-1 0 0 0,2-1 0 0 0,-5-1 32 0 0,0 0-48 0 0,-5 1 32 0 0,-1 0-32 0 0,-5 1 32 0 0,-2 0-48 0 0,-5 1 48 0 0,-3-1 0 0 0,2 3-96 0 0,-3 0-400 0 0,2 1 15 0 0,2 0 225 0 0,0 0 192 0 0,4 2 48 0 0,-3 0-32 0 0,4 3 48 0 0,-4-3-32 0 0,1 3 16 0 0,-3-1-16 0 0,-1 2 48 0 0,-5-2-32 0 0,-1 3 112 0 0,-4 0-96 0 0,2 0 48 0 0,-6 1-32 0 0,2 0-144 0 0,-2 0 32 0 0,2 0-448 0 0,4 0 96 0 0,0 0 368 0 0,1 0 96 0 0,5 0 0 0 0,1-1 16 0 0,1 1 32 0 0,1 0 16 0 0,-1 0 0 0 0,2 1-32 0 0,0 2 16 0 0,0 1 0 0 0,2-1-16 0 0,2 0-48 0 0,3-2-32 0 0,1 1 32 0 0,3-2 0 0 0,3 0-48 0 0,-3 0 16 0 0,4 0 32 0 0,-2-2-16 0 0,-1 1-16 0 0,-1-2 32 0 0,-2 3-16 0 0,0-1-16 0 0,1-1 32 0 0,-2 2-16 0 0,-1 0 16 0 0,-1 0 16 0 0,-3 0 16 0 0,2 0-32 0 0,-1 0-16 0 0,1 2 16 0 0,0-1 32 0 0,-2-1-32 0 0,1 0 0 0 0,-1 0 16 0 0,3 0-32 0 0,-3 0 0 0 0,1 0 0 0 0,-2 0-80 0 0,4-1 64 0 0,-2-1 16 0 0,4 2-16 0 0,1 0 16 0 0,-1 0-16 0 0,-1 0-16 0 0,1 2 32 0 0,-3 2-16 0 0,3-1 16 0 0,-2 3 0 0 0,0-3-64 0 0,-4 3-32 0 0,5-3 0 0 0,-2 3 32 0 0,-1 0 48 0 0,4 1 0 0 0,-1 1 32 0 0,1-1-16 0 0,1 0-96 0 0,5 2-1041 0 0,0-2-319 0 0,1 2 47 0 0,3-1-752 0 0,0 2-1136 0 0,3-4-2162 0 0</inkml:trace>
  <inkml:trace contextRef="#ctx0" brushRef="#br0" timeOffset="168392.41">892 4117 4082 0 0,'0'0'10645'0'0,"0"-6"-9317"0"0,0 3 2194 0 0,2 9-3426 0 0,-1 0-16 0 0,2 7 528 0 0,-3 2 449 0 0,2 4-433 0 0,-2 4 144 0 0,0 2-63 0 0,-5 1-177 0 0,2 0-208 0 0,-2-1 144 0 0,1-5-31 0 0,2-4-65 0 0,-1-4-96 0 0,3-3-160 0 0,0-4-96 0 0,0-3 0 0 0,3-2 0 0 0,-2 0 0 0 0,1-2-96 0 0,1-1-1105 0 0,-3-4-736 0 0,0 3-1120 0 0,0-2-2305 0 0</inkml:trace>
  <inkml:trace contextRef="#ctx0" brushRef="#br0" timeOffset="169077.29">775 4134 7251 0 0,'0'0'8244'0'0,"-17"0"-6899"0"0,11 1-513 0 0,3-1-352 0 0,-2 1-176 0 0,3-1-15 0 0,0 1 95 0 0,4-1-368 0 0,5 2 16 0 0,-2-1 0 0 0,6 1 240 0 0,0-1 304 0 0,3 1 129 0 0,4 1 351 0 0,0-2 129 0 0,3-1-113 0 0,3 0-336 0 0,-2 0-319 0 0,1-4-241 0 0,-2-1-80 0 0,-4 0-32 0 0,-2-1-48 0 0,-5 0 16 0 0,-1 1-32 0 0,-3 2-144 0 0,-5-2-257 0 0,-1 4 33 0 0,-1 1-1072 0 0,-3 0 367 0 0,-1 0-207 0 0,3 3-593 0 0,-2 0-1169 0 0</inkml:trace>
  <inkml:trace contextRef="#ctx0" brushRef="#br0" timeOffset="170761.23">894 3844 5410 0 0,'0'0'1537'0'0,"-2"-2"-1553"0"0,2-2 2209 0 0,1 2-1056 0 0,0-3 63 0 0,2 1-127 0 0,-1-2-529 0 0,-1 2 32 0 0,1-1-15 0 0,-2 2-81 0 0,2-2-128 0 0,-2 4-32 0 0,0-1 1313 0 0,0 4-1601 0 0,0 2-16 0 0,0 1 0 0 0,0 1 48 0 0,-2 0-32 0 0,2 0 96 0 0,0 1 240 0 0,0 0 384 0 0,-3 1 113 0 0,1 1-161 0 0,2 2-16 0 0,-1 0 1 0 0,-1 0-193 0 0,1 0-144 0 0,1-1-208 0 0,0-1-112 0 0,0-1 0 0 0,0-2-16 0 0,0-1-32 0 0,0-2-128 0 0,0 0-2529 0 0</inkml:trace>
  <inkml:trace contextRef="#ctx0" brushRef="#br0" timeOffset="171385.46">818 3827 5955 0 0,'0'0'9028'0'0,"-19"-11"-7587"0"0,19 8-289 0 0,0 2-192 0 0,-3-1-287 0 0,3 1 127 0 0,6 1-784 0 0,0 0 16 0 0,6 0-16 0 0,0 0 0 0 0,5 0 32 0 0,1-6 96 0 0,4 3 128 0 0,-1-4 641 0 0,0 1-337 0 0,-3 1-176 0 0,1 1 0 0 0,-2-1-111 0 0,-5 5-177 0 0,-2 0 0 0 0,0 0-16 0 0,-6 0-64 0 0,-1 5-32 0 0,0 1-32 0 0,-3 0-304 0 0,-3 1-929 0 0,-2-2-1024 0 0,-2-4-3362 0 0</inkml:trace>
  <inkml:trace contextRef="#ctx0" brushRef="#br0" timeOffset="172973.31">996 2550 5186 0 0,'0'0'7796'0'0,"-2"-6"-4611"0"0,1 5-1840 0 0,1-1-785 0 0,0 1 161 0 0,0 1-529 0 0,-2 0-64 0 0,2-3-96 0 0,-2 3 0 0 0,2 0 32 0 0,0-2-128 0 0,0 1 80 0 0,0 0 0 0 0,0-1 0 0 0,0 0 32 0 0,0 1-48 0 0,2 1 16 0 0,-2-1 16 0 0,0 7-176 0 0,0-2 128 0 0,0 3 16 0 0,0 4 32 0 0,0-2 48 0 0,0 1 272 0 0,-2 0-16 0 0,1 0-48 0 0,1-2 0 0 0,-3 0-128 0 0,3-1-95 0 0,-2-2-49 0 0,1-2 0 0 0,1 0 0 0 0,0-2-241 0 0,1-11-6562 0 0</inkml:trace>
  <inkml:trace contextRef="#ctx0" brushRef="#br0" timeOffset="173440.63">920 2531 6227 0 0,'0'0'9716'0'0,"14"4"-9075"0"0,-4-2 47 0 0,-1 0-272 0 0,6-2 32 0 0,-1 0 289 0 0,0 0-177 0 0,0-2-352 0 0,0 2-160 0 0,-4-4 0 0 0,-2 3-272 0 0,-2 0-720 0 0,2-1-577 0 0,-6-1-640 0 0,2-1-672 0 0</inkml:trace>
  <inkml:trace contextRef="#ctx0" brushRef="#br0" timeOffset="177236.31">2348 4352 10245 0 0,'0'0'3265'0'0,"-1"17"-2625"0"0,0-12-143 0 0,-1-1 15 0 0,2 0 0 0 0,0-2-96 0 0,0 1 17 0 0,-1-2-81 0 0,1 0-80 0 0,0 0-80 0 0,0 0-112 0 0,0-1 0 0 0,0 3-64 0 0,0-3 48 0 0,0 1 80 0 0,0 1 112 0 0,0-4 337 0 0,0-2-97 0 0,0-3-352 0 0,1-4-112 0 0,2-2-48 0 0,-1-4 0 0 0,3-2 16 0 0,-1-1-32 0 0,-1 2 0 0 0,1-2 48 0 0,1 6-16 0 0,-4 0 16 0 0,-1 2-32 0 0,0 5 32 0 0,0 1 32 0 0,0 1-32 0 0,-1 1 0 0 0,-4 2-16 0 0,2 2 32 0 0,2 0-112 0 0,-2 2-16 0 0,3-1-128 0 0,0 2-865 0 0</inkml:trace>
  <inkml:trace contextRef="#ctx0" brushRef="#br0" timeOffset="177872.87">2375 4205 6195 0 0,'0'0'9492'0'0,"-17"3"-9364"0"0,9 0-64 0 0,2 1 16 0 0,-2 3 176 0 0,1 0 129 0 0,-2 2-17 0 0,0 0 144 0 0,0 0-64 0 0,3 0-96 0 0,1-3-160 0 0,1-1-112 0 0,2-4-31 0 0,2 2-17 0 0,0-6 48 0 0,2-2-16 0 0,2-2-32 0 0,1-3-16 0 0,1-2 32 0 0,3-2-48 0 0,2 0 48 0 0,-1 3 0 0 0,1-1-32 0 0,-1 5 48 0 0,1 0 0 0 0,-4 4 144 0 0,-1 3 0 0 0,1 3-80 0 0,-1 1-32 0 0,-1 5 256 0 0,1-1 224 0 0,-2 3-223 0 0,0-2-273 0 0,-1-2-48 0 0,0-3-16 0 0,-2-2 32 0 0,0 1-80 0 0,-1-2 32 0 0,1-1-192 0 0,0 0-417 0 0,2-4-3248 0 0</inkml:trace>
  <inkml:trace contextRef="#ctx0" brushRef="#br0" timeOffset="181210.77">2221 3772 1617 0 0,'5'4'14406'0'0,"-9"-4"-13461"0"0,3 0-369 0 0,0 0-96 0 0,1-1-48 0 0,-2-1-15 0 0,0-1-49 0 0,2 0-64 0 0,0 0-176 0 0,0-3-32 0 0,0 0-48 0 0,4-4-32 0 0,-2-2-16 0 0,5-2 16 0 0,-4-1-16 0 0,1-3 0 0 0,2 0 16 0 0,-2-2-16 0 0,-2 2 16 0 0,2 2 0 0 0,-2-2-16 0 0,-2 3 16 0 0,1-1 16 0 0,0 1-32 0 0,-1 1 16 0 0,0 0-16 0 0,0-5 32 0 0,3 3-32 0 0,-1-3-16 0 0,0 2-64 0 0,-1-3 48 0 0,2 4 0 0 0,0-1 16 0 0,2 1-16 0 0,-2 0 32 0 0,2 0 0 0 0,0 4-32 0 0,-1 0 48 0 0,-2 1-16 0 0,1 3 0 0 0,-1 0 16 0 0,1 1-16 0 0,-2 2 16 0 0,-1 1-16 0 0,0 2-48 0 0,0 1-112 0 0</inkml:trace>
  <inkml:trace contextRef="#ctx0" brushRef="#br0" timeOffset="181987.21">2260 3314 5891 0 0,'0'0'4178'0'0,"-18"0"-3186"0"0,11 3 161 0 0,-3 1-129 0 0,0 2-80 0 0,-2-1-79 0 0,2 4 143 0 0,0-3 81 0 0,0 2-273 0 0,6-4-368 0 0,2-1-207 0 0,5-3-129 0 0,5 0-32 0 0,3-6-64 0 0,1-3 16 0 0,1-1-16 0 0,3-3 0 0 0,-3 0 0 0 0,3-1 0 0 0,-3-2 16 0 0,1 1 16 0 0,-1 0-32 0 0,-3 4 0 0 0,1 2 0 0 0,-1 4-16 0 0,0 2 0 0 0,-2 3 0 0 0,0 0-16 0 0,0 5-16 0 0,-2 5 48 0 0,-2 0 48 0 0,0 4 224 0 0,-1 0 320 0 0,-1 0-256 0 0,-1-3-176 0 0,0 1-144 0 0,3-4 16 0 0,-3-2-16 0 0,2-1-32 0 0,-3-2-32 0 0,2 0-480 0 0,-2 0-688 0 0</inkml:trace>
  <inkml:trace contextRef="#ctx0" brushRef="#br0" timeOffset="183765.21">2603 3362 12646 0 0,'0'0'4658'0'0,"5"18"-3442"0"0,-5-3-271 0 0,0 2-225 0 0,0 2-224 0 0,0 1-287 0 0,2-3-65 0 0,-2-3-96 0 0,3-3 0 0 0,1-4-32 0 0,-2-4-400 0 0,3-3-689 0 0,-3-6-1104 0 0,1-7-4338 0 0</inkml:trace>
  <inkml:trace contextRef="#ctx0" brushRef="#br0" timeOffset="184092.06">2518 3362 96 0 0,'0'0'15223'0'0,"23"-11"-13590"0"0,-14 4-529 0 0,4 2-415 0 0,-2-2-225 0 0,2 2-224 0 0,-1-1-96 0 0,-2 5-80 0 0,-1-2-48 0 0,-3 3-16 0 0,1 0-16 0 0,0 0-32 0 0,-1 1-32 0 0,3 1-592 0 0,-2 1-545 0 0,2-3-864 0 0,0 0-1585 0 0,0 0-3809 0 0</inkml:trace>
  <inkml:trace contextRef="#ctx0" brushRef="#br0" timeOffset="184496.21">2543 3503 7908 0 0,'0'0'4322'0'0,"23"0"-2626"0"0,-5 0-95 0 0,3-3-48 0 0,-2 0-385 0 0,1 0-351 0 0,1-1 15 0 0,-6 2-112 0 0,-3 0-527 0 0,-4 1-145 0 0,-1 1-112 0 0,-6 0-97 0 0</inkml:trace>
  <inkml:trace contextRef="#ctx0" brushRef="#br0" timeOffset="185136.26">2771 3409 11429 0 0,'0'0'2769'0'0,"0"26"-1296"0"0,0-15-208 0 0,0 1-241 0 0,2-4-271 0 0,-2 0-177 0 0,0-2-256 0 0,3-4-128 0 0,-2-2 96 0 0,1-2 336 0 0,-2-5 257 0 0,3-3-529 0 0,-1-4-352 0 0,1-3-16 0 0,-2-1 0 0 0,1-4-16 0 0,2 1-16 0 0,-1 0-16 0 0,1 1 32 0 0,1 2 32 0 0,0 5 16 0 0,-1 1 0 0 0,2 4-16 0 0,0 2 0 0 0,1 5 0 0 0,1 1-16 0 0,1 0-32 0 0,-3 4 48 0 0,0 2-48 0 0,0 1-16 0 0,0 0 16 0 0,-3-1-96 0 0,-2 0-240 0 0,-1 3-33 0 0,-2-5 129 0 0,-3 4 208 0 0,-2-1 64 0 0,-1 1 16 0 0,2 1 32 0 0,-3-2 0 0 0,4 1 80 0 0,1-1-32 0 0,1 2-32 0 0,3-1-32 0 0,0 1 32 0 0,3-1-16 0 0,-1 2 64 0 0,5 2 81 0 0,0-2 15 0 0,1 1 288 0 0,2 0 1009 0 0,0-1-801 0 0,2-1-464 0 0,-2 0 128 0 0,-1-3-144 0 0,0 0-176 0 0,0-4-48 0 0,1-1-80 0 0,0-1-912 0 0,-5-3-1217 0 0,-2-3-2946 0 0</inkml:trace>
  <inkml:trace contextRef="#ctx0" brushRef="#br0" timeOffset="188232.55">2203 2262 5651 0 0,'0'0'9972'0'0,"0"8"-9604"0"0,0-6-144 0 0,0-1 17 0 0,0 1 575 0 0,0-2-192 0 0,-2 0 81 0 0,-2-2 143 0 0,4-3-416 0 0,-2-1-16 0 0,-3-2-144 0 0,2-2-160 0 0,1-1-64 0 0,2-3-48 0 0,0-1 49 0 0,0-6-33 0 0,5 0-16 0 0,1-5-241 0 0,1 1-479 0 0,-1-2-16 0 0,1 2 175 0 0,-2 3 177 0 0,4 3 208 0 0,-6 5-528 0 0,0 4-641 0 0,-2 2-143 0 0,0 2-161 0 0,-1 2-1393 0 0</inkml:trace>
  <inkml:trace contextRef="#ctx0" brushRef="#br0" timeOffset="189137.3">2190 2013 4658 0 0,'0'0'6835'0'0,"-18"25"-5106"0"0,7-11-576 0 0,0-4-289 0 0,3 3-352 0 0,2-7-144 0 0,4-1-272 0 0,2-4-112 0 0,2-1 128 0 0,6-5 1 0 0,0-2-65 0 0,1-7-32 0 0,2 0-48 0 0,0-3-49 0 0,1-3-175 0 0,-4 1-64 0 0,1 1-448 0 0,-2 3 400 0 0,-2 3 336 0 0,-1 6 64 0 0,0 0 144 0 0,2 6 64 0 0,-2 2-96 0 0,5 8 224 0 0,0 1 144 0 0,0 2-175 0 0,2-1 127 0 0,-1 2-192 0 0,3-3-176 0 0,-3-2-48 0 0,-1 2-16 0 0,-2-4-16 0 0,-1-1-368 0 0,-5-1-2385 0 0</inkml:trace>
  <inkml:trace contextRef="#ctx0" brushRef="#br0" timeOffset="192559.17">2624 1888 6899 0 0,'0'0'8564'0'0,"2"-14"-4498"0"0,-2 20-3986 0 0,0 4 32 0 0,0 3 160 0 0,0 6 689 0 0,-2 2-177 0 0,-2 1-320 0 0,2-2-208 0 0,0 1 32 0 0,-1-3-79 0 0,3-6-65 0 0,-4-1-32 0 0,4-4-48 0 0,0-1-48 0 0,0-2 0 0 0,0-3-176 0 0,0-10-7492 0 0</inkml:trace>
  <inkml:trace contextRef="#ctx0" brushRef="#br0" timeOffset="193184.1">2508 1882 5507 0 0,'0'0'10852'0'0,"-8"-2"-8963"0"0,8 4-1312 0 0,3-1-305 0 0,9 0-80 0 0,3-1 32 0 0,9 0 352 0 0,7-1 433 0 0,4-5-81 0 0,3 2-128 0 0,-6-2-367 0 0,-3 2-241 0 0,-8 1-224 0 0,-6 1 32 0 0,-9 2-32 0 0,0 0 0 0 0,-5 0-112 0 0,-1 2-353 0 0,-2 1-127 0 0,-4 1 192 0 0,-3-3-128 0 0,1 5-625 0 0,-1-3-1200 0 0,-1 0-1553 0 0</inkml:trace>
  <inkml:trace contextRef="#ctx0" brushRef="#br0" timeOffset="193789.87">2515 2065 5635 0 0,'0'0'12005'0'0,"6"-1"-11893"0"0,-2 1 0 0 0,7 0 96 0 0,6-1 369 0 0,4 0 351 0 0,4-1-96 0 0,3 2 1 0 0,0 0-177 0 0,0 0-224 0 0,-4 0-208 0 0,-4 0-48 0 0,-7 0-144 0 0,-4 0-32 0 0,-4 0 0 0 0,-3 0 0 0 0,-2 2-96 0 0,-2-1-128 0 0,-3-1-496 0 0,-4 0-321 0 0,1 0-655 0 0,-2-3-1778 0 0</inkml:trace>
  <inkml:trace contextRef="#ctx0" brushRef="#br0" timeOffset="196157.14">2837 2018 5475 0 0,'0'0'3025'0'0,"2"-22"-2865"0"0,2 17-80 0 0,0-1 80 0 0,2 1 400 0 0,-4 1 257 0 0,1 1 191 0 0,-2 2-63 0 0,1-1 863 0 0,-2 4-1231 0 0,0 2-129 0 0,0 6 320 0 0,1 3 481 0 0,0 0 47 0 0,0 1-191 0 0,2-3-513 0 0,2 2-16 0 0,0-5-303 0 0,-1-3 175 0 0,3-3-64 0 0,-3-2-48 0 0,0-1 336 0 0,-1-5 401 0 0,-1-2-353 0 0,-1-5-464 0 0,-1 2 16 0 0,0-5 129 0 0,-2 1-273 0 0,-3-2-64 0 0,-2-2-48 0 0,2 3 0 0 0,-1-3-16 0 0,1 5-16 0 0,2 0 0 0 0,3 4-16 0 0,0 1 16 0 0,8 1-48 0 0,-1 2 0 0 0,2 0-16 0 0,4 0 16 0 0,0 2-177 0 0,1-3 113 0 0,0 2-160 0 0,1-1-16 0 0,0 1-128 0 0,-1 1 64 0 0,-1-1-16 0 0,-3 1-401 0 0,-2 1-319 0 0,-1 2-225 0 0,-4 1-736 0 0</inkml:trace>
  <inkml:trace contextRef="#ctx0" brushRef="#br0" timeOffset="203504.43">3357 4583 1169 0 0,'0'0'10468'0'0,"-5"-18"-9875"0"0,4 13-113 0 0,-1 4 64 0 0,2-1 1489 0 0,-2 8-2001 0 0,-1 2 48 0 0,-3 6 464 0 0,0 2 289 0 0,-2 6-97 0 0,-2-1-320 0 0,1 0-208 0 0,-1-1-112 0 0,1-4 0 0 0,-1-2-80 0 0,3-6 16 0 0,3 0-16 0 0,1-6-112 0 0,0-2-864 0 0,3-3-1025 0 0,0-8-3201 0 0</inkml:trace>
  <inkml:trace contextRef="#ctx0" brushRef="#br0" timeOffset="203787.46">3554 4543 8596 0 0,'-10'25'4162'0'0,"-2"0"-2401"0"0,0 5 15 0 0,-1-3-511 0 0,5-1-657 0 0,-1-5-304 0 0,2-6-111 0 0,5-4-49 0 0,0-3-112 0 0,2-7-16 0 0,4-8-1889 0 0,1-6-4962 0 0</inkml:trace>
  <inkml:trace contextRef="#ctx0" brushRef="#br0" timeOffset="204064.74">3769 4509 12566 0 0,'0'0'2033'0'0,"-11"27"-1537"0"0,5-10 608 0 0,1 1-399 0 0,-2 3-481 0 0,2 0-160 0 0,0-2-48 0 0,-1 0-32 0 0,3-6-2385 0 0,-3-4-4771 0 0</inkml:trace>
  <inkml:trace contextRef="#ctx0" brushRef="#br0" timeOffset="204900.24">3546 4385 4754 0 0,'0'0'8004'0'0,"0"-2"-7812"0"0,0 1-48 0 0,2 1-352 0 0,5 0 208 0 0,6-4 32 0 0,8 0 112 0 0,6-3 880 0 0,7-3 545 0 0,4-1-96 0 0,0-1-577 0 0,5 4-592 0 0,-9 0-256 0 0,-6 3-48 0 0,-7 4-32 0 0,-5 1-688 0 0,-5 0-1745 0 0,-6 4-1457 0 0</inkml:trace>
  <inkml:trace contextRef="#ctx0" brushRef="#br0" timeOffset="206207.12">2102 2885 12118 0 0,'0'0'1568'0'0</inkml:trace>
  <inkml:trace contextRef="#ctx0" brushRef="#br0" timeOffset="206424.93">1916 3238 4802 0 0,'17'2'-16'0'0,"3"-2"48"0"0,2-1-112 0 0</inkml:trace>
  <inkml:trace contextRef="#ctx0" brushRef="#br0" timeOffset="206584.17">2135 3185 5378 0 0,'0'0'12870'0'0,"2"18"-12790"0"0,-2-15-64 0 0,0 1 0 0 0,6-2-64 0 0,3-2-112 0 0,3-9-640 0 0,4-8-2145 0 0,-1-4-4755 0 0</inkml:trace>
  <inkml:trace contextRef="#ctx0" brushRef="#br0" timeOffset="206771.36">2463 2956 12822 0 0,'0'0'352'0'0,"0"30"-160"0"0,-3-13 192 0 0,-3 3 289 0 0,1-5-449 0 0,-1-2-144 0 0,2-3-32 0 0,1-8-16 0 0,0-2-416 0 0,2-7-2178 0 0</inkml:trace>
  <inkml:trace contextRef="#ctx0" brushRef="#br0" timeOffset="206941.24">2332 2827 10885 0 0,'-18'0'1505'0'0,"0"0"-1201"0"0,4 0-256 0 0,7 1-32 0 0,1-1-32 0 0</inkml:trace>
  <inkml:trace contextRef="#ctx0" brushRef="#br0" timeOffset="207113.25">2139 2814 13558 0 0,'0'0'208'0'0,"-23"11"-528"0"0,20-8-992 0 0,3 2 255 0 0</inkml:trace>
  <inkml:trace contextRef="#ctx0" brushRef="#br0" timeOffset="-213088.09">4500 2946 9188 0 0,'0'0'4642'0'0,"2"-16"-3249"0"0,-2 8-32 0 0,0-1 271 0 0,0 2-351 0 0,-3-2-353 0 0,-1 5 81 0 0,0 0-33 0 0,-2 3-399 0 0,-3 1-129 0 0,-4 3-304 0 0,0 7-32 0 0,-5 1-64 0 0,-3 6-32 0 0,2 0-64 0 0,-2 5-16 0 0,7-3-48 0 0,3 4 16 0 0,4-3 80 0 0,7 1-16 0 0,0-4-16 0 0,8-3 32 0 0,2-4-16 0 0,4-2 0 0 0,-1-3-64 0 0,-2-4 64 0 0,-3-1 64 0 0,-1 0 0 0 0,-6 0 16 0 0,-9 3-48 0 0,-5 5-80 0 0,-7 5 0 0 0,-3 2 48 0 0,-1 5 32 0 0,2 3 176 0 0,3 0 224 0 0,4 0 48 0 0,6-1-176 0 0,6-1-160 0 0,3-4-192 0 0,6-3 16 0 0,4-5 48 0 0,4-2-16 0 0,2-4 32 0 0,4-3 32 0 0,1-2 32 0 0,2-1-16 0 0,-2-4-16 0 0,-4 3-48 0 0,-4 1-560 0 0,-4 3-817 0 0,-5 0-576 0 0</inkml:trace>
  <inkml:trace contextRef="#ctx0" brushRef="#br0" timeOffset="-212442.11">4540 3291 8500 0 0,'0'0'9476'0'0,"18"11"-8659"0"0,-15-13 143 0 0,1-4-240 0 0,-1-1-448 0 0,1-4-175 0 0,3 1-17 0 0,-3-4-32 0 0,4 2 0 0 0,1 0-16 0 0,-2 1 224 0 0,4 3 224 0 0,-1 2 96 0 0,-2 0-16 0 0,-3 4-143 0 0,0 2-65 0 0,-1 8-240 0 0,-4 3 16 0 0,0 2 112 0 0,-3 2 0 0 0,1-1-96 0 0,2-3-48 0 0,-1-1-176 0 0,1-4 16 0 0,2-5 64 0 0,3-1 16 0 0,4-1-32 0 0,-1-6 48 0 0,2-3 16 0 0,-1-4-16 0 0,1 1 48 0 0,-2 0-176 0 0,0-1 48 0 0,-2 5 0 0 0,-2 1 48 0 0,-1 5 0 0 0,0-1 32 0 0,0 4-96 0 0,-1 1 32 0 0,-1 4 32 0 0,4 4 32 0 0,0-2 48 0 0,2 1-32 0 0,0 2 176 0 0,3-1 1201 0 0,1-2-929 0 0,-2-1-272 0 0,1-4-208 0 0,-2 2-16 0 0,-2-3-16 0 0,-2-1-448 0 0,-2-3-1457 0 0,-2-3-1664 0 0,0-4-4755 0 0</inkml:trace>
  <inkml:trace contextRef="#ctx0" brushRef="#br0" timeOffset="-212228.46">4957 3218 20457 0 0,'0'0'2706'0'0,"0"18"-1538"0"0,0-12-560 0 0,0-3-159 0 0,0 0-337 0 0,-1-2-96 0 0,-1-11-6851 0 0</inkml:trace>
  <inkml:trace contextRef="#ctx0" brushRef="#br0" timeOffset="-212056.88">4957 3051 18585 0 0,'0'0'1248'0'0,"23"2"-8051"0"0</inkml:trace>
  <inkml:trace contextRef="#ctx0" brushRef="#br0" timeOffset="-211696.51">5161 3124 12998 0 0,'0'0'5410'0'0,"-19"5"-4065"0"0,8-2-160 0 0,0 2-353 0 0,-2 1-192 0 0,4 3-272 0 0,4 0-272 0 0,-1 0-48 0 0,5 0-15 0 0,1-1-17 0 0,4 0 0 0 0,4 0 16 0 0,1-3 16 0 0,3-1 48 0 0,-1-1-48 0 0,-1 3 0 0 0,-2-1-32 0 0,-1-3-16 0 0,-3 3 16 0 0,-4 0 0 0 0,0 1 0 0 0,-2 0 0 0 0,-6 0 16 0 0,2 1 32 0 0,-1 0-80 0 0,2-1 48 0 0,-1-2 48 0 0,2 0 32 0 0,3-1-96 0 0,0-3-32 0 0,1 0-624 0 0,1-7-1441 0 0,2-1-3666 0 0</inkml:trace>
  <inkml:trace contextRef="#ctx0" brushRef="#br0" timeOffset="-211215.01">5305 3139 14006 0 0,'0'0'7124'0'0,"-23"-8"-6228"0"0,13 9-256 0 0,-2 5-351 0 0,0 1-209 0 0,1 3-16 0 0,1-1-32 0 0,7-1 16 0 0,0-1-32 0 0,3-1 0 0 0,0-2-16 0 0,5-1-16 0 0,1-2 48 0 0,1-1-16 0 0,4 0-16 0 0,-4 0 0 0 0,1-1 32 0 0,-1 1-48 0 0,-3 0 16 0 0,1 0 16 0 0,-2 1 16 0 0,0 4 0 0 0,-3 0 0 0 0,2 2 16 0 0,-2 3-16 0 0,0-1 48 0 0,0 4-48 0 0,0-4-16 0 0,0 2 32 0 0,0 0-64 0 0,0-3-32 0 0,0-2 16 0 0,-2 0 16 0 0,-3-2 16 0 0,-1 0 16 0 0,1-1 16 0 0,-6-2 0 0 0,2 1-16 0 0,6-2 0 0 0,-1-3-32 0 0,4-2-496 0 0,4-3-1633 0 0,3 1-4178 0 0</inkml:trace>
  <inkml:trace contextRef="#ctx0" brushRef="#br0" timeOffset="-211024.78">5418 3244 20938 0 0,'0'0'2385'0'0,"-17"13"-144"0"0,12-9-993 0 0,3 1-751 0 0,0-1-417 0 0,2 0-64 0 0,0-2 0 0 0,0-1-225 0 0,3-1-1279 0 0,2-3-1826 0 0,-3-4-1664 0 0</inkml:trace>
  <inkml:trace contextRef="#ctx0" brushRef="#br0" timeOffset="-210884.05">5418 3029 19081 0 0,'0'0'2625'0'0,"-16"0"-2545"0"0,9 6-64 0 0,1-1-992 0 0,-3 1-4227 0 0</inkml:trace>
  <inkml:trace contextRef="#ctx0" brushRef="#br0" timeOffset="-210182.6">5652 3179 5042 0 0,'0'0'641'0'0,"-19"-3"-545"0"0,16 3-48 0 0,-1-2 4738 0 0,0 2-2689 0 0,2 0-240 0 0,-4 2-193 0 0,-3 1-335 0 0,-1 4-160 0 0,-3 1-113 0 0,0 3-192 0 0,-3 2-127 0 0,0 2-17 0 0,3-4 80 0 0,3 2-415 0 0,4-3-161 0 0,3-1-144 0 0,3-4 0 0 0,9-2-64 0 0,4-3 16 0 0,5 0 32 0 0,3-3 16 0 0,0-4-32 0 0,1-1-32 0 0,-2-2 32 0 0,-6-1 16 0 0,-5 2-144 0 0,-5 1 48 0 0,-4 2-64 0 0,-6 2-48 0 0,-6 1-48 0 0,-4 0 32 0 0,-3 3 80 0 0,-4-2 64 0 0,4 2 16 0 0,3 0 16 0 0,7 0 32 0 0,5 2-64 0 0,4 0-513 0 0,10-1-1151 0 0,5-1-1346 0 0,6 0-912 0 0,4 0-8259 0 0</inkml:trace>
  <inkml:trace contextRef="#ctx0" brushRef="#br0" timeOffset="-209832.52">5755 3257 17272 0 0,'0'0'2017'0'0,"-6"18"-1313"0"0,6-17-160 0 0,3 1-47 0 0,0-2-81 0 0,3-3 128 0 0,0-4-192 0 0,0-1-256 0 0,-1-3-16 0 0,0-2-48 0 0,3-2-64 0 0,-2-1-32 0 0,0 2 0 0 0,3 1 32 0 0,1 3-32 0 0,1 4 48 0 0,-1 6 560 0 0,-1 2 97 0 0,-1 5-1 0 0,1 7-80 0 0,-3 4-176 0 0,0 1-111 0 0,0-2-97 0 0,0 0-64 0 0,0-5-48 0 0,0-4-1425 0 0,0-5-640 0 0,1-3-320 0 0</inkml:trace>
  <inkml:trace contextRef="#ctx0" brushRef="#br0" timeOffset="-208545">4452 3547 10261 0 0,'0'0'2817'0'0,"-21"9"-1600"0"0,15-1 95 0 0,-1 1-95 0 0,0 5-1 0 0,3 3 161 0 0,-1 1-193 0 0,0 1-255 0 0,4-4-289 0 0,1-3-432 0 0,0-3-96 0 0,3-6 80 0 0,2-3-80 0 0,1-3 113 0 0,2-6 127 0 0,1-5-224 0 0,-1-2-64 0 0,-1-3 32 0 0,1-1-48 0 0,-3-3 16 0 0,1 1-48 0 0,-1-1-160 0 0,3 1-192 0 0,-2 5-177 0 0,1 5 321 0 0,4 5 160 0 0,-4 5-16 0 0,1 5 16 0 0,1 8 64 0 0,-5 10 144 0 0,2 1 401 0 0,-4 5-193 0 0,1-1-144 0 0,0-2-48 0 0,-3-4-208 0 0,3-7-32 0 0,-3-2 32 0 0,0-6 32 0 0,1-1 0 0 0,-1-3 32 0 0,0-5-1329 0 0,0 0-1472 0 0,0-1-2145 0 0</inkml:trace>
  <inkml:trace contextRef="#ctx0" brushRef="#br0" timeOffset="-208249.6">4456 3605 8420 0 0,'0'0'8676'0'0,"19"5"-6659"0"0,-5-9-577 0 0,4-2-303 0 0,-3-1-385 0 0,3 1-272 0 0,-2 0-287 0 0,-3 2-193 0 0,-3-1 0 0 0,-6 5-48 0 0,-2 0-1553 0 0</inkml:trace>
  <inkml:trace contextRef="#ctx0" brushRef="#br0" timeOffset="-207484.2">4704 3452 8948 0 0,'0'0'7940'0'0,"-7"18"-6772"0"0,5-3 305 0 0,0 6-240 0 0,2 3 15 0 0,0 0 97 0 0,4 0-145 0 0,1 0-399 0 0,0-3-513 0 0,-2-5-240 0 0,2-5-16 0 0,-1 0 16 0 0,-2-7 32 0 0,0-1-48 0 0,0 0 32 0 0,-4-3 80 0 0,0 0-96 0 0,0 0-48 0 0,-3 0 16 0 0,5-3 0 0 0,0 2-16 0 0,0-4-32 0 0,5-1-32 0 0,-1 0-176 0 0,3-2-192 0 0,-1 1 111 0 0,3-2 193 0 0,-2 3 80 0 0,-1 0 64 0 0,-1 3 16 0 0,2 2-48 0 0,-1 1 32 0 0,-1 0-48 0 0,0 4 16 0 0,1 2-48 0 0,-4 3 16 0 0,3 1 160 0 0,-2 0-96 0 0,-1 2-48 0 0,-2-2 32 0 0,0-4 16 0 0,0 2-32 0 0,-1-1 48 0 0,-3-3 0 0 0,-3 1-32 0 0,1-1 48 0 0,-6 1-16 0 0,1-2-16 0 0,1 2-32 0 0,-1-2-32 0 0,0 1 32 0 0,1-1 16 0 0,2-2 0 0 0,2 1-48 0 0,1-2 64 0 0,5 2 16 0 0,0-4-144 0 0,6-4-1072 0 0,0-1-1121 0 0,3-4-689 0 0,2-3-4321 0 0</inkml:trace>
  <inkml:trace contextRef="#ctx0" brushRef="#br0" timeOffset="-207015.49">4943 3612 13734 0 0,'0'0'6099'0'0,"0"-7"-5747"0"0,-3 6-208 0 0,1-1-64 0 0,1 2 64 0 0,-2-1-48 0 0,2 1-64 0 0,-5 0 16 0 0,0 1 177 0 0,1 2 79 0 0,0 3-80 0 0,2-3-16 0 0,-2 2 96 0 0,2 1-64 0 0,1-2-112 0 0,2 2-48 0 0,0-3-32 0 0,5 0-16 0 0,1 0 16 0 0,1-1-16 0 0,1 1 32 0 0,1-2-32 0 0,-4 0 0 0 0,0 2-32 0 0,-3 2 0 0 0,-2-2 16 0 0,0 4 0 0 0,-2-1 32 0 0,-3 2-64 0 0,0 1 32 0 0,-4-3 0 0 0,3 3 0 0 0,-2-4-32 0 0,1 0 32 0 0,0-3-16 0 0,4-2 16 0 0,-1 0 16 0 0,2 0-16 0 0,2-3-32 0 0,1-4-896 0 0,5-1-1057 0 0,3-1-2177 0 0,1 0-6659 0 0</inkml:trace>
  <inkml:trace contextRef="#ctx0" brushRef="#br0" timeOffset="-206652.72">5049 3639 18088 0 0,'0'0'2706'0'0,"-23"10"-1378"0"0,14-3-255 0 0,3-1-417 0 0,0 4-160 0 0,3-2-160 0 0,3 2-128 0 0,6-2-128 0 0,2 0-64 0 0,2-4 16 0 0,3-3-16 0 0,-2-1 32 0 0,2-3-32 0 0,0-4-496 0 0,-3-2 368 0 0,-4-3-400 0 0,-2 2 384 0 0,-4-1 112 0 0,-1 1 32 0 0,-7-1-16 0 0,-3 2 0 0 0,2 3-16 0 0,-2 0 0 0 0,-1 4 16 0 0,3 2 96 0 0,2 0 32 0 0,1 3-112 0 0,0 4-48 0 0,2-1-32 0 0,3 1-272 0 0,-2 0-1905 0 0,3-2-1777 0 0</inkml:trace>
  <inkml:trace contextRef="#ctx0" brushRef="#br0" timeOffset="-205981.3">5222 3624 5394 0 0,'0'0'7956'0'0,"-22"14"-6819"0"0,15-8-369 0 0,5 0-320 0 0,-4 2 112 0 0,4-1-143 0 0,2 1-209 0 0,0-2 32 0 0,0-1 208 0 0,5 0 384 0 0,-2 0 81 0 0,-1-2-113 0 0,0-2 161 0 0,0 0-145 0 0,-1-1 689 0 0,-1-3-1073 0 0,0-2-304 0 0,0-2-96 0 0,0-1-16 0 0,0-1 16 0 0,0-2-32 0 0,0-1 16 0 0,2-2-80 0 0,4 1-128 0 0,1 1 112 0 0,1 3 96 0 0,-2 0-16 0 0,4 6-32 0 0,-2 0 32 0 0,-2 3-32 0 0,0 2 16 0 0,-1 2 16 0 0,0-1 16 0 0,-1 3-80 0 0,-2-2-817 0 0,1-1-543 0 0,-1 1-849 0 0</inkml:trace>
  <inkml:trace contextRef="#ctx0" brushRef="#br0" timeOffset="-205327.31">5378 3672 8564 0 0,'0'0'8244'0'0,"-7"17"-6804"0"0,7-9-143 0 0,0 1-529 0 0,4-2-111 0 0,0 3 239 0 0,3-2-288 0 0,-1-2-208 0 0,-2 2-127 0 0,1-4-129 0 0,-3 0-48 0 0,-1-3-16 0 0,-1 0 448 0 0,-2-1 192 0 0,0-2-512 0 0,-3-2-160 0 0,1 1-16 0 0,-1-2-48 0 0,2 0 16 0 0,-1 0 16 0 0,3-2-16 0 0,-2 1 16 0 0,1-3-16 0 0,1-2 64 0 0,1-1-64 0 0,0 0 65 0 0,0-4-1 0 0,3-1 32 0 0,0-1-64 0 0,-1-3 48 0 0,2 0-64 0 0,1 0 64 0 0,1 2-256 0 0,1 3 48 0 0,-2 2 96 0 0,3 4 16 0 0,1 3 0 0 0,-3 4 0 0 0,1 1 32 0 0,0 2-32 0 0,-3 2-17 0 0,2 4 66 0 0,-2 4-66 0 0,-1 0 49 0 0,1 0 1 0 0,-1 3-17 0 0,2 1 16 0 0,-5-2-16 0 0,3 0 48 0 0,0 0 16 0 0,-1-1-48 0 0,-2 0-96 0 0,0-4 16 0 0,0 3 64 0 0,-2-4-17 0 0,-2 0 17 0 0,-3-1 17 0 0,0-2-1 0 0,-2-2 16 0 0,1-1-16 0 0,0 0 0 0 0,0-3-48 0 0,3-3-369 0 0,0 3-447 0 0,4 0-257 0 0,1-1-319 0 0,2 2-785 0 0,5-2-1585 0 0,1 1-1312 0 0,2-2-4915 0 0</inkml:trace>
  <inkml:trace contextRef="#ctx0" brushRef="#br0" timeOffset="-204962.49">5640 3472 10549 0 0,'0'0'9796'0'0,"-9"16"-8675"0"0,7-7 15 0 0,2 3 113 0 0,-2 3-529 0 0,1 3-111 0 0,1 0-81 0 0,0 0 0 0 0,-2 2-176 0 0,2-1-144 0 0,0-1-144 0 0,0-2-32 0 0,0 0-32 0 0,0-3 0 0 0,0-2 0 0 0,0-4-32 0 0,0 0 48 0 0,0-5-32 0 0,0-8-2929 0 0,-1-4-48 0 0,0-2-1570 0 0</inkml:trace>
  <inkml:trace contextRef="#ctx0" brushRef="#br0" timeOffset="-204734.41">5531 3602 15575 0 0,'0'0'4930'0'0,"27"-1"-2689"0"0,-11-1-720 0 0,1-1-400 0 0,3 0-465 0 0,2-3-288 0 0,-2 2-192 0 0,-2-1-144 0 0,-1 2-32 0 0,-4 0-160 0 0,-4 3-1793 0 0</inkml:trace>
  <inkml:trace contextRef="#ctx0" brushRef="#br0" timeOffset="-204547.72">5783 3658 17720 0 0,'0'0'8292'0'0,"14"11"-8260"0"0</inkml:trace>
  <inkml:trace contextRef="#ctx0" brushRef="#br0" timeOffset="-204393.42">5767 3492 20745 0 0,'0'0'961'0'0,"18"-9"-817"0"0,-12 14-128 0 0,-3 4-64 0 0,0-3-1025 0 0,-1 5-3473 0 0</inkml:trace>
  <inkml:trace contextRef="#ctx0" brushRef="#br0" timeOffset="-204064.03">5894 3615 20697 0 0,'0'0'1649'0'0,"-23"7"-112"0"0,21-1-208 0 0,2 2-881 0 0,0 2-160 0 0,4 0-192 0 0,4 2-80 0 0,4-3 0 0 0,3 0-80 0 0,-1-6-833 0 0,0-3-15 0 0,2 0 848 0 0,-6-5 48 0 0,-1-5-80 0 0,-4-2 80 0 0,-4 0 48 0 0,-1-3 32 0 0,-6-2-80 0 0,-3 4-64 0 0,-3 1 64 0 0,-2 3 32 0 0,0 5-64 0 0,1 2 64 0 0,3 2 0 0 0,2 3-16 0 0,2 1 0 0 0,4 2 0 0 0,2 2-1313 0 0,0-5-2304 0 0</inkml:trace>
  <inkml:trace contextRef="#ctx0" brushRef="#br0" timeOffset="-203628.37">6027 3641 10213 0 0,'0'0'6659'0'0,"22"9"-4418"0"0,-15-8-256 0 0,1-1-865 0 0,1 0-544 0 0,-2 0 49 0 0,-1 0-49 0 0,2-1-448 0 0,-5-3-64 0 0,1-2-32 0 0,-2-2 0 0 0,-1-1-16 0 0,-1-3 0 0 0,2-1-16 0 0,0-1 16 0 0,-2 1 32 0 0,3 4-192 0 0,2 4 128 0 0,-2 2 112 0 0,4 3-48 0 0,-1 6 16 0 0,4 1 112 0 0,2 1 240 0 0,0 1-63 0 0,1-3-257 0 0,1 2-80 0 0,0-5-16 0 0,-1-1-32 0 0,-1-2-977 0 0,-3 0-928 0 0,-6 0-640 0 0</inkml:trace>
  <inkml:trace contextRef="#ctx0" brushRef="#br0" timeOffset="-202428.75">4513 3936 9252 0 0,'0'0'6451'0'0,"6"-16"-6371"0"0,-5 11 64 0 0,1 2 849 0 0,-1 9-961 0 0,-1 4 0 0 0,0 4 656 0 0,0 4 689 0 0,0 7-209 0 0,0 0 49 0 0,0 3-49 0 0,0 1-111 0 0,0-5 31 0 0,0 0-607 0 0,0-4-97 0 0,0-3-208 0 0,0-5-128 0 0,0-1 0 0 0,-1-5 0 0 0,1 0-144 0 0,0-5-1009 0 0,-2-1-639 0 0,-2-7-4707 0 0,1-2-3730 0 0</inkml:trace>
  <inkml:trace contextRef="#ctx0" brushRef="#br0" timeOffset="-202076.27">4414 4081 13894 0 0,'0'0'3666'0'0,"18"-8"-2513"0"0,0 7 175 0 0,2-4 209 0 0,2 2-305 0 0,-1 0-463 0 0,0 2-337 0 0,-6-1-192 0 0,-3 1-96 0 0,-2 1-128 0 0,-3 0 0 0 0,-3 0-144 0 0,-1 0-864 0 0,0-3-1618 0 0,0 0 401 0 0</inkml:trace>
  <inkml:trace contextRef="#ctx0" brushRef="#br0" timeOffset="-201589.28">4708 4096 2449 0 0,'0'0'14471'0'0,"-10"19"-12999"0"0,10-9-239 0 0,0 2-32 0 0,0-1-225 0 0,2-1-80 0 0,0 0-511 0 0,0-4-65 0 0,0-2 544 0 0,0-1-512 0 0,-2-3 577 0 0,0-3-353 0 0,0-4-384 0 0,0 1-160 0 0,0-5-16 0 0,0-1-16 0 0,-4 1 0 0 0,2-1-32 0 0,2 2 16 0 0,-3-2 16 0 0,3 3 32 0 0,0 1-32 0 0,1 1 16 0 0,3 1-16 0 0,2 0 32 0 0,3-1-16 0 0,1 1 0 0 0,3 2 0 0 0,2-2 32 0 0,-1 5-16 0 0,1-2 16 0 0,-3 3-32 0 0,-2 0-176 0 0,-2 0 64 0 0,-1 4-336 0 0,-2 0-304 0 0,-5 0-353 0 0,0-2-400 0 0,0 1-720 0 0</inkml:trace>
  <inkml:trace contextRef="#ctx0" brushRef="#br0" timeOffset="-201172.51">4943 4080 13126 0 0,'0'0'6707'0'0,"-22"-17"-5442"0"0,11 15-161 0 0,1 2-384 0 0,-1 0-335 0 0,4 6 15 0 0,1 1-80 0 0,2 4 16 0 0,2-1-96 0 0,2 1-48 0 0,2-2-48 0 0,2-2-32 0 0,5-1-64 0 0,-1-4-15 0 0,-1-2 31 0 0,3 0-48 0 0,-2-5-16 0 0,1-2 48 0 0,-3-3-32 0 0,-1 3-16 0 0,0 0 16 0 0,-3 1 0 0 0,-2 4 0 0 0,0 3-48 0 0,0 7-32 0 0,0 0 96 0 0,0 3-16 0 0,0 0 0 0 0,0 0 32 0 0,4-2-32 0 0,1-2-16 0 0,-2-5 16 0 0,3 0-721 0 0,-2-2-639 0 0,-2-3-625 0 0,-2-3-1425 0 0,0-2-3841 0 0</inkml:trace>
  <inkml:trace contextRef="#ctx0" brushRef="#br0" timeOffset="-200309.66">5123 4108 6435 0 0,'0'0'11253'0'0,"14"16"-10180"0"0,-13-15-401 0 0,-1 3 1329 0 0,0-6-1729 0 0,-1-1-160 0 0,1-2-96 0 0,0 1 16 0 0,0-2-32 0 0,0 4 0 0 0,0-2 0 0 0,0 4 16 0 0,0 3-48 0 0,0 0 48 0 0,0 3 0 0 0,0-2 0 0 0,0 1-16 0 0,0 0-16 0 0,0-3 16 0 0,0 0 16 0 0,0-1 16 0 0,0-2-16 0 0,1-2 0 0 0,2-3 0 0 0,0-3-16 0 0,1 0-16 0 0,0-3 32 0 0,4-4-16 0 0,1 1-32 0 0,1 0 32 0 0,-1 1 16 0 0,1 2 0 0 0,-2 6 64 0 0,1 3 48 0 0,-2 6 0 0 0,-2 5-80 0 0,1 5 176 0 0,-3 3 289 0 0,0 4-1 0 0,1 1-160 0 0,-2-4-64 0 0,0 1 64 0 0,2-5-256 0 0,-1-4-48 0 0,-1-3-16 0 0,-1 0 0 0 0,2-4-32 0 0,-3-4-2449 0 0,0-7 192 0 0,0-2-3073 0 0</inkml:trace>
  <inkml:trace contextRef="#ctx0" brushRef="#br0" timeOffset="-199844.01">5406 4038 13046 0 0,'0'0'5779'0'0,"-17"-10"-4771"0"0,9 12-368 0 0,1 3-111 0 0,-2 0-33 0 0,1 2-32 0 0,1 0-144 0 0,4 0-128 0 0,0-1-80 0 0,3-1-32 0 0,0-1 0 0 0,3-1 0 0 0,3-1 16 0 0,4 2-47 0 0,1-4 15 0 0,1 1-48 0 0,-1 1 48 0 0,-1 1-80 0 0,0 2 80 0 0,-3 1-48 0 0,-3 2 0 0 0,-1 1 0 0 0,-3 2-16 0 0,0 1 0 0 0,-2-3 16 0 0,0 0-16 0 0,-1 0 16 0 0,-1-3 0 0 0,-3-1 48 0 0,1-4-64 0 0,-1-1 64 0 0,-1 0-64 0 0,-1-5 0 0 0,1-2-16 0 0,1 3-32 0 0,1-3 32 0 0,1 2-1281 0 0,5 1-544 0 0,0 0-112 0 0,3 2-1264 0 0,5 1-3714 0 0,-1-3-385 0 0</inkml:trace>
  <inkml:trace contextRef="#ctx0" brushRef="#br0" timeOffset="-199173.99">5549 4118 10677 0 0,'0'0'5522'0'0,"-13"16"-3889"0"0,11-11-336 0 0,0-1-305 0 0,2 1-688 0 0,0-5-176 0 0,4 0-96 0 0,0-5 0 0 0,0-1 0 0 0,4-3-32 0 0,0-1 48 0 0,1 0 593 0 0,0-2 463 0 0,2 2 433 0 0,-2 1-288 0 0,-2 2-465 0 0,-1 1-144 0 0,1 3-256 0 0,-3 2-208 0 0,0 1-31 0 0,-1 1-113 0 0,-2 2-48 0 0,1 4 64 0 0,2 0-32 0 0,-4 0-16 0 0,3-1-16 0 0,1-1 48 0 0,-2-1-32 0 0,1-3 16 0 0,2-1-16 0 0,-2 0 16 0 0,2 0 0 0 0,-4-1 0 0 0,4-5-16 0 0,-1 2 0 0 0,-1-2 0 0 0,2-1 16 0 0,1 0-16 0 0,-2 1 0 0 0,2 3 48 0 0,0 3-96 0 0,-1 0 80 0 0,-1 2-48 0 0,-1 6 0 0 0,-3 0 0 0 0,4 3 32 0 0,0-4-16 0 0,0-1-16 0 0,1-1 32 0 0,2-2-16 0 0,1-3 16 0 0,1-2-865 0 0,-2-2-976 0 0,0-4-1152 0 0,0 1-1921 0 0</inkml:trace>
  <inkml:trace contextRef="#ctx0" brushRef="#br0" timeOffset="-198986.51">5865 4112 22570 0 0,'0'0'6163'0'0,"16"15"-6099"0"0,-15-18-48 0 0,-1-1-544 0 0,0-2-1697 0 0,0-2-2401 0 0,0-2-4034 0 0</inkml:trace>
  <inkml:trace contextRef="#ctx0" brushRef="#br0" timeOffset="-198833.39">5885 3962 19545 0 0,'0'0'4242'0'0,"-11"-17"-4226"0"0,7 16-1585 0 0,-3 0-2881 0 0</inkml:trace>
  <inkml:trace contextRef="#ctx0" brushRef="#br0" timeOffset="-196432.04">6039 3977 11237 0 0,'0'0'6515'0'0,"-17"-3"-5458"0"0,11 5-561 0 0,0 4-64 0 0,-3-1-128 0 0,6 3-160 0 0,-1-1-64 0 0,2 1-64 0 0,0-2 0 0 0,2 1-16 0 0,2-2 0 0 0,4 1 16 0 0,1 0-16 0 0,3 0 0 0 0,1 0 0 0 0,0 3-16 0 0,1 0 48 0 0,0 2-32 0 0,-7 2 16 0 0,0 1-32 0 0,-5 0 32 0 0,-2 2-64 0 0,-5-1 0 0 0,-3-2 64 0 0,1-1-16 0 0,0-4 48 0 0,-1-3-48 0 0,3-4-16 0 0,3-1 0 0 0,1-4 48 0 0,0-3-672 0 0,3-5-753 0 0,0 0-1264 0 0,4-1-2817 0 0,1 0-2514 0 0</inkml:trace>
  <inkml:trace contextRef="#ctx0" brushRef="#br0" timeOffset="-195947.91">6232 4006 10773 0 0,'0'0'6259'0'0,"-25"-18"-5107"0"0,14 18-287 0 0,-1 0-273 0 0,0 2-112 0 0,-1 5-208 0 0,2 0-160 0 0,5 2-64 0 0,-1-5 0 0 0,7 6-32 0 0,1-6 0 0 0,8 3 16 0 0,3-2 16 0 0,1 0 1 0 0,2 0 31 0 0,2 0-144 0 0,-2 0 48 0 0,-2-1-1 0 0,-1 1 1 0 0,-4 1 32 0 0,-4 1-16 0 0,-4 0-16 0 0,0 2 16 0 0,-5-1 33 0 0,-3 3-1 0 0,-1 1-16 0 0,-3-1 48 0 0,1 0 16 0 0,1 1 176 0 0,-2-4-64 0 0,3-1 32 0 0,1-2-96 0 0,-1-1-32 0 0,1-3-96 0 0,2-1-48 0 0,3 0 0 0 0,1-6-736 0 0,2-1-1377 0 0,3-5-4835 0 0</inkml:trace>
  <inkml:trace contextRef="#ctx0" brushRef="#br0" timeOffset="-195732.42">6360 4087 16231 0 0,'0'0'4450'0'0,"-24"27"-2112"0"0,16-16-642 0 0,5 0-783 0 0,-2 0-545 0 0,5-4-256 0 0,2 1-48 0 0,4-5-64 0 0,0-3-544 0 0,3-5-1377 0 0,-3-6-720 0 0,0-3-2466 0 0,1-3-9587 0 0</inkml:trace>
  <inkml:trace contextRef="#ctx0" brushRef="#br0" timeOffset="-195578.57">6311 3899 11413 0 0,'0'0'6723'0'0,"9"18"-6643"0"0,3-7-48 0 0,1-1-2417 0 0,2-3-10245 0 0</inkml:trace>
  <inkml:trace contextRef="#ctx0" brushRef="#br0" timeOffset="-195219.69">6495 4056 16087 0 0,'0'0'2722'0'0,"-26"25"-1778"0"0,12-9 1121 0 0,4 5-576 0 0,3-3-817 0 0,5 0-208 0 0,2-3-256 0 0,9-2-80 0 0,6-4-64 0 0,0-7-32 0 0,5-2 0 0 0,-2-3 16 0 0,3-8-48 0 0,-2 0-80 0 0,-4-4-16 0 0,0-1-64 0 0,-6-2 48 0 0,-3 1-32 0 0,-3-3 16 0 0,-6 2 0 0 0,-5 3-16 0 0,-5 3 128 0 0,-5 1 0 0 0,-4 7 64 0 0,-1 4-16 0 0,1 1 16 0 0,2 6-48 0 0,2 3-64 0 0,5 6 0 0 0,8 1 16 0 0,5 0-1889 0 0,3-3-2497 0 0</inkml:trace>
  <inkml:trace contextRef="#ctx0" brushRef="#br0" timeOffset="-194829.11">6731 4095 18424 0 0,'0'0'945'0'0,"-6"17"-753"0"0,6-8 752 0 0,0-1 81 0 0,0-3-273 0 0,5-2 1 0 0,-2-2-225 0 0,2-1 192 0 0,-1-2-192 0 0,1-2-336 0 0,2-4-128 0 0,-4-2-48 0 0,5 0 0 0 0,-1-2-16 0 0,3-1 0 0 0,1-2 0 0 0,-1 1-16 0 0,4 4 32 0 0,-3 1-48 0 0,-1 6 97 0 0,-1 3-82 0 0,1 6-79 0 0,-4 6 64 0 0,0 5 96 0 0,-2 2 193 0 0,0 1 15 0 0,3-2-160 0 0,-2-3-48 0 0,1-7-80 0 0,1-3-592 0 0,1-5-577 0 0,-1-4-1808 0 0,-5-5-5827 0 0</inkml:trace>
  <inkml:trace contextRef="#ctx0" brushRef="#br0" timeOffset="-194592.36">7066 4169 24187 0 0,'0'0'961'0'0,"23"-21"-721"0"0,-15 10 1216 0 0,0 0-799 0 0,-3 3-529 0 0,-5-3-96 0 0,-5 1-1217 0 0,-7-1-4113 0 0</inkml:trace>
  <inkml:trace contextRef="#ctx0" brushRef="#br0" timeOffset="-183337.27">4394 2607 8788 0 0,'0'0'7764'0'0,"0"-5"-6532"0"0,0 1-303 0 0,0 2-1 0 0,0-3 2370 0 0,0 10-3170 0 0,-3 6 16 0 0,-1 4 112 0 0,-2 2 240 0 0,0 2-112 0 0,0 2-192 0 0,3-3-288 0 0,0-2 48 0 0,2-4 16 0 0,1-3 0 0 0,0-2-64 0 0,0-4 48 0 0,0-8 304 0 0,0-4 64 0 0,2-6-144 0 0,3-6-112 0 0,-2-3 16 0 0,2-5 1 0 0,-1 0 47 0 0,2-2-337 0 0,-2-2 97 0 0,-1 5 0 0 0,2-1 80 0 0,0 5-32 0 0,2 2 16 0 0,-3 4 96 0 0,2 3-48 0 0,1 5 16 0 0,-2 1-64 0 0,3 4 64 0 0,-3 3-48 0 0,-1 0-16 0 0,2 2-96 0 0,0 2-16 0 0,-1 4-160 0 0,3 4 112 0 0,0 2 144 0 0,1 2 64 0 0,-2 4-16 0 0,1 0 32 0 0,-3 2-48 0 0,-1-3-192 0 0,0 3-128 0 0,-4-5 208 0 0,0-1 15 0 0,-6 0 17 0 0,-1-4 160 0 0,-2-2 32 0 0,-3 1 65 0 0,-1-3-1 0 0,1-1-32 0 0,-1-3 32 0 0,0-2-64 0 0,4 0 16 0 0,2 0-80 0 0,2-2 0 0 0,2 0 32 0 0,1 0-112 0 0,4 2-32 0 0,2 2 96 0 0,2 5 32 0 0,1 2 80 0 0,2 3 48 0 0,-3 1 96 0 0,0 3 128 0 0,-2 1-176 0 0,-1-1-144 0 0,2-3-16 0 0,-2-1 64 0 0,-1-1 80 0 0,2-3-79 0 0,3-3-17 0 0,2 0-32 0 0,0-5-16 0 0,3 0 16 0 0,1 0-32 0 0,0 0-16 0 0,-1 0-48 0 0,-3-1-16 0 0,-4 1-561 0 0,-2 0-591 0 0,-19 4-12743 0 0</inkml:trace>
  <inkml:trace contextRef="#ctx0" brushRef="#br0" timeOffset="-182837.42">4701 2669 16408 0 0,'0'0'7171'0'0,"-22"-7"-6851"0"0,18 9-96 0 0,-4 6-128 0 0,3-2 32 0 0,-1 4 176 0 0,4-2-16 0 0,2 2-112 0 0,2-4-192 0 0,4-1 0 0 0,1-3 81 0 0,3-2 79 0 0,1-4-32 0 0,0-3-48 0 0,-3-2 32 0 0,1-2-32 0 0,-3 1 0 0 0,-2 0 32 0 0,-2 3 0 0 0,-2 0-64 0 0,0 4 16 0 0,-5 3-112 0 0,0 2 16 0 0,-1 4 48 0 0,0 3 64 0 0,1 1 80 0 0,1 2 64 0 0,3-1-96 0 0,1-1-160 0 0,1-3-32 0 0,5-2-336 0 0,1-5-481 0 0,4 0-527 0 0,-1-4-161 0 0,1-4-1504 0 0,1-2-5251 0 0</inkml:trace>
  <inkml:trace contextRef="#ctx0" brushRef="#br0" timeOffset="-182329.37">4873 2645 19177 0 0,'0'0'7123'0'0,"-22"18"-6195"0"0,13-12-543 0 0,-1 7-321 0 0,3-2-128 0 0,-2-1-32 0 0,6 2 16 0 0,0-4-16 0 0,3 0-321 0 0,0-6 145 0 0,3-2 272 0 0,4 0-96 0 0,3-7 128 0 0,1-2 0 0 0,-1-1-16 0 0,3-5-144 0 0,-2 1 80 0 0,-1-1 16 0 0,-2 2 48 0 0,0-2-16 0 0,0-1-96 0 0,-4 2 32 0 0,2-3 48 0 0,-4 0-32 0 0,1-3-80 0 0,0-3-192 0 0,-3-1-160 0 0,2-3-65 0 0,-1 3 321 0 0,1 3 176 0 0,-2 5 96 0 0,1 3 96 0 0,-1 8 833 0 0,0 12-977 0 0,-1 9 64 0 0,-4 7 608 0 0,-1 7 80 0 0,0 6-271 0 0,-2 0-1 0 0,1 3-48 0 0,2-9-32 0 0,0 0-32 0 0,4-11-272 0 0,1-4-80 0 0,1-8-32 0 0,5-3-16 0 0,1-4-32 0 0,3-4-256 0 0,1-3-864 0 0,0-6-1730 0 0,2-2-2448 0 0,-1-3-10373 0 0</inkml:trace>
  <inkml:trace contextRef="#ctx0" brushRef="#br0" timeOffset="-182148.06">5033 2625 19161 0 0,'0'0'5186'0'0,"-1"17"-4145"0"0,-2-8 271 0 0,3-1-335 0 0,-2-1-209 0 0,2-3-464 0 0,0 1-368 0 0,0-4-336 0 0,0 2-1265 0 0</inkml:trace>
  <inkml:trace contextRef="#ctx0" brushRef="#br0" timeOffset="-181979.49">5077 2466 22090 0 0,'0'0'3314'0'0,"0"15"-7028"0"0</inkml:trace>
  <inkml:trace contextRef="#ctx0" brushRef="#br0" timeOffset="-181603.51">5196 2602 14166 0 0,'0'0'8436'0'0,"-21"17"-8612"0"0,15-11 1009 0 0,-2-2-561 0 0,3 3 96 0 0,0-2 128 0 0,1-1-80 0 0,3 2-224 0 0,1-3-208 0 0,0 0-160 0 0,5-2 577 0 0,0 0-177 0 0,1-1-80 0 0,1 0-16 0 0,-1-1-112 0 0,1-1-64 0 0,-4-2-112 0 0,0 3 112 0 0,-1-3-128 0 0,-2 2-17 0 0,-3 7-127 0 0,1 1 512 0 0,-1 1 241 0 0,3 3 63 0 0,0-2-400 0 0,0 1-288 0 0,8-3 16 0 0,-2-3-417 0 0,1-3-303 0 0,4 0-657 0 0,-5-1-1632 0 0,1-5-3666 0 0</inkml:trace>
  <inkml:trace contextRef="#ctx0" brushRef="#br0" timeOffset="-181228.02">5379 2427 9396 0 0,'0'0'6115'0'0,"10"-19"-7043"0"0,-7 14 1568 0 0,0 4 1233 0 0,-3-3 800 0 0,0 8-2497 0 0,0 5-480 0 0,-5 6 1056 0 0,1 4 945 0 0,-3 5-144 0 0,0 5-289 0 0,3-3-239 0 0,-2 5-273 0 0,4-4-176 0 0,-2-2-207 0 0,4-4-97 0 0,0-4-64 0 0,0-6 0 0 0,4-1-240 0 0,-4-5-16 0 0,2-1-96 0 0,-2-4-448 0 0</inkml:trace>
  <inkml:trace contextRef="#ctx0" brushRef="#br0" timeOffset="-180979.05">5289 2572 12406 0 0,'0'0'8916'0'0,"21"-3"-8132"0"0,-13 6 49 0 0,3 0-129 0 0,-1 2-240 0 0,3-3-320 0 0,1 1-48 0 0,-1-3-96 0 0,3 0-16 0 0,-1 0-784 0 0,0 0-673 0 0,-1 0-2769 0 0,-1 0-2353 0 0</inkml:trace>
  <inkml:trace contextRef="#ctx0" brushRef="#br0" timeOffset="-180807.02">5505 2616 10341 0 0,'0'0'11125'0'0,"0"24"-9781"0"0,0-14-799 0 0,0-1-193 0 0,0 1-320 0 0,3-3-16 0 0,0 1-1265 0 0,5-5-1136 0 0,-3-3-2417 0 0</inkml:trace>
  <inkml:trace contextRef="#ctx0" brushRef="#br0" timeOffset="-180648.72">5516 2506 21706 0 0,'0'0'3458'0'0,"3"22"-8229"0"0,-1-16 545 0 0</inkml:trace>
  <inkml:trace contextRef="#ctx0" brushRef="#br0" timeOffset="-180271.89">5630 2580 26252 0 0,'0'0'928'0'0,"-14"21"-1296"0"0,12-10 448 0 0,-1 2 16 0 0,0 1-48 0 0,3-2 0 0 0,3 0-576 0 0,6-6-961 0 0,0-1 593 0 0,2-5 544 0 0,2 0 304 0 0,1-5-160 0 0,-4-4-545 0 0,0-1 481 0 0,-4-4 304 0 0,-4 0-32 0 0,-2 0 0 0 0,-2 3-112 0 0,-6-1-96 0 0,0 7 1137 0 0,-1-1 383 0 0,2 4-15 0 0,-1 2-577 0 0,0 0-544 0 0,2 1-224 0 0,2 4-160 0 0,-1-1-944 0 0,1-1-1089 0 0</inkml:trace>
  <inkml:trace contextRef="#ctx0" brushRef="#br0" timeOffset="-179740.17">5809 2674 9316 0 0,'0'0'1057'0'0,"-18"10"-753"0"0,11-7 1057 0 0,2 0-129 0 0,4-2-672 0 0,-1-1-272 0 0,2-1 49 0 0,3-2-321 0 0,2 0 208 0 0,2-2 528 0 0,4 0 881 0 0,-3 0 128 0 0,6 0-385 0 0,-2-1 49 0 0,-1-1-273 0 0,-1 4-463 0 0,-2-3-161 0 0,-2 3-224 0 0,0 0-80 0 0,-2 2-160 0 0,-2 1 0 0 0,0 0-80 0 0,2 4-48 0 0,-1-1-16 0 0,2 5 48 0 0,-3 1 144 0 0,4 0 160 0 0,-2 1-64 0 0,1-3-111 0 0,1 0-97 0 0,0-3 0 0 0,-2-2-49 0 0,3-2-223 0 0,-3 0-1136 0 0,-4-5-2114 0 0</inkml:trace>
  <inkml:trace contextRef="#ctx0" brushRef="#br0" timeOffset="-179096.13">6235 2483 5747 0 0,'0'0'8772'0'0,"9"19"-5907"0"0,-6-5-128 0 0,-3 3-464 0 0,0 5-320 0 0,0 0-176 0 0,-3 1-528 0 0,0 0-385 0 0,3-2-80 0 0,-3-3-191 0 0,3-2-529 0 0,0-3-80 0 0,0-3 16 0 0,0-3-16 0 0,0 0 0 0 0,3-2-96 0 0,-3-4-417 0 0,2-1-639 0 0,-2-4-737 0 0,0-6-1633 0 0,-2-4-3745 0 0</inkml:trace>
  <inkml:trace contextRef="#ctx0" brushRef="#br0" timeOffset="-178724.26">6159 2496 13846 0 0,'0'0'8868'0'0,"0"-7"-7027"0"0,5 7-1649 0 0,1 0-128 0 0,5 0 48 0 0,4 0 161 0 0,3 0 31 0 0,3 0-128 0 0,1 0 16 0 0,1-2 0 0 0,1-2-64 0 0,0 0-96 0 0,-3 0-16 0 0,-3 0 32 0 0,-1-1-16 0 0,-6 3-304 0 0,-5-3-833 0 0,-6 2-575 0 0,-10 3-5348 0 0,-3 3-2528 0 0</inkml:trace>
  <inkml:trace contextRef="#ctx0" brushRef="#br0" timeOffset="-178205.75">6370 2696 6259 0 0,'0'0'11653'0'0,"9"16"-9220"0"0,-4-13-48 0 0,-1 2-816 0 0,-1-4-464 0 0,1 1-241 0 0,1-2-96 0 0,-4 0-207 0 0,2 0-129 0 0,-1-4-16 0 0,1-3-96 0 0,0-3-144 0 0,-3-1-112 0 0,0 0 96 0 0,0 0-32 0 0,0-2-112 0 0,1 2 64 0 0,1 0-64 0 0,-2 1-144 0 0,2 1 112 0 0,-1 2-48 0 0,0 2 64 0 0,2 1 0 0 0,-1 0-32 0 0,2 0 48 0 0,4 2-48 0 0,0 1 0 0 0,2-2 0 0 0,4 2 16 0 0,-1 0-16 0 0,1 0-176 0 0,-3 1-112 0 0,-4 0-352 0 0,-2 0-721 0 0</inkml:trace>
  <inkml:trace contextRef="#ctx0" brushRef="#br0" timeOffset="-177850.96">6590 2626 17032 0 0,'0'0'7475'0'0,"-22"19"-6370"0"0,14-12-513 0 0,1 1-240 0 0,4 1-192 0 0,1-3-128 0 0,2 4-48 0 0,0-5-16 0 0,5-2 16 0 0,2 2 32 0 0,1-5-64 0 0,4 0 16 0 0,-4-2-32 0 0,2-4-80 0 0,-3 0 80 0 0,0-3 32 0 0,-3 3 80 0 0,2 0-16 0 0,-6 2 32 0 0,3 2 240 0 0,-6 8-224 0 0,0 0 176 0 0,0 5 529 0 0,1-1-209 0 0,2 2-448 0 0,0-5-144 0 0,2-1 16 0 0,7-5-496 0 0,-2-1-353 0 0,4-4-1408 0 0,-1-6-2049 0 0,-3-4-5426 0 0</inkml:trace>
  <inkml:trace contextRef="#ctx0" brushRef="#br0" timeOffset="-177431.57">6716 2658 8900 0 0,'0'0'7780'0'0,"11"21"175"0"0,-8-21-6994 0 0,-1 0-401 0 0,0 0-256 0 0,2-4-96 0 0,0 2-112 0 0,1-2-16 0 0,-1 0-16 0 0,0-1-16 0 0,-2 1-32 0 0,3-2 0 0 0,-1-2 32 0 0,-2 3-64 0 0,2-3-16 0 0,-1 2 0 0 0,0-1-16 0 0,-2 3-16 0 0,2 0-16 0 0,-2 3 64 0 0,1 1-16 0 0,-1 0-96 0 0,2 5 32 0 0,-2 1 176 0 0,2 1 112 0 0,0 1 0 0 0,1-1 32 0 0,-1-2 17 0 0,2 1-177 0 0,0-5-80 0 0,-2 1-144 0 0,0-2-609 0 0,0-2-880 0 0,-1-3-1952 0 0</inkml:trace>
  <inkml:trace contextRef="#ctx0" brushRef="#br0" timeOffset="-177039.08">6983 2582 13894 0 0,'0'0'13158'0'0,"-19"-10"-12725"0"0,12 10-369 0 0,2 1-64 0 0,-1 3-80 0 0,3 1 64 0 0,1 1-48 0 0,-1 1-16 0 0,2 1-113 0 0,1 1 49 0 0,1-2-16 0 0,4 2 32 0 0,4 0-128 0 0,-2-1 240 0 0,0-1 16 0 0,0 1-32 0 0,-3-3 48 0 0,1 2-64 0 0,-2-3 64 0 0,-3 0-32 0 0,0 2 16 0 0,-4-5 16 0 0,-2 4 112 0 0,-5-4-48 0 0,0 2 48 0 0,1-2-48 0 0,-3-1-32 0 0,4 0-48 0 0,0 0-288 0 0,4 0-992 0 0,2-4-593 0 0,3 0-1137 0 0</inkml:trace>
  <inkml:trace contextRef="#ctx0" brushRef="#br0" timeOffset="-176900.43">7023 2652 11557 0 0,'0'0'-496'0'0</inkml:trace>
  <inkml:trace contextRef="#ctx0" brushRef="#br0" timeOffset="-176303.3">7049 2646 18136 0 0,'0'0'897'0'0,"11"-5"-4307"0"0,-8 5 3378 0 0,9-5 10453 0 0,-11 5-10437 0 0,1 0 0 0 0,-2-4-32 0 0,3 1 0 0 0,0-3 32 0 0,2-2-32 0 0,2-4-48 0 0,2-2 32 0 0,-2 0-32 0 0,1 3-112 0 0,-1-1 64 0 0,-1 6 160 0 0,-2 0 80 0 0,-3 4 848 0 0,-1 3-1264 0 0,-5 2 288 0 0,1 3 80 0 0,1 2-32 0 0,-2-2-96 0 0,2 1-512 0 0,1-2-689 0 0,1 0 0 0 0,1-3 161 0 0,-2-2 256 0 0,2-2 815 0 0,0-2 114 0 0,0 1 95 0 0,0 0 480 0 0,0 1 640 0 0,0 3-1392 0 0,0 1-336 0 0,0 1-1713 0 0</inkml:trace>
  <inkml:trace contextRef="#ctx0" brushRef="#br0" timeOffset="-175507.96">7250 2390 10597 0 0,'0'0'10469'0'0,"-15"1"-9285"0"0,8 0-672 0 0,3 1-223 0 0,-5 3-129 0 0,-1 1-96 0 0,0 4-80 0 0,-5 4 48 0 0,3 2-32 0 0,-1 2 48 0 0,2 1 64 0 0,4 0 784 0 0,0 2-15 0 0,6 1-321 0 0,1-1-240 0 0,6-2 0 0 0,2-1-112 0 0,1-2 96 0 0,1 1-80 0 0,-1-6-112 0 0,-3 1-63 0 0,-3-3-146 0 0,0-2-63 0 0,-3 0-96 0 0,-3-1-80 0 0,0 0-96 0 0,-3 0-80 0 0,1-2-241 0 0,-1 0-127 0 0,1-4-689 0 0,3 0-688 0 0,1-4-1296 0 0,1-3-5011 0 0</inkml:trace>
  <inkml:trace contextRef="#ctx0" brushRef="#br0" timeOffset="-175166.5">7110 2605 9188 0 0,'0'0'13270'0'0,"3"-2"-12693"0"0,8 1-1 0 0,3 1 144 0 0,4-2 273 0 0,3 1-417 0 0,0-1-304 0 0,-3 2-288 0 0,-1-3-16 0 0,-4 3 32 0 0,-2-3-16 0 0,-1 3-768 0 0,-6-2-1361 0 0,-1 1-1393 0 0</inkml:trace>
  <inkml:trace contextRef="#ctx0" brushRef="#br0" timeOffset="-174789.15">7308 2650 2577 0 0,'0'0'18905'0'0,"19"8"-16904"0"0,-9-6-769 0 0,-2 1-639 0 0,1-3 63 0 0,-2 0-240 0 0,-2 0-272 0 0,-1 0-64 0 0,-2 0-32 0 0,-2-3 16 0 0,0-1-144 0 0,0-1-64 0 0,-2-1-208 0 0,-2 0-160 0 0,1-1 96 0 0,-2 2 31 0 0,2 2 145 0 0,2 2 192 0 0,-2 1-48 0 0,0 3-16 0 0,-3 3 0 0 0,4 4 336 0 0,-4-1 192 0 0,2 3-160 0 0,1-1-272 0 0,3-1 16 0 0,0-4-48 0 0,7 0 32 0 0,1-4-304 0 0,4-2-896 0 0,3 0-1778 0 0,-2-5-3040 0 0</inkml:trace>
  <inkml:trace contextRef="#ctx0" brushRef="#br0" timeOffset="-174416.65">7467 2680 18665 0 0,'0'0'2401'0'0,"-6"17"-1617"0"0,7-16 96 0 0,4 0-111 0 0,-1-1 63 0 0,-2 0 209 0 0,2-2-369 0 0,-1-2-288 0 0,0-3 48 0 0,-3 0-112 0 0,0-3-15 0 0,0-1-193 0 0,0-2-96 0 0,0-2 16 0 0,0 0-160 0 0,0 1-64 0 0,0 2 15 0 0,3 3 161 0 0,2 2 16 0 0,2 3 0 0 0,0 2 0 0 0,2 2 0 0 0,3 0-16 0 0,-1 0 0 0 0,3 1 0 0 0,-1 1 0 0 0,-2 2-32 0 0,0 0-448 0 0,-6-2-1041 0 0,4 1-511 0 0,-6-2-722 0 0,1-1-1696 0 0</inkml:trace>
  <inkml:trace contextRef="#ctx0" brushRef="#br0" timeOffset="-172646.44">4571 2855 7523 0 0,'0'0'5267'0'0,"19"-1"-3987"0"0,-11 1 273 0 0,0 0 32 0 0,5 0-321 0 0,1 0 113 0 0,-1 0-80 0 0,3-2-225 0 0,-1 0-303 0 0,1 2-257 0 0,-1-1-240 0 0,0 0-48 0 0,1 0 0 0 0,1-1 48 0 0,-2 2 32 0 0,2 0 0 0 0,-1 0-79 0 0,-1 0-33 0 0,-1 0-16 0 0,3 3-32 0 0,-3-2 16 0 0,4 0-192 0 0,0 1 32 0 0,0-2-32 0 0,0 0 32 0 0,3 0 16 0 0,2-2-16 0 0,-2 1 16 0 0,1-1 16 0 0,2-1-32 0 0,0 1 64 0 0,-2 1 112 0 0,2 1 80 0 0,-1 0-16 0 0,-1 0-48 0 0,1 0 48 0 0,1 3-31 0 0,-2-2-209 0 0,1 2 32 0 0,0-2-32 0 0,4 0 16 0 0,-3-1 0 0 0,1 0-16 0 0,1 0 0 0 0,0 0 16 0 0,0 0 32 0 0,1 0 0 0 0,-1 0 32 0 0,-2 0-32 0 0,0 0 0 0 0,-1 0-96 0 0,0 0-16 0 0,2 0 16 0 0,-1 0 16 0 0,2 0 16 0 0,0 4-16 0 0,2-3 48 0 0,-1-1 32 0 0,3 2-16 0 0,-2-2 16 0 0,2 2 48 0 0,-4-2-32 0 0,7 0 96 0 0,-3 0-240 0 0,1 0 32 0 0,-2 0 48 0 0,1 0 16 0 0,3-2-16 0 0,-5 0 16 0 0,1 2-16 0 0,0 0 48 0 0,-2 0 16 0 0,1 0-16 0 0,-1 0 32 0 0,-3 0-272 0 0,3 2 160 0 0,-3 1-16 0 0,5-2 0 0 0,-3-1 64 0 0,2 1 0 0 0,-1-1 0 0 0,1 0 16 0 0,-1 0 16 0 0,-1 1 16 0 0,1-1-32 0 0,1 1 48 0 0,-1 0-96 0 0,2 1-96 0 0,-1-2 64 0 0,3 1 16 0 0,1-1 0 0 0,-2 0 16 0 0,2 0 64 0 0,-1 2-16 0 0,-1-2 32 0 0,1 1 0 0 0,-3 0 16 0 0,0-1-144 0 0,-1 1 0 0 0,2-1 16 0 0,0 0 0 0 0,0 0 32 0 0,2 0 0 0 0,-2-2 32 0 0,-1-1-16 0 0,-4 0-208 0 0,-1 1-80 0 0,-3 1-49 0 0,-7-1-207 0 0,-4 2-240 0 0,-7 0-417 0 0,-4 0-1264 0 0,-9 1-2145 0 0,-6 0-5058 0 0</inkml:trace>
</inkml:ink>
</file>

<file path=ppt/ink/ink4.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16:32.087"/>
    </inkml:context>
    <inkml:brush xml:id="br0">
      <inkml:brushProperty name="width" value="0.05" units="cm"/>
      <inkml:brushProperty name="height" value="0.05" units="cm"/>
      <inkml:brushProperty name="color" value="#E71225"/>
    </inkml:brush>
    <inkml:brush xml:id="br1">
      <inkml:brushProperty name="width" value="0.05" units="cm"/>
      <inkml:brushProperty name="height" value="0.05" units="cm"/>
    </inkml:brush>
  </inkml:definitions>
  <inkml:trace contextRef="#ctx0" brushRef="#br0">34536 45785 7219,'0'0'9557,"3"30"-7460,1-7-401,-1 6-495,3 3-273,-4 5 1,6-2-33,-5-2-304,1-4-239,1-7-225,-2-6-32,-1-5 80,-1-5-32,-1-2 224,0-9 657,-3-8-1,-3-3-800,-1-8-96,0-6-272,-3-4 48,2-5 16,2 0-192,0-4 0,1 5 160,0-3 64,4 4 48,0 4 0,1 3-80,0 1-192,0 2 95,1 0 1,4 3-48,1 2 80,2-3 16,2 2 0,-1 2 16,6-1-160,-1 2-368,1 4 127,0 2-47,0 6 272,-3 1 64,1 6-96,-1 1 128,0 1 112,2 12-48,2 0 80,1 6 96,-1 6 112,1 2-48,-2 5 16,-1-1-16,-4 4 112,-3-3-80,-5-1-48,3-2-16,-5-2 16,-5-2 80,2-4-240,-4 0 48,-2-2 80,-3-3-96,4-1 64,-3-1 32,-2-2-32,1 0 144,-5-4 48,1-2-80,-4-1-63,-2-2-65,2 2 64,-2-5-16,1 1-96,4-1-273,2 1-255,3-1-304,6 1-129,2 1-95,11-1-3890,2-1 544</inkml:trace>
  <inkml:trace contextRef="#ctx0" brushRef="#br0">34880 46019 12134,'0'0'1008,"6"17"1089,-6-5-160,1-2-577,2 0-239,-1 0-225,1 0-143,-2-4 239,4 0-480,-2-5-335,0-1 47,3 0 224,-3-4 592,0-6-303,1-3-257,-2-3-256,-2-2-208,-2 1 32,-3-2-112,0 4 32,-1 1-80,0 4 96,1 3 16,1-1 48,4 3-32,0 3 32,3-4-48,6 1-48,1 2 0,4 1 48,2-2-16,1 4-96,-4 0 48,0 0-48,-1 3 48,-4-2-32,-2 3-705,-3 0-383,-3-1 255,0 3-63,-4-5-161,-2 1-960,-3 1-2897</inkml:trace>
  <inkml:trace contextRef="#ctx0" brushRef="#br0">35135 45973 11781,'0'0'6659,"-6"-2"-6290,4 6-113,1 2 0,1 2 48,0 3 256,0 4 177,1 0-209,6 0-48,2 1-304,1-6-80,2-2-32,1-5-48,-1-3-16,2-1 64,-2-9-16,-1-3-16,-4-7-96,0 1-224,-5-2 64,1-2-32,-3 3-96,0 0-48,-5 5 159,-2 3 209,0 5-64,-4 4 64,-1 3-32,-3 3 64,3 4 80,-3 5 144,6-3 33,3 0-113,5-2-208,1-2-961,4-4-1392,5-2-864,3-10-4067</inkml:trace>
  <inkml:trace contextRef="#ctx0" brushRef="#br0">35378 45580 9668,'0'0'5859,"-9"30"-5043,6-8 481,0 4 144,3 4-353,0 7-255,3 1 495,1 2-335,1-2-49,-1-1-79,0-4-369,-1-6-224,-2-3-144,0-3-48,3-5-16,-3-5 0,-1-2-64,0-3 32,0-5-32,1-5-16,-1-8 16,2 0-176,0-3-128,-1-1 128,6-1 96,1 4 32,1 3 0,0 1-48,6-1 96,-1 7-32,-1 0-32,0 3 0,1 2-113,-3 5 49,-3 2 32,1 0-64,-2 4-144,-5-1 16,2-1-96,-4 0 320,0-2 32,0 1 64,-5-1 16,-1 0 96,-2 0 80,-1 2 32,-1-2-144,0-2-16,3 2-80,-3-4-16,2-1 16,1 0-32,-1-4-176,1 0-80,-2 0-112,3-5-288,-2-3-433,2-1-544,2 2-768,-2-2-80,3 2-304</inkml:trace>
  <inkml:trace contextRef="#ctx0" brushRef="#br0">35703 45541 6019,'0'0'11509,"-9"-10"-10981,9 15-768,0 1 256,3 7 192,0 4 529,-3 6 463,2 9 225,-2 7 128,0 3 271,0 5-527,0-2-705,-2-2-416,-1-4-144,0-3 48,0-9-32,-1-1 48,3-6 32,0-4-112,-2-4 32,2 0-31,1-3-306,0-5-543</inkml:trace>
  <inkml:trace contextRef="#ctx0" brushRef="#br0">35767 45959 18937,'0'0'1360,"26"0"-703,-15 0-129,4 0-272,3 0 128,-3 0 481,0 0-161,-4-4-352,-3-1-224,0-1 32,-8 1-16,0-2-32,0-2 32,-7 0-224,-2 1-80,-2 1 16,-4 2-176,3 4 224,2 1 96,-1 5-64,5 3 0,0 4-32,1 2 272,4 6 288,1 2-32,0-1-272,1-2-112,4 0 32,-1-3-64,2-7-288,0-3-448,0-3-256,-2-3-833,1-10-3874</inkml:trace>
  <inkml:trace contextRef="#ctx0" brushRef="#br0">35958 45983 17544,'0'0'2945,"23"4"-2224,-16-4 239,4-4-432,-6 2-63,2-3 207,1 0 80,-3-1 65,1 1-305,0 0-224,-4 0-32,2 2 32,-1 1-96,2 2-80,-1 0-96,2 0-16,2 0 0,-2 5 64,0 0-48,1-2-64,-2 1 32,1-4 32,-3 3 0,1-3 16,1 0 16,0-3 16,-1-1-15,2 1 31,-3-2-16,3-2-48,-3 1 32,3 1-48,-5 2-16,3-2-32,3 4-161,-5 1-127,5 0 128,-1 0 112,-2 4 48,4-2 0,-2 4 32,-1-2 48,0 3 208,5 1 80,-3 0-31,2-2 63,3 1-112,0-1-16,-1-4-64,1 2-96,-2 0 16,-4-3-48,0-1-304,-4 3-496,-9 4-6868,2-2 4627,-4-1-4003</inkml:trace>
  <inkml:trace contextRef="#ctx0" brushRef="#br0">36727 45704 7571,'0'0'6003,"-9"-19"-4466,7 14-224,2 3 1168,2 2-2081,-1 0-96,0 7 112,1 3 64,1 2 49,-3 6 1023,0 7-287,-6 3-481,3-3-271,-4 2-177,0-8-64,5 0-80,-4-6-48,6-5-48,0-4 48,0 1-32,3-5-64,3 0 16,7-5 48,-2 4-32,5-5 16,-1 2 16,3 1 208,-3-1-223,0 4-129,0 0 16,-3 0-33,1 0 17,1 0-240,-5 0-352,0 1-256,0-1-497,-2 0-176,-3-1-384,-1-7-1376,-3-2-3058</inkml:trace>
  <inkml:trace contextRef="#ctx0" brushRef="#br0">36915 45700 6307,'0'0'10981,"-2"26"-9829,2-6 689,0 5-208,0 5-288,0 2-33,0 4-31,1 0-449,-1-5-560,0-2-112,0-6-80,0-4 0,0-1-31,0-6 31,0-4-64,-1-4 16,-3-4-96,4 0-561,0-12-623,0-5-2258,-2-5-2977</inkml:trace>
  <inkml:trace contextRef="#ctx0" brushRef="#br0">37082 45992 20441,'0'0'4402,"9"17"-4322,-9-13-48,0 2-416</inkml:trace>
  <inkml:trace contextRef="#ctx0" brushRef="#br0">37193 45680 8468,'0'0'9988,"6"-23"-8883,-1 20-369,3-4-223,3 3 63,1 1-16,3-2-192,5 5-80,0 0-16,-2 0-63,3 1-17,-3 6-16,-2 1-48,-4 3-16,-4-2-96,-1 1 32,-6 4 0,2-5 16,-3 1 32,0 1 48,0-1 160,0 4-48,-3-1-240,1 4 0,-5 2 64,1-1-32,-3 5 16,2-1-32,-5 1-48,4-2 64,-2-2 16,2-1-80,2-5 64,-2-1 16,3-4-31,3-3-1,-1-2-16,3-1 0,-3 0 32,3-2-48,0 1-177,0 2 113,-3-2 16,3 2-32,0 1-16,0-1 0,0-1-80,0 0 48,3-2 16,2 0 80,-1 0 64,2-2 48,1-3-32,1 3-16,1 0 48,2 2 0,2 0 0,0 0-80,6 2 64,-2 1-32,4 1 16,-3-1 32,1 0-48,-4 0 16,-4-2-32,-2 3-528,-4-4-256,-3 0 64,-2-5-49,0-1-575,-7-1-1362,-2 2-2192</inkml:trace>
  <inkml:trace contextRef="#ctx0" brushRef="#br0">37643 45666 8612,'0'0'10741,"6"7"-9797,-4 5 609,0 2-16,-1 5-401,-1 3-191,0 6-209,0 4-80,-5 1-191,0 1-385,2 0-32,-4-3-16,1-4-64,5-9-177,-2 0-175,1-6-608,2-6-785</inkml:trace>
  <inkml:trace contextRef="#ctx0" brushRef="#br0">38738 45717 5426,'0'0'8132,"5"-23"-6707,-4 19 336,-1-2-465,0 2 1,0 2-145,0-2-287,0 3 864,-5 1-1105,5 1-304,0 9-192,0 9-80,0 7 192,4 7 400,-1 8 145,5 5-337,1 2-48,3-3-160,3-7-208,-1-5-32,1-5 32,3-11 16,-3-5 0,0-8-32,-1-4-128,-3-10 32,2-5 32,0-9 32,-4-1 16,0-1-16,0-4 16,0 6-32,-3 4-672,4 7 160,-2 8 240,2 5-145,2 12-319,-1 10 640,3 5 96,-1 0 192,-1 5-96,2-6-16,-1-5-32,3-10-528,-2-7-80,0-4 576,-3-9 112,0-8 48,-4-2 48,0-9 304,-3-3 256,-1-6-143,-2-4-401,2 1-128,-3-2 48,0 7-272,0 3 32,0 9-593,0 5-495,-3 7 367,-1 4 657,0 6-240,2 1-816,-1 3-305,1 2-1088</inkml:trace>
  <inkml:trace contextRef="#ctx0" brushRef="#br0">39368 45567 10037,'0'0'7491,"21"34"-6450,-16-4 431,-3 11 305,0 5 128,0 3-464,-2 0-417,0-4-464,1-3-496,-1-10-80,2-7 0,-2-8 32,2-7 16,2-6-16,-1-4-16,0-8 112,1-5-48,2-3-32,-3-3-32,5 0 0,-2 0-48,-1 1-32,4 5-48,-2 3 112,0 7 0,0 3-16,-2 1 0,4 8-32,0 6 16,-6 4 32,3 0-32,0-3 48,-1 2-48,5-8 64,-2-2 0,-1-4 0,4-4 16,-3 0 0,0-2-64,1-4-304,-3 2-736,-2-3-865,-4 1-1137</inkml:trace>
  <inkml:trace contextRef="#ctx0" brushRef="#br0">39747 45904 13846,'0'0'6964,"-19"3"-5300,10 3-255,-2 4-96,3-2-193,0 5-448,3 0-480,5-2-96,0-2-47,5 1-114,3-5 65,4-2-32,-2-3-32,1-4-240,1-4-96,-2 0-48,-2-2 160,-4-1 160,-2 0-112,1 3 96,-3 2-129,0 0 97,-3 6 176,0 1 32,0 11-16,-2 2 208,4 4 305,1-1-193,0 2-256,2-4-32,6-6 0,1-2-64,-1-6 0,1-1-128,-3-1-1009,-4-6-1280,0-2-1409,-2-3-6786</inkml:trace>
  <inkml:trace contextRef="#ctx0" brushRef="#br0">39995 45656 7091,'0'0'9797,"-1"39"-7684,1-9 480,4 3-144,2 5-752,0-1-737,0 1-31,-3-3-929,0-5-48,-3-4 32,0-4 0,-3-2 32,-3-5 16,0-4-64,0-1 16,-1-6-224,2-2-113,4-2-703,1-9-1457,0-3-1745,1-6-3010</inkml:trace>
  <inkml:trace contextRef="#ctx0" brushRef="#br0">39922 45847 6691,'0'0'16488,"0"21"-15496,16-14 129,1-1-337,5-4-192,3-2-336,1 0-144,-5 0-80,-1-1-32,-5-2-768,-5-1-2401,-5-2-977</inkml:trace>
  <inkml:trace contextRef="#ctx0" brushRef="#br0">40556 45893 12454,'0'0'6403,"21"-9"-4242,-15 17-465,-3 5-255,1 5 112,-4 3-497,1 0-447,-1-3-417,0-1-128,0-4-48,0-1-176,0-8-945</inkml:trace>
  <inkml:trace contextRef="#ctx0" brushRef="#br0">40586 45699 16808,'0'0'4258,"-15"20"-4002,12-8-224,3-1-1233,0-3-2480</inkml:trace>
  <inkml:trace contextRef="#ctx0" brushRef="#br0">40852 45818 16231,'0'0'2994,"-27"9"-2418,11-5 801,-2 1 287,4-2-511,-1 1-385,6 0-127,2-2-273,3 3-272,4 1-112,0 0-32,9 1-32,0 2 32,4 1 16,4-1-48,-1 4 0,0-1-529,-5-2-31,-3 0 432,-5 3-208,-3-3 160,-3-2 256,-3-2 64,-4 3-16,-1-2 128,2-2 64,-3 1 80,6-3 80,-6-1-176,8 2-128,-5-4-64,7 4-96,-2-2-688</inkml:trace>
  <inkml:trace contextRef="#ctx0" brushRef="#br0">41342 45650 9204,'0'0'8164,"20"15"-7348,-16 13 1265,2 10 144,-3 6-208,0 5-592,-1 0-593,-1-4-464,-1-5-368,0-9-48,0-7 32,0-8 32,0-3 16,0-6-48,0-4-320,-3-17-5843,-2 2-544</inkml:trace>
  <inkml:trace contextRef="#ctx0" brushRef="#br0">41286 45879 14711,'0'0'3906,"-19"0"-2418,13 0 1874,14 0-3186,10 0-144,5-3 48,7-2 32,2 1 64,4-3 144,-4 1-112,0-1-176,-10 2-80,-3 2-1280,-7-3-481,-3 3-1265,-5-3-2672</inkml:trace>
  <inkml:trace contextRef="#ctx0" brushRef="#br0">41619 45654 12678,'0'0'5955,"-7"17"-5027,7-4-80,0 1-79,4 5-17,-1 4-144,-1 2 209,4 4 223,-5 3-15,1 5 15,-2 2-336,3 1-367,-3-6-209,5 0-112,-4-6 48,6-6-32,-3-6 0,0-5-16,2-9 0,1-2 0,-1-7 48,-1-5-16,-1-8-48,-1-2 0,0-2-32,-2 0 48,2 2-304,-1 2-32,2 8 255,-3 3 49,5 5-48,-1 4-32,1 1 32,4 5 48,0 5 32,4 2 48,-1 4 64,1-1-48,-1 2-15,1-3-33,-4-6-16,-2-3-64,-2 1 32,-1-7 0,2 0-1,-5-3-15,0-4-480,3-5-1217,-3-1-1232,2-1-2689</inkml:trace>
  <inkml:trace contextRef="#ctx0" brushRef="#br0">41885 45913 15799,'0'0'5171,"15"18"-4563,-3-11-352,2 0-128,2-2-32,1-4 112,0-1 673,1 0-241,-4-1 272,-4-7-271,-1-3-337,-4 3-192,-5-4 0,0-2-64,-6 1-32,-3-1-32,0 5-64,0 2-16,-3 6 48,1 1 0,3 4-112,-3 9 64,2 4 80,2 8 288,2 1 176,4 2 96,1-2-16,6 0-400,2-8-31,6-5-17,-1-3-48,3-5 64,-5-5-112,0 0-481,-4-6-1135,-3-4-1554,-4-3-2256</inkml:trace>
  <inkml:trace contextRef="#ctx0" brushRef="#br0">42637 45813 13894,'0'0'2241,"16"-2"-1952,-7 2 431,-5 0 672,4 0-447,-7 0 79,-5 0 33,-5 0 191,-7 0-479,-4 2-241,-10 1-96,-3 5-48,-2 1-127,-2 5 63,7 3-64,2 3 416,9 4 0,8 3-191,11 0-305,8-2-80,11-1 0,3-3 48,8-5-32,1-6 16,1-5-48,-5-4 16,0-1-592,-6-1-225,-3-7-719,-7-2-1185,-7 1-721,-4-2-2304</inkml:trace>
  <inkml:trace contextRef="#ctx0" brushRef="#br0">42827 45669 5442,'0'0'16296,"0"23"-15720,0 1 737,0 8-17,0 2-319,3 7-161,-2-2-191,1 0-577,0-3-96,0-6 16,0-5 32,-2-7 0,0-5 64,3-3 32,-2-8 64,2-2-48,-1-5 112,2-6-16,1-2-144,1-8-48,3 2 16,2-2 16,-5 5-48,3 0-16,0 8 32,-2 4-64,-5 4-48,3 7 48,-1 4 16,-4 6 32,5 2-32,-1 2 32,1 1 0,7-6 0,-1-1-48,2-6 16,1-4 48,4-5-48,-3 0 0,0-8-208,-4-2-769,-2-2-463,-6-2-994,0 0-1295,-3 3-5235</inkml:trace>
  <inkml:trace contextRef="#ctx0" brushRef="#br0">43222 45927 15431,'0'0'7940,"-20"-14"-7140,11 14-208,0 7-175,-1 5 111,-1 1 48,2 4-128,1 2-48,2-2-31,2-2-225,4 0-64,0-5-32,6 1 0,3-5-48,0-3 16,1-3 0,0-2 0,0-4-128,-1-6 0,0 0-32,-4-3 80,-2 2-81,-3-2-95,0 7 272,0 1 16,0 1 241,0 5 111,-3 1-160,1 1-96,-1 8-80,-1 3-32,2 3 80,2 1 32,0-1-144,4 0 48,3-4 0,1-3 80,-1-4-240,-1-4 80,0 0-416,1-6-465,-3-4-463,0-5-881,-2-2-849,2 0-4977</inkml:trace>
  <inkml:trace contextRef="#ctx0" brushRef="#br0">43363 46019 17496,'0'0'3842,"0"19"-769,1-22-2096,0-4-593,2-3-304,-1-4-32,2-1 240,1-3 192,1-2-192,0 5-128,2-1 145,0 4 47,0 5 176,-2 5-80,2 2-80,-2 3-256,0 8 80,0 3-15,3 3-65,-4-1-48,2 0-32,1-1-16,-5-6 16,3-2-64,-2-4 48,-2-3-16,3 0-272,-4-6-401,1-3-992,2-3-1312,0-3-1137,3 2-4962</inkml:trace>
  <inkml:trace contextRef="#ctx0" brushRef="#br0">43690 45896 21274,'0'0'5522,"-15"-19"-4241,6 19-657,0 0-320,0 6-240,-2 5-32,2 4-112,1 4 32,3 3-32,-1 0 32,4-2 16,2-1 32,2-7-16,4 1-64,1-7 16,1-4 32,4-2 80,-2-7-16,-1-4-80,0-4-416,0-2 96,-3 0 176,2 2 144,-4 3 48,-1 5 64,0 1 176,-1 5 384,-2 2-528,0 5 128,-2 1 32,-1 4-224,1 2-16,1 5-16,1-3 0,0 3-16,0 1-96,3 1 0,2-2 96,-1 1 16,3 4 0,0-1 48,-3 2-32,0-1 112,-2 2 0,-2-2-128,-6-2-32,-1-1 16,-5-3 32,-3-6 0,1-2 0,-4-4-64,3-5-64,-1-8-48,5-1-32,1-7 160,3-1 0,2 2 16,3 0 80,2-2 160,7 4 224,1 1-95,6-2-193,4 1-112,4 0-16,-1-3-80,7 0-96,-5-5 48,7 0 0,-3-3-113,-3-3-335,0 1 0,-2-1 336,-8 4 80,-1 1 96,-4 6 112,-2 2-16,-4 5 240,-3 3-64,-2 4-176,-2-2-112,-2 3-48,1-1 16,-1 2 0,2 0-576,-1 3-641,3 1-432,-2-3-752</inkml:trace>
  <inkml:trace contextRef="#ctx0" brushRef="#br0">43902 45917 3105,'0'0'12422,"20"0"-9589,-11 0-560,3-5-80,3 1-512,-2-3-192,-1-1-465,-2 1-383,-2-4-257,-5 2-160,-3-4-160,0-2 0,-8-1-112,-4 0-160,1 1-288,-2 3-113,-1 3 321,1 6 256,2 3-16,-1 12-16,-3 2 96,6 8 176,3 2 176,3 3 65,3 0-385,6 3-48,2-3 32,3-5-64,0-2 80,-2-2-48,-1-6-64,-1-6-657,-4-2-863</inkml:trace>
  <inkml:trace contextRef="#ctx0" brushRef="#br0">44563 45976 17320,'-4'19'3297,"-2"1"-1744,-3 2 544,3-1-784,2-2-849,0-7-432,4-5-64,7-5-112,0-4-865,3-8-1136,-3-8-2513,0-1-12998</inkml:trace>
  <inkml:trace contextRef="#ctx0" brushRef="#br0">44468 45682 16135,'0'0'2978,"24"-1"-2946,-15 5-1457,0 3-2945</inkml:trace>
  <inkml:trace contextRef="#ctx0" brushRef="#br0">44819 46019 9572,'0'0'8180,"-12"25"-6227,9-17-128,0 0-481,1-5-431,2 0-225,-1-3 929,1-3-785,0-5-383,0-2-337,0-2-160,3-2 32,1-3 0,4 3-48,-1 1 32,2 3-65,2 3 1,-1 7 64,3 0 32,-1 7-48,0 4 64,1 5 32,-1 2 64,0 1-48,-1-3 81,-1 2-49,-2-8-64,-1-2-32,-3-2 16,1-5-32,-4 3 16,1-3 0,-2 0-32</inkml:trace>
  <inkml:trace contextRef="#ctx0" brushRef="#br0">45538 45769 3041,'0'0'19209,"-6"19"-18601,6-2 113,1 4 319,4 4-239,-1 5 111,-1 0-208,-3 2-15,0-3-97,0-1-224,-7-2-64,2-3-32,-1-8-128,3 0-64,-2-5-96,4-2-48,1-7 16,0-9-1568,1-3-1442,-1-4-2064,0-9-10485</inkml:trace>
  <inkml:trace contextRef="#ctx0" brushRef="#br0">45359 45800 5651,'0'0'7683,"-19"0"-6626,17 0 351,2 0-880,0-2 49,-3 1 47,3-3-96,-2 2 305,2-1 239,-1 0 2530,1 0-2850,0 2-176,6 1-384,8-1-160,9 0 1,5-2 431,8 0 272,4 0 176,1-1 65,-4 3-305,-4-2-368,-6 3-192,-6 0-48,-6 0 0,-3 0-48,-5 0-48,2 0-304,-2-3-240,-1 1-176,1 0-289,-1 2-223,0 0-465,-3 0-384,-3 4-1025</inkml:trace>
  <inkml:trace contextRef="#ctx0" brushRef="#br0">45690 46050 5731,'0'0'12437,"-6"5"-11620,6-2 47,0-1-272,4 0-31,0-2 175,3 0-112,1 0 49,1-4 31,4-3-336,1 0-272,-2 1-112,2-2 16,-5 0 0,0 3 16,-2-2 16,-3 2 0,-1-1-32,-3 2 48,0 0 0,0 0-16,0 0-16,-4 1-48,-3-1-16,-1-2-16,2 4 16,-3 1-96,-2-2-64,2 3 128,2 0 80,-2 0 16,3 3-32,-1 0 16,2 4 0,1 1 32,-1 2 16,3 0-32,1-1 48,1 5-32,0-4 64,-2 1 96,2-2-16,0 0 80,0 0-48,2-3-16,4 0-95,1 3-65,4-5 0,1 1 16,-3 1-48,4-4-16,-2 2 32,0-3-16,-5 1 0,-2-2-160,-1 0-497,-2 0-223,1-3-577,-2-3-1552,0-2-4531</inkml:trace>
  <inkml:trace contextRef="#ctx0" brushRef="#br0">46661 45969 11749,'0'0'7156,"-19"0"-6068,11 0-319,0 0-353,-3-1-144,-1 0-208,-3-1-48,-1-1-16,2 2 16,-5-1 16,3 2-32,-2 0 32,3 0 48,0 0 160,4 3 80,-1 6 160,5 4-47,0 1 47,7 6 16,2 2 0,9-1-64,4-1-95,3-3-289,3-3-112,1-11 16,1-3-32,-2-2-433,0-14-15,-3-4-368,0-6 191,-4-5 593,-2-3 0,1-1 32,-10-2-656,-1-1-16,-2-2-49,0 5-431,-5 3-113,1 3 945,-1 8 528,1 9 80,-1 4 1121,5 4 527,0 10-1824,5 8 16,2 4 193,-1 5 1135,-1 7-367,1 0-113,-5 3 48,-1 0-31,0-1 255,0-7-431,-1-2-193,1-3-96,0-4-336,2-7-64,4-4-16,1-4-224,-1-1-1248,1-6-1522,-5-3-2992</inkml:trace>
  <inkml:trace contextRef="#ctx0" brushRef="#br0">46863 45935 17864,'0'0'1937,"-10"30"-928,7-12 1296,2 3-913,1-2-415,0 1-529,4-3-288,6-6-32,0-3-80,0-5-48,3-3 80,1-7 16,-2-5 32,0-2-16,-3-7-224,0 0 80,-3 2 0,-3 0-32,0 2 64,-3 8-48,0-2 80,0 6-32,-1 4-16,-2-1 0,1 2-64,0 0-64,1 3-80,1-1-993,-3 1-720,3 0-928</inkml:trace>
  <inkml:trace contextRef="#ctx0" brushRef="#br0">47059 45949 5843,'0'0'1216,"12"-2"-2464</inkml:trace>
  <inkml:trace contextRef="#ctx0" brushRef="#br0">47013 45982 15751,'0'0'4738,"20"0"-2272,-6-3-690,0 1-719,3-1-385,-2-1-240,1-1-240,-3 2-144,-3-3-16,-3 2-16,0-2 16,-4-1-144,-3 2-48,1-1 32,-1-2 16,0 2 80,-3 0 0,-3 1 16,2 1-16,-4 4-32,0 0-16,-3 0 16,-1 8 16,-1 3 80,5 1 64,-3 4 160,2 2 0,5 1-96,2 1 0,2 0-79,2-3-33,4-5 80,4 0 0,0-4-48,3-2-96,-2-5 32,1-1-48,-1 0-368,-4 0-785,-1 0-1632</inkml:trace>
  <inkml:trace contextRef="#ctx0" brushRef="#br0">47645 45617 8964,'0'0'10245,"15"24"-9205,-20 0 1201,2 8-480,-4 6 48,4 6-496,-2 2-577,1-3-352,0 0-256,1-7-32,1-2-48,-3-9 64,5-5-32,0-3 0,-1-5-64,0-4 16,1-4-192,0-8-3169,-2-9-785,2-4-5555</inkml:trace>
  <inkml:trace contextRef="#ctx0" brushRef="#br0">47470 45885 13990,'0'0'3842,"20"8"-1697,1-7 480,6 1-352,2 0-720,4-2-496,1 0-449,1-4-336,-2 2-160,-4-5-32,-6 3-64,-8-2-512,-4-1-897,-6 0-1104,-5 1-977</inkml:trace>
  <inkml:trace contextRef="#ctx0" brushRef="#br0">47844 46012 11061,'0'0'7620,"-24"-17"-7620,18 14 176,0 3 1120,3 2-271,-1 4-609,1 5-176,3 5 480,0-1 449,8 1-241,1-2-512,5-3-127,1-4-145,5-3-16,-2-4-48,2-5 32,-4-2-144,-1-8 64,-5 0-16,-4 0-112,-5-3 48,-1-1-96,-7 2-96,-3 2-129,-5 3 97,-3 5 208,0 4 48,0 3-32,2 9-64,0 3 96,2 3-48,4 1 32,7-1-864,-1-1-2050,4-5-3793</inkml:trace>
  <inkml:trace contextRef="#ctx0" brushRef="#br0">48119 45839 9028,'0'0'11381,"-20"-8"-10228,13 8 224,1 7-65,4 0-431,2 5-433,2 0-112,4 2-176,9-4-16,-4 1-80,7-7 16,-4-1-16,2-3-32,-6 0-16,2-7-16,-7 1 16,-1-1 16,-4-3-16,-3 0-32,-8 2-32,-3-1-32,-1 6 0,-6 1-32,1 2 48,5 0 112,3 8-112,6 2 48,6 2-48,4-4-96,7 3-448,7-8-2130,-1 0-1696,3-3-5714</inkml:trace>
  <inkml:trace contextRef="#ctx0" brushRef="#br0">48131 46126 16664,'0'0'9012,"-11"25"-8596,11-15-144,5-2-176,0 0-32,2-5-16,-4-1-32,3-2 48,-3 0 112,-1-2 64,2-7-64,-4 1-63,0-1-65,-3 0 0,0 6-48,0 0 0,-2 3-64,3 5-65,0 4-15,-2 1 80,4 3 48,0-2-16,4-2 16,2 1-32,3-10 48,0 0-16,3-4 64,-3-5 16,1-4 0,-5-3-32,-1 3 16,0 0 0,-4 2-32,0 3-16,-5 4 0,0 2-32,0 2-96,-1 2 0,1 7 16,1-2 48,-2 1-208,4-1-2401,2 0-1585</inkml:trace>
  <inkml:trace contextRef="#ctx0" brushRef="#br0">38768 46734 14503,'0'0'2769,"-20"37"-1953,10-12 465,2 7-1,-4-1 17,5 2-304,1-3-561,0-8-160,4-6-64,2-6-208,0-7-32,2-9 160,4-6-32,0-6 16,1-5-64,1-6-192,2-2 96,-2-4-32,1-6 32,4-3-16,-2-2-240,4-1-417,3 3 337,-3 6 240,3 7-80,-3 10 160,1 8 16,-2 13 0,-2 9 0,0 17 80,-1 13 96,-1 9 576,-4 11 337,3-2-881,0 0-96,-3-7 32,3-8 128,-1-11-64,-1-6-16,1-10-48,-3-3-128,-1-9 16,0 0-48,-1-3-432,-3-5-913,0-2-1536,-3-5-2850</inkml:trace>
  <inkml:trace contextRef="#ctx0" brushRef="#br0">38843 46785 12262,'0'0'10965,"15"-2"-10421,-6-3-208,-2 2-192,1-2-80,0 2-64,0 2-144,-1 1-1489,-5 0-1056</inkml:trace>
  <inkml:trace contextRef="#ctx0" brushRef="#br0">39224 46944 12278,'0'0'10628,"0"8"-10035,0-1-129,2-2-320,-1 1-128,4-3 0,-4 0 0,5-3-48,0 0 64,0-1-16,-2-4 64,1-1-64,-3 3 16,-1 1 48,-1 0-16,-2 2 64,-4 0-48,-4 2-16,-2 2-16,3 0 32,-2 4 273,3-1 143,3 0-192,5-5-304,0 4-16,9-6-96,0 0-689,5-6-1087,-4-3-1746,-2-3-6339</inkml:trace>
  <inkml:trace contextRef="#ctx0" brushRef="#br0">39946 46636 11765,'0'0'6804,"0"24"-5764,2-6-80,0 4 305,-1 5 112,0 2-97,-1 5-271,0-4-161,-1 0-64,-2-3-79,1-2-241,-2-6-176,1-5-160,3-3-48,0-5-80,0-2-64,1-14-5138,-1-3-945</inkml:trace>
  <inkml:trace contextRef="#ctx0" brushRef="#br0">39751 46646 6275,'0'0'5170,"-20"10"-2977,12-6 4418,8-8-5586,2-1-337,7-1-48,8-2 97,0 2-257,8 0-128,3 0 352,7 2 113,0 4-113,1 0-144,1 3-111,-3 4-257,-7-1-176,-5-1 16,-1 2-16,-7-4 0,-3-2-352,-3-1-273,0-2-159,-4-6-625,-2-1-352,-2-4-1072,0-1-3682</inkml:trace>
  <inkml:trace contextRef="#ctx0" brushRef="#br0">40260 46593 13030,'0'0'8596,"-3"35"-7364,8-9 513,-1 6-624,1 1-513,1 3 16,-3-4-111,1-3-177,-2-7-160,1-2 64,-3-6-32,1-4-80,-1-1-32,0-4-16,0-3 96,1-3-112,3-6-64,-1-1-80,3-3 0,3-1-208,-4 0-16,2 3 64,1-1 64,-6 2 96,3 2 80,-3 1 0,0 5 0,0 0 16,0 3-96,2 5 64,0 1 64,4 2 144,-1 2-16,4-1-96,0-1-32,2-4 32,-1 1-32,-2-4-32,2-3 0,-3-1-32,-1 0-416,-4-5-1313,0-3-1857,-4 1-2544</inkml:trace>
  <inkml:trace contextRef="#ctx0" brushRef="#br0">40503 46816 12230,'0'0'5570,"24"8"-3089,-12-4-640,-1-3-496,3-1-241,-4 0-31,1 0-737,-3-4-208,-1-1-16,-4-1-80,-3-2 16,0 0 0,-3 0-48,-5 0-32,-1 1-64,-2 3-368,-1 3-112,2 1 463,1 8 129,1 5 49,2 4 191,5 3 336,1 2 32,0-1-80,7-2-271,5-2-177,0-6-16,3-3-128,-2-1-529,-3-7-751,-2 0-1217,-5-7-1905</inkml:trace>
  <inkml:trace contextRef="#ctx0" brushRef="#br0">41129 46679 7876,'0'0'12902,"-30"15"-11814,15-2-160,-4 2-207,1-3-177,3 3-144,4-4-128,5 1-192,6-1-48,3-2-48,9 1 48,5 1-64,1-4 64,4 2 16,3 1-32,-2-2 0,-5 3 16,-4-3 0,-5 2-16,-3 1 0,-4-1 0,-2 1-32,-8 0 32,-2-3 16,-3 1-16,-2-1 0,-2-2 1,1-2 31,4-1-64,-3-2 32,5 0 0,2-1-16,4 0-32,2 0 16,8 0-2946,6-5-495,0-3-3106</inkml:trace>
  <inkml:trace contextRef="#ctx0" brushRef="#br0">41228 46854 12614,'0'0'1905,"21"-3"-929,-9 3 1665,6-4-656,-3 4-400,5-2-208,-1-3-49,-1 1-287,-3 0-337,-2-3-368,-5 1-176,-5-4-48,-3 3-16,0-1-16,-6 3 0,-6-3-16,-3 3-96,-5 0 0,4 3 0,0 2-240,1 3 112,1 8 160,5 4-48,7 4 80,2 4 176,0 3 64,5 1-16,7-1-31,3-8-129,-1-3-48,1-3-144,1-6 16,-4-6 0,-3 0-449,0-4-735,-2-5-1089,-5-3-721,3-5-1648,-4-1-4306</inkml:trace>
  <inkml:trace contextRef="#ctx0" brushRef="#br0">41637 46771 17160,'0'0'4546,"-20"-12"-2865,8 12-641,0 2-480,-3 6-79,0 4-49,1 1 48,2 2-32,5 5-80,0-3-207,6 0-33,1 1-48,4-7 32,5 0-80,-1-6 16,4-5 16,1 0-48,2-4-32,-2-5 32,0-4-224,-2-2 112,-5 1 64,-3 1 16,-3 1-64,0 1-49,-2 2-15,-3 8 32,0 1 64,-3 7-48,0 7 32,0 5 256,0 6 321,5 1 319,3-1-208,0-4-384,8-5-128,2-4-192,1-8 48,-1-2-144,-2-4-896,-3-7-1794,-3-4-2000,-2-7-3362</inkml:trace>
  <inkml:trace contextRef="#ctx0" brushRef="#br0">41920 46699 4402,'0'0'12134,"-28"16"-10966,15-7-239,-3 1-113,2 2-240,2 2-80,3-4-223,1 2 15,6-1 192,2-2-96,2-2-256,6 1-64,0-2 0,4-4 48,-1 1 0,0 1 0,4-4-64,-6 2-16,3 3-16,-6 0-16,0 1 48,-4 2-32,-2 3-32,0 1 64,-8 2 48,2 1-16,-6 0 1,3-3-1,-3 1 240,0-4 240,2-2-208,1-2-176,0-1-80,4-4-64,2 0 0,3-6-112,0-3-1601,3-1-2096,5-3-4627</inkml:trace>
  <inkml:trace contextRef="#ctx0" brushRef="#br0">42092 46843 18585,'0'0'1808,"-28"27"-79,22-10-416,1 0-33,3 1-271,2-1-353,7-4-432,5-4-256,3-4 16,1-5 16,-1-5-16,1-5 64,-2-6 0,-5-1-144,-2-4-208,-1 0 64,-6 0-16,-3 1 0,-6 6 128,-1 1 96,-2 7 0,0 2-80,-2 4 47,3 4 33,3 2-16,-1 3 32,5 2 16,4 0-1040,0-4-1617,6 0-1217,2-2-3313</inkml:trace>
  <inkml:trace contextRef="#ctx0" brushRef="#br0">42247 46908 9845,'0'0'8291,"-3"21"-7026,3-13-129,1-3 113,6-5 16,5-1-257,3-9-48,5-2-559,1-5 15,-1-1 208,-4 0 0,0 5-223,-6 0-385,-3 5 0,-5 4 240,0 1 592,-2 6-656,0 4-128,0 5 16,0 3 160,1 1-64,6 2-80,0-4 33,3-1-81,3-5-64,-1-3 16,0-4-112,-3-1-913,1-3-1296,-4-10-2449,-1-1-5171</inkml:trace>
  <inkml:trace contextRef="#ctx0" brushRef="#br0">42566 46832 20297,'0'0'593,"-10"18"-49,4-8 1057,1 3-353,-4 1-496,2-3-95,0 4 63,6-1-144,-1-5-304,2-2-175,4-2-97,7-5-48,2-2 15,0-7-63,3 0-384,-1 0 48,-3-4 160,-2 0 80,-3 4 144,-4 2 16,-3 3 800,-4 13-272,-2 1 1,1 2 223,2 3-96,1 0-192,2-1-224,0-4-111,4-2-194,1-2 49,0-3-320,-1-3-448,4 0-1057,1-9-1873,-3-1-1472</inkml:trace>
  <inkml:trace contextRef="#ctx0" brushRef="#br0">42831 46595 19673,'0'0'960,"-24"15"-63,19-1 1648,0 5-880,3 5-705,2 5 129,0 5-369,6 1-304,-2 2-144,0-4-96,2-3 129,-1-5-33,-4-5-96,-1-4-96,0-3-32,-1-2 16,-4-5-576,-3-3-849,2-3-1056,-1-1-1857</inkml:trace>
  <inkml:trace contextRef="#ctx0" brushRef="#br0">43570 46746 7011,'0'0'6339,"14"-22"-4050,-13 17-208,3 0-176,-4 3-480,0-1-257,0-2-287,-5 4-305,-2 1-320,-3 0-160,-3 0-112,0 6-32,-5 3 0,0 2 16,0 5-64,-1 1-80,2 3 48,1 4 144,2 4-16,2 0 96,2 1 320,5-1-32,5-4-32,2-6-112,9-3-240,3-6 0,1-5 48,5-2-32,-3-2-48,1 0 48,0-3-112,-3-1-1072,-1-2-369,-1 1-528,-5-1-1376,-2 0-1105</inkml:trace>
  <inkml:trace contextRef="#ctx0" brushRef="#br0">43787 46658 3746,'0'0'13462,"0"-17"-12454,6 21-111,-2 2-1,1 7 177,1 7 431,-3 5-175,0 4 96,-1 2-49,-2 2-575,0 0-257,1-5-256,2-2-144,-2-5 0,1-5-96,4-6 0,-4-4 16,2-4-64,2-4-16,1-6 96,0-5-48,2-5-80,-1-1 0,0 1 0,1 4-16,-3 2 64,2 7-16,-1 5-48,-1 1 0,0 10 32,0 3 80,-1 1 16,2 1 0,-1-1 16,1-3-64,0-5 32,1-4-32,2-1-64,-2-2-400,-1-4-528,-2-1-401,0-4-880,-3 0-993,-1-2-3105</inkml:trace>
  <inkml:trace contextRef="#ctx0" brushRef="#br0">44152 46866 10229,'0'0'13046,"-2"-13"-12374,-3 13 0,-3 6 17,1 6-353,0 0-16,0 3 64,1 6-16,1-4-64,4-1-128,1-2-80,0-2-208,4-5 80,4-3-32,0-4 48,4 0 48,2-7-32,-2-4-48,0-3-128,-3-3 48,-3 3 32,0-1-16,-5 2 48,1 6 32,-2 0 0,0 6 32,-2 1 144,1 1 48,-2 7-128,0 2 32,3 1 128,-2 1 1,2-3-113,0 1-32,0-4-64,2-2-48,-2-2-48,4-2-609,-1 0-655,3-4-817,-4-2-1329,4-1-2753</inkml:trace>
  <inkml:trace contextRef="#ctx0" brushRef="#br0">44300 46951 12214,'0'0'12725,"21"10"-11844,-18-10-241,1-1-224,-2-2-144,1-5-15,0-1-113,-3-4 256,2 1-32,3 4-144,-3-3-160,0 3-48,4 2-48,-3 2 96,3 4 0,1 0-48,0 5 32,2 4 48,4 2 256,-2 0 97,2 0-177,-5-2-192,3 1 48,-3-4-64,-7-4-48,2 3-256,-3-4-625,-4-1-1392,-1 0-352,-2-6-1361,6-2-1856</inkml:trace>
  <inkml:trace contextRef="#ctx0" brushRef="#br0">44551 46865 18040,'0'0'3346,"16"-21"-1473,-15 16-1105,3 2-528,-2 3 560,-8 3-559,-1 5-113,-1 3-48,-2 3 256,0 1 240,2 2-160,-1 1-192,9-4-64,-3 2-63,3-4-33,3-3-128,6-3 15,-1-3 17,2-3 32,1 0-32,2-3 64,-1-6 0,-3-3 33,0 0-17,0 0-32,-3 0-96,-6 1 80,4 7-33,-4-5 66,0 9-17,-4 0 0,4 0-64,-4 9 15,2-1 49,2 4 17,-2-2 31,2 4-16,0-1-16,2 2-112,4-3 48,-2 6 0,0 0-17,0-3 49,-2 4 16,-1-1 17,-1 0-49,0 0 64,-1-1 96,-4 0-48,0-3 64,-3 0 16,1 0 144,-1-5 0,-2-1-128,3-2-144,-1-5 0,0-1-64,1-1-624,2-5-945,0-4-1760,5 0-2514</inkml:trace>
  <inkml:trace contextRef="#ctx0" brushRef="#br0">44738 46889 5939,'0'0'9156,"18"-6"-7235,-6 0 80,3 1-449,0-2-415,-2 2-529,1 0-384,-3 0-128,-3 0-112,-4 4 0,0-3 16,-1 2-96,-3-1-144,0 3 32,0-3 48,-3 0-16,-4 1-224,1-1 64,-3-1 208,-3 4 144,-1 4-16,-2 6-16,-1 2 32,0 10 176,5 1 272,2 1 288,9 4 161,3-5-81,10-1-384,8-6-304,2-3-64,4-3 16,-2-6-32,-2-4-352,-2 0-1457,-8 0-1344,-5-4-3554</inkml:trace>
  <inkml:trace contextRef="#ctx0" brushRef="#br0">45481 46809 7427,'0'0'7300,"-6"35"-5155,5-14 288,-1 2-736,1-1-305,-2-4-303,3 0-417,-3-5-288,3-5-240,-1-2-64,-1-3-64,-1-3 0,0 0-80,-1 0-480,1-7-961,-2-4-1296,-1-7-3154</inkml:trace>
  <inkml:trace contextRef="#ctx0" brushRef="#br0">45458 46593 15303,'0'0'2737,"1"26"-4610,7-17-1648</inkml:trace>
  <inkml:trace contextRef="#ctx0" brushRef="#br0">45618 46959 17048,'0'0'2657,"1"-20"-2145,4 6-464,3-4 416,-2 1-31,5 3-17,-1 0-256,-4 5 16,3 2-32,-3 5-112,-3 2 0,3 0-16,1 0-16,-2 6 32,2 4 0,0 1 64,3 2 80,-3 0 64,3-3-96,-1 1-96,-2-4-32,-1-1 17,0-3-1458,0-3-1713</inkml:trace>
  <inkml:trace contextRef="#ctx0" brushRef="#br0">46190 46663 10453,'0'0'6483,"6"25"-5587,3-5 929,0 6 80,0 5-609,-2 9-143,-1-1-209,-3-2-15,-3-3-257,0 0-288,-6-8-176,2-7-192,-1-4 32,1-4-80,1-4 16,3-14-3793,0-7-1250</inkml:trace>
  <inkml:trace contextRef="#ctx0" brushRef="#br0">46131 46847 12646,'0'0'6995,"27"3"-5106,-8-6-384,1 1-225,3-3-528,1-1-271,-3 1-289,3-3-96,-9 1-48,2 2-528,-4 1-1409,-3-6-624,-4 2-1729,-3-3-3266</inkml:trace>
  <inkml:trace contextRef="#ctx0" brushRef="#br0">46429 46615 8884,'0'0'5331,"-1"26"-3875,1-4-63,0 3 480,0 6-705,1 3-47,-1 0-145,0-2 17,0-4-129,0-2 48,3-4-47,-2-7-273,0 0-208,1-6-208,2-4-128,1 0-16,-2-5-48,4 0 16,-2-4-208,1-2-224,3-1-64,-2-1-112,-1-3-33,2 1 225,-5 3 208,3-1 16,0 1 48,-2 2 128,-2 0 32,4 1 16,-2 2 96,3 2 128,-1 2 192,4 5 32,1 1 97,-2 6-17,1 2-128,2-4-272,-3 3-48,-2-5-64,1-2 16,-1-2-560,-4-4-656,-1-2-513</inkml:trace>
  <inkml:trace contextRef="#ctx0" brushRef="#br0">46703 46871 10837,'0'0'4754,"-9"-20"-4690,9 14 4162,4 6-3666,3 2-239,3 3 383,2 2 96,0-7-240,3 3-191,0-3 31,0 0 96,-2-3-208,-1-5-176,-1 1-112,-8-2 32,1-1-48,-4 0-48,-4 2-64,-4 0-80,-1 0-112,-3 4-16,1 2 112,-3 2 208,2 11 80,0 7 336,6 4 112,-2 5 272,4 2 145,4 1-225,0-7-352,4-4-208,4-5-272,0-6-144,3-5-624,0-3-1201,-3-7-1681</inkml:trace>
  <inkml:trace contextRef="#ctx0" brushRef="#br0">47488 46729 6851,'0'0'8548,"9"-20"-7299,-6 11-257,1 0 129,-4 0-257,0 3-464,-3 0-128,-6 5-80,-3 1-144,-8 8-80,-4 9 16,-2 3 80,-2 5 96,3 1 145,4 0 271,5 0-240,11-5-112,5-2 16,9-4-96,8-5 0,2-3 0,5-6 1,-2-1-81,-2-7 32,-2 0-176,-5 1 32,-8 1-33,-5-2-207,-3 7-112,-12 0 80,-5 11 0,-6 2 272,-4 4 80,3 6-64,2 1 272,7 3 480,11-3 177,7-2-289,12-5-512,10-7-16,4-4-48,3-6 48,-2-6 0,1-1-144,-6-5-304,-7 2-544,-5 2-833,-6 2-1025</inkml:trace>
  <inkml:trace contextRef="#ctx0" brushRef="#br0">47701 46922 8468,'0'0'8372,"-17"-9"-7428,7 6 113,-1 3-81,2 0-352,-5 3-207,3 5-49,-1 2 128,1 2 80,5 3-128,2 0-63,4 0-193,7-2 16,4-5-96,4-2 0,1-3-16,1-3 64,-1 0-80,-3-7 16,-3-1-32,-2 1 16,-6-1-48,0-1-32,-2 5 16,-2-2-48,-1 4-16,-3 2-16,3 2-32,2 5 16,1-1-16,0 3 32,1 2 16,8-4-576,-3-5-1057,4 0-720,-3-2-1985</inkml:trace>
  <inkml:trace contextRef="#ctx0" brushRef="#br0">47819 47026 15383,'0'0'1665,"-2"24"-1089,1-15 721,1-2-65,0-4-463,1-3-33,4-7 352,1-4-463,-3-4-465,3-2-96,0 0 16,-2-1 80,-2 4 96,-2 2 144,3 0-192,-3 4-32,1 4-80,1-2-32,-2 4-96,2 1 32,-1-2 0,3 2-16,-2 0-16,3 1 16,1-1-32,5 0-144,1-3-288,2 0-256,0 1-353,5-1-95,-7 0-305,1 0-1600,-4-1-3570</inkml:trace>
  <inkml:trace contextRef="#ctx0" brushRef="#br0">48114 46663 6291,'0'0'11445,"0"28"-10997,-2-1 1617,-3 6 64,2 6-384,-2 0-288,1 0-465,4-5-464,0-5-159,0-7-129,0-5-224,4-5-16,-2-6 0,-1 0-16,1-3 32,-4-9-3042,-1-1 65,-3-6-1729,-1-1-3586</inkml:trace>
  <inkml:trace contextRef="#ctx0" brushRef="#br0">48011 46846 15079,'0'0'3938,"29"7"-2354,-7-3 786,4-3-690,-1-1-511,2 2-417,-4-2-304,-4 0-464,-3-3-48,-7-1-304,-4 1-1137,-5-3-704,0-4-576,-5-4-2961</inkml:trace>
  <inkml:trace contextRef="#ctx0" brushRef="#br0">48272 46670 14807,'0'0'3089,"-9"36"-1120,6-9 272,2 5-64,1 4-608,0 1-593,1-5-528,8-1-159,-3-6-17,6-6-48,-3-6-64,3-7-96,1-2-32,-4-4-16,-2 0 0,0-5 0,-2-3-16,-4-4-192,0-1 0,3 1-64,-4-3 48,4 4-321,-1 5 113,2 2 288,1 4-16,1 5 96,3 3 64,2 3 32,-1 1 16,3-2 0,-1 1 0,0-1 32,-3-4-80,-3-3-80,-1 0-1713,-2-1-592</inkml:trace>
  <inkml:trace contextRef="#ctx0" brushRef="#br0">48564 46838 12166,'0'0'2929,"25"9"-1472,-7-3 1232,7-5-208,1-1-688,2 0-497,-3-1-463,-5-5-657,-5 5-144,-8 0-1377</inkml:trace>
  <inkml:trace contextRef="#ctx0" brushRef="#br0">49128 46625 2145,'0'0'15863,"-19"-19"-14150,11 20-464,-3 7-529,-3 2-192,0 5-112,1 0-128,-2 1-127,6 0-65,-1-4-48,6 1 0,4-7-48,0 0 16,2-3-64,7 1 0,0-2 0,6 3-32,3-4 64,0 0-32,1 6-401,0 3 273,-5 3 0,-4 2-64,-5 2-64,-3 2 208,-4 0-160,-8 0 112,-1-1 96,-3-3 0,0 0 48,-2-3 288,2-6 48,4-3-80,-1-3-144,4-1-48,3-7-16,0-3-96,3 1-816,1 1-449,0 2-144,1 1-1104</inkml:trace>
  <inkml:trace contextRef="#ctx0" brushRef="#br0">49310 46786 5859,'0'0'11797,"1"28"-11461,-1-13 1585,0 2-528,2-1-369,4-2-191,2-2-129,3-4-432,-1-7-96,3-1-64,-4-2 96,0-10-96,-1-2-16,-5 0-32,0-2-32,-3 0-48,0 0-176,-3 3-368,0 2-368,-2 3-177,2 1 337,3 5 192,0 11-7924,6 2-1985</inkml:trace>
  <inkml:trace contextRef="#ctx0" brushRef="#br0">49476 46845 9252,'0'0'3458,"-4"17"-1649,2-7 128,1-1-161,-1-2-511,2-3-353,0-3 49,2-1-561,1-2 416,6-6 97,0-3-529,0-3-176,3 2-48,0 1 160,0 1 112,-4 4-127,3 2-81,-3 3-32,-4 1-80,4 3 32,-5 5-64,3 2 32,-4 0 32,3 1-64,-3-1-32,2 0-48,-2-3 0,-1-1 0,1-3-32,-2-2-336,3-13-11910</inkml:trace>
  <inkml:trace contextRef="#ctx0" brushRef="#br0">50060 46782 7475,'0'0'8468,"-25"-2"-7587,11 2-193,-1 2 48,-4 3-63,0-2-225,4 4-208,-2-2-64,2 2-16,3 3-48,5 0-64,6 0 96,1 2-48,9-1-32,5-1 0,3-1 32,2-3-16,0-4-48,-1-2 0,-5-6 17,0-2 15,-3-2 0,-2-8-48,-3 0-112,-1-5-209,-1-3-79,-3-1-96,0-2-224,1-4 159,-1 2-79,1 2-208,3 3 368,-3 7 496,0 5 304,4 9 1200,-5 15-1456,0 8-16,0 12 417,-3 8 1247,1 2-15,2 3-368,0-5-353,7-5-543,1-6-417,0-11-96,4-5 64,-4-5-16,-1-2-113,2-4-1071,-6 0-1137,-3-9-945,0-1-4385</inkml:trace>
  <inkml:trace contextRef="#ctx0" brushRef="#br0">50309 46731 17752,'0'0'2097,"-9"27"-1361,2-7 929,3 2 48,0-1-705,4-2-831,0-3-161,0-9-48,3-4-1329,0-3-1328,-1-7-1313,2-6-7684</inkml:trace>
  <inkml:trace contextRef="#ctx0" brushRef="#br0">50292 46540 14583,'0'0'672,"16"18"-4706</inkml:trace>
  <inkml:trace contextRef="#ctx0" brushRef="#br0">50495 46682 14615,'0'0'3889,"-27"14"-3328,15-7 703,-1 2-383,1 0-513,3 2-288,1 0-16,3-1 0,5 1-16,2 0-16,9-4-16,1 1 0,4-1-64,3-2 64,-1 1-16,-1-1-48,-2-1 0,-8 3 80,-2 1-96,-5 0 16,-5-1 0,-2 4 48,-5-4 0,-3 4 48,2-5 80,-1 0 192,2-3-48,0-1 48,5-2-79,-2 0-129,6 0-96,-2-4-160,5-1-1073,5-3-1408,2 0-4755</inkml:trace>
  <inkml:trace contextRef="#ctx0" brushRef="#br0">50675 46574 5154,'0'0'13174,"11"0"-12966,-11 9 129,0 2 319,0 2 112,0 2-47,0 3 47,0 6-96,0-3-15,0 6 31,2 0 32,0-2-79,1 2 95,-1-3 80,-1-3-432,0-1-416,-1-4 0,0 0 0,0-6 32,0 0-32,0-4-464,0-4-816,-1-18-14760</inkml:trace>
  <inkml:trace contextRef="#ctx0" brushRef="#br0">50576 46739 7539,'0'0'7892,"30"-6"-5427,-12 4 64,2 1-448,2-2-688,-1 3-609,0-3-95,-6 0-257,-2 0-304,-1 3-128,-9 0-80,0 0-1329,-3-3-560,-3 2 16,-2-1-1744,-4-1-4611</inkml:trace>
  <inkml:trace contextRef="#ctx0" brushRef="#br0">50998 46739 7459,'0'0'10885,"-23"-8"-9636,14 8-385,-3 2-287,1 5 79,-1 4 64,-1 1-79,4 5 31,5-3-64,0 4-240,4-3-176,0-3-112,6 2-32,4-9 16,2 2-48,1-7 33,-1 0 15,1-3 0,-2-4-32,0-3-112,-2 0-97,-2 2-127,-1-2-224,-3 1 208,-1 6 64,0-4 80,-2 17 32,-5 2 144,1 3 224,1 0 240,2 3-224,1-5-160,2-4-64,7-3-16,1-6-32,0 0-864,-2-8-1649,-2-3-1665,-2-1-5731</inkml:trace>
  <inkml:trace contextRef="#ctx0" brushRef="#br0">51116 46825 14070,'0'0'5523,"20"19"-3858,-13-18-81,0 1-1167,-2 1-257,-3-2-112,3-1-16,-5-1 64,1-4 80,-1-1-128,1-4 48,2-2 128,-3 1 256,1-4-272,4 4-144,-1 0-128,-1 2 64,3 2-16,-3 5 0,4 2 16,-3 2 16,2 5 80,0 5 321,2 3 415,-1-1-32,2-1-287,3 0-417,-3-5-64,2 1-32,-5-8 48,2 0-80,-5-1-1121,-2-6-5218</inkml:trace>
  <inkml:trace contextRef="#ctx0" brushRef="#br0">51448 46676 5683,'0'0'13798,"-20"7"-12149,9-2-289,-4 5-511,2 1-289,-1 4 48,1 3 225,7 3-81,0-2-320,6 1-128,2-3-160,6-2-160,3-5 48,4-1 0,-1-5-144,0-3 112,0-1-32,-2 0-16,-2-3-608,-2-6-1121,-2 1-1632,-3-8-6148</inkml:trace>
  <inkml:trace contextRef="#ctx0" brushRef="#br0">51549 46753 17896,'0'0'3266,"24"0"-3426,-7 0 640,4-2 240,5-4-176,1-1 97,2 0 255,-3-1-400,-2 0-256,-9 0-111,-3 0-1,-7-2 64,-5 3-16,-8 1-80,-7-3-96,-6 5 16,1 2 0,-2 2-176,-2 3 64,8 10 48,-1 3 32,8 6 0,0 1 64,9 2 0,0-1 16,9-5-32,3-2-400,4-6-305,7-5-879,-2-6-1346,1 0-2496</inkml:trace>
  <inkml:trace contextRef="#ctx0" brushRef="#br0">51977 46265 9828,'0'0'7124,"-22"-17"-5828,19 14-383,1 2-97,2-6-144,3 2-239,9-1-209,7 1-48,3 1-96,6 1 128,3 3 304,-2 5-160,-1 5-64,-3 5-175,-6 0 47,-4 3 48,-6 5 112,-6 2-48,-3 2 32,-8 3 160,-5-3 65,-1 2-97,0-1 32,-2 0 32,1-2-96,1-1-159,0 1-193,5-4-16,-2-5 64,1 1 32,1-5 96,3 0-80,0-4-64,6 4-32,0-2-32,4 1-16,4 2 16,4 3 0,3 4-80,-6-2-176,-3 3-16,-1 0-401,-5-1-959,-5-3-1170,-1-1-527,-3-6-2914</inkml:trace>
  <inkml:trace contextRef="#ctx0" brushRef="#br0">52079 46985 7267,'0'0'7412,"0"24"-4851,0-18-48,-3 3-432,0-2-224,-1 1-336,4-5-417,0 3-496,4-4-448,5-2-96,5 0-32,1-4 0,6-3-832,-6-5-753,-3 4-95,-2-2-129,-7-2-1040,-3 3-1970,-6 0-623,-5 0 191</inkml:trace>
  <inkml:trace contextRef="#ctx0" brushRef="#br0">38913 47729 4530,'0'0'13318,"-8"7"-12790,8 15 641,0 6 576,-2 5-16,1 3-881,1 0-288,-3-3-112,3-7-143,0-8-17,0-4-128,0-6 16,0-5 320,0-6-176,0-8 144,0-2-272,0-5-240,0-10 80,-1-3-48,1-6-16,-3-3-80,3-1-48,0 2 48,0 0 112,0 3 16,0 6-256,0 4 80,3 1-16,4 4 96,3 1 32,5 1-16,6 1 32,3 9 0,3 1 32,-1 4-16,1 4-16,-5 8 48,-4 4-64,0 4-128,-6 3 96,0 0 64,-6 0 32,-4-1-16,-2 3 48,0-3 0,-6-4 0,-3 5 32,-2-4-32,-5-3 32,2 3-16,-3-1-16,2-2-48,0-1-112,1 2 16,5-1 32,1-2 0,3 0 32,5 3 0,0-3 48,9-1-80,7-1 112,1-1-48,3-2 32,3-4 0,-1-1-16,2 3-96,-4-1 64,1 3-32,-5 0 16,-3 4 32,-7 4 0,-4 2-16,-2 5 64,-6-2-16,-2 4 16,-3 0 32,-1-1-32,-1-2 48,0-2-32,0-2 0,1-3 32,1-3 16,-4-7 192,1 0-112,-2-2-64,0-7-16,-1-3-112,-2-1-128,0-2 16,-1 2 32,0 0-64,5 6-464,2 2-305,2 3-495,5 0-785,4 6-128,2 0-2369</inkml:trace>
  <inkml:trace contextRef="#ctx0" brushRef="#br0">39363 47963 10917,'0'0'9700,"-10"25"-7378,8-14-514,-4 1-943,5 0-561,0-3-224,1-6-16,6-3-6371</inkml:trace>
  <inkml:trace contextRef="#ctx0" brushRef="#br0">40276 47652 5491,'0'0'12181,"19"-19"-11220,-11 15-49,-1-1-176,2-1-79,0 3-97,-1-4 0,1-1-48,1-1-79,-5 0-81,1-2-32,0-2-128,-4 1-16,0-1-32,-2 0-16,-9 3 16,-3-2-64,-10 4 0,-7 6-48,-4 2-32,-8 4 32,-4 11 0,-1 6 64,-2 9-160,-1 4-32,8 7 496,5 6 449,6 5 31,12 2-15,13-3-417,7 0-240,19-4-64,8-10-96,6-7 48,6-9-16,2-5 32,-3-8 0,-3-2-16,-1-6-128,-7 0-480,-7-6-16,-4 1 208,-7-2-513,-6 3-319,-2 0 95,-3 0-47,-7 1-129,1 0 353,0-3-609,-2-3-2593</inkml:trace>
  <inkml:trace contextRef="#ctx0" brushRef="#br0">40547 47487 10325,'0'0'4338,"-2"-19"-3602,2 16 1905,0 4-2529,0 7-64,0 7 32,2 7 897,-2 5 624,0 11-225,0 2 369,0 5 32,0 0-401,3 2-447,0-7-769,-1-3-16,2-5-48,2-4-16,0-5 0,-4-2-32,2-6 0,-4-2-32,2-3 32,-2-2-32,0-5 16,3 1-16,-2-4-16,1 0-64,3-7-16,-1 0-48,4-1-96,-1-3 112,0-1 80,4-3-32,-6-3-16,4 0 32,-2 2 64,3 2-16,-1 2 0,-3 0 16,5 12 16,-4 0-32,1 5 16,0 5-48,1 5 64,2 1-16,0 2 32,2 0 0,2 0-16,1-1 16,1-4 0,1-1 16,0-4 0,-2-5 16,-1 0-32,-3-3-32,-1 0 16,-4-6-48,-5-1-752,-2-1-1409,0-1-1665,-5 0-2177</inkml:trace>
  <inkml:trace contextRef="#ctx0" brushRef="#br0">41021 47815 5603,'0'0'11637,"-12"0"-10148,6 0-417,-3-1-272,-3 1-63,-1 0-177,-3 5-96,-3 5 0,2 3 49,3 5 63,0 1-128,6 1 0,8 0 241,5-1-241,7-4-144,6-1-160,0-3-16,3-10-112,1-1-48,-3-6 0,0-4 16,-4-5 0,-5-3-16,-3 4-80,-5 1-48,-2-1 32,0 4 16,-1 2 96,0 4 32,-3 4 16,4 7-192,0 4 80,2 1 96,1 3 16,3 1-32,0-2 48,-1-3-32,-1 1 16,1-4-16,-4-3-32,2-4 16,1-15-15015</inkml:trace>
  <inkml:trace contextRef="#ctx0" brushRef="#br0">41216 47930 14086,'0'0'6868,"-8"23"-5572,14-22-271,-2 3-369,0-4-128,2 0-32,0-4 65,2-3 191,-1-5-304,-2-2-64,1-3 97,-2 2 15,-1 0-384,-1 2-96,2 4 16,-2 3 16,2 3-48,-3 6-48,5 3-16,-3 6 32,4 3 48,0 2-32,1-3 48,2-2-16,1-4-48,-2-2 32,4-6 16,-5 0-80,2-6-448,-4 3-673,-4-5-672,-1 1-336,-1-4-576,0-1-2145</inkml:trace>
  <inkml:trace contextRef="#ctx0" brushRef="#br0">41522 47834 17224,'0'0'8452,"-20"12"-8116,4 3-32,4 1 16,-1 3-176,2-3-80,9 1-64,2-4 32,1-2-48,10 1 32,0-9-128,4 0-144,1-3 48,0-11 112,2 1 0,-5-5 16,0 1 32,-7-2 48,-2 2 0,-4 3 64,0 2-96,-4 0 48,2 8 0,-5 1-64,2 6 64,-2 6 0,1 3 144,2 3 64,3 3-96,1 3-80,0 2 16,1 2 0,2-1 32,-2 0-48,1-3 64,0-1-224,-2-4 64,0-3-16,-4-3 48,1-1 0,-2-2 64,0-1-16,-1 0 16,0-4 0,-3 2-32,4-4 16,-2 0-16,3-3-32,-3 0-48,2-2-672,1-5-1169,0-4-928,1-7-3202</inkml:trace>
  <inkml:trace contextRef="#ctx0" brushRef="#br0">41666 47873 13142,'0'0'1953,"0"-24"-2081,-4 18 160,4 2 64,0 2 2753,2 2-1808,1 6 31,4 0 593,1-3-256,4 1-465,5-1-192,1-3 225,3-4-337,3-2-192,0-6-96,-3 0-207,-5-1-97,-8 0-16,-4 0 0,-4 1-224,-11 0-193,-4 3-31,-3 3-32,-3 4 304,-1 4 64,0 11 48,3 8 256,4 5 592,3 3-47,5 2-81,7-1-288,2-6-272,10-3-112,4-8 0,4-4-272,-2-5-528,3-4-689,-5-2-1312,-3-4-1809,-5-6-6852</inkml:trace>
  <inkml:trace contextRef="#ctx0" brushRef="#br0">42364 47801 11909,'0'0'8516,"-26"-5"-7827,16 6-97,-1 7-288,-1 5 32,1 5 80,3 2-79,5 5 111,3 3 160,5-3-160,8-4 16,6-4-432,1-2-64,3-9 64,2-6-48,-4 0 48,0-8-64,-2-5-272,-7-4 64,-3-1 288,-3-1 64,-5 0-16,-2 0-208,-7 0 80,-7-1-32,-1 4-16,-5 3-64,1 0 64,1 5-32,1 1 64,4 4-528,5 2-241,5 1-335</inkml:trace>
  <inkml:trace contextRef="#ctx0" brushRef="#br0">42846 47471 9284,'0'0'5123,"-12"-25"-2690,4 19 32,-5 1-400,-4 5-1265,-1 5-400,-4 2 97,-5 11 319,2 3-224,3 1-208,5 6-111,4 2-81,8 1-16,5 2-240,0-2 0,9 1 32,1 0 16,2 2 48,0-7 96,1 5 224,-3-4 96,-3 1-80,-1-1-192,-4-1 16,-2-3-64,0-5-256,-2 0 64,-4-6 16,3-1-368,-2-9-576,2-3-1169,-2-3-1489,-1-12-2353</inkml:trace>
  <inkml:trace contextRef="#ctx0" brushRef="#br0">42611 47784 12934,'0'0'8916,"24"8"-7379,-6-8-49,5 0-527,3 0-417,0-3-240,-2 0-208,-2 0-48,-6-2-320,-2 3-1217,-5-1-1152,-3-1-1793</inkml:trace>
  <inkml:trace contextRef="#ctx0" brushRef="#br0">43487 47534 9764,'0'0'6339,"14"-20"-5986,-11 16 655,0 4 161,1 0-465,-3 12-352,2 6-80,-1 10 1201,-2 14 752,0 7-576,0 2-497,0-2-576,0-8-432,3-6-32,0-13-15,-2-7 47,4-6 48,-2-3-160,0-3-32,-3-10-2658,-3-2-527,-6-3-2466</inkml:trace>
  <inkml:trace contextRef="#ctx0" brushRef="#br0">43433 47684 15815,'0'0'4450,"27"-12"-2897,-11 7-320,0-2-513,3 2-320,-1-1-208,3 2-144,-4-2-16,1 2-32,0 2-240,-3-1-688,2 3-273,-3-3-448,1 3-464,-2-4-672,2-4-496,-2 2-225,2-6-1792</inkml:trace>
  <inkml:trace contextRef="#ctx0" brushRef="#br0">43762 47465 7571,'0'0'6932,"-2"-22"-1538,2 31-4994,0 4-160,0 11 609,0 4 511,0 7-239,0 6 95,2 5-559,0-4-385,2-1 608,0-2-239,1-4-241,-1-7 224,1-3-64,0-7-159,1 0-177,-1-7-80,2-4-80,-2-6-32,-2-1 0,4-4 0,-2-7-32,-1-3-48,3-2-128,-3-3-16,2 1-1,-1 3 33,2 1-64,-2 6 112,-1 3 64,1 2-48,-3 3 16,0 8 16,3 3 64,-3 1 32,1 4 64,4 1-48,1-3 0,6-2 64,4-2-32,3-5 96,5-2 64,1-3-31,-2-3-33,-1-4-144,0 3-96,-6-5 0,-3 6 16,-2-4 16,0 4 32,-6-3-32,-1 0 48,1 5-16,-5-4 32,2-1-32,1 0 16,-2-2-64,1-5-16,0-1 32,-1-4-65,-3-3-127,-2 4-64,-7 2 32,-4 5-96,-4 6 240,0 4 96,-2 10 32,1 9 192,6 3 336,4 5 1,7 4-81,1 1-224,7-5-112,7-2-48,4-5-48,1-8-112,1-2-128,4-6-144,-6 0-273,-1-4-319,-7 0-1601,-4 0-2530</inkml:trace>
  <inkml:trace contextRef="#ctx0" brushRef="#br0">44789 47828 6499,'0'0'6723,"2"18"-5218,-2 5 1280,1 8 545,1 11-769,2 3-544,-2 2-1009,-1-5-448,7-8 81,-3-4-145,0-11-80,1-7-16,-1-3-160,1-3-80,-5-4-64,3-2-48,-2-3 17,1-7 31,-1-6-96,1-9-16,-1-2 32,-2-8-32,0 1 32,0-4-80,-2 1 96,-5 1 32,0-2 32,-2 3-240,0 0 32,-1-1 31,1-2 49,0-2-80,4 2-64,1 4-32,4 4 192,0 6 64,7 8 0,2 4-64,-1 9-128,3 2 64,4 1-16,4 4 32,3 6 16,1 3 64,1 5-144,-1-1 64,-3 1-48,-3 1-192,-4-1 208,-7-3 96,0-1 0,-6-2 16,0 1-32,-8 1-48,-4-4 16,-3-1-48,-4 2-80,-1-2 64,-3 1 80,2 0 32,3-3-113,4 2-383,3-4-192,10-3-561,2 2-543,10-4-818,10-4-1215,0-5-7749</inkml:trace>
  <inkml:trace contextRef="#ctx0" brushRef="#br0">45278 47438 10741,'0'0'6179,"0"-18"-4370,-3 12-433,-2 4 161,-2 2-737,3 3-352,-4 10-143,2 5 47,1 11 592,5 6 385,0 11-305,7 7-31,2 2-449,1 1-144,2 1 64,-3-3-127,1-9-33,-2-4 160,-1-7-48,-2-7-544,-2-9 64,-1-5 32,-2-5 16,1-5 0,-1-12-768,-3-6-817,0-3-1889,-2-8-1088,-2-5-2497</inkml:trace>
  <inkml:trace contextRef="#ctx0" brushRef="#br0">45548 47814 5683,'0'0'13526,"-3"2"-12262,-9-2-303,0 0-609,-6 0-128,-3 0-128,-2 2 0,1 3-208,1 2 96,5 0 0,4 6 64,4-2 176,5 3 48,3 2 161,6-3-129,3 1 96,4-3 176,2-3-112,-1-3-208,3 0-79,-4-5-65,0 0-32,0 0-32,-4 0 0,-2-5-336,-1 5-337,1 0 1,-5 0 32,5 6 384,-2 0 176,4 0 0,-2 2 16,0-1-32,-1-3 48,0 0-401,-2-3-879,-1-1-449,-1-5-928,-2-1-2978</inkml:trace>
  <inkml:trace contextRef="#ctx0" brushRef="#br0">45663 47921 9252,'0'0'6371,"0"19"-4194,0-9-176,0 2-480,2-1-241,5 2-207,-1-2-401,4-3-432,0-3-80,-4-4 80,3-1 49,-4-6 207,2-6 16,-3-1-112,4-2-176,-5-5 0,2-3-31,2 4-49,-3-4-208,3 4-49,0 7 81,1 4 0,-1 7 16,2 2-64,-2 8 96,5 8 161,-1 1 191,4 1 32,-3 1 80,0-2-272,0-2-272,-2-6 16,1 0-48,-4-4 64,1-3-80,-7 0-576,0-13-5939,-1-2-577</inkml:trace>
  <inkml:trace contextRef="#ctx0" brushRef="#br0">45977 47887 14775,'0'0'5698,"21"10"-3585,-9-10-480,5 2-753,-3-2-319,3-2 111,-2-1-544,-3-2-96,-3-3-16,-6 2-112,-3-2-224,-1 1-48,-10-1 64,-4 3 96,-1 3-1,-6 2 113,0 5 80,3 6 16,5 8 305,2 2 735,9 0-96,3 4-207,9-4-449,3 1-128,8-7-128,4-2-48,-4-6-48,2-1-176,1-6-320,-6 0-1009,-2-6-1024,-4 0-81,-1-4-1936</inkml:trace>
  <inkml:trace contextRef="#ctx0" brushRef="#br0">46320 47582 11093,'0'0'7812,"3"28"-6900,5-4 689,1 6 384,-3 7-337,0 5-287,-5 1-224,-1 0-465,0-2-272,-1-5 32,-2-2 161,0-7-449,-1-2-144,2-6-32,0 0 16,1-7 16,-1-1-16,1-7-80,1-1-609,0-15-6178,3-1-1297</inkml:trace>
  <inkml:trace contextRef="#ctx0" brushRef="#br0">46240 47810 19049,'0'0'5794,"30"2"-4305,-15 5-336,2-1-481,4 0-224,2-1-144,-2-1-80,1-1-160,-1-1-32,-3-2-48,-1 0-720,-5-5-769,-6-1-896,-3-3-1136,-3 0-3683</inkml:trace>
  <inkml:trace contextRef="#ctx0" brushRef="#br0">46684 47850 8308,'0'0'13654,"-10"-1"-12629,1 9-97,-2 4-32,-5 6 193,-4 1-305,0 5 33,0 4 47,3 0-624,7-4-128,6-2-64,4 0-80,10-8 80,6-2-16,3-11 32,2-1-64,-1-8-320,1-7-32,-1-2-176,0-5 208,-6 0 239,-2 3 49,-5 1 16,-6 3 32,-1 3-48,-4 6 96,0 0-64,-3 4 0,1 2 49,0 5 47,3 1 48,0 6-16,3 0-112,3 1 16,2 1-64,5-1 32,0-2-16,-1 3-16,0-4 48,1-4-16,-7 0-16,2-2-128,-2-2-977,1-2-1760,-4-6-1105,0-3-5154</inkml:trace>
  <inkml:trace contextRef="#ctx0" brushRef="#br0">46880 47994 12742,'0'0'9780,"11"25"-8227,-4-15 448,-1-1-496,1 0-1137,-1-2-160,-1-3-32,0-4-96,-2 0-32,0-2-16,-2-7 48,-1-3 0,0-5-32,0-4 0,0-3 0,0-2 16,0-2 0,0 3 48,0 0-304,2 6 80,3 3 64,-1 6 32,3 5 0,-1 2 32,0 2 0,1 1-32,2 4 16,2 1-64,1 2 64,0-1-64,3 2-1489,0-3-1552,-2-3-1265,0-2-4674</inkml:trace>
  <inkml:trace contextRef="#ctx0" brushRef="#br0">47167 47852 22058,'0'0'2049,"-8"25"-1969,8-10 1137,1 2-193,7 0-240,1-3-15,6-2-769,-2 2 16,5-6-32,-1-4 32,-2-4-80,0 0 32,-3 0-80,-4-8-128,-2-3-65,-5 0 65,-1-7 64,0 2-80,0 1 240,0 2-112,0 4 64,0 3 272,0 5 256,0 4-464,0 4 80,0 4 80,6 2 17,-3 4-1,3-1 32,1 4-160,1 1-32,1-2-16,1 7 96,0-2 32,0 1-96,0 0-48,-2 1 32,1 0 0,-4 2 48,-4-2 16,-1 0 0,0-2 16,-5-5 16,-6-1-16,-5-3 48,-1-8-208,0-1 96,-2-5 64,2-1-224,1-8 80,2-6 80,5-5-96,5-3-64,3 2-224,1-2 64,2-1 112,9 6 128,3 1 48,-1 4-48,6-1 80,2 2-16,4 0 96,-3-1-160,3-1 16,-1-1 16,-1-1-32,-1-4-369,-3-2-831,-2 0-1233,-5 3-833,-7 0-3361,-5 2-5170</inkml:trace>
  <inkml:trace contextRef="#ctx0" brushRef="#br0">48125 47792 5987,'0'0'3393,"7"20"-12325</inkml:trace>
  <inkml:trace contextRef="#ctx0" brushRef="#br0">48181 47808 9444,'0'0'7940,"1"-11"-6211,-1 6-433,-2 4-207,-8-1-241,-2 2-304,-7 2-271,-3 6-161,-3 5 16,-2 3 64,0 5 256,6 1 32,6 3-160,7-5 33,8 1-145,7-5-96,9-1-64,5-4-16,6-8-48,0-3 0,1-3 48,0-10-304,-6-3-65,-2-4 65,-5 2 96,-7-2-80,-6 1-16,-2 0 64,-1 2-80,-6 5 272,1 2 32,3 2 16,-2 4 32,2 4-64,2 1 32,1 11-112,0 8 48,1 4 288,4 3 144,0 4-16,1-4 64,-3 0-175,3-7-177,-1-7-80,-1-2 48,1-4-48,-1-5-64,-1-2-849,0-4-1296,2-5-1825,-4-6-10164</inkml:trace>
  <inkml:trace contextRef="#ctx0" brushRef="#br0">48455 47535 8292,'0'0'7027,"0"28"-5602,0-5 1424,0 9-448,1 10-288,-1 3-32,2 8-336,-2-4-465,0-4-1056,0-5-159,0-9-17,0-5 64,0-9-32,0-5-48,0-4-32,0-4-64,1-12-1873,-1-7-1121,0-3-2688,0-4-12967</inkml:trace>
  <inkml:trace contextRef="#ctx0" brushRef="#br0">48662 47539 11253,'0'0'8628,"-18"34"-7011,15-8 192,2 8-81,1 4 225,0 6-640,4 1-401,2 0-431,-1-4-593,2-7 64,-1-4 32,0-6 64,-3-6 16,-3-4-48,0-5 32,0-3 0,0-2-32,-3-4 0,3-4 16,0-3-32,0-4-144,3-3-209,6-1 65,2 2 48,0-1-192,4 3 208,-4 1 224,3 4 32,-3 2-16,0 4 0,0 0 64,2 8-32,-4 3 16,2-2-32,-1 5 0,-1 1-32,-2-4 16,-2 1 16,-1-2-32,-4-1 0,0-1 32,-2-2-32,-5 1-32,0-6 96,-5 6-48,0-6 16,0 2 16,-1-3-16,-1 3 0,1-3-16,0 0 16,3 0-32,3 0 0,1 0 16,4-6-32,-1 3-416,3-2-625,0 1-1023,0 0-786,0 0-559</inkml:trace>
  <inkml:trace contextRef="#ctx0" brushRef="#br0">48941 47873 9652,'0'0'1537</inkml:trace>
  <inkml:trace contextRef="#ctx0" brushRef="#br0">48991 47852 15207,'0'0'8692,"-8"10"-8564,14-1-32,1-5 0,4 1 144,0-3-176,5-2-16,1-1 16,-1-5 0,1-2 48,-3-5-48,-4 4-32,-2-2 0,-4-1 32,-4 3-16,-9 0-64,-1 1-32,-7 3-64,-3 3-112,-1 4-16,-4 8 192,3 8 32,2 6 945,6 2 399,8 2-527,3-1-449,6-3-272,5-6-48,9-5-32,2-5-176,-1-2-481,2-5-95,-1-1-849,-6-4-1264,-2-2-1537</inkml:trace>
  <inkml:trace contextRef="#ctx0" brushRef="#br0">49259 47900 4690,'0'0'13078,"0"-20"-11733,-2 14-273,0 3-367,-1-2 111,-1 0-176,-3 3-64,-1 2 193,-2 2-241,-3 8-16,0 3-15,0 5 271,1 1-96,4 5-304,4-3-208,4 0-128,4-6 16,4-6-32,5-4-208,0-5-80,3-8 64,-1-8-64,0-4 144,0-7 112,0-6 32,0-3 32,-1-3 16,-3-2-32,-1-4-16,-1 3-208,-1 1-272,-2 6-225,-4 1 401,-2 6 208,0 6 80,0 5 32,-3 1 32,-1 8 96,1 4 481,-3 4-161,2 6-224,3 7-80,-3 5 16,1 11 240,-1 8 81,4 5 31,0 6 288,0 2-336,3 1 1,0-6-641,3-6 112,-2-5 32,-1-8-32,1-4 48,-3-7 16,-1-2 0,0-7-192,-1-6-769,-3 0-1024,4-8-1632,0-10-4691</inkml:trace>
  <inkml:trace contextRef="#ctx0" brushRef="#br0">49497 47834 18504,'0'0'7732,"-18"0"-6643,8 9-209,-1 7-320,1 2-144,7 2-176,3 1-176,2 1-47,11-4-17,6-4 48,4-7-48,3 0 80,6-7-64,0-2 80,-1-10-48,-2 3 0,-5-9 16,-3 0 64,-6-5-224,-8 0 64,-4 1 16,-3-1-80,-7 3-160,-11 5 272,-6 6 16,-10 5 0,-4 4-209,-3 10 17,-1 5 48,3 6 80,8-1 160,10 3-96,9-3-48,11-5-928,2-6-1281,11-8-1617,5-1-1344</inkml:trace>
  <inkml:trace contextRef="#ctx0" brushRef="#br0">49933 47510 11461,'0'0'8756,"10"-18"-8516,14 18-112,3 0 497,6 6 447,0 4-31,3 4 111,-9 1-335,-3 6-561,-9 2-96,-9 4 48,-6 0 208,-3 2 112,-6-1 65,-2-2-113,-1-1-96,2-7 80,1-2-272,3-4-160,1-3-48,1-1-16,2-4 16,1 0 32,-2-2-640,2-2-817</inkml:trace>
  <inkml:trace contextRef="#ctx0" brushRef="#br0">50123 48020 25676,'0'0'2353,"15"20"-2353,-3-19 64,-6-1-993,-1-9-2864,-5-3-3026</inkml:trace>
  <inkml:trace contextRef="#ctx0" brushRef="#br0">38618 49662 9604,'0'0'5827,"-22"-7"-5555,11 7 673,-4 0 47,-1 0-63,-4 0-1,-2 3-32,1 1-159,-4 4-129,3 4 0,-2 3 193,3 3-145,5 4-112,5 0-112,4 1-47,7 2-225,2 0-80,7-4-16,7-2 96,3-2-16,-1-4-144,3-5 48,-3-4-192,5-4-320,-6-4 159,3-5-143,-5-5-64,3-2 160,-3-1 176,0-3 160,-1-1 16,-4-5 16,0-4-16,0-5 32,-2-5 0,-1-5 48,-2-6-48,-2 0 128,0 0-208,-3 3-96,0 5 368,0 2-144,0 10-64,0 5 96,0 8-48,0 6-32,-3 5 32,3 4-32,3 9-144,-1 13-144,7 7 240,-2 11 16,1 8 112,-2 7 800,-1 4 33,-5 1-145,0-3 257,-4-3-433,0-8-224,0-3-96,0-7-224,1-5-16,3-7 16,0-4-32,0-7 0,2-2-48,4-8-768,-2-5-1425,-1-8-3137</inkml:trace>
  <inkml:trace contextRef="#ctx0" brushRef="#br0">39031 49493 9620,'0'0'9925,"7"16"-9493,2 1 881,0 3 271,-2 6-207,-2 9 416,-2 3-336,-3 5-721,-1-3-144,-5 1 97,-2-3-337,2-8-144,-3-7 48,6-4-48,1-8-112,2-3-16,0-3-80,0-7-224,2-9-416,1-2-1761,-1-5-3058,-2-2-3697</inkml:trace>
  <inkml:trace contextRef="#ctx0" brushRef="#br0">38918 49506 4994,'0'0'9204,"-20"-8"-7331,14 8-272,2-2-256,-2 1 2400,7 1-3232,10 0-401,7-1 32,6 1-96,6-1 832,6-1 465,6 1-241,-3 1-191,0 0-289,-6 0-224,-3 0-192,-7 0-224,1 0-64,-9-3 48,-3 0 32,-2-1-272,-5 2-480,-4 0-609,-8 1-3777,-5 1-481</inkml:trace>
  <inkml:trace contextRef="#ctx0" brushRef="#br0">39298 49789 5955,'0'0'12597,"-15"10"-7090,20-12-5043,5 1-224,4-1-16,3-2 65,5-2-49,0 0-160,-1-4-48,-2 1 16,-6-2 0,-2-1-16,-5 2 0,-6-1-16,0-1 32,-4 1-64,-7 1-32,-2 3-16,-3 2 0,-3 4 32,1 1 0,0 1 0,0 7 32,4 5-16,3 2 64,6 3 32,0 3 80,5 0 48,0 2 176,7-4-32,0-1-128,2-1-112,1-3 0,1-3-15,0-7-49,4 1-32,-3-5 32,1 0-16,0-2-32,0-3-257,-5-1-239,-2 1-48,-4 4-224,-12 11-9013</inkml:trace>
  <inkml:trace contextRef="#ctx0" brushRef="#br0">39973 49638 7475,'0'0'10357,"-3"0"-7668,5 0-1904,1 0 191,3-1 33,3-4-289,4 3-192,6-3-32,3 3-127,0-1-145,3 1 224,-6 1 64,-1 1-336,-4 0-80,-5 3-80,-6-1 0,2 1-32,-4 0 0,-1-1 64,0-1-16,-1-1 64,-4 0-64,-1 0 0,4 0-80,-2 0-784,1 0-1185,0-1-1136</inkml:trace>
  <inkml:trace contextRef="#ctx0" brushRef="#br0">39936 49802 4434,'0'0'16135,"20"-18"-15398,-12 16-257,-1 0-80,0 2 96,2-2-15,-1 2-33,4 0-32,-1 0-32,-1 0 160,3 0 193,2 2-305,0-2-208,-1 0-16,-1 0-64,-2 0-96,1-2 16,-2 0-64,-5 1 32,-2-2-48,-3 2-544,0-2-560,-8 3-609,-5 0-912,-2 3-2450</inkml:trace>
  <inkml:trace contextRef="#ctx0" brushRef="#br0">40796 49537 13286,'0'0'8244,"-24"-11"-7876,12 15-160,0 4-96,-1 6 32,-1 2 48,-1 2 176,2 5 225,2 0 175,3 2-32,5-2-239,3-3-209,2-2-128,9-6-32,2-2-80,5-10 64,6 0-16,-1-10-32,5-2-64,-1-6 32,-3 0-16,-3-2 48,-3 2-48,-4-1 80,-4 0-64,-4-4 0,-5-4 32,-1 2-48,-7-4-288,-3-2 16,-6-1-48,-6-1 64,1 3 112,-3 3-16,0 2-177,5 6 193,4 6 160,4 4 0,5 5-32,4 4 0,2 7-816,0 4-1825,2 2-272,1 4-2530</inkml:trace>
  <inkml:trace contextRef="#ctx0" brushRef="#br0">41181 49343 11877,'0'0'5795,"0"24"-5203,0-3 737,0 6 224,0 7-113,0 3 161,-3-1-64,0-1-529,1-5-47,-4 0-129,2-9-496,3-4-176,-2-3-16,1-6-128,-1 0-16,3-5 16,-3-3 0,3-3-416,0-6-1040,0-5-1938,0-3-2529</inkml:trace>
  <inkml:trace contextRef="#ctx0" brushRef="#br0">41025 49327 7347,'0'0'15271,"12"-17"-14294,10 13-65,-2-1-336,9 2 113,-2 3-145,4 0-48,-4 0-96,2 3-15,-5 2-97,-2-2-160,0-2-16,-6-1-48,-1 0-32,-5 0 16,-5 0-640,-1-3-625,-4-3-944,-5 0-2177</inkml:trace>
  <inkml:trace contextRef="#ctx0" brushRef="#br0">41316 49637 6307,'0'0'12534,"16"0"-11270,-4-2-31,2-2-65,0 1-143,0 0-113,-2 0-448,-1-1-336,-4-1-80,1 1-16,-6-3 1,2 0-33,-4 2-49,0-3-175,-3-2-96,0 3 48,-5-1 128,-1 4 128,0 0-16,-3 4 64,-2 1 0,-1 6-48,-1 7 144,0 1 112,3 1 96,6 6 129,2-1 207,5 0-192,5-2-256,7-3-176,4-2 32,5-5 0,-3-6 16,0-2-64,-1-1-336,-2-1-608,-7-4-801,-3-1-432,-2 2-720</inkml:trace>
  <inkml:trace contextRef="#ctx0" brushRef="#br0">40673 49940 5747,'1'-1'12117,"1"-1"-11092,0 2-305,0 0-176,-1 0-144,3 0-175,1 0-113,3 3 448,6 0-144,1 0-32,8-2 64,2-1 33,2 0 239,4-4-96,-2-2-64,3-1-143,-3 0-97,-2 0-16,0 1 288,-5 3-368,0-1-128,-5 3-112,1 0-32,-3 1 32,0 0-32,0 1 48,-2 2 16,2-1 0,-1 1 32,2 0 0,-1-2 32,-2 0 64,3-1 81,-3 0 31,0 0-80,-1 0-96,0 0-32,-4 0-32,4 1 16,-3 2-16,3-3 16,1 0 0,1 0 16,5 0-16,-4-3 0,0 2 0,2 0 0,-5-3-16,-1 4-80,-4 0 32,-1 0 0,-2 0 32,1 0 0,-3 0 0,1 0-16,-2 0 80,2 0-64,-2 0 16,2-3 32,-1 1-64,0-2-240,-1-1-416,-1 1-449,0 1-384,0 1-464,-3 1-320,-3 1-1280</inkml:trace>
  <inkml:trace contextRef="#ctx0" brushRef="#br0">40879 50318 5971,'0'0'9380,"-20"3"-7843,17-3-529,-1-3-143,2 0-177,-4 0-304,3 2-96,-3 1 64,-4 0 129,-1 4-65,-4 5-128,2 3 0,-6 4 80,-4 3 305,3 3 127,2 2 48,2-1 1,4-2-273,7-3-320,5-5-128,1-4-64,14-7-16,2-2 64,4-2-32,5-7-16,1 0-96,-1-4 64,3 0-16,-5-2-16,0 0 32,-3 2 16,-9-4-224,-1 2-160,-8-1-96,-3 2 176,-5-4 160,-5-1 96,-9-2 48,-3 0-128,0-1-32,-5-1 32,0 5 64,2-1-16,5 3 64,2 3-32,7 4 48,5 0-64,5 3 32,2 3-64,8 0-1041,0 3-31,5 0-257,-3 6-1296,1 3-2562</inkml:trace>
  <inkml:trace contextRef="#ctx0" brushRef="#br0">41188 50210 9893,'0'0'10580,"4"8"-10147,-4 7 175,1 3 464,2 6 145,-3 4 79,0 2-111,0 0-433,0-3-335,0-6-257,0-1-80,0-6-48,0-5 0,0-3 0,-3-3-32,2-5-833,-1-6-1504,0-6-2737</inkml:trace>
  <inkml:trace contextRef="#ctx0" brushRef="#br0">41046 50180 7459,'0'0'15367,"8"-3"-14710,14-2 111,10 1 401,3 0-209,3-2-31,5 4-321,-6 2-192,-4 0-160,-6 0-144,-14 2-32,-1 2-128,-10-1-432,-2 1-304,0-2-145,-8 1 129,-1-1-577,-1-1-864,-5 0-960,6-1-3570</inkml:trace>
  <inkml:trace contextRef="#ctx0" brushRef="#br0">41086 50486 8804,'0'0'7604,"-21"0"-5700,17 0 722,6 1-1874,7-1-160,6 2 209,7-2 63,5 0-480,3-3 144,1 0 545,1-2 480,-3-2-657,0 4-544,-6-1-224,-4-1-64,-3 3-32,-6-2-16,-4 4-368,-1-1-336,-5 1-1,-3 1-2304,-2-1 432,-2 3-1473</inkml:trace>
  <inkml:trace contextRef="#ctx0" brushRef="#br0">41828 49703 5891,'0'0'11205,"-1"-21"-10037,-1 15-319,1-1-289,-3 3-208,1-2 0,-2 2-48,-2 0 1,0 2 15,-2 0-32,-3 2 0,1 0-176,-5 5-32,2 4-64,-5 4-48,2 1-32,-2-1 16,4 4 32,-2-2 16,7 1 32,0-2 144,5 0 48,5-1-16,0-2 0,9-3-64,6 0 1,5-5-49,1-3 0,3 0-48,1-6 16,-3-3 0,-1-5-224,-1-2-417,-8-2-223,-1-6 16,-6 1 255,0-5 49,-3 1 0,-2-6-256,0-2 175,0 1 225,0-1 208,0 4 0,0 0 64,0 8 64,0 5 96,0 9 672,1 3 465,-1 10-1105,-5 10-112,1 8-16,-4 6 176,2 7 609,5 6 111,0 4 401,1 3-209,1-8-592,6 1-432,-2-10-80,2-5 32,1-8 16,0-6 0,-4-6-32,2-4-128,-1-2-1424,-4-6-930,-1-5-2960</inkml:trace>
  <inkml:trace contextRef="#ctx0" brushRef="#br0">42082 49549 7668,'0'0'6563,"7"20"-3826,-7-6-848,0 8-449,0 1-399,-4 4 111,-2 0-79,1-1-177,-6 0 49,4-4-289,3-6-80,-1-4-352,2-3-128,2-3-48,1-3-64,1-12-5170,1 0-401</inkml:trace>
  <inkml:trace contextRef="#ctx0" brushRef="#br0">41935 49519 5667,'0'0'14854,"17"-8"-13733,-6 8-401,8 0-160,7 0 401,2 0 15,5 0-239,2 0-289,-5 0-144,-3 0-336,-1 0-32,-8-2-480,-5 1-1169,-5 1-192,-5 0-384</inkml:trace>
  <inkml:trace contextRef="#ctx0" brushRef="#br0">41942 49823 8948,'0'0'8516,"26"-7"-6947,-14 7-321,2 0-303,4 0-385,-1 0-32,1 0-32,4 0-287,1 0-97,1-7-48,1 3 384,-2-4 400,-2 3-832,-4 2-32,-5-2-32,-4 5-304,-7 0-400,-6 5-1713,-6-2-305,-2 1-4273</inkml:trace>
  <inkml:trace contextRef="#ctx0" brushRef="#br0">42875 49412 6643,'0'0'11621,"-3"26"-10276,3-10 0,0 4-465,3 0-192,-3 5 145,0 1 111,0 0-95,0-2-33,0-1 64,0-4-223,-3-4-337,0-4-240,0 0-64,0-4-32,0-3-32,1 0 64,1-1-1009,1 1-912</inkml:trace>
  <inkml:trace contextRef="#ctx0" brushRef="#br0">42767 49572 10997,'0'0'6739,"27"-1"-5378,-14 1 223,4 0-287,1 0-224,3-1-81,0 0 161,1-3-385,-2 1-352,-1-2-224,-2 3-112,-5 0-64,-3-2 32,-6 4-352,0 0-1105</inkml:trace>
  <inkml:trace contextRef="#ctx0" brushRef="#br0">43503 49613 9877,'0'0'10100,"-7"-3"-9011,0 3-113,-4 3-288,-3 6-159,-3 3 95,-3 3 32,-1 4-47,-1 1-145,5-1 16,4 1-160,7-6 32,6 1-80,7-7-128,9-5-15,7-3 47,0-4-128,1-8-80,-1-6 32,-3-3 32,-1-3-16,-7-6 48,0 0 48,-4-3 0,-5 2-352,-3-1 176,-2 3-80,-5 2 31,-2 1 1,-3 6-128,-4 2 16,1 1 128,-2 3 64,2 6-48,-3-2 32,0 5 64,3-1-32,0 4-96,4 1-336,2-2-657,2 3-111,2 0-385,0 0-400</inkml:trace>
  <inkml:trace contextRef="#ctx0" brushRef="#br0">43772 49433 6387,'0'0'5987,"2"-21"-4499,1 9 6452,-3 15-7332,-3 6-176,1 4 49,1 4 271,-1 7 224,2 6-127,0 6-1,0-2-47,3-1-321,-1-2-288,1-6 0,-3-5-320,1-7 112,-1-4-16,0 0 64,0-3-32,0-4 0,-1 0-32,-2-2-384,1-2-1089,2-5-1889,-1-5-2208</inkml:trace>
  <inkml:trace contextRef="#ctx0" brushRef="#br0">43647 49373 9124,'0'0'13318,"2"-18"-12213,4 18-513,6 0-112,6 0-144,3 3 689,6 1-257,2-4-79,2 0-369,0 0-288,-2-4-64,-5 1 16,-3-3-368,-4 3-593,-9 0-1120,-1-2-1328</inkml:trace>
  <inkml:trace contextRef="#ctx0" brushRef="#br0">43915 49701 10405,'0'0'10324,"31"-5"-9347,-12 0-97,-3-1-335,2 2-193,1-3-176,-6-1-32,-1 0-80,-3 0 16,-2-2-32,-6 1 32,-1-1-96,0-1 0,-3 0-16,-6 2 16,-3 2-16,-2 1-16,-2 5 16,1 1 16,2 7 32,2 5 32,-1 3 560,10 5 369,2 1-321,2 2-272,10-2-352,-1-2-32,4-5-16,-2-2 16,3-3-16,-2-5-416,-3-3-512,-4-1-1041,-2 0-625</inkml:trace>
  <inkml:trace contextRef="#ctx0" brushRef="#br0">43342 49978 5971,'0'0'11509,"26"-11"-10693,-11 10 321,1 1 143,2 0-159,1 0-113,4-2-255,-3 2 31,6-1 1,1-4-257,-3-1-144,4 2-160,-1-4-128,-2 3-48,1 1-32,1 1 48,-5 1 0,2 2 16,0 0 96,-4 2 305,3 4-49,-4 0-176,4 2-80,-3-4-64,3 1-48,0-4 0,2-1 0,1 0-32,3-6-16,-1 2 0,1-3 16,-3 3 16,-6 2 16,-2 1-16,-6 1-32,-5 0-80,-3 1 48,-3 4-16,1-4 32,-2 4-32,0-2-32,-2-1-48,-1-1-352,0-1-833,-1-2-1168,1-7-1905,-3-4-5875</inkml:trace>
  <inkml:trace contextRef="#ctx0" brushRef="#br0">43577 50352 13158,'0'0'5891,"-3"-25"-5011,-1 15-64,-1 2-239,1 0-385,-1-2-96,0 3-96,-5 2 64,4 1-64,-6 0 48,0 3-48,0 1 96,3 0 144,-2 3 48,3 4-48,-2 2 129,0 4 47,1 3 128,0 5 144,0 0 33,2 0-145,5 2-208,2-4-272,0-7 64,6-1-96,8-4 0,1-7-64,3-4 0,1-6 16,1-6 16,-4-3-128,-1-4-192,-1 1-128,-5 0-481,-2 2 305,-1 1 336,-3 3 80,0 3 80,-3 2 64,0-2 16,-1 4 64,-4-2-48,-2 0 16,-1-1 16,-4-1-48,0-3 16,0 1 16,-4 1-176,3 1-464,-2 2 239,3 4 193,-1 3 128,4 4-128,-3 5-576,5 4-993,2 3-1120,-1-1-289,6 1-5186</inkml:trace>
  <inkml:trace contextRef="#ctx0" brushRef="#br0">43796 50259 8788,'0'0'9252,"-15"36"-7731,8-10 176,-1 4-113,1 1-351,-1 4-225,3-7-623,3-6-273,0-6-160,2-8 80,2-8-16,3-8 96,4-8-32,1-7-32,0-7-48,1-5 32,-3-1-336,3-1-497,-2-3-159,3 2-225,-2 5 209,0 5 592,1 5 352,-1 10 48,-2 4 80,3 9 160,0 2 336,-1 12 209,-2 6 63,1 4-112,-3 2-240,1 1-271,-4 2-113,0-5-48,-1-1 32,-1-5 32,-1-2-16,0-4 176,0-3-96,0-4-160,0-1-32,0-3-32,0 1-256,4-2-1249,1 0-1152,1-2-496,-3-4-1153</inkml:trace>
  <inkml:trace contextRef="#ctx0" brushRef="#br0">43823 50296 8084,'0'0'5138,"-3"25"-3409,7-20 176,7-3-112,3-2-273,4-2 97,3-5-320,1-4-433,5 2 16,-6-2-31,-4 6-465,-1 0-240,-8 5-96,-1 0-48,-7 5-640,0 0-881,-3 4-640,-5 0-1233,-3-1-2752</inkml:trace>
  <inkml:trace contextRef="#ctx0" brushRef="#br0">44492 49710 5795,'0'0'13750,"-29"0"-12886,15 2-223,-5 1-81,0 3-64,-2 1 144,3 5 1,2 2 143,2 1 32,5 0-351,7 3-129,2-3-64,11-4-48,7-2-64,2-7-80,4-2-32,1-7 48,-4-6-48,3-9-240,-5 0-176,-2-5-32,-2-3 32,-4-4 288,-4-1 0,-1-1-113,-1-1-383,-5-1-208,0 1-257,-3 2 481,-4 5 48,1 2 96,2 8 240,-1 7 208,4 4 96,1 6 320,0 15-448,2 3 0,5 10 352,-1 4 448,-5 13 97,1 4 367,-2 8-303,-3-2-193,-6-1-79,0-4-593,2-9 16,1-10 144,4-9-128,2-6-96,0-8-32,3-5-256,2-2-1313,-1-10-1985,2-8-4049</inkml:trace>
  <inkml:trace contextRef="#ctx0" brushRef="#br0">44738 49745 17576,'0'0'3650,"-11"34"-1249,8-17-352,-1-4-945,3-2-608,0-5-175,1-5 63,6-8-272,-3-6-32,7-4-32,-3-8-48,2-3-224,1-8-176,-1-2-193,2-4-95,4-3 128,0 0-433,0-2 465,1 5 288,-4 8 256,2 8 16,-2 11 272,-2 13 176,-2 12-143,-3 16-113,-5 13 576,0 14 288,-3 4-335,-2 2-337,0-6-48,4-5-384,1-13-128,3-9-48,3-11 128,1-6 32,-2-5-144,1-4-256,-3-3-577,2-4-575,-5-7-1362,0-2-1040,0-5-3297</inkml:trace>
  <inkml:trace contextRef="#ctx0" brushRef="#br0">44775 49676 8676,'0'0'10741,"27"0"-9252,-12-6-97,4-2-287,-1 4-113,-2 1-288,-1-2-655,-6 4-162,-3-1-2032</inkml:trace>
  <inkml:trace contextRef="#ctx0" brushRef="#br0">45517 49610 6675,'0'0'8276,"-18"-1"-6819,15-3 2288,3 0-2864,0 3-81,0-1-112,1-1-79,6 2-161,-1-1-144,10 0-80,3-2-16,8 0 208,9-2 273,1 1-161,2 0-16,-1 1-272,-5 1-96,-6 1-80,-7 2 0,-6 0-64,-6 0 0,-2 5-32,-6-1-336,0 1-32,-6 3 160,-2-1 112,-1-2-224,0-1-305,3 2-399,-1-2-865</inkml:trace>
  <inkml:trace contextRef="#ctx0" brushRef="#br0">45584 49749 6227,'0'0'14823,"-18"5"-14119,17-5-64,-4 0 465,14-2-849,3 1-144,3-5 80,8 4 432,4-1 353,4 0-273,1 2-64,-1-2-303,-2 3-65,-5 0 320,-3 0-336,-4 3-192,-5-2 0,-4-1-48,1 0 16,-6 0-160,0 0-96,0-4-32,-1-1-64,0 0-80,0 1-305,-2-1 49,0 3-449,-4 2-2656,-4 0 831,2 2-1824</inkml:trace>
  <inkml:trace contextRef="#ctx0" brushRef="#br0">46577 49563 4402,'0'0'7011,"11"-14"-5506,-11 11 64,3 1 928,-3-2-1441,0 2-175,0 2-241,-5-1-176,4-2-208,-5 2-80,4-1 0,-2 2 17,-3 0 31,0 0-32,-2 7-128,-4 4-32,-1 4 0,-4 4-16,3 3 144,-3-2 0,5 1 176,3-3 48,3-1-80,7-7-224,3-2-16,5-7 49,11-1-17,-1-9 16,7-6-32,3-3-32,3-6-16,-2-3 16,-3-4-48,-6 1 32,-2 2-64,-12 0-224,-4 2-257,-2 3 17,-11 2 336,-7 1 96,-5 1 64,0 1-48,-4 4-128,-3 1 48,4 1-32,5 1 32,1 8-224,3-3-1,7 3-271,3 1-432,4 0-113,3 0-224</inkml:trace>
  <inkml:trace contextRef="#ctx0" brushRef="#br0">46863 49345 6307,'0'0'6179,"25"-11"-6115,-15 7-16,2 2 432,-4 2 224,-4 0-368,-1 9-175,-3-2-33,0 7 768,0 2 961,-3 6 160,-3 5 176,0 5-192,1 3-321,4 1-351,1 0-352,0-7-385,0-3-272,6-6-160,0-7-48,-3-4-64,3-2 0,-3-4-144,-3-3-624,1-2-641,-1-6-912,-1-7-2049,-5-4-8228</inkml:trace>
  <inkml:trace contextRef="#ctx0" brushRef="#br0">46724 49322 6099,'0'0'11109,"8"-20"-10101,0 13-415,6-4 191,2 7 336,4-5-127,2 5 63,5 2 97,5-1-1,1 3 145,8 0-144,-4 3-385,1-3-304,-1 2-240,-4-2-320,-5 0 32,-7-2-240,-6-2-736,-4 0-1105,-5-3-897,-6 1-1136</inkml:trace>
  <inkml:trace contextRef="#ctx0" brushRef="#br0">47077 49610 11941,'0'0'8516,"23"-15"-7171,-12 10-337,5-3-351,-2-2 95,-1 4-304,1-3-192,-5 5-96,0-4-95,-3 1-33,-3 1 16,-1 0-16,-2 2 16,-6 1-48,-3 1-112,-3 2-129,-1 0-127,2 6 112,-3 3 224,3 4 16,-1 4 16,1 2 32,5-1 144,2 1 192,4 0 49,4-7-177,7-3-80,4-4-96,4-2 0,-2-3-48,3 0-192,-8-4-545,-1 2-623,-6-3-1137,-4 1-1601</inkml:trace>
  <inkml:trace contextRef="#ctx0" brushRef="#br0">46486 49805 5907,'0'0'-256,"-19"9"3425,11-3-2481,1-6 65,4 3 303,-4 1 5651,10-4-5794,1 0-65,4-1-128,1 0-15,4-1 15,1-1-32,4 3-175,5 0-33,-1-3 16,1 2-80,2-1-48,0 1 209,-5 0-161,3-2-128,-4 1-96,-4 0 80,0 2-112,-3 0-80,1-1-32,1 1-16,-3 0-16,2 0 0,2 0 0,-2 0 0,3-2 0,1 2 64,1 0 16,-2-1 81,1 1-49,0 0 0,-2 0-64,-2 0-48,-2 0 48,1 0-32,-1 0-32,-1 0 48,-2 0-48,-1 1 0,0-1 16,2 0 16,0 0-16,0 0-64,4 0 48,-1 0-64,1-5 64,4 3 0,0-3 0,0 1 16,-2-1 16,-2 3 128,1 1-32,-5 1-64,0 0-32,-1 0-32,-5 1 16,1 1-16,-1 1 16,-2-1-16,1 1-16,-12-14-10933</inkml:trace>
  <inkml:trace contextRef="#ctx0" brushRef="#br0">46667 50109 6147,'0'0'12678,"3"-5"-10469,-6 3-1249,0 0-336,-6 0-255,-4 2-177,0 0-64,-5 2-96,-1 3-16,-3 6-48,-1 0 48,2 1 48,0 3 80,6 1 304,10-3 112,-1 2-208,6-3-192,11-2-95,4-5 63,9-2-16,-1-3 64,4-6-16,-2-3-64,0-3 32,-5-3-32,-2-1-128,-6-1-416,-5-2-33,0-2 113,-5-1 112,-2-2 0,0 2 32,-4-2 80,-5 3 64,0 3 80,-3 2 32,-2 6 0,-1 3 64,2 4-16,-2 2-112,2 1 0,-1 0 16,4 2-16,4 0-880,1 0-1201,1 3 224</inkml:trace>
  <inkml:trace contextRef="#ctx0" brushRef="#br0">46929 49988 5939,'0'0'10436,"16"21"-8419,-13-9-592,-2 3 48,-1 4 95,0 4-95,0 1-176,-3 0-337,2-1-191,1-3-561,0-4-176,0-3-16,1-1 0,2-6-16,0 0 0,0-3-288,-3-18-11830</inkml:trace>
  <inkml:trace contextRef="#ctx0" brushRef="#br0">46826 49996 5987,'-2'0'14230,"1"0"-12405,2 0-1409,7 0 97,3 0-1,6-1 64,2-3 513,6 4-17,1-3-272,1 3-351,-3 0-241,0 0-96,-6 0-16,-2 0-144,-5-3 16,-2 3-96,-2-1-497,-4-3 1,0 1 192,-3 2-80,0-3-129,0 2-207,-6 2-1761,3 0 304</inkml:trace>
  <inkml:trace contextRef="#ctx0" brushRef="#br0">46837 50298 12182,'0'0'7891,"23"-15"-6850,-10 11-321,4 0-80,3 0 129,4 2-177,2-2 48,-3 4-160,1 0 113,-6 0-209,1 0-208,-5-1-160,-3 0 0,0-4 16,-5-1-32,0 1-176,-2-2-544,-1 0-401,-3-1-576,0 3-848,0-1-2465</inkml:trace>
  <inkml:trace contextRef="#ctx0" brushRef="#br0">47708 49539 4930,'0'0'12118,"-10"-20"-11030,2 18-463,0-1-273,-2 1-112,-2 1-80,-1 1-96,0 0 48,-2 8 240,-1 0 128,4 4-159,0 5 63,3-2 192,4 4 192,4-2-287,1-2-257,6-2-16,4-4-48,2-3-96,-1-5 32,5-1-48,-3-4 32,0-6 16,-2-5-48,0-2-32,-4-5 0,0-4-256,-6 1-352,-1-2-273,-4 1 65,-2 3 96,-4 0-65,0 5 625,-1 4 128,0 1 48,0 3-32,-1 2-32,3 1 0,-1 2 16,3 3-16,2-2 16,2 4-48,0 0-656,0 0-1121</inkml:trace>
  <inkml:trace contextRef="#ctx0" brushRef="#br0">47919 49363 5410,'0'0'9093,"7"0"-7893,-5 8-175,-1 3 639,1 7-31,-1 3-16,-1 4-144,1 3-417,2 0-208,0-3-47,-2-1-337,4-5-224,-5-5-144,3-3-32,-1-5-48,-1-1 16,-1-4-32,-1-5-2593,-1-2-656,-1-7-3138</inkml:trace>
  <inkml:trace contextRef="#ctx0" brushRef="#br0">47828 49363 7347,'0'0'9989,"-24"-14"-8997,23 14-159,-2 0-257,2 0-48,1 2-304,1 2-128,6-4 32,5 2 161,6-2 511,3 0-64,12-6 97,1-1-129,1 0-80,-2-1-191,-3 4-193,-6-1-128,-7 4-80,-4 1-16,-7 0-368,-3 1-385,-2 3-175,-1-3-305,0 2-287,0 2-737,-2-2-1297</inkml:trace>
  <inkml:trace contextRef="#ctx0" brushRef="#br0">47844 49625 5987,'0'0'12357,"4"-3"-11956,0 3-17,3 0 32,3 0 16,3 0 577,4-2 223,5-1 113,3-4-177,2 4-191,5-5-337,-3 4-192,-1-3-208,-7 5-80,-5-1-80,-6 3-64,-3 0-144,-5 4-544,-2 1 32,-3 1-193,-5-2-367,2 4-449,-6-3-1168,3-2-3586</inkml:trace>
  <inkml:trace contextRef="#ctx0" brushRef="#br0">47611 49805 10229,'0'0'4498,"-24"-1"-3602,16 1 33,2-2-49,0 2-144,4-1-127,1-1 383,4 0-592,6 1-192,7-1 48,9-2 433,7 1 543,9-2-31,5 2 159,3-1-47,3 1-673,-7 2-480,-2-1-160,-7 1 0,-3 1 32,-7 0-16,-4-2 0,-3 1-192,-4-1-144,-4 0-80,0 0-128,-2 0-80,-4 1-193,-1-1-127,0 2 143,0 0 1,-4 5-1601,-5-3-224,-2 2-3650</inkml:trace>
  <inkml:trace contextRef="#ctx0" brushRef="#br0">47806 50029 5619,'0'0'13734,"-14"-7"-13014,3 11-48,-3-1 33,-3 4-193,-2 2 16,-4 2-31,2 3-193,2 0 144,4 3 208,7-2-48,4 0 113,6-3-529,9-4-112,7-2 32,3-5-32,5-1 16,-2-5 0,-2-5 0,-2-4-80,-2-2-64,-8-3-48,-1 0-288,-6-2 80,-3 0-64,-3 1-113,-6-2-15,-5 0-80,0 0 176,-4 0 192,1 2-369,2 2 33,0 4 256,3 6 96,4 1 96,5 6 48,2 1 32,-2 3-128,3 8-769,4 2-47,-2 1-737,4 2-3361</inkml:trace>
  <inkml:trace contextRef="#ctx0" brushRef="#br0">47979 50016 7892,'0'0'9620,"17"29"-7971,-14-15-497,-1 0-159,2 2-97,-1-3-63,0-2-257,0-4-80,-1-1-16,-1-4-32,0-2 417,-1-1-385,0-4-240,0-1-144,0-2-48,0 4-80,0-6-16,-1 6 32,0-4-16,-1 2 16,2-3-16,0-1 0,0-2-144,0-1-48,2-5 64,2-1-32,-1-1-16,5 0 64,-4 4 64,1 2 112,2 4 16,0 4 80,1 4 0,-1 2-48,4 0 80,1 3-80,-2 3-32,2 1-16,0-2 0,-1 0-224,-2-2-881,0-3-239,-6 0 207,0 0-31,-2 0-305,-1-3-1136,-4-2-2529</inkml:trace>
  <inkml:trace contextRef="#ctx0" brushRef="#br0">48534 49607 10693,'0'0'6131,"0"-13"-5747,0 11-96,-1 2 288,-1-3 113,-3 1-1,-2 1-80,1 1-16,-6-3-175,3 3-17,-5 0-256,0 3-112,0 0 16,0 3 64,-1 6 32,7 0 16,1 3 112,2 2 112,5 2 177,0-1-177,1 0-160,7-6-80,2-2-80,4-5 16,2-5-48,-1-5 0,3-8-16,-2-2-400,0-4-320,-1-3 111,-4 0 289,-1-1 64,-1 1 176,0-5-320,-4 0-192,-2 0-33,0-1 113,-3-2 304,0-2 144,0-1-96,0 0-352,0 0-65,0 5 113,0 0 144,2 7 256,0 7 288,1 6 641,-1 5-49,1 4-416,-1 11-352,-2 9-16,0 8 817,-2 9 463,-4 8-319,0 5-177,0 0-176,1-3-95,0-9-273,5-5-192,0-8-48,0-8 0,5-8-48,-2-3-16,2-6-288,0-1-1297,-3-3-1216,1-9-2098</inkml:trace>
  <inkml:trace contextRef="#ctx0" brushRef="#br0">48758 49553 2033,'0'0'11605,"0"18"-9588,0-7 128,0 0-496,0 3-256,3 1-33,0 0-31,0 0-289,-3 0-239,3-5-177,0 1-320,-2-5-192,-1-3-48,2-3 16,-2-3 240,0-6-48,0-3-256,-2-3-32,1-6-32,-2-1 0,3-2-80,0-2-96,0-1 80,0 3 64,0 3 64,6 3 48,0 3 16,0 6-32,0 2 80,6 4 16,0-2-32,3 3-16,-1 2-16,2 0-16,-1 4 32,-3-1-240,0 1 96,-3 1-224,-3-2-288,-3-1 48,-3-1-17,3-1-47,-8-1-3490</inkml:trace>
  <inkml:trace contextRef="#ctx0" brushRef="#br0">49501 49455 13542,'0'0'6099,"7"26"-5507,-7-5 529,2 3 464,-2 6-177,0 0-319,0 2-369,0-4-128,0-1-304,3-6-192,-2-5-16,-1-2 17,2-5-97,-2-3-577,1-4-1120,2-2-864,-3-5-432,0-4-3762</inkml:trace>
  <inkml:trace contextRef="#ctx0" brushRef="#br0">49449 49586 14807,'0'0'3922,"29"-5"-1986,-8 1-63,3 2-128,2-3-560,1 1-577,-7 2-416,0 0-96,-8 2-320,-3 0-1457,-3 0-1520</inkml:trace>
  <inkml:trace contextRef="#ctx0" brushRef="#br0">50153 49506 9700,'0'0'5987,"9"-19"-5427,-8 12-47,-1 2-81,0-1 160,-1 0 48,-8 2-95,0 1-305,-6 2-16,0 1-64,-3 0-80,-5 2 64,0 5-64,3 1 144,-4 1 449,5 3 159,4-1 64,-1 1-111,8 1-17,1-1-64,7 0-319,5 1-273,8-2-96,3-4-48,9 1 32,2-5 0,0-3-64,3-7-81,-3-4-303,-3-6-64,-6-2 48,-3-2 144,-4-5 320,-9-2 16,-2 1-112,-7-3-353,-5 0 145,-8 0-96,-2 2 16,-2 2 176,-4 3 192,2 8 64,2 2-16,3 7 32,7 3-48,3 3-16,6 1 0,5 7-1633,1-1-2545,11 0-2849,5 2-1761</inkml:trace>
  <inkml:trace contextRef="#ctx0" brushRef="#br0">50385 49283 5747,'0'0'11461,"2"24"-9380,-2-11-625,4 4-239,-3 4 48,-1 3 63,0 2-367,0-1-209,-1-1 0,-3 0-255,0-5-113,2-2-368,0-7-48,2 1 32,0-5-48,0-1 32,0-2-272,4-3-545,0 0-800,0-8-5090,-4-3-2625</inkml:trace>
  <inkml:trace contextRef="#ctx0" brushRef="#br0">50259 49269 5683,'0'0'13318,"-9"-11"-11654,9 10-1055,5-2-33,2 2-144,5-1 48,6-3 113,3 3 159,5 0-16,3-2-111,-1 0 159,-1 1-368,0-1-320,-3 1-64,-5 1-48,-3 0-224,-6 1-912,-2 0-977</inkml:trace>
  <inkml:trace contextRef="#ctx0" brushRef="#br0">50561 49459 6915,'0'0'10437,"-7"-5"-8388,7 7-1393,0 0-224,7 3-63,1-3 415,4 1 112,3-2-399,4-1-161,-1-5 64,-1-3-160,0-3-160,-5-1 0,-2 3-176,-3-3 48,-6 3 0,-1 1-224,-7 1-80,-4 0-145,-7 4 33,1 3 16,-2 0-16,-2 4 288,2 7 144,7 0 48,0 6 112,6 2 128,5 0 112,1 1 112,9 0-80,4-2-287,7-6-97,-1-3 0,1-3 96,-4-4-48,-3-1-240,-4-1-1201,-3 0-1216</inkml:trace>
  <inkml:trace contextRef="#ctx0" brushRef="#br0">50019 49763 6595,'0'0'7780,"0"-7"-6724,0 5 673,2 1-945,1 1-111,0-1-161,-2 0-64,1-1 32,4 1-112,2-2-144,2 0-15,3-1-17,4-1 368,2 0-48,4 1 32,-2-1-127,-3 2-97,0 2-128,-3 1-144,-1 0-16,-2 3 0,-4 0 0,2 2-16,-2-3 0,1 0 16,-1 1 16,3-2-16,-1-1 48,-1 0 112,3 0-64,-1-1-32,2-2-48,-3 0-32,3 2-16,-4-1 16,1-1-48,-2 3 32,-1 0-16,1 0 16,-3 0-16,3 0 32,-1 0 0,0 0-16,6 0 16,-4 0-32,-1 0 64,0 0-48,3-3 32,-2 0 0,1 0 48,-1 1 208,0-1-15,-4 2-1,-1-2-192,2 3-48,-3 0-16,-1 0-32,4 0 32,0 3-16,1-2 16,4-1-16,-3 0 16,5 0 32,-2 0-32,1 0 16,1-1 16,-3-2-32,1 0 16,-1 0 0,-2 1 0,-2-1-32,-2 2-16,0 1-16,-3 1-1185,0 2 881,-1-1 192,0-2-144,2 3-64,2-3 0,-3 0 31,-1-3-1263,0 1 879,0 0 273,-1 1-176,-3 0-321,1 1-527,-3 0-737,-1 0-1025</inkml:trace>
  <inkml:trace contextRef="#ctx0" brushRef="#br0">50266 50053 13174,'0'0'3442,"-29"2"-2914,16 6-16,-1-1 80,-5 1 161,2 5-33,-1 1-48,0 0 113,8-1-65,-1-1-48,6-3-31,5 0-145,7-3-288,4-4 176,7-2-32,0-1-208,4-8-32,0-1-32,-4-5 0,1-1-64,-7-3-16,-1 0 16,-7-2 0,-2-1-64,-2 0-16,-9 1-32,-3 1-112,-7 0-16,-2 4 32,-2 2-48,-3 5 128,-2 3 64,5 5-160,1 1-112,2 0-529,8 0 65,5 0 272,15 0-1969,11-2-1681,4-4-2978</inkml:trace>
  <inkml:trace contextRef="#ctx0" brushRef="#br0">50430 49981 6035,'0'0'11109,"-9"34"-9444,1-13-33,4 4-335,-3 4-369,3-5-351,-1-4-193,5-4-144,0-7 32,0-6-32,0-3 128,5-9 625,1-5-417,3-5-528,1-10-64,0-2-32,3-7 16,-3-3 32,2-3 32,2 2 32,-2 5 48,1 6-16,-4 9-256,-3 7 96,0 9 64,0 8 48,-6 14-48,1 8 176,1 8 961,-2 7-225,0 3-656,3-3-352,-3-5 96,6-7 48,-4-8-16,3-9-16,-1-4 0,0-3-64,-3-3-32,3-3-160,-4-3-384,0-1-657,0 0-1040,0-1-1104</inkml:trace>
  <inkml:trace contextRef="#ctx0" brushRef="#br0">50483 49955 15591,'0'0'4530,"24"21"-2609,-11-16-768,2-1-417,-4-1-320,0-3-288,-4 0-64,-2 2-224</inkml:trace>
  <inkml:trace contextRef="#ctx0" brushRef="#br0">51095 49532 10469,'0'0'8356,"-21"-8"-7156,9 8-367,3 0-289,-6 5-272,0 0-160,-3 5-32,-1 3-128,2 0 192,2 3 128,6-1 256,0 2-15,6-4-225,3-1-112,9-4-48,3-4-16,6-4 0,-1 0 0,1-9 80,1-3-16,-2-5-64,1-3-112,-4-1-16,-2 0 16,-1-2 16,-5-1-48,0 0-224,-5-1-64,-1-1-192,0 1-16,-7-2 175,4 1 177,-3 3 144,0 0-16,6 2 64,-2 6 0,2 4 0,2 5 128,1 6 177,0 6-241,3 12-80,-4 4 352,1 12 448,-2 7-160,-1 6 17,-1-2 175,-2 0-208,1-7-592,2-10-80,0-7-16,0-9 48,5-4 16,2-8 0,-1 0-384,0-8-592,-1-3-1313,1-4-1553,-2-1-4722</inkml:trace>
  <inkml:trace contextRef="#ctx0" brushRef="#br0">51344 49458 8372,'0'0'3746,"0"26"-545,0-7-160,0 1-880,0 2-592,-3-1-432,-1-1-177,0-5-96,0-2-207,-1-4-289,4-4-112,-1-3-16,2-11-64,0-5-144,3-6 0,3-3-32,2-8 32,3-1-96,1-6 0,2-1 80,0-3-304,0 3 224,5 5 32,-4 5-32,-3 7 80,0 7 0,-3 7 96,-3 8-48,0 9-64,-3 12 0,-2 6 48,-1 9 304,0 9 48,0-3-31,-1 4-49,1-4-80,0-6-256,3-6-112,2-8 80,0-4 32,-2-7 16,1-6 0,-3-2-240,-1-10-2514,0-5-223,0-6-2337</inkml:trace>
  <inkml:trace contextRef="#ctx0" brushRef="#br0" timeOffset="0.99">51351 49469 10277,'0'0'11109,"25"7"-10101,-3-7 33,4-6-257,1 1-384,-2-3-416,-4 4 0,-8 1-592,-4 2-2209</inkml:trace>
  <inkml:trace contextRef="#ctx0" brushRef="#br0" timeOffset="0.99">46739 50672 6563,'0'0'7732,"-18"-8"-6820,13 4 48,4 0-111,0 1-161,-2 0-96,3-2-143,0 2-145,0-2-16,4 1-32,2-2-80,2-4-128,3-1 0,4-2-16,3 1 0,2-2 32,1-1 32,2 0-112,-2 0 64,-2 1 0,2 1 192,-6 4 96,-3 3-79,-1 3-81,-5 2-48,0 1-64,1 0-48,-1 0 32,3 1 192,2 2-16,4 0-16,1 0-48,2 2-48,2-1-32,2-1-32,-5 1-16,1 2 0,-7-1-32,1 3 16,-5-1-16,-4 2 0,-1 0 16,2 0 16,-2 1 0,0 0-64,1 0 64,3-3-16,1 3-16,1 0 16,0-1-16,0 0-16,2 3 160,-3-6-96,2 3-16,-3 0-16,1-3 1,-1 2-1,1-5 0,2 1 0,1-4 16,4 0 0,3-4-16,1-2-16,0-5-48,2-1 48,-4 0 16,-3 3-32,-3-3 0,0 2 32,-6 0-16,0 0-32,-3 1-16,4 0-49,-4-2 33,1 1 48,3-3 32,0 0 16,0 1-64,1 0 80,0 1-48,-3 0 16,3 2 16,-3 2 0,0 0 33,-3 0 95,3 4-64,-3-2-32,0 2 32,0-1-48,0 1-32,3 2 16,-3-2-32,1 2 0,0 1-16,0 0-32,1 0 48,-2 2-48,0 2 80,0 1 32,0-2-16,0 2 0,0-1-16,0 3 0,0-2 0,0 1 48,5 3 16,-2-2 64,7 1-64,-3 2-48,4-2 16,-2 3 352,2-4 321,-1 2-641,-1-3-64,-2-1-48,-1 1 16,0 0-16,-2-4 0,1 1 0,-2-1 16,4-2-48,-2 0-96,2-5 15,1-2 17,0-2 48,3-3 0,0-1 80,0-1-16,-3-1 16,3 3 0,-5 0 0,1 2 0,-1-1 16,0 3 0,-4 0 0,1 1-16,-3 3 16,1 1-32,-1 0-48,0 0 32,0 2 0,2 1-128,-1 0 128,3 1 16,-3 2 16,1-2-32,1 1 16,-2-2 160,-2 0-144,1 0-16,0 3-80,1 4 64,3 1 48,4 3 48,1 0 0,6 0 81,-1 1 431,5 0-336,0-1-112,1 0 144,-1-3 80,1-1-144,0 1-144,-4-5-16,1 2-15,-2-3-17,-2-1-80,0-1-1,-2 0 33,-1 0 32,1-2 0,-2-4 33,3 2-17,-4-4-32,2-2 48,-1 2-32,0-4 32,2-2-16,-5-5-16,4 0 32,-7-4 0,0-3-16,0 1-336,-1 1-273,-2-1 49,2 5 256,-1 3 176,0 5 96,2 3-16,-3 4 32,2 3 16,-2 0-32,1 2 0,-1 3-160,0 1-48,0 2-1537,-1 1-432,-4-3-1137</inkml:trace>
  <inkml:trace contextRef="#ctx0" brushRef="#br0" timeOffset="0.99">49584 50536 7411,'0'0'-1648</inkml:trace>
  <inkml:trace contextRef="#ctx0" brushRef="#br0" timeOffset="0.99">49836 50415 6083,'0'0'9860,"-9"-1"-8851,9-5-241,2 0-80,3-1-351,2-1-161,5 0-96,-1-1-48,7-1 64,1 1-80,1 0 144,4 1-112,-4 1 48,2 4-48,-5 0 0,-4 3 128,-3 0-96,-4 2-32,0 2-16,-4 3 96,0 0 112,-2 1 80,0 2-111,0 1 31,0 0 80,2 1-48,-1 3-32,6 0-64,0 1-16,1-1 0,2 1-16,1-2-32,-1-1-32,-1-3-32,0-1 32,-2-3-16,4-3 17,-5 1-1,3-4-64,2-1 48,3-6-16,0-4-16,1-4-48,1 0-176,-2-2-177,1-1 161,-3 2 64,-3 2 160,0 1 16,-7 2-16,2 2 16,-4 3 16,0-4 32,0 3 16,0 0-64,0-1 32,0 1-64,0-1 32,4 5-16,0-2-16,0 2-16,2 2 0,0 1 16,-3 2-64,3 6 32,-2 1 112,-2 3 96,-2 3 33,0 0 63,0-1 64,0-1-128,0-1-80,0-5-96,0 1 0,6-2 16,2-4 48,2-1-64,5-1 0,1 0 16,-2 0-48,3 0-48,1 0-80,-6-1 48,2 1 64,-4-1-16,-2 0 48,-1-3 0,-4 2 16,-1-3 16,-2-2 16,0 1-48,0-4-48,-2-1-80,2 4 96,0 1 0,2 4-48,4 2-64,5 2 16,1 8 32,1 2 96,4 2 208,1 3-16,-1-1 144,0 3 80,-1-7-240,1 0-111,-2-6-33,1-3 32,-3-3 0,1-9 0,-4-6-32,1-5 0,-1-5-32,0-5-16,2-1 32,-1-1-272,1-1 32,2 5-161,-3 3 225,-2 8-64,-4 6 144,-2 6 48,-6 6-96,-2 6 128,-5 5-608,-2 0-1665,-1-1-1809</inkml:trace>
  <inkml:trace contextRef="#ctx0" brushRef="#br0" timeOffset="0.99">46542 51023 10837,'0'0'8404,"-18"4"-3378,18-8-4466,-1 2-255,1-3-129,-6 0-48,4-1-80,-4 1 0,-4 2-64,1 3-16,-5 2-32,-3 10 32,-4 7 16,1 8 16,-3 8-48,4 7 0,2 3 0,4 3 256,7-3 160,6-8-80,0-6-112,9-6-144,3-10 16,6-8-80,0-6 32,3-2 128,-3-7 80,5-6-128,-4 2-160,-1-3 48,-3 7-176,-3-2-912,-1 7 191,-3 3-463,0 0-81,-4 3-176,3 4-528,-4-3-1056</inkml:trace>
  <inkml:trace contextRef="#ctx0" brushRef="#br0" timeOffset="0.99">46747 50925 10005,'0'0'5442,"-5"22"-3457,2-9 272,-3 5-928,4-3-545,2 7-16,0 0 193,0 6-49,1 3 241,3 2-321,-1 4-240,-1-2-15,-1-1 31,-1-4-304,0-2-128,0-9-80,0 0 0,0-1-64,0-4 48,-1-5-64,1-1-240,0-4-592,6-5-3618,1-12 816,1-2-3201</inkml:trace>
  <inkml:trace contextRef="#ctx0" brushRef="#br0" timeOffset="0.99">46898 51234 14599,'0'0'3937,"-1"28"-2640,-4-12 912,5-1-1168,0-3-817,0-5-144,4-3-224,-2-4-1121,-1-8-2064,4-4-5572</inkml:trace>
  <inkml:trace contextRef="#ctx0" brushRef="#br0" timeOffset="0.99">46924 51002 8388,'0'0'6883,"0"18"-6291,0-6-400,0 2-352,0-2-6563</inkml:trace>
  <inkml:trace contextRef="#ctx0" brushRef="#br0" timeOffset="0.99">47059 51287 5507,'0'0'11269,"3"18"-10213,1-18-47,-1 3-257,-1-3-48,0 0 209,2 0-33,-4-3 209,2-1-113,-1-3-416,3 0-368,-2-2-16,4-2-111,-2-2-81,-2 2 32,5 2-49,-1-1 50,-2 4-50,2 2 82,-4 2 31,2 2 64,-1 2 48,0 6 304,2 0 336,-4 1-448,6 1-271,-5-2-65,3-2 0,-1-2-64,1-3 48,1-1 16,0 0 48,-3-1-48,2-3 0,-2-2 16,2 0-64,-3 3 0,-1-2 0,-1 4 0,4 1-64,-3 0-64,2 1-32,-1 4 144,7 0 0,-3 2 48,5-1-16,0-2 0,3-2 48,-1 1-32,-3-3 0,-2 0-48,0 0-833,-4 0-1840</inkml:trace>
  <inkml:trace contextRef="#ctx0" brushRef="#br0" timeOffset="0.99">47373 51218 20185,'0'0'4498,"-10"30"-3713,5-12-465,1-3-224,0 0-64,4-3 32,0-3-96,4-7 0,3-2-144,4-2 96,-3-8 128,2-4-80,-1 0 48,2-1 16,-3 2-48,0 3 32,-2 2 0,-3 4 16,-3 8-160,-6 6 192,0 3 176,-3 4 192,4 2 336,-2-4-111,4 1-321,3-6-256,0-5-64,10-5-528,-2-3-1089,4-9-1617,3-6-2464</inkml:trace>
  <inkml:trace contextRef="#ctx0" brushRef="#br0" timeOffset="0.99">47588 51035 18440,'0'0'8180,"9"24"-7347,-6-10-225,-3 6-272,0 3 80,0 2-144,0 5-80,-6 0-96,4-2 0,-2 0 33,4-4-65,0-3-16,3-5 16,0-6-353,1-5-575,3-5-705,-5-2-1136,0-10-1665,1-2-5346</inkml:trace>
  <inkml:trace contextRef="#ctx0" brushRef="#br0" timeOffset="0.99">47525 51185 13526,'0'0'10309,"10"3"-9477,4-1-79,4-1-433,0-1-272,0 0-48,-3 0-144,1-1-465,-2-1-447,-3 2-1473,-4 0-1665</inkml:trace>
  <inkml:trace contextRef="#ctx0" brushRef="#br0" timeOffset="0.99">47699 51188 13894,'0'0'9493,"21"-7"-9573,-15 5 1408,6-2-335,1 2-97,-2-2-608,1 1-160,-4 1 0,-1-1-96,-1 1-32,-3-2-32,-3 3-368,-6 0-32,-1 0 192,-4-1 80,-1 2 16,4 0 144,-2 3-16,2 5 704,1 4 0,2 1-111,5 1 271,0 3-224,1-2-400,9-3-128,2 0-32,3-3-112,2-5-384,-4-1-592,0-3-1377,-5 0-2353</inkml:trace>
  <inkml:trace contextRef="#ctx0" brushRef="#br0" timeOffset="0.99">48390 50992 5491,'0'0'12773,"-19"-12"-11588,7 12-289,-3 5-319,-3 3-33,0 4-48,0-1 0,2 2-256,4 0-240,7-2 16,5 1-48,1 3-64,16-3 48,7 3 32,4 0-48,8-1 96,-2 2-48,-3-2 64,-4 1 0,-8 1 48,-6-2-80,-12 2 32,-1-1-16,-8 0 0,-4-1 48,-5-4 81,-1 5 607,-2-6-144,1-2-368,0-1-176,3-1-32,5-2-32,1-2 0,5-1-16,1 0 16,9 0-1568,3-1-129,0-2-496,1-3-1537,3-3-5250</inkml:trace>
  <inkml:trace contextRef="#ctx0" brushRef="#br0" timeOffset="0.99">48582 51225 20281,'0'0'2177,"26"-3"-1264,-16 3-465,2-1-352,2-3-64,-3-3 16,-1 0-32,-5 1-32,-1-3 16,-4 1 16,-4 1-128,-4 3-112,-7 3-64,0 1 112,-2 5 176,2 3 0,5 7 32,3-2 160,4 3 128,3-4-144,9 3-80,2-4-64,4-1-112,2-3-384,1 0-673,-6-4-720,0-3-2945</inkml:trace>
  <inkml:trace contextRef="#ctx0" brushRef="#br0" timeOffset="0.99">48755 51281 5667,'0'0'14214,"3"21"-12405,-9-12-400,0-2-305,3-1-384,0-3-383,7-4-305,2-8 32,2-3 32,1 0-80,-1-7-48,1-1-128,3-1-17,-2 2 33,-4 4 112,1 4 64,1 5 0,-1 5 16,2 1 129,-4 5 95,3 3 48,-1 3 16,1 0-96,-1 1-160,-3-1-32,-2-2-32,2-2 0,-2-2 0,-2 0-32,0-4-224,-3 3-416,-2-4-785,1 0-1040,-1-5-1313</inkml:trace>
  <inkml:trace contextRef="#ctx0" brushRef="#br0" timeOffset="0.99">49115 51128 6259,'0'0'6787,"-19"1"-3714,5 3-1520,-4 0-32,0 1-353,0 1-415,-2-2-49,3 4-208,3-3-96,5-1-224,2 1-47,7 2-81,3 0-96,10-1 48,5 3 0,5 0-16,0 1 32,0-3 0,-2 3-16,-6-4-305,-3 3-111,-9-3-32,-2 1 176,-1 0 224,-7 0 112,1 2-32,-3-3 48,-1 1 160,-2-1 80,2 2-96,-1-5-64,0 1-128,-1-1 0,6-2-16,0-1-16,5-4-496,1-4-1345,1-5-2913</inkml:trace>
  <inkml:trace contextRef="#ctx0" brushRef="#br0" timeOffset="0.99">49283 51248 20377,'0'0'2369,"-18"19"-2080,9-5 1695,2-2-975,2-4-833,5-4-128,2-4-496,3-1-1521,2-10-1265,-1-1-3825</inkml:trace>
  <inkml:trace contextRef="#ctx0" brushRef="#br0" timeOffset="0.99">49314 51017 14471,'0'0'6307,"0"-20"-5651,-3 20 32,0 0-496,2 5-272,-2 1 112,3 3-2209,0-2-3585</inkml:trace>
  <inkml:trace contextRef="#ctx0" brushRef="#br0" timeOffset="0.99">49487 50952 9140,'0'0'8756,"-9"30"-6787,9-9 112,0 5-176,0 3-432,0 3-529,0 0-416,0-3-320,0-1-64,0-7 17,0-3 111,0-3-160,-6-4-64,3-1 0,-3-2 0,3-4-32,-1-2-288,1-2-753</inkml:trace>
  <inkml:trace contextRef="#ctx0" brushRef="#br0" timeOffset="0.99">49403 51135 14743,'0'0'3185,"0"19"-1664,12-12-241,3-7-31,2 3-272,1-3-689,4 0-256,-1-3 48,-2 0-192,1-1-417,-5 3-767,0 1-1217,-4 0-1857,-2 2-3746</inkml:trace>
  <inkml:trace contextRef="#ctx0" brushRef="#br0" timeOffset="0.99">49622 51218 11445,'0'0'10277,"8"24"-8036,-4-18-416,-1 0-1217,2-1-432,-1-2-80,2-3-48,0-2-1632,-6-4-2322,2-5-5379</inkml:trace>
  <inkml:trace contextRef="#ctx0" brushRef="#br0" timeOffset="0.99">49674 51053 22602,'0'0'1553,"-1"20"-5667</inkml:trace>
  <inkml:trace contextRef="#ctx0" brushRef="#br0" timeOffset="0.99">49805 51218 6003,'0'0'12646,"-9"22"-10678,8-11-463,1 0-272,0-1-33,2 2-175,6-3-401,3 0-352,0-6-80,3-1-80,1-2-64,-3-8-32,3-2 48,-4-5-80,-3 1 16,0-3-16,-4 1 0,-4-2-176,0 3-96,-4 1-64,0 5 176,0 3 144,-1 6-16,2 2-16,-2 6 0,5 5 48,0-3-16,0-2 0,3-2-32,0-1-128,4-5-305,1 0 353,-3-6 208,2-2-16,-2 4-16,-2-1 48,0-1 48,1 3 33,-2 1-33,0 2-96,0 0-32,1 0-32,-2 1-48,-1 3 64,0-1-16,-1 1 48,-4-1-193,4-2-191,-2-1-592,-1-4-849,1-6-2049</inkml:trace>
  <inkml:trace contextRef="#ctx0" brushRef="#br0" timeOffset="0.99">50060 51197 16872,'0'0'8003,"1"25"-6706,-2-14-993,-2-3-192,2-1-48,1-3-96,4-4-1697,2-4-336,-3-7-1232,5-1-3314</inkml:trace>
  <inkml:trace contextRef="#ctx0" brushRef="#br0" timeOffset="0.99">50129 50962 7011,'0'0'14295,"-2"-21"-14023,4 19-320,4 0-128,0 2-1377,6-1-1456,-2-1-4403</inkml:trace>
  <inkml:trace contextRef="#ctx0" brushRef="#br0" timeOffset="0.99">50267 50960 10101,'0'0'7059,"0"33"-3746,-2-11-15,-2 5-769,1 3-1376,0 3-257,3-1-640,0-3-224,0-5-32,3-3-32,3-10-448,-3-3-128,-1-3-385,-1-5 33,-1-3-129,-1-5-880,-4-3-400,-4-3-1024,1-4-1890</inkml:trace>
  <inkml:trace contextRef="#ctx0" brushRef="#br0" timeOffset="0.99">50187 51122 8084,'0'0'9252,"18"6"-7763,-1-1 335,4-2-783,3 0-321,2 0-191,-3-2-401,-2-1-48,-3 0-48,-7 0-353,-2 0-559,-3-3-256,-6-1 31,0 1 545,0-2 256,-3 0 304,-1 4 48,0-5 3777,4 10-2784,0-1-689,4 5-304,0 3 0,4 1 112,-1 2 577,-1 2-209,4-1-432,-2-2-96,0-4 48,2-2-16,1-4-32,-2-3 80,0-4-48,2-9 0,-4 1 0,1-5-16,-1-1 16,-3 0-32,-1 5 64,0-1-16,-3 7 416,1 4-144,1 3-80,-2 3-192,1 4-48,3 5 81,-3 2 479,5-1-256,0 5-208,3-1-64,-3-1-16,0 1 32,0 2-32,0-3 32,-6 0-16,0 0 16,0 3 0,-7-1 0,-1-2 32,-1 4 16,-2 1 144,-2-2-48,-1-1-256,-1 1 16,3-4 16,1-2 16,-1-3 16,4-7-240,4-3-208,4-3-112,0-9-209,0-6 193,3-3 224,5-3 288,3-4 48,2 3-128,-3 3 32,2 4 48,1 2 32,-4 8 64,-3 1-32,0 3 32,-4 2-16,-4 2-1297,0 0-1488,-5 1-2578</inkml:trace>
  <inkml:trace contextRef="#ctx0" brushRef="#br0" timeOffset="0.99">51306 50714 12502,'-20'-9'1296,"-4"1"-944,-2 1 545,-1 1-49,0 3-239,5 3 143,0 6 432,6 9 33,7 7-225,6 11 241,3 5 80,4 6 111,9 4-671,3-2-433,1-4-256,-3-6 32,-1-6-16,-4-6-336,-8-6 160,-1 2 48,-4-1 64,-3 0 0,-2 1 32,-2-2 16,3 1-32,5-4 0,-1-4-16,4-3 16,4-8-1633,3-3-1280,-2-8-3666</inkml:trace>
  <inkml:trace contextRef="#ctx0" brushRef="#br0" timeOffset="0.99">51089 51028 10805,'0'0'7091,"18"7"-4450,-7-7-223,1 0-722,2-2-255,5-2-513,1-3-511,5 1-257,-1-2-112,1 0-96,0 1 0,-6 4 64,-2-1-48,-5 4-144,-4 0-817,-1 4-304,-2-2-463,4 1-641,-3 0-2338,4-1-367</inkml:trace>
  <inkml:trace contextRef="#ctx0" brushRef="#br0" timeOffset="0.99">51452 51015 1361,'0'0'20489,"11"24"-17896,-19-13-1072,-3 1-657,2 2-480,-1 2-159,5-2-65,4 1-128,1-5 0,9-2-64,3-5-16,2-3-192,2-5-17,2-2 17,-3-3 224,0-2-16,-3 2 0,-6 1 16,2 3 16,-7 0 32,-1 0-32,0 3-16,-6 2 0,-3-3-16,-3 4 16,2 0 48,1 4-16,0 1 16,2 6 128,6 3 273,1 0-81,1 1-160,9-4-96,3 0-16,2-7-224,2-3-545,-3-1-767,-3-4-1217,-3-3-2466</inkml:trace>
  <inkml:trace contextRef="#ctx0" brushRef="#br0" timeOffset="0.99">51680 51000 6019,'0'0'16359,"-11"6"-15334,-2 4-337,-5-1-320,5 2-304,-3 1-48,4 2-16,4-2 0,3 2 0,5-1 0,0-1 112,13 0-64,2-1-32,6-6 0,5-3-16,1-2 16,3-1-976,-3-4-513,-1-1-352,-10-2-47,-4 0-7237</inkml:trace>
  <inkml:trace contextRef="#ctx0" brushRef="#br0" timeOffset="0.99">51944 50808 15335,'0'0'2913,"-21"8"-1264,8 4 592,1 9-96,1 7-352,6 4-416,1 3-385,4-1-464,4-4-336,3 0-48,2-9-288,1-6 80,-1-5 0,-1-2 16,-4-4 64,-1-2-160,-6-7-2113,-3-2-16,0-4-672,-1-2-1937</inkml:trace>
  <inkml:trace contextRef="#ctx0" brushRef="#br0" timeOffset="0.99">51829 50992 17144,'0'0'7155,"17"-11"-6515,0 11 209,-1 0-97,4 0-544,1 2-224,-1-1 16,2 0-48,-3 0-464,-1 3-432,-2-2-945,0 1-576,-5 1-657,0 0 753,0-2 1329,-2 1 1024,-1-1 448,-4-1 1521,-1 5 2241,-3-3-2514,-7 5 225,-1-1-240,-1 4-529,-1 1-319,6 1-353,2-1-272,2 1-144,10-4-64,4-5-32,2-2-64,6-2-464,1-8 64,-5-2 79,1-3 177,-8 0 208,-3-1-48,-4-2-640,-4 2 80,-8 2 303,-5 3 353,-2 0-96,-3 6 353,-2-1 31,5 4-192,-1 0 272,7 4-192,3-3-144,6 5-80,0-3-1249,8-1-1520,1-2-1329,4-2-6419</inkml:trace>
  <inkml:trace contextRef="#ctx0" brushRef="#br0" timeOffset="0.99">52287 51068 16247,'0'0'6307,"17"15"-5618,-7-18 127,-2-2-176,1-2-464,0-1-32,3-2 129,-8 2-97,0-3 80,-4-2 160,-1 3-176,-5-2-96,0-3-128,-1 2 16,5-1 48,0 4-112,2 0 0,2 3 16,5-2 32,4 6-80,0 3 48,1 0-16,3 0 64,-3 0-32,2 0 0,-4 0 16,-1 0-48,-1 0-224,-1 2-1105,-3-1-720</inkml:trace>
  <inkml:trace contextRef="#ctx0" brushRef="#br0" timeOffset="0.99">52587 50945 6003,'0'0'2241</inkml:trace>
  <inkml:trace contextRef="#ctx0" brushRef="#br0" timeOffset="0.99">52628 50927 1985,'0'0'18200,"1"-5"-17912,-1 1-256,0 3 16,0-1-48,-1 2-64,-6 0 0,-1 0-16,-4 6 96,0 2 48,-3 0 112,3 3 769,3 1 127,1-2-367,8-1-225,0-1-256,4 1-112,4-5-32,3 1-48,1 0 32,-1 0 16,-4-3-64,-2 1 0,-4 4-80,-2-3 16,-7 3 48,-1 1-48,-1 2-32,1 2 32,1-2 32,2 0-32,2 0 80,0-3-64,3-3 64,-2-1 16,3-8-64,-3-4-1184,1 2-1314,1-4-4209</inkml:trace>
  <inkml:trace contextRef="#ctx0" brushRef="#br0" timeOffset="0.99">48872 49030 9012,'0'0'8516,"-18"15"-6291,18-18-1809,0-2-32,0-1 49,2 0 159,1 0-160,6 1-192,2 1-144,5-4-64,9 1 32,8-2-48,9-3 0,4 0 48,3-1 32,-4-1 48,-1 3-64,-8 0-64,-9 3 49,-3-1-33,-4 0-32,-4 1 32,-2-4-32,2 1 0,1-3 0,6-2-16,-2 2 0,5-2-16,1 1-33,-1 1 17,1 2 0,-2 1 0,-2 3 16,-2 2 16,-4 0-32,-4 1 80,2 2-64,-6-3 64,5 0-64,2-1 32,6-7 0,6 0-16,5-4-16,6-1 16,6 0 32,1 2-16,1 0-16,-4 4 16,-4 2-16,-6 5 16,-9 2-64,-4 4 48,-7 0-128,-1 0-304,-2 0 128,4 0 272,2 0 48,8 0-32,7-10 16,8-7 32,7-1 16,3-6 96,2 0-16,-2 6 176,-6 1 64,-6 4-176,-6 4-64,-9 6-64,-4-1-32,-3 4-16,-4 0-16,0 0 16,2 0 16,4 0-16,1-1 0,10-3-16,2 0 32,6-7 48,2 2 0,2-3-16,-3-1 81,-1 0-65,-6 2-32,0-2-48,-3 3 16,-6 1-16,2 1 0,-6 4-225,-3-2-31,-1 1 144,-2 0 80,4 3 0,0-3 32,11-1 0,1-2 32,10-4-16,2 1 16,4 0 352,0-4-256,-5 4-48,-4-3-15,-6 7-33,-10-1 0,-5 4-16,-8 1 16,-5 1 16,-5 2-64,-10 0-97,5 0-175,-2 0-512,3 3-497,2-1-1568</inkml:trace>
  <inkml:trace contextRef="#ctx0" brushRef="#br0" timeOffset="0.99">52079 47884 18312,'0'0'2450,"-34"15"-1650,15-5 464,0 2-175,2 2-449,5-1-448,3 2-144,3-4-16,6 1-64,0 0 32,10-1-592,6 0-208,2-3 271,6-1-63,-1 2-48,-1-2 144,-2 3 160,-9 0-65,-2-1-111,-8 4 160,-2 0 272,-9-1 96,-2 3 64,-3-4 416,-3-1 289,2-2-161,2-1-128,0-3-256,5-2-112,4-2-96,1 0 0</inkml:trace>
  <inkml:trace contextRef="#ctx0" brushRef="#br0" timeOffset="0.99">52254 48074 9508,'0'0'5251,"-1"24"-2466,1-12-784,1 6-480,6-6-593,2 0-464,2-4-336,3-6-96,-2-2 48,2-9 0,-4-4-48,-1-2-16,-2-1-64,1-4 48,-4 2-32,-3 0-32,-1-3-384,0 7-528,-1 1-129,-3 4 401,4 5 192,-2 2-97</inkml:trace>
  <inkml:trace contextRef="#ctx0" brushRef="#br0" timeOffset="0.99">52497 48097 10021,'0'0'6595,"0"19"-4819,0-17-271,2-2-272,5-5-81,-2-2-31,5-7-417,-2-2-480,1-5-16,2 1 0,-1 2-80,-4 3-96,0 3 16,-1 1 0,-2 10-16,-2 1-48,2 4-48,-3 7 48,3 1 128,0 6 1,0-1-97,6-2 32,-4-1 32,3-4-1121,1-4-720,-3-4-768,-1-2-2017</inkml:trace>
  <inkml:trace contextRef="#ctx0" brushRef="#br0" timeOffset="0.99">53086 47857 8948,'0'0'10053,"-36"2"-8100,10 1-977,-1 2 273,-3 3-177,3-2-544,3 0-240,6-1-207,6 1-81,6 0 32,6 2-97,9-2-239,6 3-112,8-1 320,1 0-224,4 2-224,-3-3 128,-6 0 223,-7 5 97,-9-1 96,-3 2-32,-15 3 80,-9 5 16,-4 0 16,-1-1 49,0 1 95,5-1 480,9-5 128,12-3-447,6-1-241,14-4-96,8-7 32,1 0 48,0 0-80,3-7-16,-3-1-336,-7 3-945,-5-1-1184,-11 2-1185</inkml:trace>
  <inkml:trace contextRef="#ctx0" brushRef="#br0" timeOffset="0.99">53246 48048 12470,'0'0'6002,"-23"-6"-4769,14 6-128,-1 4-33,2 0-176,4 3-127,1 4-97,3-4-240,3 2-224,7-4-64,4-2-64,1-3-15,2 0-33,-1-6 16,-1-2-16,-3 0 16,-6-1-48,-1 2-32,-5 1 16,0 4 48,-5 2 0,-4 1-48,1 6-16,3 0 64,0 3 112,5-1-80,0-3-64,9 1-481,5-7-1359,2 0-1506,-1-7-2128</inkml:trace>
  <inkml:trace contextRef="#ctx0" brushRef="#br0" timeOffset="0.99">53417 48070 17960,'0'0'1489,"12"18"288,-6-10 336,0-5-721,-3-3-415,1 0-369,-2 0-80,-1-4-128,-1-3-287,0-1-97,0-1 32,-1-1-32,1-3-16,0 0 16,0 3-16,0 2-32,1 0 16,2 3-48,3 0 80,-4 5-81,1 0 49,1 0-96,0 4-32,-3-1-640,4 4-785,-1-3-1008</inkml:trace>
  <inkml:trace contextRef="#ctx0" brushRef="#br0" timeOffset="0.99">53684 47825 8052,'0'0'9924,"-7"29"-7539,3-3 513,3 3-897,1 4-705,0 4-495,1-3-433,4-4-240,1-4-16,-2-8 0,0-3-32,-3-7-48,-1-5-32,-1-6-864,-6-5-225,0-5-720,-2-3 48,-3-1-79,2-4-1426,1 3-4385</inkml:trace>
  <inkml:trace contextRef="#ctx0" brushRef="#br0" timeOffset="0.99">53622 47973 6899,'0'0'14087,"20"-1"-12295,-5 4 193,6 2-672,2-2-465,0-2-415,3-1-257,1-4-224,-3-4 32,-5-2-32,-5-4 48,-4 0-209,-5-3-287,-2-2-320,-3 0-689,0-1-288,-3 1 769,-1 3 896,3 7 176,-2 5 1024,1 4 337,2 8-1105,-2 10-80,2 7 1281,0 7-305,0 3-655,4 2-209,4-4-176,0-1-96,2-8 0,2-7-48,-3-5-160,0-4-32,0-8-256,-3 0-145,3-5 161,3-4 256,5-4 144,-3-5-16,4 3 32,0 2 32,-1 4 160,-2 2 256,-3 7-272,0 0 1,-4 7 175,0 3-16,-3 2-128,-2 3-80,-2-1-96,-1-2-896,-1-4-2274,-7-4-3089</inkml:trace>
  <inkml:trace contextRef="#ctx0" brushRef="#br0" timeOffset="0.99">52798 47980 11077,'0'0'11109,"-8"-20"-10853,13 19-208,2 1-80,-3 0 0,-1 1-480,0 4-865,-3-2-736,0 1-1312</inkml:trace>
  <inkml:trace contextRef="#ctx0" brushRef="#br0" timeOffset="0.99">52648 48515 5603,'0'0'11637,"-21"-12"-10453,5 12-335,-4 4-145,-3 4-16,2 5-31,-3 1 15,7 2-80,1 1-336,10-5-143,6 2-33,0-4-32,16-2-16,4-4 64,1-2-32,6-4 32,0-8 16,-4-3 0,0-7 16,-2-2-208,-6-4 80,-4 0-48,-5-2-288,-3-1 32,-3 1-113,0 0 17,-4 3 112,-4 1 176,0 7 160,1 5-16,-4 5 16,6 7 64,-2 7 16,1 9-128,6 7 80,3 10 560,4 7 209,7 0 255,1-3-239,1-1-513,0-9-192,-1-7-320,-3-6 112,-4-6 48,0-4-32,-6-4-1121,0-4-2544,-2-7-481,0-4-10533</inkml:trace>
  <inkml:trace contextRef="#ctx0" brushRef="#br0" timeOffset="0.99">52889 48516 17720,'0'0'3298,"0"27"-705,0-15-1313,-3 0-847,3-7-305,0 2-192,0-5-593</inkml:trace>
  <inkml:trace contextRef="#ctx0" brushRef="#br0" timeOffset="0.99">52900 48344 8324,'0'0'10405,"19"14"-10806,-11-3-2048,-1 4-5170</inkml:trace>
  <inkml:trace contextRef="#ctx0" brushRef="#br0" timeOffset="0.99">53105 48424 3682,'0'0'14838,"-25"-2"-13061,5 5-656,-3 5 191,2 2-511,2 6-97,2-1-368,4-1-288,8 2-48,5 0-16,10-3 80,4-3-128,4 0-64,1-6 32,0 2-80,1-3-80,-2 0 96,-6 3 144,-5 1 0,-6-2-32,-1 6 80,-8-2-32,-3 1 48,-3 2 0,0-4 32,-2 0 0,5-2 0,3-2-48,1-4-16,2-1-128,5-8-1041,3-5-1568,4-4-4434</inkml:trace>
  <inkml:trace contextRef="#ctx0" brushRef="#br0" timeOffset="0.99">53309 48350 9588,'0'0'7716,"-16"-2"-5619,9 4-480,3 2-401,1 3-271,3 5-177,0 1 64,0 7 1,0 3 95,5 4-240,-1 2-143,1-2-97,-1 0 0,-4-3 64,2-3-288,-2-2-224,0-4 0,-4-2-16,2-5 32,0-1-16,-3-2-48,3-4-192,0-1-768,-1-3-865,3-3-1905,-3-6-1744</inkml:trace>
  <inkml:trace contextRef="#ctx0" brushRef="#br0" timeOffset="0.99">53202 48485 19081,'0'0'3153,"21"0"-3169,-1 1 48,4 0 705,2 0 1071,5-1-463,-2 0-705,2-2-256,-7 1-336,0 1-96,-2-4-48,-2 2-16,-4 2-128,-2 0 48,-8 0 96,-6 6 0,-4 2 16,-6 2 128,-5 5-16,-1-1 64,1 2 32,1-1 496,4-3-207,7 3-97,0-6-256,6-1-80,3-4 16,7-2-16,1-2 16,4-2 32,-2-3-32,1-5-48,-2 1-16,-3 1 0,-6 1 80,-5 1 16,-1 3-16,-4 0 0,-5 3-48,-1 0 32,-1 1-16,2 4 0,0 1 16,3 1 96,2 0 0,4 0-80,1-2 16,8-3-48,4 0 32,1-2-16,4 0-352,0 0-257,-1 0 449,-1 0-768,-5 0-1121,-3 0-800</inkml:trace>
  <inkml:trace contextRef="#ctx0" brushRef="#br0" timeOffset="0.99">53710 48543 19433,'0'0'4082,"0"20"-3666,0-11 336,0 0 97,0-3-545,0 1-160,0-2-112,0-4 16,1-1 16,1 0 16,2-7 48,1 0-32,-2-7-48,3 2 0,1-6 32,3 2-96,2 1-96,-4 1-16,-1 5 64,1 7 32,-2 2 128,-1 6 80,-1 5 288,-1 4 161,-3 1-161,3 0-272,0-3-176,1 0-640,1-6-1329,4-3-1249,2-4-1312,-2-1-4274</inkml:trace>
  <inkml:trace contextRef="#ctx0" brushRef="#br0" timeOffset="0.99">54002 48436 19177,'0'0'2081,"-21"16"-1025,6-5 417,-1 3 0,-1 0-401,4 0-368,2 0-223,7 2-177,4-2-144,1-3-144,11-3 0,0-4 32,4 2 208,3-5-64,0-1-32,-1 0 80,-1-3-48,-2-1-112,-1 1 16,0-1-32,-3 0 0,5-2-48,-4 4 32,6-6 1,0 0-130,0-3-255,-4 0 144,-1-7-16,-1 1 48,-1-1 96,-7-1 16,-4 1 16,0 3 32,-9 6-32,-4 3 32,-3 6-32,0 3 48,0 9 32,2 3 16,1 8 64,5 2 96,5 2-80,3-2-48,6-5 48,6-2-112,6-3-128,0-7 16,4-4 16,-2-3-16,-2-1-528,-7 0-865,-4-5-960,-7-3-1393,0-3-3393</inkml:trace>
  <inkml:trace contextRef="#ctx0" brushRef="#br0" timeOffset="0.99">53387 48814 16087,'0'0'4450,"-20"9"-2641,12-7-352,-2-1-273,1 2-623,-1-2-177,-4 6-208,-2-1-112,-2 4 0,-1 4-48,-1 2 96,4 3 96,4-2-64,1 0-112,9 1-64,4-3 0,9-1 32,2-2-32,8-5 48,0 1 0,3-5 0,4-3-16,2-1-352,-4-4-432,3-2-833,-4 1-256,-4-2-48,-5 2-2097,-6-4-3265</inkml:trace>
  <inkml:trace contextRef="#ctx0" brushRef="#br0" timeOffset="0.99">53584 48754 14054,'0'0'6675,"0"21"-4946,-4-1 64,3 4-288,-1 8-465,-1-1-223,3 4-241,0-8-224,3 0-480,2-7 96,3-6 16,1-6 32,1-5 96,2-3 176,0-6-128,2-5-80,-1-2 0,0-1-32,-1 3 32,1 0 0,-8 5-80,3 4 32,-3 2-96,0 2-32,0 4 48,-1 6 16,4 0-32,1-1 0,4-2 48,2-6-64,3-2-352,4-1-400,0-6-417,0-3-576,-7-4-1152,-1-1-3218</inkml:trace>
  <inkml:trace contextRef="#ctx0" brushRef="#br0" timeOffset="0.99">53986 48882 2193,'0'0'20489,"-29"12"-17895,11-1-914,0 1-607,3-2-321,0 6-448,3-2-240,8 0-48,4-2-32,10 0-48,8-6 64,0-5-64,5-1-144,1 0 48,-1-7 48,-1-3-32,-6 1 160,-2-1 16,-7 1 48,-6 1-64,-1 3 48,-2 0-80,-9 5 0,2 0 96,0 0 208,0 7-32,3 1-144,4 0-64,2 1-64,0 1 0,3-2 0,5 1 0,3-5-272,1 1-304,1-2-545,1-3-1248,-2 0-480,-1-3-1969</inkml:trace>
  <inkml:trace contextRef="#ctx0" brushRef="#br0" timeOffset="0.99">54159 48980 21754,'0'0'3778,"3"21"-2322,2-15-767,-2-3-401,3-3-144,0 0-112,-3-3 32,0-4-32,2-4 0,-4-1 48,1-3-16,0-3 0,1-1 16,2 0-16,1 3-16,0 1-256,0 4 160,0 5 80,0 6 96,3 0 80,-3 8 48,4 1 160,-1 5-47,4-1-97,-3-1-144,2 0-16,1-3-208,-2-1-336,4-5-737,-6 1-1168,2-4-1633,-4-3-1952</inkml:trace>
  <inkml:trace contextRef="#ctx0" brushRef="#br0" timeOffset="0.99">54489 48845 9716,'0'0'17769,"-25"-7"-16761,13 14-352,-3 4-496,0 2-96,3 5-32,0 0 16,3 0-64,5-2-256,4 1-352,4-4-96,6-5-113,4-2 145,1-6 496,3 0 192,2-3-272,-4-6 304,0-1-64,-4-4 48,-3 1 0,-1 2 16,-4 0 48,-2 4-96,-2 3 64,0 2 352,0 5-384,0 6 208,-2 3 80,-1-3-96,2 5-160,1 1-80,0-2 32,0 5 0,0-3 16,5 1-16,-1 1 80,2-2 225,-3 0-1,3 1 48,-6-2-160,0-1-144,-2-1-16,-5-4 16,-4-1-16,-2-3-160,1-3-208,-1-1-80,1-6-113,4-3 81,1-3 192,5-3 128,1 0-64,1 3 128,1-2 80,1 4 16,3 3-64,2 2 0,0 2 32,1-2 96,4 0 16,1 2-80,0-2-16,0 0-16,4-2-32,-2-2-96,1-1-1393,-1-1-1232,-4-4-1889,-4 0-8372</inkml:trace>
  <inkml:trace contextRef="#ctx0" brushRef="#br0" timeOffset="0.99">54695 48791 15831,'0'0'5043,"24"9"-3875,-16-3-608,4-5-320,-3-1-160,1 0 17,-2-1-49,-1-5 16,-1-2-32,-5 0 0,-1-2-32,-1 1 32,-5-1-128,-1 4-145,-2 0 193,-2 6 32,-3 1 16,-3 12 32,-3 3 113,2 5 159,2 3-32,0 1-176,8-1-16,7-3-256,2-4-609,12-5-495,-1-5-1025,6 0-1937,1-7-2017</inkml:trace>
  <inkml:trace contextRef="#ctx0" brushRef="#br0" timeOffset="0.99">52010 49473 3073,'0'0'3042,"-26"6"-3298,19-6 3537,3 0-1440,-1 0-608,0-5 351,1 1-255,-2-1 128,3 3-289,-7-3-271,5 4-129,-2 0 112,1 1-335,1 0-289,2 0-96,11 5-256,10-1 64,11 4 48,10 0 112,10 3 256,6-1-80,2-1 16,-3-3-144,-1-5-32,-7-1-128,-9 0-64,-9 0-32,-6 0-1072,-10 0-1441</inkml:trace>
  <inkml:trace contextRef="#ctx0" brushRef="#br0" timeOffset="0.99">52870 49556 2641,'0'0'14343,"-7"30"-13015,3-9 433,-2-3-528,1 2-689,4-7-80,1-3-256,6-15 80,8-8 129,-2-6-209,6-7-96,0-7-224,0-4 96,1-5 0,-1-2 64,0-1-32,-1 3 16,-1 7-160,-3 7 48,1 13 128,-2 14-128,1 8-32,-1 17 160,0 13 656,0 8 384,-5 5-383,0 0-545,-5-1-112,2-8 80,-2-13-32,-1-5-16,2-13 0,-3-4-80,0-9-80,0-8-592,0-5-1425,-4-5-721,-3-3-3264</inkml:trace>
  <inkml:trace contextRef="#ctx0" brushRef="#br0" timeOffset="0.99">53011 49526 15991,'0'0'7156,"31"-18"-6708,-8 13-96,-1 0-320,2 0 48,-3 5-176,-4 0-848,-1 0-2434,-7 0-5234</inkml:trace>
  <inkml:trace contextRef="#ctx0" brushRef="#br0" timeOffset="0.99">53366 49259 4322,'0'0'9012,"0"37"-4578,0-8-1216,-3 11-497,-2 1-624,-1 2-817,2-2-383,1-6-337,1-7-256,2-6-112,0-7-112,3-7 0,2-5-48,-4-3 0,2 0-496,0-4-640,-1-7-1474,1-3-1487,-3-1-4147</inkml:trace>
  <inkml:trace contextRef="#ctx0" brushRef="#br0" timeOffset="0.99">53557 49303 12374,'0'0'4722,"0"30"-2753,0-5 512,1 6-384,1 7-560,-2 0-513,2 3-400,-2-8-368,0-3 337,0-8-449,0-6-48,0-6-32,0-5 16,0-7 32,0-8-32,4-3-96,-1-2-48,6-2-144,2 2-352,0 0-177,-1 6 433,2 2 192,0 7 64,-1 0 48,-1 1 0,-2 8 0,1 3 48,-2 0-32,-2 4 16,4-2-16,-2 0 32,0-2-624,-3-3 208,3-2 176,-3 1 192,-4-3 48,0-3-96,-6 3 176,-6-4 64,1 1 240,-4-2 16,0 0 0,2-2-304,2 0-112,3-2-80,0 1 32,4-1-16,4 3-336,0-3-416,8 4-1409,1-4-897,-2 0-4273</inkml:trace>
  <inkml:trace contextRef="#ctx0" brushRef="#br0" timeOffset="0.99">53820 49541 9973,'0'0'9940,"21"-3"-7779,-8 3-448,0 0-945,1-3-432,3 0-31,-3 3-49,-2-6-208,-4 3 0,-4-3-96,-4 1-32,0 1-176,-6-2 31,-7 2-63,-4 1 80,-1 1 96,-1 2 48,3 3 96,0 7-32,5 4 528,4 0 113,4 5 127,3-1-64,3 3-560,9-6-80,2-1-80,4-10-1312,0-1-1489,-2-3-1890</inkml:trace>
  <inkml:trace contextRef="#ctx0" brushRef="#br0" timeOffset="0.99">54100 49486 10277,'0'0'3345,"-19"-23"-575,7 19-706,-1 4-607,-6 0-544,-4 9-417,0 2 240,0 3 177,4 1 95,2 0 0,6 0-303,10-1-321,2-5-240,14-2-64,6-5 16,4-2-64,4-4 16,1-6-32,-2-4-128,-3-2-288,-2-3-16,-5-2-225,-3-2 209,-3-2-48,-4-2-224,-4-3 31,-1 4 33,-3-1 256,0 5 240,-3 3 224,-1 5-48,1 5 32,1 4 224,-1 5 112,3 9-192,-3 6 96,-1 11 897,3 5-80,-6 7-289,3 5 112,-1 5 65,0-3-353,2-4-480,3-9-16,0-5-32,3-6-112,5-11 32,0-5-112,0-5-528,0-3-865,1-6-1504,-1-6-2546</inkml:trace>
  <inkml:trace contextRef="#ctx0" brushRef="#br0" timeOffset="0.99">54373 49506 16728,'0'0'9908,"-11"26"-9139,7-11-529,4 3-176,0-2-32,4-2-16,9-3-593,7-7 81,-2-4 448,3-3-704,0-9 656,-1-6 80,-4 0-48,-5-3 16,0-3 48,-6-1-48,-4-1 32,-1-3-16,-1 4 16,-7 4 32,-7 4-96,-6 9 112,-7 8-48,-4 1 64,-1 13-208,3 4 96,8 1-32,4 5 32,12-4-1553,6-7-1793,4-4-4177</inkml:trace>
  <inkml:trace contextRef="#ctx0" brushRef="#br0" timeOffset="0.99">53397 49805 12118,'0'0'5906,"-19"17"-4817,10-12-289,0 2-304,0-1-432,1-2-16,-2-1 769,1 3-1,-1-1-656,-3 2-32,2-1 385,-1 5-81,-4 2 144,6-1-16,0 4-288,8 1-144,2-2-48,12-1-48,2-6-16,7 0 65,4-5-17,-1 0 16,0-3-16,-4 0-96,-4 0-433,-8-3-703,-6 0-49,-2 0 465,0-2 368,-1 3-193,-2-3 49,-2 0 384,5 3 112,0-1-976</inkml:trace>
  <inkml:trace contextRef="#ctx0" brushRef="#br0" timeOffset="0.99">53588 49796 8148,'0'0'10276,"-10"18"-9459,6 0 431,3 2 97,1 5-353,0-1-527,0-1-305,5-4-80,-1-5 16,2-7-48,0-2-64,0-5 16,0-4 96,-2-4-16,2-6-32,0-1-32,-1-3-32,1 3 16,1 0 48,1 3-48,-2 3 16,6 9 32,-6 3 80,3 6-32,-2 7 16,0 5 160,-2-1-112,1 1-112,-1-1 0,0-5 0,1-6-16,-2-6-32,2-3-32,2-2-64,-1-7 16,-4 0-240,3-3-448,-3 0-641,-3 2-560,1 0-1040,1 0-1489</inkml:trace>
  <inkml:trace contextRef="#ctx0" brushRef="#br0" timeOffset="0.99">53930 49888 20313,'0'0'2081,"-27"-2"-1953,12 2 1201,2 6-385,1 4-383,6-2-129,3 4-32,3-1-224,0-1-80,9-2-48,2-1-64,0-5 0,4-2-80,-3-4-32,0-3 96,-3-2 32,0-1 32,-3 1-16,-5 1 16,0 2-32,-1 1 32,-1 5 16,-3 0 96,-5 7 0,5 4 48,-1-1-48,2 3-80,2 0-16,1-4-16,5-2-16,3-3-352,1-4-864,3 0 623,-2-6-1407,-3-1-898,1 0-1728</inkml:trace>
  <inkml:trace contextRef="#ctx0" brushRef="#br0" timeOffset="0.99">54081 49958 17272,'0'0'8404,"13"-18"-8148,-7 12-208,-3 0 32,2-1-96,-2 0-32,1 0 80,-1-2-16,3 1-48,-3 2 48,5 1-16,0 1 0,3 1 16,-3 3 0,4 0 320,-1 5 224,0 4 81,0 0-193,-1 1 32,-3-1-112,1-1-224,-1-2-64,2-1-48,-2-4-16,-3-1 16,4 0-368,-5-6-1104,-3 1-898,2-3-1007,-2 0-3506</inkml:trace>
  <inkml:trace contextRef="#ctx0" brushRef="#br0" timeOffset="0.99">54389 49871 15767,'0'0'5107,"20"-21"-2978,-15 15-225,-4 1-719,-1 4-529,-2 1-400,-8 1-144,-4 7 257,-4 2 175,0 4-144,6-1-320,-2 1-48,6-2 0,3 1 16,5-3-32,5-6 0,5-1 0,5-3-64,0-3-256,6-3-304,2-2 480,-2-1-112,-4-1-1,-3 4 273,-2 3 32,-7 3-64,-5 7 32,-5 6 193,-1 0-49,-5 9 0,2-1-48,1 4 32,1-3 144,0 1 0,3-3-400,2-2 48,-2-4 16,1-2 0,-3-3 16,1-2-32,-4-3 32,-1-1 48,-2-3 0,1 0-32,2 0 16,2-3-16,-1-1 32,3-1 0,5-3 0,0-2-64,0-2-416,5-2-256,3-1-513,-1-3-784,2 2 288,2 2 1009,-4 2 608,2 3 80,0 2 64,-2 3 224,0 0 128,2 2 353,-2 1-49,2 1-320,1-3-272,-4 3-80,2 0-32,-2 0-96,0 0-1473,-5-3-1280</inkml:trace>
  <inkml:trace contextRef="#ctx0" brushRef="#br0" timeOffset="0.99">54581 49908 2049,'0'0'18104,"25"-1"-17159,-14-4 1360,6 1-817,1 1-1071,0-4 175,0 1-240,-1-3-208,-3 1-48,-2 0 32,-3-2-80,-6 1 0,-3-3 272,0 0-112,-6 2-127,-3 0-49,-6 4-16,-6 4-16,3 2 16,-3 6 160,5 8 416,3 4-176,3 2-208,7 1-144,3 0-48,8 3 16,2-6-48,7 1-368,2-5-480,3-4-145,-2-3 1025,1-3-160,-9-4-704,0 0-1585,-9-5-2129</inkml:trace>
  <inkml:trace contextRef="#ctx0" brushRef="#br1" timeOffset="0.99">46490 48943 9108,'0'0'6051,"24"-11"-4867,-12 4-143,5 2 160,2-1-337,1 2-208,0 0-336,1 0-240,-1 4-16,1 0-48,-6 0 48,-3 0-64,2 0-48,-5 3-256,-2 0-288,-2 1-496,1-2-625,-5 1-592</inkml:trace>
  <inkml:trace contextRef="#ctx0" brushRef="#br1" timeOffset="0.99">46494 48710 13142,'0'0'5795,"-19"7"-4963,19-5-160,7-2-640,2-2 80,8-3-64,1 0 48,6-1-63,3-1 239,-2 2 0,4-1-224,-3 3-16,-4 2 16,-2 1-128,-9 1-945,-4 5-1440,-7 2-2849</inkml:trace>
  <inkml:trace contextRef="#ctx0" brushRef="#br1" timeOffset="0.99">41959 50195 5955,'0'0'11301,"-2"-11"-7315,2 13-4002,0 7 48,4 0 96,-1 2 288,1 3-32,-2-1-48,3 3 32,-1-1-47,0 1 127,0-1-128,-1 2-96,1 2 192,0-2-208,-3 4 97,0 0 79,1 0-288,-2 2 0,0-1-32,0 2-64,1-4 48,-1 0-32,3-3 16,-1-2-80,2-3 80,-4-2-32,2-2 16,1-2-16,-2-2 0,1-2-16,-2 1-16,0-11-3490,0 0 1041,0-2-2273,-3-1-1969</inkml:trace>
  <inkml:trace contextRef="#ctx0" brushRef="#br1" timeOffset="0.99">41939 50151 5843,'0'0'6323,"-16"26"-5027,10-17-15,-2 2-161,2 0-223,0 1-337,-3-3 48,3 0-64,5-1-127,-3-5-177,1 0-96,3-3 0,0 0-80,5-6-32,-2-5 32,7-2-64,-2-4 48,1 1 0,-1-2-16,-1 5-32,-1-1 32,-3 4-32,0 4 16,-1 3-32,1 0 16,1 3-32,-1 4-48,3 2 96,2 4 32,3 1 80,1 3 32,2-1-64,1-1 0,-2-2 48,1-2 272,-2-3-175,-2 0-1,-2-3 32,-3-1-144,-1 2-128,-2-1 16,-2-1-656,-2-1-849,-4 1-1488,-4-1-5699</inkml:trace>
</inkml:ink>
</file>

<file path=ppt/ink/ink5.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17:22.935"/>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5"/>
    </inkml:brush>
  </inkml:definitions>
  <inkml:trace contextRef="#ctx0" brushRef="#br0">48275 41066 11925,'0'0'3586,"7"-15"-2113,-6 8 47,-1 3-271,0-2-176,2 2-81,-2 1 977,0 4-1185,0 11-560,0 5 32,-3 13 1105,-3 7-96,1 10-449,-6 4-160,4 3-191,-2-3-305,1-6-320,6-12 176,1-6-16,1-7 48,0-10-80,1-4 80,1-2-64,0-6-737,-2-4 17,0-5-961,0-1-2337,-2-5-3521</inkml:trace>
  <inkml:trace contextRef="#ctx0" brushRef="#br0">48027 41019 5795,'0'0'11013,"26"-2"-9941,1-2 289,4 1 15,9-1 145,6 0 320,5-1-144,1 3-833,-3 1-432,-3-3-336,-5 2 16,-7-1-48,-5 2-16,-7-1 33,-2 2-129,-8 0-609,-4 0-495,-4 0-321,-1 0-432</inkml:trace>
  <inkml:trace contextRef="#ctx0" brushRef="#br0">48453 41456 10837,'0'0'10565,"2"0"-10453,-2 9-32,0 6 16,0-2 304,0 3-16,1-5-176,-1-1 0,2-4 65,-1-1-17,0-3 384,-1-5-224,0-3-176,0-2-176,0-3-96,-2-1-16,-1-2-96,1 0-496,0 3-208,-1 0 335,3 0 417,0 5 128,0 1-64,3 0-64,-1 2 96,1 0 16,1 0 16,-1 2 0,-3 1-16,4 0 32,-2 0 0,3 0-32,0 0 16,3 0-32,1 0 80,3-2 96,2 1 33,-1-1-49,3-4-112,-3 3-112,-5-1 64,-1 0-48,-1 3-385,-5 0-511,-8 6-4338,-1 0 1248,-2 0-2737</inkml:trace>
  <inkml:trace contextRef="#ctx0" brushRef="#br0">48474 41465 4402,'0'0'12102,"-14"14"-10598,17-14-1072,3 0 33,5 0-193,0 0 352,3-3 176,1 1-47,-3 1-209,1-2-352,-3 3-208,-6 0-240,-1 0-817,-18 4-11156</inkml:trace>
  <inkml:trace contextRef="#ctx0" brushRef="#br0">48481 41537 6691,'0'0'11829,"-10"18"-11012,7-10-81,3-1 33,-2 3-241,2-2-224,0-2-224,2 0-64,2-3 16,2-3-64,2 0-16,2-5 256,2-5 48,3-2-80,3-1-16,0-1-192,-4 2-32,0 4 16,-5 4-16,-4 4-288,-8 9-6099,-6 0-2913</inkml:trace>
  <inkml:trace contextRef="#ctx0" brushRef="#br0">49108 41348 10053,'0'0'7411,"-18"2"-6258,15-1-129,0-1-128,2 0 689,3 0-945,6 0-367,2-1-17,4-2 144,8 2 304,-2 0 177,5 0-49,-2 1-352,-5 0-432,-4 0-48,-4 2-48,-2 0-16,-5 1-224,-3 0-480,0-1-529,-6-1 289,-1 3-113,-2-3-608,0 0-1312,1-1-2770</inkml:trace>
  <inkml:trace contextRef="#ctx0" brushRef="#br0">49090 41480 7363,'0'0'11974,"24"1"-11526,-2-7 32,4 1 305,2-2-321,-1 0-64,-2 1-256,-6 1-240,-4 2-320,-8 3-2802</inkml:trace>
  <inkml:trace contextRef="#ctx0" brushRef="#br0">49941 40892 9284,'0'0'10165,"-10"-8"-9589,3 8-208,-1 0-192,-1 2-48,-2-1-31,-3 3-17,0-3-32,-2 2-16,-2 0 48,0-1-144,1-1 48,1 0 16,0-1-48,4 0 48,1 0 0,2 0 0,3 0 16,1-2-48,1 1 48,1 0-16,0 1 0,0 0 0,0 0 16,0 0-48,-6 1-48,3 2-145,-2 1-31,-2 0 0,2 2 48,-2-3 144,0 3 32,2-3 32,2 0 16,0-1-48,2-1 48,1-1-16,2 2 0,1 0 0,-1-1 0,-1 2-16,2-2 16,0 2-32,0 0 32,-2 2 0,2-1 0,0 3 0,-2-1 0,2 2 16,0 0-48,0 1 48,0 1-32,0 0 16,2 1 16,2-2-48,-2 0 48,2 0-32,-1 0 48,0 1 16,1-2 0,-2 2 32,-1 0-48,2-1 16,0 4-16,1-1-16,-1 1 16,1 1 0,1-1 32,-2 2-32,2-1 0,-2 0 48,2-1 16,-2-1 64,3 0-16,-5-1-128,3-1 0,-1 0-16,0-2 16,-2 4-16,2-1 17,-3 1 31,0 1 0,0 2 0,0-1-32,0 0 0,0 2 0,-3-3-16,0-1 0,2 2-16,-2-3 32,3 1-16,-2-1 32,2-2-32,0 3 16,0-3 0,0 2 16,2 1-16,1 1 0,-3 0 0,3-2 32,-2 3-32,2-1 64,-3-1-112,0 1 32,0-2-48,0 0 32,0 0 16,0-1-16,0-1 0,0 1 16,0-1 0,0-1-16,0 2 16,0-3 32,0 3-32,0-3 0,-3 2 0,0-1 0,2 2 16,-2-3 0,1 3-16,1-2-16,1 1 32,0 0-16,0-1 16,3 0-32,-1 1 64,-1 1-32,2-4 0,-2 5 0,2-2 16,-3-1-16,0 0-16,0 1 32,0 0-32,0-1 48,0 0-48,0 0 32,0 1-48,0-3 208,0 3-176,0 0-32,0-2 0,0 1 32,0 1-48,-3-2 48,3 1-16,0-1 0,0 0-16,-1-2 16,1 0-16,0-2 32,0 2-16,0-1-32,1-1 48,-1 0-32,3 2 48,-3-2-16,3 3 0,-3-2 0,0 0 0,0-1-32,0 2 16,2-4 16,-2 2 32,0 0-32,0-1-16,0-2 16,0 2 0,-2-2 16,2 1-32,-3 2 0,3-3 0,0 2 0,0 0 0,0 2 0,0-1 64,0 3 64,0-3 416,0 3-400,0-1-144,0 0 48,0-1-48,-3-2 16,3 0 16,0-1-16,0 2-64,0-1 80,3-2 16,-3 0 32,3 0 49,-3 0-145,2 0 32,2 0 32,-4 0 416,1 1-432,1-1 32,1 0-48,1 0 32,1 0-16,4 0 272,-3 0-16,3 0 352,-1 0-351,1 0-225,-3 0-32,1 0 16,-1 0-48,2-1 64,1-1-80,2 1 32,1-2 16,2 3 0,4 0 64,0-2 0,0 1 240,3 1-48,0 0-80,-1 0-96,1 0 16,-3 1-64,1 1 16,-4 1-48,0 1-16,-2 1-16,-3-2 32,0 2-80,-4-1 64,1 1-16,0-3-32,-3 1 32,2-2-96,1-1-128,-2 0-176,-2-1-256,-3-4-1041,0-5-960,-3-2-1857</inkml:trace>
  <inkml:trace contextRef="#ctx0" brushRef="#br0">50133 41039 6147,'0'0'11045,"13"-6"-10613,-11 6-160,-1 0 160,1 0-95,-2 3 111,1 1 272,-1 7 128,0 1 81,0 6 383,0 3 81,0 3-160,-3 0-305,0-3-288,0 0-175,3-9-129,0 2-96,0-6-96,0-1-80,3-3-64,0-2-16,0-2-64,-1 0-720,-2-6-785,2-2-1537,-2-2-1216</inkml:trace>
  <inkml:trace contextRef="#ctx0" brushRef="#br0">50045 41046 8500,'0'0'7011,"1"0"-6435,1 0-432,0 0 33,1-2 95,0 0 592,1-1 177,0 2-129,3-1-80,1-1-15,1-1 15,2 2-144,1-1-255,1 2-17,0 0-112,1 1-112,-1 0-80,0 0 32,2 0 128,-1 1-16,-2 0-192,0-1 16,2 0-48,-4 0-16,1-1 48,-3-1-80,0 0-32,-4 1-464,-2-1-384,-1 2-1,-7 0-3233,0 0 1425,-1 0-3778</inkml:trace>
  <inkml:trace contextRef="#ctx0" brushRef="#br0">50022 41213 10949,'0'0'8628,"10"3"-8548,-4-3 48,0 0 384,0 0 1,3 0 47,-1 0 32,2 0 48,1 0-79,2 0-81,5 0 0,3 0 16,-1-3-64,2-2-79,-4 1-97,1 3-80,-4-3-112,-3 4-16,-7-1-32,1 1-64,-1 0 48,-4 0 16,1 0-32,2 0 48,2 0 0,0 0 0,3-3 0,3 0-32,-4 3-16,2-2 16,1 1 16,-3 1-80,0 0 16,-3 0-128,-3 0-529,0 0-335</inkml:trace>
  <inkml:trace contextRef="#ctx0" brushRef="#br0">50053 41396 768,'0'0'17320,"-5"9"-16407,5-9-385,2 0-32,1 0 16,0 0 1,2 0 127,1 0 64,1 0-192,3 0-63,4 0 79,1 0-48,0 0-48,3-3 81,0 3-145,0 0-160,-3 0 64,0 0 112,-3 0-144,-2 0-128,2 0-48,-6 0-48,0 0-16,4 0 0,-2 0 64,3 0-48,1 0-16,3 0 0,1 0 64,3 0-32,-3 0 64,0 0-31,-2 0 31,-2 0-128,-2 0 16,-2 0 16,-2 0-16,-3 0 16,0 0 0,-3-4-3266,0 1 353,0-4-2610</inkml:trace>
  <inkml:trace contextRef="#ctx0" brushRef="#br0">50050 41577 13254,'0'0'9140,"13"16"-8035,-13-5 47,0 5 17,0 1-177,-3 0 65,-1-2-161,-2 1-384,1-2-95,-2-3-17,1-2-112,0-2-112,3-3-32,0 0-32,1 0-80,2-3 16,2 0-64,2 0 48,6-1-16,2 0 48,2 0 16,0-2-48,3-1-96,-2 0 32,-3 0 16,0 2 0,-2-2-16,-4 1-32,-1 1-176,-2 1-48,0-1-128</inkml:trace>
  <inkml:trace contextRef="#ctx0" brushRef="#br0">50211 41594 13254,'0'0'5202,"-14"26"-2736,9-10-305,2 2-273,2 2-447,-1 2-641,2 2-207,0-3-145,3 3-224,0-3-48,-1 0-16,-1 0-16,-1-6-64,0 0 32,0-3-96,-3-3 32,0-2-16,2-2 16,-1-2-80,1-2-448,1-4-3137,0-3-641,0-3-3698</inkml:trace>
  <inkml:trace contextRef="#ctx0" brushRef="#br0">50365 41705 640,'0'0'15896,"-16"1"-14552,10-1-303,2 0-385,-2 0-384,1 0 48,0 0 96,0 0-127,2 0-49,-1 4 48,2-1 32,1 4 112,-1 2 224,2 4 305,0 1-145,0 4-47,2 0-65,-1-1-144,1-1-256,2-4-112,-1 2-80,-1-5 1,4-2-49,-4 0-16,4-5 16,0 1-48,1-1 16,2-2 48,0 0-48,-1-6 0,0 2-32,0-3 32,-2 1-112,1-1 16,1-3 0,-5 0-112,1 2-33,0-4-239,-4 1-96,1-5 0,-1 2-305,0 0 145,-5 3-112,1 1 191,-2 2 369,-2 3 32,1-1-32,-1 3 192,2 1 112,-1 1-32,0-1-32,-1 0 0,6 1 32,-2 1 16,1 0 32,3-3 96,0 0 32,0 0-48,0-1-48,0-1 16,0-1-80,0 0 0,0 3 112,0-1 241,0 3-33,3 1 80,1 0-320,0 0-48,3 3-32,2-1 192,6 0 208,1-2 145,6 0 63,5 0 16,1-4 33,1-3 95,0-1-64,-6 2-480,-4 0-128,-5 2-80,-6-1 0,-5 3-32,-3 1-16,-3 0-160,-3 1-480,-5 0-609,0 0-976,-2 0-976,1 0-3362</inkml:trace>
  <inkml:trace contextRef="#ctx0" brushRef="#br0">49958 40916 4146,'0'0'4466,"-21"2"-3233,18-2-273,0-2-304,1 2-128,0-5 1249,2 4-832,0 1-417,0-1 0,0-1 161,-3 2-593,-1 0 352,0 2-400,-2-1 32,0-1-80,5 0 0,0 1 16,-1-1 32,4 0-112,3-1 176,4 0-80,4-3 128,6-1 208,2-2 208,3 3 177,3-6-209,-2 6-176,-2-3-192,-2 3-208,-5 1-16,-2 1-32,-5 2-112,-4 0-1745</inkml:trace>
  <inkml:trace contextRef="#ctx0" brushRef="#br0">50863 41168 6099,'0'0'5842,"0"-6"-5377,0 4-81,0 0-240,0 0 368,0-1-64,0 1-208,0 1 97,-1-2-17,0 3-96,-2 0 16,2 0-128,0 0-96,0 5 192,-2 1-144,0 1 144,0 3 513,1 2 159,-3 0-256,-1 1-143,1 0 79,-2 1-32,1-1 48,0 2-64,-2 1-175,4 0-81,-3 2 32,3 1 128,0 2 48,3 0-15,1 3 127,1-1-96,3 2-48,3-2-240,-1-1-48,4-4-80,-4-2 0,0-3-80,-3-2 48,1-3-48,-4 0-48,0-4-832,0-1-337,0-1-447</inkml:trace>
  <inkml:trace contextRef="#ctx0" brushRef="#br0">51053 41255 13302,'0'0'6307,"10"18"-5619,-10-11 1,1 3 79,-1 4 288,0 3 225,-1 1-176,-4 3-49,2-1-560,0-1 16,-2-2-159,5-1-113,-1-2-192,1-4-16,0-4-16,3-3-32,0 0-64,0-3-288,-3-3-945,0-3-912,0-3-1441,0-3-3857</inkml:trace>
  <inkml:trace contextRef="#ctx0" brushRef="#br0">51138 41345 7539,'0'0'10389,"22"4"-8228,-11-2 0,2-2-560,1 1 288,0 1-945,0-2-704,-4 0-176,-1 0-48,0 0-64,-5 0-144,2-3-1521,-4 1-656,-2-2-560</inkml:trace>
  <inkml:trace contextRef="#ctx0" brushRef="#br0">51379 41310 15527,'0'0'2721,"2"20"-800,-2-8-352,-2 3-48,-1 0-273,0 4-255,-3 1-65,2-2-480,1-2-352,-2-2 64,4-4 81,-1-4-145,2 0 128,3-12-96,3-4 16,-2-2-96,4-5-16,0-3 0,-1-3 16,-3-1-112,1-1-288,-1-1-193,0-3-143,0 4 48,-1 0-32,0 5 447,1 3 193,-1 4 64,3 5-16,-1 2-16,1 6 16,0 3 16,0 8 32,0 5 449,3 7 111,-7 4 16,3 2-111,-2-2-241,0 2-96,0-3-48,2-4-336,-2-3 160,1-2 16,1-3 16,0-2-16,1-4-16,0-3 0,-4-4 0,3-1-769,-1-4-239,-4-3-1393,0-5-1073,0 0-2609</inkml:trace>
  <inkml:trace contextRef="#ctx0" brushRef="#br0">51404 41346 14535,'0'0'8900,"11"9"-8148,-5-7-176,1 1-15,3-3-385,-3 0-144,2 0-16,-3 0 16,1 0-48,-1-3-160,-1 0-1969,-3 0-705</inkml:trace>
  <inkml:trace contextRef="#ctx0" brushRef="#br0">51612 41094 7395,'0'0'9557,"11"-10"-9317,-8 10-128,2 3-48,1 1 0,1 4 720,1 1 273,0 1-209,2 3-79,-1-2-65,-2 3 0,1 1-288,-1 3-175,0 1 127,0 3 272,0 3-64,1 3 17,-2 0-33,0 0-368,0-1-48,-4-3-256,2-3 80,-4-4 16,0 2 16,-6-3 16,-3-4 32,0 2 0,-3-3 0,2-2 0,-1-3-48,4-1-32,1-2-16,1-1-48,2 0-160,3 1-625,0-1-1616</inkml:trace>
  <inkml:trace contextRef="#ctx0" brushRef="#br0">51670 40835 11477,'0'0'5059,"-6"-4"-4611,9 4-208,0 0-32,4 0-256,3 2 336,1-2 673,6 0-369,3 0-16,2 0-192,2-3-128,4 0-16,1 0 177,0-1-241,-2 2-96,-4 1-32,-4-2-16,-5 3-16,-5 0-16,-4 0-16,-2 0-48,0 0-160,-3 0 96,0 3 192,0 0-96,0-1 160,0 2-80,0-1-64,0 3 16,4 0 0,1-3 32,1 3-64,-3-2 96,3 1 48,-3-1-96,0 1-32,-1-1 16,-2 1-32,1 0 0,-1 0 32,0 2 48,0 1-16,1 0-32,-1 1 0,2 3 16,1 0 64,-3 1 80,1 2-80,1 1 16,-2 1 192,0 1 112,0-1-112,-2 4 49,1-2-81,1 1-16,0-2-32,0 0-64,0-1 64,1-1 32,4 0 0,-2-1-16,-1 2 49,1-2-33,-2 3-144,-1-2 0,0 1 64,0 0 0,-1 1 0,-2-2-64,1-1 16,-1 0-144,3 0-16,-3-2 16,1 0 48,2-1-32,0-1 0,0 1 32,0-1-32,0-2 32,0 2 0,0-1 0,-1-1 0,-2 0-32,1 2 32,0-2 48,-3-1-64,5 0 32,-2 1 0,2-3-32,0 0 32,2 0-32,0 1 32,1-2 48,-1 2-16,2-1-48,-3 1 16,-1 0 16,0 2-16,0-1 32,0 1 96,0-1 289,-3 2-353,3-3-32,0 4-48,0-1 16,0-1 32,0-1-144,0 2 80,0 0 0,0-1-16,0 2 32,0-1 0,0 0 0,0 1 0,0-3 0,0 3-16,0-4 16,0 1-16,0-1 0,0 1-16,0-2 16,0 1 0,0 0 32,0 1-48,0-2 32,0 2 0,2-1-48,-1 0 80,-1 2-96,0-4 80,0 2-48,1-1 64,1 0-64,-2-2 0,3 0 32,-3-1-16,0-2 0,0 0 16,3-1 176,-3-1-192,0 2-144,0 3 96,0-1 16,2 1-64,-2 4-321,3-3 145,-2 2 80,1 0 224,-2 2-48,0-1 48,0-2-16,0 3 80,0-2-80,0 0 16,0 1-32,0-3 48,0 1-112,0 0 64,0 0-16,0-3 32,-2 3 0,2-3-16,-1 2 0,-2-4 16,3 1 32,0-1-32,-2-1 32,2 2-288,2-1 240,-2 1 16,0-1 48,0 0-32,0 1 64,-2-2-96,-1 1 0,3 2 0,0-2-48,0 0 64,0 0-32,0 1 16,0 0 0,0-1-16,0 0-16,0 1-16,0 0 0,0 0 16,0 2 0,0 1 16,0-1-48,0 3 0,0-2 48,0-1 32,0 0 16,-3-1-16,3-1-16,0-2 192,0 0-208,0 3-80,0-1 96,0 1-32,0 0 64,0 0-80,0-2 80,0-1-48,0 2 753,-2-2-561,1 0-112,1 0-32,-3 0-16,1 0-16,0 0-16,0 0 16,1 0-16,-1 0-32,-1 0 16,-3 3 16,3 0 16,-7-1 16,-1 2-16,-7-1 32,0 2 0,-9-2-48,-5 0 560,0-1-80,-6-2-96,3 3 16,3-3-239,3 0 47,5 0 16,7 0-144,6 0-64,3 0 16,5-3-48,0 1-208,3-4-753,3 0-1040,2-4-2385,1 0-3393</inkml:trace>
  <inkml:trace contextRef="#ctx0" brushRef="#br0">52287 40592 9108,'0'0'977,"0"-21"-929,0 11 480,0 3 1041,0 0-305,1 3 49,-1-3 2769,0 15-3826,0 7-80,0 3 544,0 9 545,0 3-49,-1 3-351,1 0-529,0-4-208,-2-4-32,1-4-16,1-5 0,0-6-16,0-4-64,-2-3 48,2-10-944,0-3-1714,-1-8-3456</inkml:trace>
  <inkml:trace contextRef="#ctx0" brushRef="#br0">52477 40553 12054,'0'0'6771,"-18"24"-5955,11-3 80,-3 9 497,-2 9-32,0 4-257,1 1-159,0-1-417,3-2-240,2-8-80,2-5 96,1-8-112,1-3-16,1-4-112,-2-5-128,0-3 48,1-2 0,0-3 0,2-2-928,0-6-2049,0-4-1970,0-3-5810</inkml:trace>
  <inkml:trace contextRef="#ctx0" brushRef="#br0">52535 40754 15879,'0'0'3890,"2"24"-1745,-2-10 64,0-1-656,-4 3-497,-1-1-159,-1-1-321,1 0-240,-1-5 0,4 0-112,0-2-112,0-4-64,2 1-16,5-4 16,2 0-64,3 0 80,3-1-16,0-1-16,1 1-16,-4-2 17,-1 3-1,-1 0-32,-2 0 32,-1 0-32,-3 3-16,0-3-16,1 0-17,0-3-47,0-1-528,5-4-704,-3 0-849,3 0-225,-2 0-63,-2 4-1264</inkml:trace>
  <inkml:trace contextRef="#ctx0" brushRef="#br0">52671 40734 10933,'0'0'8132,"0"23"-6980,0-11-47,0 6 127,0 3 257,0 6-112,0 2-177,-3 4-335,0-3-145,3-2-160,-3-1-336,3-7-160,0-4-48,0-2 16,0-7-32,1 0 0,1-4 0,-1-5-736,-1-6-1073,0-3-2241,-4-1-3345</inkml:trace>
  <inkml:trace contextRef="#ctx0" brushRef="#br0">49553 40554 9877,'0'0'576,"-16"-10"-480,10 9 320,4-4 400,-2 3 65,0-2-177,-1 2 385,-1 1-177,0-1-80,-3 2-95,-3 0-225,-1 0 0,-1 4-112,-3 1 49,-1-2-193,-3 2-128,3-2-16,-3 1 16,1-1 32,0-1 160,-1-2-128,-1 0 0,-1 3-16,-1-3-32,-3 0-80,2 1 65,-3 0-65,-3 2 0,2 1-32,-3-1 48,2 3-32,-4-2 0,2 1 32,-2 1-16,0 0-96,1 0 16,-3 0 32,2 0 80,-1-2-16,3 0 48,1 0 64,-1-3 0,1 2-48,1-1-64,2-1-128,0 1-16,2 1 64,0-2-32,1 2 0,3 2 48,-3-3 32,5 1 0,-1 1-16,-1-1-16,4 2 16,-3-2 0,2 2 16,-2-4-32,-1 5-64,3-4 16,1 0 0,-2 1 0,3 0 48,0 0-16,0 0-16,-1 0 32,2-2 16,2 4-32,-3-3 0,0 0 32,2 0-16,-1 2 0,0-2 16,2 3-16,0-3 32,0 3-16,0-2-48,0 0-48,2 1 48,-4 1-48,1-2 48,1 2-16,-2-1 16,3-2-16,-2 2 96,2 0-48,-2-1 16,2 1 0,-2 2-32,1-2-32,2 2 32,0 0 16,1 2-16,4-1 0,0 0-48,4 4 16,0-3-32,2 2-16,1-1 48,0 2 64,0-3-32,3 3 32,-2 1 0,2-2 48,-3 1 32,0 6 192,0 3 145,0 3-33,-6 2-176,1 3 0,-1 0 32,0 0-16,1 1-272,-1-1 32,2-2 32,1 1 16,0 0 64,2 0 48,-2 0-48,2 0 1,1 0 31,-2 0-32,2 1 32,-3 1-32,2-1-208,1 1 32,0-3-32,0 4 64,4-3 16,-2 0 0,3 0 16,1 0-16,-2-2 48,3 1-16,-3 0 64,2-2-64,0-1-48,-4 1-80,3-2 32,-2 1 32,-2 0 16,3 0 16,-1 2 16,0-2-32,3 0 48,0-1 16,2 0-32,1 0 32,0-4-16,4 0 48,-6 1-80,3-3-32,0 0-48,-2 0 48,0 0 16,0-2 16,-1 3-32,1-2 32,1 1 16,-2 0 0,2-2-16,-1-3-32,6 2 64,-1-3 0,2 0 16,-1 0 80,4-4 0,0 2-96,-2-2 32,-1 3-112,3-1 0,0 0 32,0 0 0,-1 4 16,2-3 0,0 0 0,2 0 48,2 0-32,0-1 32,2-1-64,0-1 32,2-1 16,0 0 48,1 0-32,-1 0-48,0-1-128,1-1 80,1 1 0,-1-1 0,2 0 64,0 2 0,2-3 16,-1 2 32,-1-3-16,1 1 32,0 0 48,0-1-240,-1-1 32,2 1 32,-1-1 48,-1 0-32,3 0 64,0-2 0,1-1 48,1 1 32,1-4-16,1 1-192,-2 1 32,2-2 48,2 0 16,0 1 96,2 0 64,-2 2 16,0-2-80,1 2 64,3-3-304,-1 2 112,-1-2-16,5 1 64,-2 2 0,0-3 32,1 2 48,0-2-64,0 1-208,0 3 112,-1-2 48,0 1 32,0 0 48,1 0 16,-3 1 48,-1 0-208,2-3-48,1 3 80,-1-4 48,1 2 0,-2-1 64,0-2 16,1 3 16,-1-3-208,3 3 16,-3 0 80,2 0 32,-1 1 0,-1 0 96,0-1-16,0 4-96,-4-1-80,-1 0-32,1 0 96,-2-1 48,-2 1-16,-3-2 32,0 3-16,-2-1 32,0 1 16,-5 0-192,1 0 80,-1 0-48,-1 0 64,0 0 0,1 0 32,1 0 0,-1 0-32,0 0 64,1 0-32,0-2 48,0 2-32,-1 0 16,0 0-48,-1 0-64,2 0 0,-4 0 0,2 0 64,1 0-16,-2 0 32,1 0-16,0 2 32,0-2-48,1 0 64,0 0 0,-2 1-16,1-1 16,1 0 16,-3 0-208,4 3 80,0-3 16,1 1 16,0-1 32,-1 0-32,2 0 80,-2 2-32,-1-1 0,1 0 32,0 0-16,0 0 48,-1 2-48,0-2-80,2 0-32,-4 0 32,3-1 16,-1 1 0,0 1 16,-3-2 48,3 0-48,-3 3 48,-2-2-16,1 0 16,1 1 0,-2-2 32,1 1-32,-1-1 32,-1 0-160,1 0 32,0 0 16,-1 0 16,-1 0 16,2 0 16,-1 0-16,-1-1 0,0-1 16,0 2 32,-2-1-32,-2 0 32,1 1-48,1-1 64,-2-1-64,-2 0 64,3 0-32,-1 0 0,-2-2 0,-1 2-16,2-2 16,0 0 16,-2 2-112,1-3 64,-2-1-16,2 3 16,-1-1 0,2-2-32,-3 0 64,2 1-16,-2 0-32,0-3 48,-1-1 0,0 1-32,1-1 32,-1-2 0,-1 0 0,-4-1 0,3-2 16,-3 1-16,0 0 16,-1 1 16,0-1-32,0 2 16,2-2 16,-2 0-32,2-2 16,1 0-80,2 0 0,-1 0-32,0-2 32,-1 1 32,2 0 16,-1-1-32,-4-1 48,4 0-16,-3-2 16,-3 1 0,1 0 0,-1-1 0,0-1 16,0 3-16,0 0 0,0 1 32,0 0-16,0-1 32,0 1-128,0-1 0,0 0 0,1 3 32,-1-3 0,3 0-16,-1 0 48,-2 0 0,3 0-16,-3 1 48,2-3-16,-1 3 0,-1-1 32,0 0-32,0 1 16,0 1 32,0-3-48,0 0 48,0 1-48,0-3-80,1 2-32,2 0 32,0-1 48,1 2-48,0-2 80,-1 2-16,0 1 16,2-3 16,-3 2-16,-1 0 0,-1 1 16,0 0 0,0 0 0,0-1 16,0 1-16,-1-2 0,1 1-16,0-4-96,0 3 0,0-2 16,4 3-16,-1 0 80,-1 1 0,3 0-32,-4 0 48,1 1 16,-2-2 0,0 0-16,0 1 16,0 0-16,-2-2-16,-1 3 0,-1-2 64,2-1-48,-3 0 16,2 0-112,-2 0-16,1-1 32,-1 3 32,-2 2-32,-1 0 96,0 2-64,-3 1 32,3 0-48,-2 0 64,-4 0-32,1 1 32,0 1-16,-1-2 0,-1 0-16,-1 2 48,3 0-16,-2 1 0,-1-2 16,0 3 16,1-1-48,-2-1 64,-1 4-32,-2 0 16,0 1 0,-1-1-144,-3 1 48,4 2-16,-3-1 48,-2-1-16,2 0 16,2 2 0,-3-2 16,4 1-16,-2-1 16,0 4 16,3 0-16,-4 1 64,1 0-16,0 0-48,-3 2-32,1 3-48,0 0 32,-1 0 32,-1 1 0,2-4 64,0 3-80,0-1 16,-4-2 32,4 1 16,-2-1-32,-1 1 64,1 0 16,-1-3-144,1 3 0,0-1-32,-1 1 48,0-1 48,2 1-32,-3-1 48,2-2 0,2 1 32,0 0-32,-2-1 32,2 0 32,0 0-32,0 0-32,0 2-96,0-1 48,-1-1-32,1 1 64,-2 2-32,-1-1 16,0 2 16,1-2 16,-1 3 32,1-2-32,2 1 16,-2 0 64,2-1-128,0 0-48,0-2 32,0-1 0,0 0 48,2 0 16,-1 0-16,2 0 0,-2 0 32,1 0 0,3 2-16,-2 1 0,1-3 0,2 4 48,-3-2-32,1 0-96,1 1 0,-1-2 48,1-1-16,-1 0 0,3 0 48,-3 0-16,2 0 16,-1 0 0,0 0-32,0 0 32,1 0 16,-1 0-32,-1 2 16,2 2 32,-2-1-16,0 0 0,0 0 32,-1-1-192,-1-1 80,1 1 0,-2-1 32,2 0 0,-3-1 0,1 0 64,4 0-64,-2 0 64,-1 0-32,5 0 16,-1 2 0,3-2-32,0 0 48,1 2-32,1 0 16,-2-1-64,3 0-32,-3 2 32,2-3 0,0 1 0,-1-1 32,1 0 0,0 0-16,1 0 16,0 0 0,-1 0 32,-1 0-48,4 0 16,-4 0 0,2 0-16,0 2 32,0-2-16,2 2 16,-2-1 0,0 0-16,1-1 32,-1 2 16,0-2-48,1 0 32,-4 0-16,2 0 16,-1 0 0,0 0-80,0 0-48,0 0 64,0 1 16,0 0-16,-1 1 16,3 1-16,0-1 32,-3-1 16,0 3-16,0-3-16,-2-1 32,1 0 0,0 3 32,-1-3-48,2 0 16,0 0-16,-1 0 64,2 0-48,-2 0 0,4 0 16,-2 0-16,-2 0-48,2 0-16,-1 3 16,2-2-32,-4 2 48,2-1-16,-3-2 16,1 3 32,1-3-16,-2 0-32,2-3 64,-1 1-16,1-1 0,2 1 0,0 0-32,1-1 32,2 3 16,-1-1-32,2 1 0,0 0 0,-1 0 16,2 0-16,-2 0 32,-2 1-48,2 2 0,-3-1-32,0 2 0,0 2 16,-1-4 0,1 4 16,3-2-16,-2 0 16,3-2-16,3 2-800,0-2-353,2 1-848,-1-3-1264,-1 0-3570</inkml:trace>
  <inkml:trace contextRef="#ctx0" brushRef="#br0">50018 41024 14166,'0'0'1889,"-19"-3"-1184,17 3 95,0 0-352,0-2 193,4 2-577,2-1-48,0 1 16,1 0-16,1 0 64,3 0 288,-1 0 96,1 0-192,2 0 80,3 0-112,-2 0-48,0-1 65,0-1 31,3 1-48,-2-2-32,-2 1-32,3 0-32,-4 1-32,4 0-16,-4-1-16,0 1-16,2-1 0,-1 2-80,-2-3-16,3 0 32,-2 3 0,0-1-32,-3-1 32,2 1 0,-4 1 0,3 0-16,-6 0 16,7-1 0,-7 1 32,5-4-32,0 3 32,1-2-32,-2 1 16,-2-1 0,-1 0 0,-2 3-16,-1-1 32,1 1-128,1 1 32,1-1 48,0 3 0,0-2 16,-1 1 0,-2-1 0,0 0-64</inkml:trace>
  <inkml:trace contextRef="#ctx0" brushRef="#br0">50010 41219 2529,'0'0'8756,"-2"0"-8324,-2 0 3186,2 0-3474,2 0 64,-3 0 0,3 0-16,-2 0-32,-1 0-32,2 0 65,-4 0 79,4 0-16,2 0-224,3 0 0,1 0 0,0 0 16,1 0 336,1 0 320,-1-3-47,1 3-113,-1 0-144,3 0-32,-2 0-48,5 0 49,-1-1-145,0-1-112,3 0-48,1 0 16,0-2-48,-3 3 0,1 1-32,-2 0 640,0 0-128,-1 0-432,-3 0-64,-3 0 0,0 1 16,-1-1-64,0 0 16,0 0 32,1 0-16,2 0 0,0 0 0,3 0 0,-1-1 32,3 0-48,1-2 16,-2 1 16,2-1 0,-3 1 0,-2-1-48,1 2 48,-4 1 0,-2-1-16,1 1 0,-1 0 0,1 0 16,-1 0-16,2 0 0,3 0 16,2 0-16,0 0-16,1 0 32,1 0 465,0-2-433,-1 2 16,-4-1-16,-1-2-48,-3 2 32,-1 1 16,-3 1-112,1 2 0,-2-2-128,1 1-897</inkml:trace>
  <inkml:trace contextRef="#ctx0" brushRef="#br0">48718 42764 8692,'0'0'9252,"0"-1"-8740,3-1-95,-3 2-113,3-2 48,-1 2-16,-1 0-32,2 5-128,-2 4-32,1 6 977,-2 4-113,0 8-159,0 2-241,0 6 80,0-3-63,0-3-257,0-1-128,0-5 64,1-5-256,1-5-80,1-3 16,-2-2 0,-1-4 16,0-1 16,0-5-96,0-1-1697,0-7-1888,-4 0-3075</inkml:trace>
  <inkml:trace contextRef="#ctx0" brushRef="#br0">48545 42756 4418,'0'0'11333,"-4"5"-6771,7-5-4097,5-2-225,2 1-112,5-2-48,8 1 448,4-2 144,5-2 1,4 2 15,-1 2 208,0-1-464,-4 3-239,-3 0-113,-8 0 16,-5 3-64,-5-1-48,-3-1 32,-3 1-80,-4-4-1857,-6 0 464,-3-2-1344,-1-1-3154</inkml:trace>
  <inkml:trace contextRef="#ctx0" brushRef="#br0">48926 42999 9909,'0'0'8387,"-16"-10"-7922,11 13-49,-2 3-176,0 4 400,-1 4-16,4 1 113,1 0 143,1 0-191,2 1-321,7-3-128,3-3-160,3-4-16,3-6-64,1-2 80,-1-8-16,2-3-48,-5-2 48,1-1-32,-6 0-32,-5 1 64,0 3-96,-3 0-96,-6 2 32,-2 1-208,-2 5 176,-5 1 80,2 3 32,-3 0 16,3 3 32,1 2-32,3 1 0,2-3 48,2 2-2113,4-3-640</inkml:trace>
  <inkml:trace contextRef="#ctx0" brushRef="#br0">49117 43026 8884,'0'0'4642,"0"21"-3393,2-10 223,-1 3 177,2 6-192,-1 0-161,1 4-191,-3-3-401,0 0-159,0-9-289,0 0 0,0-6 112,0-3 848,0-7-111,0-5-673,1-6-336,0-5-80,-1-4 0,0-1 0,0-4 16,0 2 0,0-2 0,0 4 16,0 0 16,0 4-192,0 2 48,0 2-16,0 3 48,0 3 32,5 2 32,1-1-64,1 2 64,4 1-32,-1 4 16,4 0-16,-4 3-32,1 3-16,-1 3-80,-4 3-496,-4 6 368,0 0 144,-2 2 128,-2 0 32,-2 0 32,0-2 0,-1-3 0,0-3 0,2 0-64,-1-6 0,-2 2-16,1-2 0,-1-2 0,0-1 0,1 2-16,-1-1 16,2 1 0,2-1-48,1 2 48</inkml:trace>
  <inkml:trace contextRef="#ctx0" brushRef="#br0">49526 42992 6371,'0'0'5570,"-6"-21"-3697,5 17-176,0 0 752,0 4-1744,0 4-241,-2 5-64,3 1 624,0 4 49,0 1-305,7-3-207,1 1-241,4-4-160,-2-2-48,4-5-112,-2-2 16,0-1 0,-1-7 32,-1-1 0,-5-2-48,-3-2 48,-2 0 0,-3-4 16,-5 1-128,-3 1-64,-3 3 0,0 4 48,0 2 80,3 6 16,1 0 0,4 6-32,1 4-16,5 0-16,8 1-1185,4-6-1440,0 0-3778</inkml:trace>
  <inkml:trace contextRef="#ctx0" brushRef="#br0">49884 42744 14471,'0'0'1360,"-5"-18"-127,0 11 143,1-1-399,2 1-337,-3 1-272,1 0-128,-3 0-127,-1 5-81,-2-1-32,-5 2-16,1 0-33,-1 5 17,2 4 16,0 4-32,4 4 577,4 5 191,2 2 160,3 4-143,0 4-273,5-1 208,3 2-63,-2-5-289,1 0-144,0-5-48,-4-6-16,0-1-64,-3-6-80,0-3 0,0-3 16,-3 0-16,0-4-16,-3 0-1153,3-1-367,-2-5-882,1 1-1343,-1-3-4755</inkml:trace>
  <inkml:trace contextRef="#ctx0" brushRef="#br0">49735 42911 14775,'0'0'2033,"22"-5"-1265,-5 5 1009,1-1-128,3 0-433,1-1-255,1 2-417,-5 0-368,-3 0-192,-3 0-48,-8 2-368,-1-2-2322</inkml:trace>
  <inkml:trace contextRef="#ctx0" brushRef="#br0">50486 42861 1777,'0'0'4914,"0"-15"-3217,0 13-208,0-2-65,0 3 49,0-2-16,-2 1-81,-3 1-63,-3-2 31,-3 3-463,-3 0-241,-5 0-64,-1 5-95,-3 2-65,1 3-160,1 1 16,4 0 304,4-1-192,6 0-288,7-2 33,4-2-97,9-3 0,6 0-16,6-3-16,-1 0 16,5-6 16,-2-1 16,-4 0-16,-5-1 16,-4 0 0,-3 5-32,-9 0-16,-1 3-48,-2 0 16,-4 6 16,-3 2 0,0 2-32,0 5 0,3 2 16,-1-2 32,6 1 16,0-3 16,6-2-48,1-3 32,1-5 16,1-3-32,1-2-16,1-2-705,-4-5-1696,-2-5-2289,-1-3-9348</inkml:trace>
  <inkml:trace contextRef="#ctx0" brushRef="#br0" timeOffset="0.99">50668 42698 12566,'0'0'3537,"0"19"-1840,0-2 80,0 4-128,0 6-337,0 2-303,-2 0-209,2-1-160,0-4-255,0-2-433,0-7 48,0-6 0,0 0 0,0-1 16,0-5-16,-2-2 0,1-1-64,-2-2-1521,1-4-736,-3-4-1697,3-2-3249</inkml:trace>
  <inkml:trace contextRef="#ctx0" brushRef="#br0" timeOffset="0.99">50574 42830 12454,'0'0'3057,"24"0"-1376,-9-1 304,1-2-721,2-2-767,-1 0-401,-1 1-80,-1 0-32,-1 0-16,-2 1-1057,-3 2-2881</inkml:trace>
  <inkml:trace contextRef="#ctx0" brushRef="#br0" timeOffset="0.99">50824 42920 15383,'0'0'3282,"6"18"-2242,-3-13-112,-1-4-111,2-1-65,1 0-416,-2 0-192,0-6-64,-1 0 16,2 1 33,-3-2 767,1-1-272,2 2-256,-3 2-144,-1 0-95,3 3-33,-2 1-48,1 0-48,3 0-32,1 4 32,0-1 80,1 1 16,1-1-80,-2 0-64,1 1 32,1-3-32,-5-1 80,2 0-32,-1-1 16,-2-3 0,0-1-16,-2-2 64,0 2-80,2-3 48,-1 3-32,1-1-32,1 2 16,1 3-16,2 1 0,0 0 0,6 4 32,-4 0-48,4 2 32,1 3 0,-2-3 0,1 0 16,-4-2 16,1-1-48,-5 1 48,0-3-32,-2-1-1505</inkml:trace>
  <inkml:trace contextRef="#ctx0" brushRef="#br0" timeOffset="0.99">51131 42896 10853,'0'0'5683,"-3"15"-3554,1-6-81,-3 6-543,5-3-496,-3 3-481,3-1-128,5-2-272,3-2-96,3-6 0,2-4 32,3-3-16,0-6 0,-3-5 0,-1 0 32,-4-3-64,-2 2 16,-3-1-48,-3 4-32,-6 1-16,0 4 96,-6 4-32,2 2-64,-1 1-16,0 3 48,1 0 16,4 1-16,2 2-16,1-3-48,2 0 48</inkml:trace>
  <inkml:trace contextRef="#ctx0" brushRef="#br0" timeOffset="0.99">51390 42888 10549,'0'0'7411,"-21"7"-5682,10-3-192,-1 2-609,0 0-336,3 0-239,3-3-225,1 3-80,5-1-32,0 2-32,5-2-16,2 0 16,7 4 0,-3-4-32,2 1 64,-2 1-32,1 0 16,-6 1 16,-2-2-48,-4 2 16,0 1 16,-6-3 16,-3 3 16,0-2-16,0-3-32,-2 0 64,4-1-48,1-3 0,0 0 32,3 0-16,2-3-16,1-1-609,1 1-735,5-2-1249,-1-1-2946</inkml:trace>
  <inkml:trace contextRef="#ctx0" brushRef="#br0" timeOffset="0.99">51522 43046 12374,'0'0'1680,"-2"25"241,2-12-560,0-1-433,3 1-47,2-1-193,-1-1-496,0-5-80,-2-2 176,0-4 193,2 0 159,-4-8 640,2-2-591,-2-4-417,0-2-80,0-5 64,-2 0-160,-2-4-80,2 1-32,2 0 48,0-2-16,2 4 16,2-1 0,1 6 16,0-2-16,0 5 16,1 0-112,1 0 0,-1 7-32,1 1 32,0 4 32,1 2-16,0 7-48,1 5 48,-4 3 64,1 0 0,-4 5 32,0-1-80,-2 1-32,0-5 16,-2 2 0,0-6 48,-4 2 16,3-7-32,-4 0 48,2-2-16,-1-3 16,0-1 16,-1 0-32,2-1 16,0-2-16,1 1-16,2 0-16,2-1-560,0 1-1041,4 0-752,1 0-1585</inkml:trace>
  <inkml:trace contextRef="#ctx0" brushRef="#br0" timeOffset="0.99">51729 42752 11029,'0'0'6915,"13"27"-5202,-17-4-240,1 2-289,-4 3-223,0-2 47,1 1-432,3-3-271,1-3-49,2-4-48,0-1-64,3-7-64,2-1-32,3-6-16,-3 0 32,2-2-16,0-2 0,0 0 0,-4-5-48,5 2 16,-5-3-32,0 4 48,2-4-16,-4 4-16,1 0 16,0 0-16,-1 4 0,3-1-16,-2 1 32,0 1-48,3 3 0,0 3 16,0 2 32,2 1-16,2 0-32,-2-2 80,1 1-32,0-2-32,-3-2 64,-2 0-80,0-1 32,-3-4-48</inkml:trace>
  <inkml:trace contextRef="#ctx0" brushRef="#br0" timeOffset="0.99">52028 42929 8980,'0'0'3330,"-21"-8"-1490,16 8-159,-1 0-160,4 0 352,4 0-1425,4 0-224,4-1-144,2-1 48,3-2 32,-2-2-96,1 0-32,-2-1-32,-5-1 16,-2 0-16,-5 2-16,0 2 32,-5-2-16,-5 4 0,-2-2 0,-3 4-16,-2 0 0,0 4 16,-1 4-16,5 4 16,3 3 32,3 3 96,5 0 128,4 2-127,9-4-17,6-2-32,1-3-128,5-2 16,-2-7 16,1-2-32,-4 0-1345,-2-1-2833</inkml:trace>
  <inkml:trace contextRef="#ctx0" brushRef="#br0" timeOffset="0.99">52184 42945 672,'0'0'11526,"10"23"-9814,-10-13-159,1 2-240,2-3-49,-1 1-271,-1-3-465,1-4-352,0-1 112,1-2 336,-3-6 513,2-5-145,-2-1-671,2-2 271,0-5 64,-2-1-256,0 0-480,2-2 64,0 3-32,1 4 16,0 0 16,2 6-48,-2 0 64,3 6 0,-1 3-48,-2 2 0,1 3-16,1 6-112,-3 0-1233,2 0-928,-1 0-1328,0-1-4419</inkml:trace>
  <inkml:trace contextRef="#ctx0" brushRef="#br0" timeOffset="0.99">52315 42911 9925,'0'0'6547,"15"-3"-5779,-5 2 1201,3-3-481,-1 1 65,2-1-816,-3-2-577,-3 3-96,-2 0-48,-3 3 0,-2-6-16,-1 4 16,-5-1 0,-2 2-64,-6 1-16,-1 0 48,-2 1-32,1 7 32,2 3 16,3 2 16,6 4 16,4 0 32,2 2 64,7-3 64,2-3-176,2-2-48,4-4 0,-2 0 48,0-4-16,-5 0-16,1-3-1153,-6 0-2368</inkml:trace>
  <inkml:trace contextRef="#ctx0" brushRef="#br0" timeOffset="0.99">48929 43358 13766,'0'0'7988,"-7"0"-7844,-1 0 16,-6 7-128,-4 3 16,-5 3-64,-4 3 48,0 4-160,3 1 48,0 0 48,7 1 32,4-2 80,7-1 224,6-2-64,8-5-64,6-1-64,9-5-48,1-5 1,1-1-1,-2-5 16,-3 0-48,-8 0 0,-6 3-112,-16 12-129,-6 2-463,-5 6 304,-6 1 256,1 5 80,1 3 64,0 0-112,8-2 80,8-1 240,6-5 416,9-4-416,9-9-256,9-5 80,2-1 32,-1-7 1,3-4-33,-7 0-16,-2 4-16,-6-2-1233,-7 8-2160</inkml:trace>
  <inkml:trace contextRef="#ctx0" brushRef="#br0" timeOffset="0.99">49045 43628 11893,'0'0'7284,"1"-17"-6084,-3 16-255,-3 1-417,-2 3-256,-3 9-240,0 0 0,-2 3 112,4 3 144,4-1 49,4-2 239,2-2-192,8-6-304,5-4 0,3-3-16,-3-5 0,4-7 16,-3-1-32,-4-3 0,-4 0 32,-3 3 32,-2 0-64,-3 10 48,-3 0-64,-3 6-64,-3 6 16,-1 6 80,2 3 689,1 5-433,1 3-32,5-2-80,1-1-128,0-5 0,4-2-64,3-2 0,-1-8 0,0-1-48,0-2-544,0-3-1217,0 0-800,-3-5-1441</inkml:trace>
  <inkml:trace contextRef="#ctx0" brushRef="#br0" timeOffset="0.99">49211 43643 17784,'0'0'3394,"-14"24"-2306,11-9-95,3 0-241,0 0-320,3 1 0,4-5-224,0-2-95,3-4-81,0-4-64,-2-3 32,2-8 96,1-4-96,-1-5 64,-2-2 0,0-2-16,-2 1 48,-4-1-48,1 6-64,-3 3-64,0 5 48,-3 9 48,1 0-208,-1 8 16,0 1-929,1 2-1056,2-2-2049</inkml:trace>
  <inkml:trace contextRef="#ctx0" brushRef="#br0" timeOffset="0.99">49408 43655 19801,'0'0'7011,"-8"19"-7091,8-16 32,0-2-512</inkml:trace>
  <inkml:trace contextRef="#ctx0" brushRef="#br0" timeOffset="0.99">49413 43518 23131,'0'0'176</inkml:trace>
  <inkml:trace contextRef="#ctx0" brushRef="#br0" timeOffset="0.99">49501 43641 15815,'0'0'7812,"7"17"-7876,-3-10 512,1 3-336,-1 1-48,3 0-16,2 0-16,-3 0-32,2 0-96,-2-5 80,0 0-16,-2-5 16,4-1 32,-3-7-32,0-7 80,1-1 48,1-4 48,-2-2-32,1-3-16,-1 3 128,-2 1 417,2 4-401,-4 4-16,0 5-176,-1 3-64</inkml:trace>
  <inkml:trace contextRef="#ctx0" brushRef="#br0" timeOffset="0.99">50206 43523 12022,'0'0'3713,"24"32"-767,-14-10-481,-2 2-945,1 0-1007,-3-5-385,-4-2-112,1-5 0,-3-6-16,0-2 80,-4-4 112,-2 0 1152,0-7-847,0-4-209,-2-5-160,0-3-32,2-4 48,3-3-224,3 1-48,0 2 48,0 4 48,4 4 0,4 1 32,0 6-32,3 4 16,1 3 16,2 1-32,1 1 0,1 8 32,1-1-48,-4 4 32,2-2-32,-2-2 32,-3 0-32,-1-5-16,-3-3 32,-3 0-48,-3-2-16,0-4-145,0 0-1119,-3-1-577,-7 0-1873</inkml:trace>
  <inkml:trace contextRef="#ctx0" brushRef="#br0" timeOffset="0.99">50530 43541 16664,'0'0'880,"-23"-12"673,16 10-705,1 1-128,-3 1 129,3 6-353,0 6-192,-1 3 192,3 5 145,4 1-33,0-2-112,3-3-208,5-5-240,-1-6-32,3-5 64,0-3 65,2-8-1,-3-4 16,0-3-96,0 1-144,-6 0 32,0 2 0,-1 4 16,-2 2 48,0 8-32,-2 2-16,-1 11-32,0 4 64,1 4 64,0 4 16,0-1 80,2-1-16,2-2-208,2-6-48,4-4-16,0-9-2033,-1-1-1329</inkml:trace>
  <inkml:trace contextRef="#ctx0" brushRef="#br0" timeOffset="0.99">50820 43517 9508,'0'0'5299,"-22"-15"-3955,12 15-175,-1 4-433,-2 6 33,-2 5 111,0 4-192,2 0-15,2 3-65,3 0-16,5-4-32,2-6-111,1-3-385,6-7-80,3-2 64,2-7 48,2-4 0,-1-4 0,3-2-112,-2 2 0,-2 0 0,-1 1 0,2 4 0,-4 0 0,-2 0 0,0-1-16,-2 2 32,0-1-16,-4-2 0,0-1 16,0-2-16,-3-5 32,1 1-16,-4-1-16,3 2 32,2 5 16,-1 4 32,2 6-80,0 6-32,0 7 16,0 7 0,2 1 48,2 7-16,-1 3 0,0-2-16,1 5 64,0-2 608,0 0-336,0-2 48,1-3-128,-4-3-127,2-5-145,2-4-33,-2-4 1,-2-2-16,1-3-720,1-3-1665,2-9-2753</inkml:trace>
  <inkml:trace contextRef="#ctx0" brushRef="#br0" timeOffset="0.99">50989 43580 23195,'0'0'1216,"-14"26"-1072,10-14 529,1 1-257,3-4-336,0-6-96,3-3-32,1-3-961,1-6-2640,-2-5-5732</inkml:trace>
  <inkml:trace contextRef="#ctx0" brushRef="#br0" timeOffset="0.99">50998 43340 13990,'0'0'5363,"-6"17"-5299,6-8-176,0 2-80,3-5-5891</inkml:trace>
  <inkml:trace contextRef="#ctx0" brushRef="#br0" timeOffset="0.99">51155 43566 4466,'0'0'8100,"-23"17"-6291,12-7 224,-2 4-177,2-1-495,3 0-96,2-1-321,6-3-624,5-2-256,6-1-32,2-5 16,3-1 0,1-1 0,0-6 0,-3-3 16,-3 0 0,-3 4-48,-5 0-80,0 2 64,-8 11-16,2 5 32,-3 5 48,1 3-96,2 1 753,3-1-385,0-4-272,6-5-32,4-7 0,0-5-64,4-12-1489,-4-5-3457,0-5-6339</inkml:trace>
  <inkml:trace contextRef="#ctx0" brushRef="#br0" timeOffset="0.99">51380 43382 14070,'0'0'8132,"-13"33"-7027,12-11-17,-1 3-223,2 6-417,0-2-144,0 0-64,0-2-64,0-4-16,0-3-80,0-6-48,0-2 0,0-4-80,2-2 16,-2-5-64</inkml:trace>
  <inkml:trace contextRef="#ctx0" brushRef="#br0" timeOffset="0.99">51256 43545 19401,'0'0'2609,"24"-19"-2449,-8 16 144,4-1 209,4 4-353,0 0-80,-1 0-96,-1 5-80,-3 1-1761,-2-1-3266</inkml:trace>
  <inkml:trace contextRef="#ctx0" brushRef="#br0" timeOffset="0.99">51545 43595 21082,'0'0'3105,"0"18"-1040,0-9-1425,2-3-464,1 0-128,2-6-32,0 0-64,-1 0-240,3-9-2833,-3-3-2514</inkml:trace>
  <inkml:trace contextRef="#ctx0" brushRef="#br0" timeOffset="0.99">51579 43383 18713,'0'0'3089,"-17"-7"-2545,16 12-528,0 3-32,1 0-48,0-4-1264</inkml:trace>
  <inkml:trace contextRef="#ctx0" brushRef="#br0" timeOffset="0.99">51684 43515 17224,'0'0'2945,"-8"17"-1952,8-8-129,0 5-80,3 3-207,-1 1-289,3-1-224,0 1 48,2-6-80,3-4-128,1-7-801,4-2 433,-1-9 128,-1-3-992,-2-5 991,-5 0 305,-2 0 32,-4 0 0,-1 3 32,-6 3 16,-4 2 305,-3 5 495,-1 3-128,-4 2-175,2 1-369,3 4-144,0 0-48,5 0-16,6-1-449</inkml:trace>
  <inkml:trace contextRef="#ctx0" brushRef="#br0" timeOffset="0.99">51886 43599 19017,'0'0'2769,"20"0"-2497,-13-5 64,0 0 48,0-1-320,-1 0 0,1-3-15,2 0-17,-3 0-16,3-2 48,0 0 736,-2-1-464,-2 3-96,1 1 272,0 4 209,-2 4-529,-1 4-208,0 2 64,-1 6 32,4-1-16,-2 1-16,5-2-16,-1-4-48,3-2-112,2-4-2129,-1 0-993,-3-7-3633</inkml:trace>
  <inkml:trace contextRef="#ctx0" brushRef="#br0" timeOffset="0.99">53541 42617 10469,'0'0'10260,"-6"3"-9539,3 8-337,1 8 80,-2 8 433,-1 7 207,-1 4 33,0 2-337,-2 0-592,2-6-224,1-5 64,0-6 16,2-6 96,0-6 128,0-3-112,2-4 65,-1-4-161,2-6 16,-3-3-240,2-6-49,1-4 177,0-6-288,1-6-192,5-4-48,0-7-144,4 1-225,1-5 465,2 1-272,3-3-17,0 6 545,1 6 272,0 5 16,0 9 160,-2 6 145,-4 11 159,0 5-176,-2 11-224,-1 9 496,-5 5 33,3 11-593,-1 4-32,-2 3 128,-1 1 80,3-3-128,-5-4-32,3-5 96,-3-2-224,1-7 32,-1-6 96,0 0 32,-1-5 64,-2 0 16,2-3-143,-2-2-33,2 0-48,0-3-129,1 2-399,0-2-624,2-1-497,2 0-960,2-3-737,-1-1-2336</inkml:trace>
  <inkml:trace contextRef="#ctx0" brushRef="#br0" timeOffset="0.99">53559 42696 12390,'0'0'11061,"16"8"-9957,-3-8-79,4 0-337,1 0-144,1 0-96,1 0-191,-5-3-193,2 0-80,-7 3-32,1 0-32,-4-1-177,-1 1-575,-4 0-593</inkml:trace>
  <inkml:trace contextRef="#ctx0" brushRef="#br0" timeOffset="0.99">53859 42672 14166,'0'0'8740,"16"13"-8323,-4-13 159,3 0-400,1 0 208,-2-2-192,0-2-176,-4 0-32,-2 2-416,-2 1-1585</inkml:trace>
  <inkml:trace contextRef="#ctx0" brushRef="#br0" timeOffset="0.99">53851 42785 12534,'0'0'7347,"25"3"-5506,-13-3-16,0-3-513,2 1-671,1-2-257,-3 4-80,0-3 544,-4 1-672,-2 1-336,-2 1-864</inkml:trace>
  <inkml:trace contextRef="#ctx0" brushRef="#br0" timeOffset="0.99">54260 42519 10709,'0'0'8644,"-19"11"-7892,10 4 97,3 4-145,-3 3 208,3 5 1,0-2-225,6 4-272,0-3-112,4-4-160,7-5-47,3-5-33,4-7 64,1-5-160,2-3 32,0-8-96,0-3-33,0-4-31,-6-3 0,-3 0 128,-2-2 0,-5-1 48,-3 1-48,-2 1-512,-7-1 128,-3 4-32,-5 1-65,-1 6 17,0 1-144,0 4 288,-1 5 224,3 1-16,6 1 80,-1 1-16,6 3-481,0 1-1103,3 3-2915</inkml:trace>
  <inkml:trace contextRef="#ctx0" brushRef="#br0" timeOffset="0.99">54565 42725 15335,'0'0'7796,"3"23"-7444,-3-16-320,0 3-544,-1-5-1121</inkml:trace>
  <inkml:trace contextRef="#ctx0" brushRef="#br0" timeOffset="0.99">54621 42450 3057,'0'0'15864,"16"-11"-14744,-6 7-143,4 3-113,1 1 16,2 0 65,0 1 31,1 5-271,-4 4-177,-3 0-240,-5 4-176,-5 0-160,-1 3-128,-1-3 352,-5-1-32,-2 1-144,-3-1 32,5-4-48,-1-2 48,2-3 0,2 0-32,0-1 16,3-3-16,3 3-208,3 0 160,2 1 160,1 2-144,0 3 16,4-1 144,-5 3-96,1 1-32,-3-2 0,-3 0-16,3-2-32,-3-1-16,2-1-48,-2-1-112,4-2-144,0 0 192,0 0 144,-1 1 112,-2 2-64,1 2-64,-5 1-64,-2 4 48,-5-2 112,1 2 48,-4-2-16,3-2 0,0-1-80,-1-1 64,0-4 64,1 0-32,0-2 0,-2-1-48,1 0-16,-1-4 0,-1 3-32,-2-3-240,1 1-641,2 1-735,2 2-577,2 0-192</inkml:trace>
  <inkml:trace contextRef="#ctx0" brushRef="#br0" timeOffset="0.99">53611 43202 15671,'0'0'5923,"1"18"-5651,-4 3 192,-1 8 257,-3 5-65,2 5-16,-1 0-96,1 0 65,1-5-129,1-4-352,0-7-144,3-4 32,-1-5-48,1-5 32,0-3-16,0-3-448,0-2-625,-6-6-3121,1-6-1680</inkml:trace>
  <inkml:trace contextRef="#ctx0" brushRef="#br0" timeOffset="0.99">53432 43167 10373,'0'0'8051,"28"-10"-7298,-9 10 303,2-3 497,6 3 32,3 0-81,3 0-447,-4-3-465,0 3-256,-4-2-272,-2-1-16,-4 2-64,-6-1-160,-5-1-336,-1-1-240,-6 0-369,-1-1-384,-1 0-800,-8 1-1136,0 4-1842</inkml:trace>
  <inkml:trace contextRef="#ctx0" brushRef="#br0" timeOffset="0.99">53723 43530 6147,'0'0'12422,"-13"-14"-11478,10 14-400,1 6-160,-2 2 81,2 3 127,-1 2-96,0 0-32,3-2-160,0 0-208,0-4 65,1-1-97,2-2-112,-1-4-97,0 0 33,-2-3 144,4-3 305,-4-3-289,0-3-160,0-4-225,0 0 97,0 1-352,-4-1-544,3 4 495,0 4 641,1 3 96,0 1 465,1 4-241,6 0-112,2 0 160,0 1 192,3-1 16,0 0-191,1 0-209,-5 0-80,1-1-80,-3-1-96,-5-1-272,0 0-97,-1-1-271,-4 0-2097,0 2-657</inkml:trace>
  <inkml:trace contextRef="#ctx0" brushRef="#br0" timeOffset="0.99">53699 43556 10549,'0'0'10565,"17"-9"-9653,-10 8-208,1-1-95,0 2-305,-1 0-256,1 0 0,-4 0-160,-1 2-336,0-1-721,-2 2-528</inkml:trace>
  <inkml:trace contextRef="#ctx0" brushRef="#br0" timeOffset="0.99">53700 43628 13366,'0'0'4722,"24"-9"-3681,-13 3 335,4 1-255,-1 1-689,-4 2-336,-2 1-432,-2 1-1649</inkml:trace>
  <inkml:trace contextRef="#ctx0" brushRef="#br0" timeOffset="0.99">53743 43532 2913,'0'0'11318,"-8"0"-9478,7 0-95,1-2-1553,0 1 208,0 0-191,0-1-1,1 2-32,0 0-16,4 0-48,0 0-48,0 0 32,2-3 80,-1 0-16,3 0 64,-3-1-48,0-1-80,-1-1-80,-3 2 48,0-2-48,1-2 0,-3 2 48,0 0-80,-5 0 32,3 0-64,-3 0-32,1 3-96,-2 0 32,1 0 48,1 3 64,-1 0 0,2 0-32,0 0 0,-1 5 64,2-1-352,-3 0 96,0-1 112,2 4 32,-1-1 96,-2 1 32,1-1-96,0 2 176,-1 0-80,-3 2-16,4-1 32,-1-1 0,4 1-32,-2-1 112,1 1 48,2-2-48,1 0 0,0 0-144,0-4-176,3 3 0,2-6-273,2 2-239,2-2-64,3 0 736,2 0 400,2 0 144,2-2-208,-1 2-208,-4 0-256,-1 0-2017,-3 0-3041</inkml:trace>
  <inkml:trace contextRef="#ctx0" brushRef="#br0" timeOffset="0.99">54009 43337 9572,'0'0'9365,"-15"3"-8565,15-1-192,4-1-256,4-1 417,5 0-225,6 0-64,1-3 49,4-3-145,-2 2-160,1-2 32,-4 1-144,-4 4-112,-4-1-192,-3 2-416,-7 0-193,-1 3-864,-3 0 1185,-3 1-416,-2 0-1409,1-3-1185,1 0-1760</inkml:trace>
  <inkml:trace contextRef="#ctx0" brushRef="#br0" timeOffset="0.99">54024 43431 6163,'0'0'7651,"-18"9"-6098,15-7 0,3 1-417,8-2-255,3 1 255,7-2 1,3 0-305,1-2-320,1-2 65,-1 0 111,-2 0-240,-4 1-384,-2 0-64,-8 2-1024,-3-1-257</inkml:trace>
  <inkml:trace contextRef="#ctx0" brushRef="#br0" timeOffset="0.99">54291 43253 5635,'0'0'11557,"-14"-6"-10885,19 1-96,1-1-95,4-1-65,2-3 16,4-1 288,1 2 49,0-1-1,-2 2-224,-2 4 1,0 2-273,-4 2-240,-4 3-64,-3 3-32,-1 1 48,-1 4 16,-1 3 80,-1-1 16,-1 1-16,3 2 16,0-3 48,0 0-16,0-2 16,0 1 0,3-1 224,-3 2 16,0-2 1,0 2-129,-3 1-96,0-1-48,-2 1 0,-2 0-32,-2-3 0,3 0-48,1-1 16,-2-3-144,6-2 80,-1-1-32,2-3 16,0-1-48,2 0-208,-1 0 272,7-1 64,0-3-16,1 0 16,0 2 32,2 1-48,0-2 0,-2 3-32,0 0 32,-2 0-16,2 0-32,-3 0 0,1 0 32,-2-2 0,4 1 0,-5-2 16,2 1-32,1 0 48,-3 0-80,-1 1 48,1 1-64,-2 0-496,-1 0-273,-1 1 97,2 2-224</inkml:trace>
  <inkml:trace contextRef="#ctx0" brushRef="#br0" timeOffset="0.99">54704 43167 10357,'0'0'10116,"-15"-6"-9043,6 11-417,-1 3 225,-2 0-65,0 1-272,0 2-144,5-1-208,2 0-63,4-3-113,1 2-32,6-1-49,5-1-47,2-1 128,1 1-16,1 0 48,-1 0-96,-2-1 177,-4 4-81,-1 0-48,-3 0 0,-4 2 48,0 1 48,-2 0-16,-1 0 16,-3-2-32,2-1-64,0-1 32,-2-4-48,3 1 64,0-4-48,-3-1 48,0-1-16,3-1-144,-4-5-256,1 2-177,1-2-431,1 0-593,0 0-736,2 1-112,-1 3-480</inkml:trace>
  <inkml:trace contextRef="#ctx0" brushRef="#br0" timeOffset="0.99">54680 43154 9780,'0'0'11062,"13"-16"-10118,-6 15-144,4 1-159,0 0-161,1-2-128,-1 0-64,5 1 0,-1-3-80,0-1-64,0 0-32,-2-1-63,-4 1-1,0 2 16,-2-1-64,-4 1-128,-3 1-225,0 1-543,0-2-1537,-3 2 576,-1-1-1697</inkml:trace>
  <inkml:trace contextRef="#ctx0" brushRef="#br0" timeOffset="0.99">54939 43139 7603,'0'0'12774,"-25"16"-11333,12-8-320,3 1-321,0 1-160,3-2-352,4 4-160,3-3-48,2-2-112,4 1 48,4-1-64,5-2 32,-1 0 32,2 1-16,-3 1 32,2-1 16,-7 2-48,1-1 48,-7 2 0,-1 0-16,-1-1 32,-2-1-15,-2 2 15,-2-2 128,-2-1 32,0 0-32,0-2-48,1 0-64,-1-2-48,-1 0-48,1 0 0,3 0-240,0-1-481,0-1-175,2 0-369,-1 0-479,4-6-3299,0 0-959</inkml:trace>
  <inkml:trace contextRef="#ctx0" brushRef="#br0" timeOffset="0.99">54923 43097 13238,'0'0'8404,"18"13"-7652,-2-13-95,0 0-209,5-3-112,0-2-80,0-2-96,-4 0-128,0 1-16,-5-1-64,-2 3 16,-3 0-224,-4 4 32,-5 3-977,-3 2 913,0 2-592,-1-1-1377,-2 3-2690</inkml:trace>
  <inkml:trace contextRef="#ctx0" brushRef="#br0" timeOffset="0.99">55189 43122 7123,'0'0'10469,"-7"-6"-10101,7 10-352,0 0 144,0 3 289,2 4 287,0 1 320,-2 6 241,0 2 0,0 4 127,0 1-159,-4 1-209,2-1-271,-1-2-33,0-1-480,1-4-176,2-3-48,0-2-16,0-2 32,0-3-352,0-3-384,0-2-513,-1-7-3585,-2-5 496</inkml:trace>
  <inkml:trace contextRef="#ctx0" brushRef="#br0" timeOffset="0.99">55287 43112 10661,'0'0'6499,"-11"9"-5875,9-7-80,2 0-303,-1 3-1,-2 2 176,0 1 400,-1 5 177,-3 4 63,-1-1 33,1 1-177,1 1-336,-1-4-95,1-2-81,0-2-64,2-4-112,0-1 0,1-4-48,2 0-48,-2-1-80,2 0 128,1 2-1056,0 1 912,1-2 0,-1 1 32,2-1-16,-1 1 16,1-2-32,3 0-32,3 3 80,1 0-32,4 3 240,2 3-112,1 0 208,-3 3 305,-1 0-145,0 0-240,-7 0-240,-1-1-32,-3-4-16,-1-1-128,0 0-544,-5-5-193,1-1-399,0 0-1041,-1-4-1969,1-5-3586</inkml:trace>
  <inkml:trace contextRef="#ctx0" brushRef="#br0" timeOffset="0.99">53570 41771 6291,'0'0'4898,"8"-17"-3393,-5 16 160,-1 4-1153,-2 7-160,0 4 144,0 7 1729,0 6-480,-3 0-272,0 4-369,-2-2-319,3-5-225,2-3-144,0-3-96,0-6-144,2-4-64,1-2-112,0-5-16,0-1-256,-3-9-3490,0-3-2512</inkml:trace>
  <inkml:trace contextRef="#ctx0" brushRef="#br0" timeOffset="0.99">53432 41756 7283,'0'0'12838,"2"-9"-12230,10 6 33,3-3 15,3 1-224,6 1-64,2-2 177,1 5-17,-3 1-128,0 0-128,-3 0-272,-4 0-64,-3 2 16,-1 0 32,-5 1-96,3-3-464,-4 0-305,2 0-351,-1-7-593,-3 1-1312,1-2-2322</inkml:trace>
  <inkml:trace contextRef="#ctx0" brushRef="#br0" timeOffset="0.99">53430 41988 6611,'0'0'8164,"27"-7"-6644,-12 3-319,2-1-161,3-1 65,0 2 96,-1 0-33,1 1-256,-1 1-159,-1 2-225,-1 0-320,-1 0-80,-1 1-96,-2 1 16,1 0-16,-4 1-16,1-2-96,0-1-576,-5 0-1089,-2-3-1264,-2-2-3554</inkml:trace>
  <inkml:trace contextRef="#ctx0" brushRef="#br0" timeOffset="0.99">54018 41786 5827,'0'0'7523,"-14"-6"-6450,13 6-241,1-1 80,0-2-335,2 1-385,2 1 752,3-2-464,4 2-271,-1 0 143,4 1 144,3-1-64,0 1 32,2 0 1,-3 0-289,-3 1-112,0 1-48,-6 4-321,-3-2-671,-3-1-721,-1 0-800</inkml:trace>
  <inkml:trace contextRef="#ctx0" brushRef="#br0" timeOffset="0.99">54066 41898 6195,'0'0'8292,"19"-1"-7524,-6-4 352,1 1-463,1 1-257,-2-1-256,1-1-16,-4 4-240,-2 1-656,-2 0-2146</inkml:trace>
  <inkml:trace contextRef="#ctx0" brushRef="#br0" timeOffset="0.99">54399 41672 8276,'0'0'7555,"-3"21"-6738,7-4 687,1 2 177,0 2-256,0 2-497,1-1-240,-4-2-287,-1-1-129,-1-5-80,0-2-112,0-2-32,-3-5-16,3 2-128,-4-4-176,4-11-4450,0 1-1121</inkml:trace>
  <inkml:trace contextRef="#ctx0" brushRef="#br0" timeOffset="0.99">54497 41651 5763,'0'0'11669,"14"-9"-10821,-6 7-335,4 2-273,2 0 80,-2 2 160,1 4-32,-4 2-48,-4 3-191,-4 0-129,-1 1 32,-1 0 48,-4-1-16,-3 0-80,0-2-32,2-1-16,2-3-32,-2-1 32,5-2 32,1-1-16,1-1 160,5 0-160,0 0-32,3 3-32,0 0 64,-1 1-16,-1 2 0,-1 2 0,0-2-16,0 2-32,-3 0 32,0-3 0,0-1 16,-2 1-16,-1-2 0,0 1 0,0 2-32,-4-1 160,1 1 16,-6 2-48,3 0-32,0 0 16,-1 1-48,1-2 32,1 1-32,-1-2 545,3 1-385,-1-4-192,2-2-16,0-1-545,2-2-15,0-3-833,0-3-1360,2 0-2593</inkml:trace>
  <inkml:trace contextRef="#ctx0" brushRef="#br0" timeOffset="0.99">54778 41675 5555,'0'0'13062,"-7"3"-12646,1 11 176,-2 2 400,-3 2 1,5 2 63,2 3-111,1 0-97,3 0-304,0-1-191,3-3-177,6-4-48,0-3-64,2-4 16,2-4-16,-2-2 16,2-2-64,-3-2-16,-2-5-96,-1 2-112,-4-3-16,1 1 144,-4 1 48,0 0-96,-2 1-17,-3 0-31,-2 2 16,0-1 0,-1 2 0,-1-1 112,2 3-48,-1 0 48,0 0-16,3 0 16,0 0 0,2 3-288,0-3-497,3 2-703</inkml:trace>
  <inkml:trace contextRef="#ctx0" brushRef="#br0" timeOffset="0.99">54976 41669 9812,'0'0'6307,"-24"-8"-5442,14 7-17,-6 1-400,2 1-111,-1 3-81,4 3 16,1-1 240,7 3 160,1 1-223,2 2-305,7-2-64,1 3 288,5-2 32,0 2-80,0-4-80,-1 1 16,0 1 177,-1 0 175,-1 0-208,-1 1 48,-3-1-176,-4 0-160,-2 1-64,0-2-64,-8 0-64,-1 1 16,-3-5-96,0 0-64,0-4 16,0 1 112,4-3-192,2-1 0,2-5 48,2-4-64,2-2-353,2 0-47,4-3-16,2 0 175,-1 0 497,2 1 64,3 2 16,0 2 32,0-2 160,-1 3 161,-1 2 95,-3-1-80,-1 4-48,0-1-112,-2 3-160,-3-2-64,-1 3-480,-1-1-1265,-4 0-1264</inkml:trace>
  <inkml:trace contextRef="#ctx0" brushRef="#br0" timeOffset="0.99">55338 41675 1841,'0'0'14695,"8"15"-12775,-2-3 145,-1 4-464,1 0-544,2 0-305,1-2-304,3-4-224,-2 1-160,4-5-32,-4-2-32,2-4 32,-3 0-32,-2-2 48,1-2-48,-5-3 32,-3-1-32,0 1-96,-3-3-48,-1 3 0,-1 2-112,1 2 64,-1 3-96,1 2 272,4 4-16,0 6 64,7 0 112,4 1-64,3-2 0,0-2-48,1-1 32,1-4-48,-1-3 32,-1-1 0,-5-5 16,1 0 16,-2-4-64,-4-1 48,-1-1-32,0 1 0,-1-1-16,-2-1 16,0-2-80,0-2-80,0-2-160,0-1-16,0 1-32,0 1-144,0 3 111,0 1 321,0 6 96,1 3-48,-1 2-64,0 8-2369,-1 1-2833</inkml:trace>
  <inkml:trace contextRef="#ctx0" brushRef="#br0" timeOffset="0.99">55346 41933 12150,'0'0'3985,"26"0"-1856,-9 0-128,8 0-400,2-2-240,5-4-65,0 2-367,-2-2-369,-1 0-288,-4 3-192,-8-1-32,-5 2-48,-6 0-464,-3 2-849,-8 0-2480,-2 0 751,-2 0-2240</inkml:trace>
  <inkml:trace contextRef="#ctx0" brushRef="#br0" timeOffset="0.99">55393 42138 4546,'0'0'10773,"0"23"-7876,0-14-896,0 0-496,0 1-288,0-2-337,0-2-352,0-1-224,1-1-144,1-4 0,1 0 17,-2-6 111,2-3-112,1-3-208,3-3 48,-1 0-80,2-2 48,1 2-16,-2 3 48,2 1 256,-3 6 208,0 0-240,-3 4-96,3 1 32,-4 6-48,1 2 16,0 2 241,-1 4-129,1-3-176,-1 0-16,1-3-48,2-1 0,-4-3-16,1-2 64,1-2-32,-1 0 80,-2-6-48,2 0 0,1-1-64,-2-4-16,4-1 16,1 0-160,0 0-160,2 3-129,-1-1 145,0 6 288,1 4 0,-2 0-16,-1 6 0,-1 3 80,0 2 80,-3-1 32,-1 1 1,1-2-129,0-2 32,-1-2-64,1-2 16,3-2-48,-2-1-48,0-1-337,1-4-1584,-1-2-1680,-1 0-2482</inkml:trace>
  <inkml:trace contextRef="#ctx0" brushRef="#br0" timeOffset="0.99">55681 42098 6147,'0'0'13142,"17"-1"-11221,-9 1-561,-3 1-351,0 3-161,0 1-352,-5-1-304,0 1-47,0 1-33,-7 1-48,1 1 80,-2 0-32,1-1 64,1-2-64,5 2 144,1 0-32,4 1 32,6-2 48,4 1 897,-1-2-817,1 0-368,-1-4 128,-3 0-32,-3-1-64,-1 0-80,-6 0 32,0-2-144,0-3-560,0 0-881,-6 1-1248,3-3-1025</inkml:trace>
  <inkml:trace contextRef="#ctx0" brushRef="#br0" timeOffset="0.99">53630 41171 8660,'0'0'10421,"-24"-13"-9909,14 17-256,1 3-128,-2 1-16,0 1 32,3 3-80,-1-1-48,4-1 32,3-1-32,2 0-16,2-1 0,5-1 16,3-2-16,6-1 16,1-1 32,5-1-32,-1-1 48,-1 2-32,-3 0-16,-2 1 32,-8 3-16,-2 0-64,-5 2 0,0 1-16,-6 1 48,-4 1-16,-1 0-16,0 0 16,-2-1 16,2-1-32,1-2 32,1-3 32,1-2 16,3-2-48,4-1 16,0-1-224,1-4-1056,0-2-1025,2 0-2129</inkml:trace>
  <inkml:trace contextRef="#ctx0" brushRef="#br0" timeOffset="0.99">53772 41294 13334,'0'0'3938,"-11"27"-2754,7-10 177,2 1-529,2-2-367,1-3-193,7-1-224,0-4-32,2-8 16,2 0 16,-1-10 0,-2-1 16,0-4-48,-2 0 32,-1-1-16,-3 0 0,-3 3-80,-3-2-448,-3 5 15,-1 2 81,-1 2 112,-1 3 208,0 3-272,1 3-416,2 3 207,2 1-415,3-2-1185,1 1-2001</inkml:trace>
  <inkml:trace contextRef="#ctx0" brushRef="#br0" timeOffset="0.99">53966 41090 5571,'0'0'9908,"-2"22"-9236,5 0 1922,1 6-321,1 6-497,-2 2-351,0-2-464,-2-1-433,-1-5-480,0-4-48,-1-5 48,-2-3 48,1-4 16,-1-2-32,1-4-64,1-4 0,1-2-32,-2-3-656,2-5-1425,0-7-2241,0-3-7204</inkml:trace>
  <inkml:trace contextRef="#ctx0" brushRef="#br0" timeOffset="0.99">54104 41277 11541,'0'0'7412,"-22"19"-6196,13-12-431,0 0-33,3 1 16,0 1 33,3-2-257,2 1-208,1-2-256,1 0-48,5-3 0,1-3 0,1 0 0,1 0-16,-2-6-48,3 0 32,-3 0-176,-4-1-48,1-1 112,-4 6 48,0-2 32,0 3-32,-4 1 48,1 1 32,0 4-16,1 2 64,0 2 128,2-1 48,0 0-192,4-3-64,2-5 0,5 0 0,-3-3-560,2-3-1329,-3-1-432,-3-3-4626</inkml:trace>
  <inkml:trace contextRef="#ctx0" brushRef="#br0" timeOffset="0.99">54204 41324 12230,'0'0'8676,"15"17"-7364,-11-13-303,-1-4-241,0 1 0,0-1-512,-1 0-192,0-1 81,-2-4-17,0-1-48,2-1-16,-1 1 0,-1-5-64,0 0 64,0 1-48,0-2 16,2 5 0,-2-1-144,0 1 96,2 2 0,1 1 16,0 1-48,0 2 32,2-1 0,2 2-16,-1 0 48,1 0-32,2 0 0,-2 2 16,1-1 48,-1 1-1185,-2-2-992</inkml:trace>
  <inkml:trace contextRef="#ctx0" brushRef="#br0" timeOffset="0.99">54665 41159 9540,'0'0'8132,"11"-16"-7348,-8 12 129,0 4-129,1 0-240,-1 7-239,-1 4 159,-1 4 976,-1 5-159,0 2-433,0 1-415,0-5-17,0 0-224,0-4-80,0-4-160,1-3 0,3-2-240,-3-3-849,1-2-608,-2-4-255,0-3-1266,0-5-3713</inkml:trace>
  <inkml:trace contextRef="#ctx0" brushRef="#br0" timeOffset="0.99">54581 41138 7251,'0'0'9925,"21"-9"-8116,-9 3-353,2 0-383,4 0-481,-1-1-144,2 2-144,-2 1-191,-1 0-33,0 4-160,-3 0 48,0 0-1,-3 5-63,-4-1-880,-1 0-897,-1 0-1584</inkml:trace>
  <inkml:trace contextRef="#ctx0" brushRef="#br0" timeOffset="0.99">54625 41265 7860,'0'0'6499,"3"17"-4322,4-13-401,-1-2-511,5-1-289,1 0-319,0-1-177,2 0-48,0-2-48,-3 0-80,4-5-224,-1 1-31,-3-2-66,2 2-31,-3-1-16,1 2-496,-4 0-528,-1 2-353,-2 3-1008</inkml:trace>
  <inkml:trace contextRef="#ctx0" brushRef="#br0" timeOffset="0.99">54873 41276 14407,'0'0'4402,"-2"24"-2674,2-17-399,0-1-465,2 1-367,-1-3-321,-1-1-80,4 0-32,-3-3 16,1 0 0,3-6 96,-2 2-64,-1-5-48,3 1 0,-2-1 144,-1 2 32,1-1 0,-3 1 241,0 1-81,0 1-144,-3-1-144,-1 2-32,-1-1-64,2-2-16,0 4 16,1-5-48,-1 0 32,3 1-16,0-2-16,0 0-48,5 2-288,-2 0 48,0 3 176,4 1 96,-2 0-17,1 3 33,-2 0 16,3 0-48,0 0 80,1 0-48,1 0 64,-3 1-80,0 1-432,-1 0-448,-2 0-1793,-3 0 1184</inkml:trace>
  <inkml:trace contextRef="#ctx0" brushRef="#br0" timeOffset="0.99">55036 41283 18216,'0'0'1025,"-3"20"255,1-14 193,2 1-368,0-2-465,0-2-336,0-1-32,2-2 48,1 0-48,-2-5-31,1-2-81,-2-3-128,3-2 48,-3-2-16,0 1-16,0 0-48,0-2-48,0 3 16,0 2-32,0-1 64,0 4 32,3 2-64,-1-2 64,1 2 96,0 0-64,3 0-48,-2 3-32,4-4 32,-1 1 0,-1 1-48,-2-2 48,2 4 0,-2 1-48,-3-2 48,0 3 16,1 0-48,-1 3-16,2 0 16,1 3 16,2-2-16,-2 1 32,2 2 0,1-5-32,0 3-240,-3-4-625,0 1-367,-2-2-993</inkml:trace>
  <inkml:trace contextRef="#ctx0" brushRef="#br0" timeOffset="0.99">55242 41253 18601,'0'0'7043,"-3"8"-6995,3-7-16,3 1 16,2-2-32,0 0 0,1 0-16,-1 0 16,-1-2-96,-2 1-80,2 0 64,-8 1 0,1 1 64,-5 2 16,2-1 0,-1-1 16,3 2 48,2-1-32,0-1-48,2 0-32,4-1-145,0-2-655,3-3-1921,-1-3-3330</inkml:trace>
  <inkml:trace contextRef="#ctx0" brushRef="#br1" timeOffset="0.99">57342 41160 6675,'0'0'-432,"-16"-18"1824,11 8-1199,4 1-97,1 0-80,0-1 0,0 1 16,1 1 96,1-1 1344,-2 1 273,-2 1-384,-1 1-49,-1 1-495,-2 0-81,1 2 177,1-2-33,0 2-80,3-3-63,-1 4-193,2-2 144,-3 1 241,3 0-401,0 1 1393,0 7-1441,3 4-352,0 8 336,-1 5 929,1 7-545,0 3-223,-2 6-209,0-1-80,-1 2-48,0 0-48,0-2-48,0-8-64,0-1 32,0-8 16,0-1-320,-1-8 96,0 1 32,-1-5 0,1 0 32,1-2-32,-1-4-32,1-9-1809,0-2-1248,0-5-3394</inkml:trace>
  <inkml:trace contextRef="#ctx0" brushRef="#br1" timeOffset="0.99">57098 41057 12118,'0'0'1696,"-17"-9"-255,9 5-48,3 0-81,2 0-287,1-1-81,2 4-47,0 1-321,7-3-272,7 3-192,6-3 144,7 3 705,13 0 207,5-3-79,4 0-257,1 2-176,-3-2-288,-3-1-111,-10 0-81,-4 1-144,-8 0-96,-5 0 0,-6 0 48,-4 2 32,-3-1-16,-2 1-16,-4 1-2834,-6 4 545,3-1-384,-1 5-2529</inkml:trace>
  <inkml:trace contextRef="#ctx0" brushRef="#br1" timeOffset="0.99">57119 41450 5683,'0'0'12869,"-4"-5"-12420,14 5-161,7 0 336,6 0 609,3 0 207,8 0-111,2 0-257,2 0-159,0 0-17,-6 0 97,-3 1-305,-6 0-384,-4 2-192,-6-3-144,-3 2 48,-4-2-48,-1 0 32,-3 0 0,3 0 16,-2 0 48,1-5 0,1-1-32,1 0-96,2 0-224,-1 3-80,-3 2-96,0-1-16,-2-1-161,-4 3-1136,-2 5 1553,0-4 176,-2 5-32,4-3 0,-3 1-544,2-3-1153</inkml:trace>
  <inkml:trace contextRef="#ctx0" brushRef="#br1" timeOffset="0.99">57757 41186 8724,'0'0'12454,"0"-18"-11446,0 16-191,0 1-257,-2 1-32,-2 0-80,-5 5-352,-3 5-48,-2 3-32,-2 7 96,0 3 80,1 2 81,7 3 47,-1-2 144,9 1 0,0-3-144,6-4-112,2-4-144,1-4-96,1-1 48,0-7-16,1-1 32,-1-1-64,-4-2-480,-1-2-896,-2-2-1282,-3-4-1296,0 1-3377</inkml:trace>
  <inkml:trace contextRef="#ctx0" brushRef="#br1" timeOffset="0.99">57890 41304 5667,'0'0'11493,"17"19"-9652,-13-6-113,-1 1-95,-1-1-112,1 2-401,0-1-223,-3-4-193,3-1 1,-3-4-337,2-1-144,-2-2 176,0-4 96,0-6 160,-2-2-559,-2-2-33,-1-4 16,2-1-32,-3-2-176,3 2 48,-3 2 15,3 2 33,-1 1 0,3 4 48,-2-1 0,1 1-16,1 1 16,1 1-32,1 0 32,5-1 0,3-1-32,2 2 16,3-1-32,-1 2-16,3 2 64,-4 0-16,-1 3 0,0 0 0,-4 0 0,-4 0-48,-3 6-160,0-2-240,-8 3-64,3-2-304,-7 1-401,3-4-1104,-5 0-1697,5-2-5810</inkml:trace>
  <inkml:trace contextRef="#ctx0" brushRef="#br1" timeOffset="0.99">58178 41084 5250,'0'0'9797,"-16"-6"-8741,10 4 65,2 2-129,-1 0-351,4 0 415,2 0-1056,5 2 16,3 1 32,6 5 0,3 2 624,2 5 465,-1 3-81,-1 5-127,-3 2-193,-7 3-352,-2 1-127,-6-2-49,-4-2 416,-3-2 224,-1-2-383,0-3 31,1-2-160,0-2-16,1-4-96,0-2-240,3-2-48,3-3 48,0 1-48,0-3-592,3-16-16200</inkml:trace>
  <inkml:trace contextRef="#ctx0" brushRef="#br1" timeOffset="0.99">58561 41171 13526,'0'0'8324,"3"1"-8100,8-1-144,5 0-16,4 0 80,5-1 288,0-1-207,0-2-113,-5 2-64,-1 0 32,-7 0-80,-5 1 0,-2 1-513,-4 0-431,-7 0-1649,1 1 1024,-2-1-1280,4 0-1425</inkml:trace>
  <inkml:trace contextRef="#ctx0" brushRef="#br1" timeOffset="0.99">58586 41309 8756,'0'0'11109,"21"2"-9956,-8-2-65,3 0 33,4 0-513,-1 0-96,-1 0-272,-1 0-128,-1-1-48,-5 1-32,-5 0 0,-2 0-80,-2 0-560,-2-3-2801,-2 0 1087</inkml:trace>
  <inkml:trace contextRef="#ctx0" brushRef="#br1" timeOffset="0.99">59254 41085 9204,'0'0'10757,"-15"-16"-10581,9 14-64,-3 2-64,3-1 48,-1 1-80,-1 0 80,1 1-32,-3 2-32,1 5 16,-1-1-32,0 3 32,-1 3 1,3 2 79,-2 0 96,4 6 288,2 1 176,4 2 17,1 2 79,10-3-64,2-1-272,4-4-31,0-6-145,3-1-160,-3-7-16,-1-1-64,0-3 48,-3-3-48,-2-8 16,0-1 0,0-5 32,-1-2-272,-4-2-192,-2-1-48,0 1-97,-4 3 225,0 1 256,0 5 32,-3-1 32,-2 6-16,-1-1-48,-4 2 48,-1-1-16,2 3-16,-1-1-16,-4 0 32,7 2 32,-1-2-32,-1 2 16,6-1 32,2 2-32,1-2 16,1 1-16,6-2-64,4-1 16,4-3 48,0 2-16,3 0 48,0-1 32,0 2 48,0 3 48,-2-1-48,0 1 48,0 1-64,2 2 32,-2 0 48,0 0-192,-1 0-32,-3 0 0,-1 1-320,-4-1-928,-1 0-1874</inkml:trace>
  <inkml:trace contextRef="#ctx0" brushRef="#br1" timeOffset="0.99">59663 41000 5154,'0'0'13879,"6"34"-12695,-6-10 113,0 5-257,-1 4 97,-3 1-209,3-3-351,-2-6-241,3-1-144,0-6-16,0-3-16,0-5-96,0-2 0,0-2-48,0-3 16,-3-3-352,2-5-3298,-2-5-640,0-2-3889</inkml:trace>
  <inkml:trace contextRef="#ctx0" brushRef="#br1" timeOffset="0.99">59557 41001 5987,'0'0'11061,"12"-1"-9701,0 1-239,2-4 112,5 2-81,6-1-111,0-1-193,3-1-144,-1 0-192,-3 3-95,-3-1-193,-3 1-272,-6 2-32,-5 0 32,1 0 16,-7 3-96,0 1-497,-1-2-319,-1 1-305,-3-2-399,-1 1-1218</inkml:trace>
  <inkml:trace contextRef="#ctx0" brushRef="#br1" timeOffset="0.99">59833 41213 5491,'0'0'14390,"0"-9"-13349,-3 9-145,-4 1-384,-1 7-320,-6-1 176,1 3 161,1 1-177,1 0-176,5-1-80,1 1-32,5-3-48,1-1-48,9-1 48,3 0-16,1-2-80,1 1 32,2-4-32,-2 1 64,-5 1 16,-2 2-16,-2-4 0,-1 2-16,-5 3 16,-1-2 64,-3 2 16,-2-1-16,-2 1-16,1 0 16,0 0-32,0-2 0,2-2 16,0 1-16,-1-1 0,1-2 0,0 1-80,2-1-384,0 0-497,1 0-447,4-7-4915</inkml:trace>
  <inkml:trace contextRef="#ctx0" brushRef="#br1" timeOffset="0.99">59918 40791 6243,'0'0'11477,"5"10"-10180,-2-3-129,-3 1 145,1 2-337,-1 1 17,0-1-161,0-1-256,-1 0-111,0 0-289,-1-5-48,2 4-48,-3-6-32,1 1-16,2-2 16,0 2-48,5-3-32,0 0 48,3 0 0,2 0 16,1 0 0,0 0-16,-3 0-32,2 0 16,-4 1-176,-1 1-833,-4-2-431,1 1-273</inkml:trace>
  <inkml:trace contextRef="#ctx0" brushRef="#br1" timeOffset="0.99">60016 40782 5138,'0'0'13238,"3"18"-12517,0-5-97,-1 3 336,-1 3 65,1 3 95,2-4-287,-3 3-33,1-5-176,-1-3-191,1-2-161,0-3-128,-2-3-128,0 1 16,0-4-48,0-1-608,-4-1-1569,1-3-1617</inkml:trace>
  <inkml:trace contextRef="#ctx0" brushRef="#br1" timeOffset="0.99">60387 41063 5571,'0'0'12117,"-11"31"-10404,8-11 688,-3 8-640,1 1-609,-3 3-431,3-5-545,-1-3-112,3-5 0,0-5 0,2-5-48,0-3 16,1-5 32,-2-2 176,0-5 816,2-6-799,0-2-257,0-6 0,0-4-16,6-4 0,-1-5 32,3-1-241,1 1-191,2 1 144,-2 4-112,0 2 96,0 6 176,-2 2 16,0 3 64,0 5-16,-4 3 48,3 1-16,-3 3-48,3 1-176,-3 2-609,4 2-159,1 5 576,1 5 351,0 4 97,0 1-16,0 4 16,-5-1 33,1-2-258,-5-1 33,0-3 208,-7-2 16,-4-2 0,-1-3-48,-1-1 16,-4-2 96,3-1 65,0-2 95,4-1-96,0 0-16,4 0-48,5 0-128,-3 0 48,4 4-112,0 0-96,5 5 176,1 1 48,1 4 0,3 3 304,-4-1 96,0 4 64,-1-4-207,-1 2-113,0-4-80,2-1 144,0-5-48,3 0-128,2-1-16,-1-1 0,2-4 32,0 0-32,0 0-32,-2 0-16,-2-2-32,0 0-48</inkml:trace>
  <inkml:trace contextRef="#ctx0" brushRef="#br1" timeOffset="0.99">60681 41244 10853,'0'0'12694,"-10"-6"-11894,2 11-464,-2 1-112,0-2-16,1 3 1,3 0-161,1 1-16,4-2-32,1-1 16,6 1-32,5 0 32,-1-3 0,4 2 16,-1-1 0,0 1-16,-5 1 0,1-1 0,-3 2 0,-6-1 0,0 3-16,-5-2 48,-5 1 96,0 1-64,-1-1 0,1 0 16,-1-2-48,0-1-16,6-2-16,-1 0 0,4-3 16,-1 0 0,6-4-2465,-1-1-64,2 2-1137</inkml:trace>
  <inkml:trace contextRef="#ctx0" brushRef="#br1" timeOffset="0.99">60593 40779 7443,'0'0'10613,"17"-5"-9524,-6 5-369,2 0-80,3 3 65,1 0-353,-3-2-32,0 2-96,-3 0-144,-5 0-64,-3 3-16,-3-1 0,-3 3-16,-6 0 64,-2 2-48,1 1 32,1 0 0,3-1 16,0 1 160,3-4-48,3 3-112,9-2 32,-2-3 17,7-1-17,-2 0-16,2-4 32,-3 0-48,1 0-32,-6 0-160,-1-2-1233</inkml:trace>
  <inkml:trace contextRef="#ctx0" brushRef="#br1" timeOffset="0.99">60166 41606 3265,'0'0'13607,"6"-2"-12519,-4 2-640,8-2-352,5 0 289,2 0 287,5 1-320,2-1 64,0 1 305,-3 1-369,2 0-208,-3 0-80,-3 0-32,0 0 48,-2 0-32,1 0 16,-1 0 80,1 0 192,-3 0 112,1 0-175,2 0-33,-2 0-64,1-2-48,-1-2-80,-1 3 0,2-3-16,-2 2-48,-1-2 32,0 1 0,1 0 0,1 2-32,2 0 48,0 1-32,-4 0 64,4 0-16,-4 0 16,0 0 0,-2 0 16,2 0-48,-2-2 48,1-1-48,-1-3 32,1 1-112,-5 0 48,2 3 0,-5-1 0,1 0 0,-7 3-176,-1 3-160,-1 0-721,-2 0-896,0 0-2304</inkml:trace>
  <inkml:trace contextRef="#ctx0" brushRef="#br1" timeOffset="0.99">60443 41837 6643,'0'0'8052,"11"30"-5939,-6-16-304,2 2-193,-1 2-319,0-2-337,0-3-159,-1-1-353,-2-1-160,-2-3 16,0-2-48,4-4-112,-5 1-64,0 0 208,0-3 657,2-3-641,-1-1-224,-1 1-48,3-1-16,-3-4 16,0 0-32,0 0 16,-2-6 0,-2-2-16,-1-3 0,0-2 16,-3-2-16,-1 0-48,2 2-112,1 4-144,1 3 240,5 5 96,0 1 0,6 4-16,4-2-48,7 3 16,1 1 32,0 1 128,3 1 64,-3 0-64,-5 0-96,1 1-32,-6 1 16,-2-2-16,-3 3 16,1-3-32,-4 0-32</inkml:trace>
  <inkml:trace contextRef="#ctx0" brushRef="#br1" timeOffset="0.99">60742 41664 5410,'0'0'13110,"18"1"-11925,-9-2-369,4 1-63,-2 0 143,0 0 1,-1 0-17,-4 6-208,-4-1-176,-2 6-63,0-1 143,-2 2 64,-4-1-336,0-1-96,0 0-79,2 1-49,2-5-32,0 0 16,0 0-96,2 0 32,0-2 0,0 1-16,0-2 0,0 2 64,0-2-16,0 0-16,2 1 0,1-4 48,2 0-48,4 0 96,2 0 32,5-5-80,0 1-48,-1-2-16,-1 3 16,-2 0 16,-2 0 240,-4 2-48,-3-1-128,-1 2-96,-6 0-64,-4 2-208,-6 0-1169,2 0-1856,-4-2-2674</inkml:trace>
  <inkml:trace contextRef="#ctx0" brushRef="#br1" timeOffset="0.99">57516 42324 10741,'0'0'11493,"0"2"-11093,3 4-160,0 6-47,1 10 463,0 6 400,-4 5-207,0 7-129,0 4-112,0-3-416,-4-3-112,-3-5-112,4-7 64,-5-4 32,6-6-15,-3-5-1,2-5-16,0-2 0,1-4-64,2-6-417,0-5-1952,0-3-2241,-2-6-4898</inkml:trace>
  <inkml:trace contextRef="#ctx0" brushRef="#br1" timeOffset="0.99">57337 42323 7828,'0'0'11765,"21"-2"-10869,-5 2-303,5 2 431,7-2 1,2 0-289,5 0-96,3 0-144,1-3-175,-3-3-161,0-2 0,-3 0-320,-7-1 128,-4 1-144,-4 2-785,-7 2-864,-4 0-288,-4 4 256,-10 5-1440,-2 3-49,-4-1-7426</inkml:trace>
  <inkml:trace contextRef="#ctx0" brushRef="#br1" timeOffset="0.99">57332 42684 7844,'0'0'11189,"30"0"-10405,-9 0 401,4 0 143,4 0-207,3 0-449,-2 0-272,-2 5-240,-2 0-112,-6 0 48,-3 1 0,-2-1-48,-3-3-112,-1 1 32,0-3 32,-1 0 16,2-6-16,-2 0 0,1 0 0,-2 0-32,-3-1 0,0 5-368,-3 2-896</inkml:trace>
  <inkml:trace contextRef="#ctx0" brushRef="#br1" timeOffset="0.99">57897 42471 10277,'0'0'12213,"-11"14"-11604,4 4 223,-4 4-16,1 4-207,0-2-113,2 1-128,5-5-176,1-4-96,2-3-64,4-4 0,4-2-16,1-1-160,0-5-768,1-1-449,1 0-304,-2 0-208,-1-1-896</inkml:trace>
  <inkml:trace contextRef="#ctx0" brushRef="#br1" timeOffset="0.99">58012 42570 8804,'0'0'5362,"3"20"-2736,-3-9-449,0 0-336,2-2-481,-2 0-143,3-1-545,-3-5-384,1 0-176,2-3 64,-3-3 385,3-5 239,-1-1-544,-1-5-192,1-3 144,-1 0-16,-1 0-160,2 1 32,-2 2-32,0 1-16,1 4 0,-1 1 32,1 2 16,-1 2-48,2 0 0,-1 1-16,4 2 32,1-1-64,-1 2 0,1 0 16,3 0-16,-2 0 16,0 3 0,1-2 16,-5 1-16,2-2 0,-3 1-16,-2 1-656,0 0-641,-4-2-592,0 0-1376</inkml:trace>
  <inkml:trace contextRef="#ctx0" brushRef="#br1" timeOffset="0.99">58187 42383 5875,'0'0'11125,"26"1"-9188,-14 6-257,-1 1-239,0 4-288,0 4-353,-4 2-144,-2 0 65,-5 4-385,0 0-304,0 1-32,0-2 16,-2 0-48,2-2 64,-3-2 16,3-5-32,0 0 16,0-6-16,0 0 0,0-2-16,-5-14-4882,0 3-689</inkml:trace>
  <inkml:trace contextRef="#ctx0" brushRef="#br1" timeOffset="0.99">58828 42435 5779,'0'0'6355,"-12"26"-4499,3-6-143,-1 0-224,-4 3-545,2 0-447,-5-1-289,1-1-32,-2-5-96,3-2 240,-4-4 288,2-2-144,-1-6-63,0-1 15,3-1-160,0-6-96,3-3-80,3-3-64,4-2-32,4-4-112,1 3-208,1-1 16,7 4 112,0 2 111,2 0 81,0 4 16,1 2 16,1 2 81,0 2-17,1 0-32,1 0 0,-3 0-32,2 4 0,-2-2 0,-1 3 0,-1-1-64,-3 3 80,0-3-48,-1 2 32,-1 2-32,1 1 80,0-2 112,-2 3 32,3-1 32,-2 1-96,3 0 0,0-1-80,1 0-16,1-3 16,-1 0 48,2 0-32,2 0 0,-2-3 64,-2-2 96,-1 1-144,2-2-63,-4 0-1,1-3-48,0-3-1217,1-3-1040,0-2-2081,-3 0-4674</inkml:trace>
  <inkml:trace contextRef="#ctx0" brushRef="#br1" timeOffset="0.99">58817 42438 6259,'0'0'9092,"18"-2"-6547,-4-1-336,1 2-416,6 0-496,3-1-289,-3 1-256,1 0-335,-5 1-385,-7 0-64,-2 0-321</inkml:trace>
  <inkml:trace contextRef="#ctx0" brushRef="#br1" timeOffset="0.99">59365 42236 14054,'0'0'3746,"6"21"-3234,-3-1 1441,-1 5-400,-2 5-497,0-2-79,0 0-417,-2-4-416,-1-7-16,-3-1-64,5-9 0,-3 0 0,4-4-96,0-10-2625,3-2-816,-1-4-7108</inkml:trace>
  <inkml:trace contextRef="#ctx0" brushRef="#br1" timeOffset="0.99">59514 42377 2353,'0'0'14663,"-10"22"-14535,1-3 384,1 7 1489,-3 2-272,0 1-209,0-1-479,1-3-177,2-2-175,0-7-417,2-3-176,1-3-32,0-2-64,3-3 0,0-4-865,-2-1-1536</inkml:trace>
  <inkml:trace contextRef="#ctx0" brushRef="#br1" timeOffset="0.99">59545 42635 3810,'0'0'9396,"2"12"-7395,-2-9-208,0 2-337,1 5-159,-1 2-208,0 5-17,3-1-96,-2 2-63,2-1 175,0-2-335,1-2-401,-3-3-224,2-1-32,0-4-32,-3-3 32,0-4 32,0-3 64,0-4-176,-2-1 0,-2 0-48,3 0 0,-2-1 0,0 0 32,-1 1 0,3-1-16,-2 0 16,0 3 32,-1-1-32,4-1 0,-2-1 32,2 3-32,2 2 16,2-3-32,4 4-16,2 1-64,3 1 96,1 3 16,-1 0-16,1 0 32,-6 0-32,1 0-32,-3 3-32,-6-1-656,0 0-545,-4 0 161,-4-2-65,-1 0-1104,0 0-2561</inkml:trace>
  <inkml:trace contextRef="#ctx0" brushRef="#br1" timeOffset="0.99">59687 42506 12102,'0'0'4866,"21"-3"-3362,-10 3 241,0 0-352,2 3-513,-3 3-255,-2-2-65,0 4-144,-6 1-224,-2 1 0,0-2 32,-5 2 0,0-2-96,0 0-144,1-2 32,2 1 16,1-4-32,1 0 49,0 2 31,1-4 80,4 0-16,1 0 80,-3 1-48,2-2-48,1 0-48,-2 0-48,0 0-32,1 0 32,2-3-48,1-2-112,3 0-368,-1 2-353,0-1 369,1-2-224,1 4-49,-6 2 257,-1 0-240,-3 0-465</inkml:trace>
  <inkml:trace contextRef="#ctx0" brushRef="#br1" timeOffset="0.99">50491 41063 3874,'0'0'3105,"6"-2"-1424,-3 1-897,-1-2-287,1 2 591,-3-1 241,0 0 1120,0-1-400,0 1-1409,-3 1 913,1-1 864,-1 2-2209,3 0-96,-3 0-64,-1 3-32,1 2 16,-1 0-16,0 4 0,1 3 96,3-2-16,-3 4 96,3-2 48,0 4-48,0-4 193,3 2-81,-1-2-64,2-4 64,1 1-80,-1-2-160,-1-1-32,3-1-16,-3-2-16,-1 0-144,-2 0-816,0 0-625</inkml:trace>
  <inkml:trace contextRef="#ctx0" brushRef="#br1" timeOffset="0.99">50565 41135 6163,'0'0'8964,"13"21"-7924,-10-17-15,-3 1-177,3 0-31,-3-1-273,0-1-176,0 0 144,0-1 177,2-2-433,1 0 160,-2-2 352,1-4-304,2 1-367,-2 1-49,2-2 80,-4 1 160,0 2 32,0-1-208,-3 2-48,1-2 0,-3-2-64,2 2 16,0 1-64,0-3 64,0-2-64,2 2 32,1-1-48,0 0-16,0 0-96,1 4 112,2-2 32,0 1-16,0 4 48,0-1-64,1 1 48,-2 0-48,2 0 32,-3 2 32,2 1-80,-1-1-112,0 1-545,1-3-143</inkml:trace>
  <inkml:trace contextRef="#ctx0" brushRef="#br1" timeOffset="0.99">50680 41009 10165,'0'0'10372,"6"2"-9827,-3 1 95,0 0-80,-1 1 0,2 2-191,2-2 79,-4 4-32,4 0-176,-1 0-16,0 3-64,-2 1 112,-3 3 33,0 0-97,0 0 0,-3-2 144,-2 3 80,0-6-80,1 0-176,1 1-128,2-5-48,-1 0-16,0-1 16,2-1 0,0-3 0,0 3-32,-3-4-3313,1 0 1488</inkml:trace>
</inkml:ink>
</file>

<file path=ppt/ink/ink6.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0:23.547"/>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8C3A"/>
    </inkml:brush>
  </inkml:definitions>
  <inkml:trace contextRef="#ctx0" brushRef="#br0">62296 44995 16055,'0'0'4979,"-29"-6"-4115,12 6 0,-5 5-351,-2 2-225,-5 4-224,0 2-16,2 2 16,4-3 48,6 0 0,2 0-176,10-3 0,5 3-64,5-2-64,6 4 176,6 2 32,5 5 64,7 5-80,3 4-48,0 3 48,0 3 144,-2 1-128,-5 0 48,-7-4 16,-7-2 32,-3-2-48,-3-5 64,-5-4-80,0-2-96,-6-1 32,-3-3 16,-3-3 80,-2-2 48,-1-2 176,0-6 48,0-1-159,3 0-97,2-8-48,-1-3-16,8 0-48,1-1-273,2 1-335,5 1-752,3 2-545,0 2-1329,2-1-1936,2 1-7524</inkml:trace>
  <inkml:trace contextRef="#ctx0" brushRef="#br0">62491 45433 6915,'0'0'9172,"1"17"-8643,-1-9-129,0 8 1345,1-3-337,3 2-575,1-3-337,6-1-48,1-3-304,1-6-48,2-2 16,1-4-16,-3-4-32,0-7 48,-3 1 16,-6-5-32,-2 1-32,-2 1-16,-6 1-160,-4 1 16,-3 4 96,0 6 80,-1 2 0,1 3 1,3 0-33,2 5 80,2 3-96,6 0-64,0 0-16,0 0-913,4-1-1136</inkml:trace>
  <inkml:trace contextRef="#ctx0" brushRef="#br0">62805 44971 5907,'0'0'6499,"-6"19"-4771,6-3 353,0 7-432,0 9 272,6 4 48,-1 6-304,0 1-545,0-1-784,0-3-256,-4-3-16,1-7 241,-2 0 623,0-4-112,0-3-303,-2-2-193,1-3-192,1-1-64,0-4-16,3-3-96,1-6-240,3-3-817,1 0-1344,-2-9-1889,-5-5-7123</inkml:trace>
  <inkml:trace contextRef="#ctx0" brushRef="#br0">62989 45370 16664,'0'0'5010,"-13"-3"-4626,5 12 48,0 3 401,0 1 47,2 2-192,2-1-239,1 1-49,3-3-144,0-2-128,4-2-32,2-7-96,3 1-16,-1-2 48,2-5-16,1-4 16,-3-2-16,0 0-144,-5 2-48,2 0 80,-3 5 64,-2 2 96,-1 3 32,-1 7-64,-2 1 144,0 3 80,1 1 64,1-1-192,2-3-128,0-3 0,3-2-64,2-2-112,1-2-752,1-8-1489,2-3-1969,-1-5-12070</inkml:trace>
  <inkml:trace contextRef="#ctx0" brushRef="#br0">63119 45406 2225,'0'0'17624,"0"18"-17464,0-8 432,0 3 817,0-3 208,0 1-897,0-3-384,3 1-240,-1-4-32,0 0-16,-2-3 0,0-1-16,3-1 32,-3-2 289,0-7 303,0 2-448,3-5-64,-3-2 192,0 1 0,3 1-160,-3 0 65,1 1-17,3 5-144,-1-1-64,0 3 0,1-2-32,-1 5 0,3 1-32,-1-2 32,0 2-80,-3 0-769,3 0-816,-2 0-1408</inkml:trace>
  <inkml:trace contextRef="#ctx0" brushRef="#br0">63316 45447 16856,'0'0'832,"5"21"481,-3-13-161,0-3-672,0 1 49,-2-3-49,4 2 1601,-4-11-817,0-2-367,0-7-561,0-4-64,0-4-112,2-4-128,3 0-48,0-3-32,2 2 208,2 4 401,-1 1-65,3 2-208,-3 4-128,0-3-64,3 4 16,-2-1 0,-1 0 0,2 0-160,-1 1 80,3 1-128,-3 3 0,-1 3 0,-1 5 16,-4 5 32,3 11-112,-6 10 32,0 7 192,0 10 128,-2 1-320,-2-1 32,1-2 64,1-6-576,0-8 191,2-9 257,0-8 144,2-6 32,1-6 144,-1-6-32,4-7-144,-1-6 0,0-6-16,0-6 0,1 0 48,2-5-144,2 1-32,1 6-256,0 6-96,0 7 208,-1 10 272,-2 9 0,-2 6-32,-3 17 128,-2 7 240,-1 10 592,0 8-304,0 4-303,0-3-481,2-6 143,3-7-191,4-10 160,-1-6 96,3-10-16,1-4-32,-3-3-32,-3-5-1104,-1-8-1826,-5-5-1904</inkml:trace>
  <inkml:trace contextRef="#ctx0" brushRef="#br0">63791 45343 19929,'0'0'2113,"-17"-9"-1008,11 11-609,-1 5-176,4 4 16,-2 5 112,5-1-176,0 4-192,5-5-31,1-2-98,1-2-127,2-7 32,0-3 16,-3-3 112,1-7 32,-3 0-32,-2-4 32,-2 2-16,-2 0 64,-3 0-64,-3 4-48,3 3 64,-2 2-16,3 3 48,-1 3-256,5 2 0,0 3-800,0-5-1457</inkml:trace>
  <inkml:trace contextRef="#ctx0" brushRef="#br0">63930 45399 6835,'0'0'13718,"-17"0"-13253,9-2-65,2 2 928,1 0-31,2 4-545,-1 5-399,1 1-129,1 1 0,2 3-64,0-2-80,2 0-16,1-6-64,1-4-96,2-2 64,2-4 48,2-6 32,0-7 16,1-1-96,0-4-16,2-3 0,-2-2 32,2-1-16,-3 2 64,-1-3-48,-6 2 48,1 2-16,-4-1-64,-4 4-160,-2-1 96,-1 4-48,-2 1-17,1 4-127,2 2 144,1 4 176,3 5-48,2 2 48,0 2-160,2 8-240,3 5 384,3 3 48,0 7 176,-1 4 256,-3 5-175,-1 0-193,-1 0 128,-2 3 0,0-4-80,0-4-64,-2-5-16,2-1 16,2-7-48,1-6-32,6-3-128,0-6-592,0-7-1761,1-8-2210</inkml:trace>
  <inkml:trace contextRef="#ctx0" brushRef="#br0">64099 45337 18745,'0'0'1568,"18"21"-207,-7-16 80,0-1-481,1-1-160,-1-3-207,0 0-209,-1-3-128,-3-3-144,0-3-96,-7 1 48,0-4-48,0 2 0,-3-1-32,-5 4 32,-1 2-112,-2 2 32,-3 3-96,3 7 208,-2 3 32,2 5 128,4 3 16,4 3-48,3-2-112,0 2 0,10-4-48,4 0-32,4-7-592,-1-4-256,3-4-513,0-2-624,-5-6-1424,-2-5-6932</inkml:trace>
  <inkml:trace contextRef="#ctx0" brushRef="#br0">64347 44922 14231,'0'0'2929,"0"26"-1408,3-9-465,1 7-15,1 6 255,0 9 33,-2 9-17,0 5-543,-3 3-241,0 0-544,0-4-16,-3-8 80,3-6 32,0-10 64,0-7-80,4-6 16,2-6-96,-1-6-80,1-3-1297,-1-3-2032,-3-8-3891</inkml:trace>
  <inkml:trace contextRef="#ctx0" brushRef="#br0">64533 45390 20137,'0'0'1569,"3"18"560,-3-11-913,0-2-271,-3-3-305,0-8-1040,1-5-1889,1-10-4482</inkml:trace>
  <inkml:trace contextRef="#ctx0" brushRef="#br0">64473 45046 14663,'0'0'7091,"5"-19"-6995,-5 16 912,-5 1 177,-1 1-1249,-4-2-1217,-1 1-1936,-7-2-2738</inkml:trace>
  <inkml:trace contextRef="#ctx0" brushRef="#br0">62883 46054 5154,'0'0'14839,"0"6"-14359,0 6-47,3 5 207,-3 5 240,3 2 49,-3 5-113,0-1 177,0 1-449,0-4-400,0-6-128,0 1-16,2-8-16,-1-2 32,-1-4 0,0 0-16,2-6-608,-2-4-3058,0-5-144</inkml:trace>
  <inkml:trace contextRef="#ctx0" brushRef="#br0">62728 46083 5619,'0'0'12181,"-6"0"-11172,9 0-769,2 1 112,7 0 32,4-1 336,6 0 241,2 0-17,5-2 33,2-1-225,0-1-304,-5 1-256,-2 0-128,-7 1 0,-3 0-16,-5 2-64,-4 0-496,0 0-352,-4 2-1057,-2-1 928,-4 0-799,4 4-1842</inkml:trace>
  <inkml:trace contextRef="#ctx0" brushRef="#br0">62791 46312 4866,'0'0'12374,"11"11"-11414,2-11 129,4-1-161,5-1 97,2 1 63,1-1-127,-1 2-49,1 0-304,-6 0-400,1 2-160,-4 0 17,-2-2-33,-4 1-16,-1-1-193,-3 0-111,-1 0 0,0 0-176,-5-2-272,0-1-561,0-2-784,-5 0-1905</inkml:trace>
  <inkml:trace contextRef="#ctx0" brushRef="#br0">63248 46140 10373,'0'0'7651,"-21"-8"-7219,14 14-255,0 2 15,0 3 80,-1 3 208,2 4 272,0 0-31,3 0-81,2-1-176,1 0-144,0-1-176,3-4-96,4-2-48,-1-2-32,2-3-544,-1-3-688,-1-2-737,0-2-2129</inkml:trace>
  <inkml:trace contextRef="#ctx0" brushRef="#br0">63350 46216 6787,'0'0'11397,"7"19"-9924,-5-11-417,0 1-255,2-2-273,-2 3-272,0-4-144,1-2-32,-3-1-48,3-3 80,-1 0 80,-2-7-47,0-3-81,0 0 16,0-3-48,0 0 0,-3 0-16,1-2 48,-1 2-48,0 0 48,0 5-32,1-1-32,2 1-48,0 2 48,2 2 0,4-1-16,2 2 16,-2 0 0,4 3 16,2 0 0,-5 0-64,3 0 0,-4 1-16,-2 3-241,-3-3-671,1 2-144,-2 0-561</inkml:trace>
  <inkml:trace contextRef="#ctx0" brushRef="#br0">63520 46039 4738,'0'0'11910,"17"16"-10694,-8-2-463,0 1-305,0 3 48,1 1-32,-1 1 240,-2 0-495,-3 0-113,0-3-64,-4 2 176,0-2 352,-4 1 112,0-2 49,0 1-1,0-5-128,1 2-304,0-5-192,3-2-80,0-4-16,0-1-816,0-8-6211</inkml:trace>
  <inkml:trace contextRef="#ctx0" brushRef="#br0">63830 46159 6611,'0'0'13334,"-5"1"-12582,8-1-319,-1 0-33,7 0-80,4-1 16,0-1 96,6-1-208,-2 1-127,1 0-65,-1-3-32,-2 5 0,-3-1 16,-5 1-289,1 0-623,-5 0-64,-6 5-3410,-3-4 2369,1 1-769</inkml:trace>
  <inkml:trace contextRef="#ctx0" brushRef="#br0">63870 46240 5571,'0'0'7555,"18"-9"-5682,-6 7 144,0-2-272,3 0-385,2 2-303,-1 1-321,-3 1-384,0 0-224,-5 3-80,1-1 0,-4 3-32,-3-2-160</inkml:trace>
  <inkml:trace contextRef="#ctx0" brushRef="#br0">64423 46029 4722,'0'0'-1056</inkml:trace>
  <inkml:trace contextRef="#ctx0" brushRef="#br0">64423 46029 4258,'-10'-15'1297,"10"11"2704,2 2-2720,-2 0 80,0-1-161,0 1-704,0-1 321,0-1 4337,0 5-4946,0 9-64,0 0 384,0 4 593,0 5 0,0 4-161,0 0-32,0 4-159,0-1-289,0-1-272,-2-2-64,2-3-80,0-4 32,0-3-112,-1-5-16,1-2 0,0-2-16,0-6-2465,0-6 0,1-3-2610</inkml:trace>
  <inkml:trace contextRef="#ctx0" brushRef="#br0">64296 46024 3153,'0'0'7188,"-21"-6"-6804,17 3-272,-4 3 128,4-5 256,2 3-80,-2-1 17,4 1 207,-2-1 48,2 3-79,0-2 1824,2 2-2401,2-1 32,4-2 16,4 3 368,1-2 480,6-2 177,-1-1 272,5 3 31,-1-2-319,1 1 31,2-1-399,0 4-49,-3 0-192,-2 0-192,-2 0-224,-1 0-16,-3 0 0,0-1 32,-2-3-64,-4 0-320,-2 2-480,-3 1-817</inkml:trace>
  <inkml:trace contextRef="#ctx0" brushRef="#br0">64305 46303 5843,'0'0'8836,"-13"8"-7828,17-9-47,3-4-193,-2 2 288,3-2-31,-1 1-113,3-1-207,4 2-209,1-1-192,4 0 64,4 2 176,-2 0-15,3-1-49,-3 2-144,0 0-144,-5 1-128,-3 0-16,-4 0-64,-3 0 48,-5 0-32,2 0-64,0-4-1809,1 4 817,0-1 47,3 0-127,-2 1-433,-3-3-1232</inkml:trace>
  <inkml:trace contextRef="#ctx0" brushRef="#br0">64719 46210 3314,'0'0'16727,"-19"0"-15478,14 4-145,3 0-191,-2 3-321,4-1-240,0 0 128,0 3-31,6-2-193,0 3-64,3-5-32,1-1-112,3-1-16,-3-3 16,1 0-80,0-6 32,-2 0-128,-1-4-128,-5-1 48,-3 0 112,0 0 128,-3-1-64,-2 2-65,-3 4 65,0 0 32,1 4 16,-1 2-16,-1 1 0,1 5 16,1 1 17,2 2-33,-1-1 0,5-2 0,1 1-593,0-1-1392</inkml:trace>
  <inkml:trace contextRef="#ctx0" brushRef="#br0">64980 46093 5779,'0'0'12693,"6"24"-11732,-1-14-209,-2 3-15,1-1-49,0 0-144,-2-2-16,1 2 1,0-4-145,-3-1-112,3-1-80,-3-2-96,0-3-16,0 0 448,0-2-336,-3-2-112,0 1-64,0-1 0,3 0 0,-2 0-16,-1 1 16,2-2-16,0 1 0,1-3 0,-1-3 0,1 2-32,0-3-32,0-3 16,0-2 0,0-2 0,0 1-608,0-1 176,-2 4 192,2-2 128,-1 3 112,0 4 96,0 2-48,1-1 16,0 2 48,1 1 16,3 0-16,2 0-48,-1 0-16,3 1 0,-1 2-16,1-1 0,-1-2 32,-1 0 0,-2 3 0,0 0-32,-1 1 32,-1-3 16,2 3 0,-3 0-32,0 0-48,4 4 32,0 2-32,0 0 48,2 3-32,-3-3 16,4 3 32,-3-2-16,1-4 0,-1-1 0,-1-2-368,-2-2-1281,1-7-1345,-3-2-4657</inkml:trace>
  <inkml:trace contextRef="#ctx0" brushRef="#br0">65206 46135 5587,'0'0'12597,"-13"-3"-12148,13 7-177,-2 1-32,2 4 128,-1 0 96,1 1 128,0 2-47,0-1-65,1 1-144,1-2-128,1-3-128,3 0 16,-1-4-48,3-2-16,-2-1 48,2 0-48,1-1 32,-1-5-32,-1-1 0,2-1-240,-6-1-320,2 0 0,-5 1 224,0-1 256,-2 2 32,-4 1-16,0 2 64,-1-1-16,-4 3 112,3 2 128,1 0 80,-1 0-208,2 0-80,1 2-48,2-2 0,1 3-144,2-1-656</inkml:trace>
  <inkml:trace contextRef="#ctx0" brushRef="#br0">65211 45796 7828,'0'0'11653,"18"-14"-11477,-12 13-32,1 1 48,1 0-16,-5 0-16,2 3-80,-2 2-32,-2 1 32,-1 2 64,0 1-96,-1 1 49,-2-1-33,-2 1 128,2-1 128,-2 0-96,2-5 96,2 3 0,-1-2-48,2-1-64,0-1-96,0-1-31,0 0-1,0-2-48,0 4 0,0-2 32,0 1 16,0-2-16,0 1-48,0-1-16,0 1-32,3-2-48,3 0-48,2 0 64,3 0 32,-1 0 32,4 0 48,-3 0-48,0 0 32,-2 1-48,-4 1-16,0 1-577,-4 0-383</inkml:trace>
  <inkml:trace contextRef="#ctx0" brushRef="#br0">64365 46461 5491,'0'0'10644,"-11"2"-8867,11-4-1521,0 0 80,1-1 49,-1 2-129,1 1-128,2-1-112,-1 1 16,2 0-16,3 0-16,1-1 16,2 1 0,1-2 32,3 2-16,1-3-16,1-1 32,1 1 144,0 0 848,0-1-479,-2 1-257,-3 0-112,0 3-112,-3-1-32,0 1-16,-1 0 16,0 0-32,3 0 0,0 0-16,1 0 16,0 0 32,1 0-32,0 0 0,1 0 32,1-1-16,0-2-48,-3-1 176,0 1 288,0 0-79,0 1-145,0 1-128,-2-3-80,1 3 16,0 1-16,1 0-16,-2 0-16,1 0 32,1 0 0,-2 0 0,3 0-16,-1 0 16,2 0-16,-3 0 48,2-1-32,0-1 80,-2-1 64,1 2-16,1-1-64,-2 0-48,-2 1-16,0 1 0,0 0 16,0-2-16,1 1-64,-4 1 16,3 0 16,2 0 0,-2 0 16,0 0 16,2 0-16,-2 0 16,1 0-16,0-1 32,-2-1 16,1 2 16,-2-3 16,-1 3 16,1-1 0,0 0-32,-2 1-48,1-1 0,0 1 0,3 0-48,-2 0 32,2 0 32,0 0-48,0 0 32,0 0 0,-1 0-16,1 0 16,-1-2 16,-1 1 32,0-2-48,0 0 16,-2 1-16,-2 1-16,2-2 0,-2 3 0,-2 0 32,0-2-48,3 1-16,-2 1 0,0 0 32,1 0-16,-3-1-64,-7 1-5602,1-2-433</inkml:trace>
  <inkml:trace contextRef="#ctx0" brushRef="#br0">64777 46633 5619,'0'0'10644,"0"-3"-9731,-3 6 143,3 2-303,0 3-289,0 3-80,1 2 208,6 4 289,-4 4 143,5-1-207,-6 0-289,4 0-144,-2-3-240,-1-1-80,-2-5 16,1-2-32,-1-3 0,-1-5 128,0-7-16,0 0-144,0-6-48,0-3 16,0 1-16,0-2 32,0 0 0,0 0-16,-3-1 16,-1 1 16,0 2 0,-2-2 0,4 4 0,-3 2 0,1-2-32,2 6 32,2-3-32,0 3-16,2 2-112,2 1 64,2 1 16,1 2 0,1 0 48,1 2-32,2 3 0,-1 1 32,0-1 0,-1 1 0,-3-4-32,2 0-272,-5 0 48,2-2 0,-1 0-289,-3-2 49,1-2 96,-2 3-112,0-4-417,-2 2-623</inkml:trace>
  <inkml:trace contextRef="#ctx0" brushRef="#br0">64973 46540 5987,'0'0'11317,"7"-11"-9988,-4 6-225,5 0-288,-2 2-15,1-2-113,3 4 32,-2 1-239,0 0-273,-1 7-48,-5 1-16,2 1-48,-4 3 0,0-1 48,0-1-48,-3-1-80,0 0 16,2-3-32,-3 0 16,2 0 112,0-1 32,0 0 64,1 0-112,-2 1 48,3 0 113,-3 0-81,0-1-64,2 0-32,1 0-48,0-4-48,0 0 0,4-1-32,3 0 16,3-2 16,0-3-32,4 0 32,-4 0 0,1 1 16,-4 2 64,1 2-16,-4-1-16,-1 1-48,-5 1-352,-2 0-673,-1-1-800,-1 0-1152,-2-4-5507</inkml:trace>
  <inkml:trace contextRef="#ctx0" brushRef="#br0">65770 44971 6099,'0'0'10661,"-2"16"-9669,0-1-352,-3 5 689,1 7-112,2 3-273,0 2-384,-2 2 113,3-3-337,1-3-256,0-5-16,0-6-48,0-8 16,0-1-32,0-7-496,1-1-801,1-7-640,-2-2-2449</inkml:trace>
  <inkml:trace contextRef="#ctx0" brushRef="#br0">65593 44971 4482,'0'0'9797,"18"-6"-8149,-7 2-95,3-1-368,2-1-193,6 3-208,1 0-79,0-2-65,-2 3-48,-2-1-64,0 3-303,-5 0-129,-2 2-32,-1 0-48,-1 0-16,-4 2-16,0-3-192,0 1-625,0-1-399,-3-1-689,3 0-1169</inkml:trace>
  <inkml:trace contextRef="#ctx0" brushRef="#br0">65668 45217 11285,'0'0'4482,"17"3"-3169,-12 0-385,2-2-319,-1-1-289,0 2-144,3-2-64,-1 0-48,-1 0-16,4 0 16,0 0-32,1-2-16,1-2 0,-2 1-16,1 1 16,-4 1-48,-1-2-112,1 3-320,-6 0-161</inkml:trace>
  <inkml:trace contextRef="#ctx0" brushRef="#br0">65966 45175 13990,'0'0'5251,"-22"18"-4803,19-10-32,1 0 144,0 0-191,2 1-97,0-1 16,6-1 128,0-1 96,3-1-160,0-4-111,5-1-65,-4-1-64,4-7-32,-4 2-64,-1-6 16,0 3-16,-5-1-160,-4 0-208,0 0 95,0 4 145,-7-2-48,1 3-16,-4 0 48,2 3 80,2 1 48,0 1 0,0 0-112,3 0-80,2 3-256,1-2-305,0 1-831</inkml:trace>
  <inkml:trace contextRef="#ctx0" brushRef="#br0">66262 45196 6323,'0'0'10181,"9"24"-8805,-7-14-303,1 4-273,-3 1-400,0 2-272,0-1-32,0-2-80,-4-4-432,1-1-1025,-1-3-1456</inkml:trace>
  <inkml:trace contextRef="#ctx0" brushRef="#br0">66454 45036 5795,'0'0'7267,"6"17"-5234,-6-5-240,5 0-385,-1 0-431,-2 0-81,3 1-15,-2-3-481,-1-3-192,2-3-16,-4 1 32,0-3 1601,0-3-1809,0-4-32,0 1 64,0-2-48,-3-2 0,0-1 32,0-3-16,-2 0 0,2-4-16,-3-1 48,1-1-64,1 0-64,0-2-400,2 4-145,1 2 97,1 3 320,0 2 192,1 1 0,5 2 32,0 3 32,0 0 0,1 0 32,2 3 16,1 0-96,-3 0 32,0 2 0,1-1-64,-2 2 32,1 0-96,-3-3-656,0 2-321,-1-2-159,0 1-225,0 1-1952</inkml:trace>
  <inkml:trace contextRef="#ctx0" brushRef="#br0">66613 45127 5843,'0'0'8227,"11"-1"-4881,-6 5-2898,-5 0 0,3 3 177,1 0-241,-2 2-112,0 0-112,1-2 96,0 1-160,-1-3-48,3 0-16,-1-3 0,1-2-16,2 0 0,2 0 32,-3-3 0,4-3-32,-3-3-32,-3 1 32,-1-2-80,0-1-48,-3 1 96,0 1 64,-3 1-16,0 0-32,-5 2 32,-1 1 16,1 1-48,-3 2 16,2 2-32,0 0 16,-2 2-32,3 2-32,0 5-16,2-2 64,1 0 16,4 3-32,1-2-48,1-1-528,5-1-561,2-3-479,1-1-1586</inkml:trace>
  <inkml:trace contextRef="#ctx0" brushRef="#br0">67236 44928 14615,'0'0'912,"-24"-2"-704,14 2 160,-2 1 33,1 7-65,-2 1-48,2 7 144,-1 2 400,1 6 273,3 2-81,3-2-143,5 3-97,0-6-528,5-3-176,3-2-32,3-5 0,1-3 16,-2-4-80,2-1-32,-1-3-64,3 0-656,-4-3-241,3-1-319,-2-2-593,-4 0-2113</inkml:trace>
  <inkml:trace contextRef="#ctx0" brushRef="#br0">67351 45070 10661,'0'0'9604,"6"19"-9220,-1-8-304,-2-5-47,3 0-17,0-1-16,3-5 16,-2 0-241,0-1 145,0-6-160,-1-2-144,-2-3 144,-1 2 96,-3-4 192,-3 2-48,-4 0-48,-3 4-64,-1 0 48,-2 5 16,-3 1 48,2 2-48,3 3 96,3 4 128,1 3-48,4 0-48,2 1-80,1-1 32,1-1-1697,4-5-3217</inkml:trace>
  <inkml:trace contextRef="#ctx0" brushRef="#br0">67507 45112 11365,'0'0'8308,"9"-16"-6771,-4 9-497,4-3-624,-2 0-304,1-3-32,1 3-96,-3-2-48,-1 2 64,-1 3-64,-1 3 32,0 0 16,0 4-96,-3 3-16,3 2 48,2 4 0,-1 3 96,2-1 16,1 1 32,1-3-48,-2 0-32,-1-3 16,0-2 0,0-2 16,-2 1-16,-3-2-16,-8-1-4194,3-4-1120</inkml:trace>
  <inkml:trace contextRef="#ctx0" brushRef="#br0">67724 44949 17304,'0'0'4578,"-18"4"-4530,10 3 16,0 4 0,1 0-16,3-4 0,3 2-16,1 0 16,1-3-48,6 0 0,2-3 64,2 3-32,1-4 32,1 3-32,-4 0-32,-3 1 0,-3 1 0,-3 2-16,0-1-64,-4-1 48,-3 2-32,-2-1 32,2-1 16,1 0 16,-1-3-32,2 1 48,1-4-32,2-1-336,-1 0-737,3-6-5361</inkml:trace>
  <inkml:trace contextRef="#ctx0" brushRef="#br0">67825 44860 5731,'0'0'6515,"-1"17"-5219,5-7 193,3 3-273,0 1 129,-1 4-160,-1 1-241,1 1-240,-3 0-319,-3-3-113,0 0-48,0-3-96,-3-3 0,1-5-64,-2 2-16,2-5 0,2 0-64</inkml:trace>
  <inkml:trace contextRef="#ctx0" brushRef="#br0">67756 44998 5491,'0'0'8611,"92"-9"-7202,-57 8 352,1-4-288,-2 1-593,0-3-416,-7 1-224,-3 0-160,-2 1-32,-4-2-16,-5 1-32,-2 1-272,-8 3-528,0 1-449</inkml:trace>
  <inkml:trace contextRef="#ctx0" brushRef="#br0">68272 44953 9220,'0'0'8372,"5"-18"-7347,-5 17-529,-5-2-352,3 3-80,-6 0-32,0 0-16,0 3-16,-3 2 0,0 1-16,0 3-16,0 1-32,2 0 32,4 3 0,2-2 80,3 1-16,0 0 16,7-4 64,0-3-32,3 0-16,1-5 48,-4 0 0,4-1 16,-2-6 64,-5 0 128,1 0-160,-2-1-80,-3 2-48,0 0 33,0 0-65,-3 2 0,1 1-33,1 1 33,-1 2-80,1 0 0,1 2-144,0 5 160,0 2 32,0-2 32,0 3-16,0 0 32,1-2-48,2 0 48,0-3-16,1-5-576,1 0-1217,1-4-1792</inkml:trace>
  <inkml:trace contextRef="#ctx0" brushRef="#br0">68341 45022 8052,'0'0'5922,"-5"18"-4273,3-12-512,2-1-449,2-3-416,1-2-80,4-2 96,-1-6-144,3-2-96,-4 0-32,1-1 16,-3 0 16,0-1-16,-3 5 0,0-1 33,1 5-1,1 0 272,-2 1 0,2 2-240,2 2-112,0 2 0,2 2 32,1-1-32,1 4 0,-1-3 16,-2 1 16,4-2-32,-6 1 16,1-3 0,0 0-384</inkml:trace>
  <inkml:trace contextRef="#ctx0" brushRef="#br0">68539 44823 5795,'0'0'6867,"-5"16"-5795,5-1 1041,0 2-224,0 5-624,2-1-513,1 2 16,-2-1-223,0-3-433,-1-3-32,0-3-48,0-2 320,0-4 16,0-1-240,0-3-32,0-2-48,0-3-832,0-4-1457,0-2-4130</inkml:trace>
  <inkml:trace contextRef="#ctx0" brushRef="#br0">68520 44931 15415,'0'0'1713,"23"-6"-1601,-14 6 1040,3 0-575,-2 0-497,0 0-256,-1 0-2257</inkml:trace>
  <inkml:trace contextRef="#ctx0" brushRef="#br0">68647 44944 17624,'0'0'3842,"-17"4"-2402,12-3-735,2 1-593,0 4-144,3-3 32,-1 3-48,1-1-689,0 2-383,4-2-33,0-1 353,4 0 432,0-2 160,-1 0 192,2-2 112,-2 3 16,-1-2 224,2 1 144,-3-1 145,-1 4-1,1-1-192,-4 3-192,-1 0-176,0 2 0,-1 1 0,-7-1-112,0 1-176,0-3-192,-1-2 336,-2-4-96,4-1-160,-1 0-113,5-3 97,2-6-288,1 0-2962</inkml:trace>
  <inkml:trace contextRef="#ctx0" brushRef="#br0">65786 44764 8900,'0'0'4370,"22"-33"-3954,-3 3-448,7-3-528,4-8-737,0-5 465,1-5 832,-4 3 112,-3 1-64,-2 7-144,-6 7-176,-4 7 288,-3 10 64,-2 3 32,-2 8 16,-2-1-48,1 6-80,-2 0 0,-1 0-96</inkml:trace>
  <inkml:trace contextRef="#ctx0" brushRef="#br0">66138 43969 5859,'0'0'7379,"-24"0"-7219,15 3 336,-3 0-111,0 3 111,1 3 48,-2 2 128,0 2 177,5 0 31,-1 4-64,2-2-175,3 1-113,3-3-64,1 0-96,5-4-240,2-3 1,8-2-17,-1-4-32,4 0-16,-1-8-16,0-3 0,-3 0-16,0-3 0,-6 2 16,-2-2-16,-3 4 0,-3-1-48,0 1-16,-7-1-32,-1 4-48,-1 1 0,-3-2 32,4 4-97,-4-1-31,6 2 80,0 3 128,2 0-48,4-1-16,0-1-128,6 2 0,4 0 144,2-3 32,1 2 64,3-1 160,1-1 240,-1 1 81,2 1 143,-3-2 32,2-3-240,0 2-207,1-1-145,-1-1-80,-1 0-16,-3 2 16,-4 0-16,-2 3-160,-6 1-721,-1 5-271,-6 0 63,-4 2-976,-3 0-2289</inkml:trace>
  <inkml:trace contextRef="#ctx0" brushRef="#br0">66449 43917 2833,'0'0'9861,"-2"-17"-8997,2 13 513,0-1-641,0 2 321,0 0-81,0 2-336,2 1-63,1 3-545,-3 4 0,2 5 32,-2 4 64,0 3 528,0 3 144,0 1-159,0-1 159,0 1-144,-2-3-367,2-6-129,-2 0-48,2-5-80,0-1 0,0-2-16,0-4 0,0 1-785</inkml:trace>
  <inkml:trace contextRef="#ctx0" brushRef="#br0">66379 43900 5587,'0'0'9188,"-19"1"-8308,16-1-448,1 2-256,0-2-64,1 0 17,-1 0 1711,2-2-1071,3 1-513,4-2 80,1-1-16,3 1-64,5-3 144,2 3 129,1-3-65,0 1-272,-1-1 128,-2 2-112,-6 2-160,-1-1 0,-4 1-16,-1 2-48,-4 2-848,-4 2-16,1 1-641,0-2-1248,-2 3-3010</inkml:trace>
  <inkml:trace contextRef="#ctx0" brushRef="#br0">66627 44013 9204,'0'0'9781,"-17"1"-9349,10 4-208,2-2 0,0 1 48,0 1 16,-1 0-160,3 0-32,3-1-16,0 2-64,0-1 17,0-1-1,6 4 16,2-2-16,0 0 32,1 1-32,2-1 0,-3 1-16,1-3 48,-2 0-48,-3 0-16,0-3 0,-4 2 0,0 1 16,-2 1 80,-4-2 32,-3 4-64,-2-2 0,1 1-64,-1 1 0,1-1 16,1-1 16,3 0 48,3-1-32,-1-4-32,3 0 48,2-1-96,6-4-608,2-3-1153,-3-1-1633,2 2-2352</inkml:trace>
  <inkml:trace contextRef="#ctx0" brushRef="#br0">66629 43665 7619,'0'0'14647,"0"4"-14631,-2 8 112,-1 1 320,3 1-31,0 1-225,-2-1-32,2-2-32,-1-4-48,1-2 0,0 0 64,0-4 96,0-1 368,3-1-496,5-2-16,3-3-47,0 2-1,3-2-96,-2 3 16,-1 0-33,-4 2 33,0 0-288,-5 0-432,-1 2-192,-1 0-401,0 1-16,-1 0-143,-1-1-593,-1-2-1217</inkml:trace>
  <inkml:trace contextRef="#ctx0" brushRef="#br0">66729 43651 10309,'0'0'8404,"3"-14"-8068,-3 20-224,0 5 288,3 3 977,-2 5-401,0 2-208,1 2 433,-1-2-369,3-2-464,-1-1-175,2-4-113,-2-4-32,1-4-16,0-4-16,-1-2 0,-1-2-1201,0-7-1136,-2-5-1825,0-1-11205</inkml:trace>
  <inkml:trace contextRef="#ctx0" brushRef="#br0">66706 44842 12646,'0'0'2081,"-22"11"-1121,10-7 417,1 4-49,2-4-463,3 1-225,3-3 16,5-6-303,5-8-17,7-6-224,4-6-80,6-8 0,4-3-80,2-9-64,0-1 64,1-1 48,0-1 0,-6 3 32,1 4-128,-4 0-240,-4 6-561,-4 3-351,-4 6-609,-3 4 16,-3 2-432,-1 3-1329</inkml:trace>
  <inkml:trace contextRef="#ctx0" brushRef="#br0">67069 43936 8084,'0'0'9364,"6"-15"-8243,-4 15-641,-1 7-384,-1 5 16,0 5 304,0 4 400,0 7-47,-6 1-49,3 0-176,-4-1-352,1-4-128,1-3 0,1-9 33,0-1 47,1-4 16,0-3-64,3-3 48,0-3 128,0-7 16,3 0-224,3-6-64,-1-6 16,0-3-32,1 0 16,1-2-48,-4 0 32,3-1-112,-4-1-304,1 4-112,-3 4-225,0-1-255,0 3 335,0 4 225,0 3 336,2-1 48,0 2 32,4-1 16,2 3-48,1 0-32,0 0 64,3 1 48,-2 1-32,-2 5 48,-2-1-48,-2 2 16,1 0-64,-3 3-48,-2 3 80,1 2 64,1 1-16,-1 1 32,-1 4-32,0-3 48,0 2 48,0 0 64,0 1-32,-4 2 0,1 0-32,-3-2-32,-2 1 0,0 1-32,-2-2-48,0-1 0,3 0 0,0-3 16,1-1 0,0-4 0,3-1 0,1-3 32,2 1 96,-3-2-32,2 0 48,0 0-112,0 3-48,0 0 16,-2 2-16,3 0 16,0 0-32,0-1 32,3 1 48,0 0-16,4-1 32,1 2 112,1 0 401,0-2-1,3 2-144,-1 1-128,0-2-48,-5 0-208,1 1-32,-3-1 0,-1 0 16,0 0 1,-3 0-82,0-1-31,0 2-464,0-2-496,0-2-305</inkml:trace>
  <inkml:trace contextRef="#ctx0" brushRef="#br0">67338 44053 9620,'0'0'10373,"-16"2"-10149,7 5-128,1-1-32,2 2-32,0 2-16,2-3-48,3 1 48,-3 1-16,4-3 0,0 1-16,0-3 0,0 0 0,4-1 0,0-1 32,0 1 64,2-1-16,1 2 0,1-1 0,1 0-32,-3 3 0,-2-2 0,-1 6-48,-3 1-64,-3 1 16,-3 0 0,-1 1-144,-4-4 144,1 1 64,0-4 0,1-5 16,4 2 16,1-3 48,2-3 0,2 0-96,0-7-752,6 2-2257,-1-1-3154</inkml:trace>
  <inkml:trace contextRef="#ctx0" brushRef="#br0">63489 47625 12566,'0'0'3169,"-1"-2"-2032,1-1-769,-1 3 16,1-1 80,-1 1 97,1-2-81,-3 2 16,-1 0-64,0 2-176,-6 4-128,-2 4-32,-5 3-64,0 5 0,0 2 0,0 1 32,3 0 321,5 2 319,4-4-192,5-2-224,3-4-112,7-3-96,2-6 17,3-4-33,4-9 0,-1-6 0,1-5-48,-1-5-128,-3-1 64,-1-3-81,-4-1-191,-5 2-336,-1 3-144,-4-2-145,-5 7 33,-3 2 400,-3 0-65,0 6 545,-2 2 80,-4 4-48,2 3 0,-1 1 32,-2 2 0,-1 3-48,6 1 16,2-1-32,3 1 48,5-3-48,6-1-3809,5-1-1266</inkml:trace>
  <inkml:trace contextRef="#ctx0" brushRef="#br0">63729 47494 8388,'0'0'7699,"5"24"-6546,-1-8 272,-2 2-257,2 6-111,-4-1 47,0 1-352,0-1-223,0-6 47,0 0-336,-4-6-160,2-3-16,-1 0 0,3-6-16,-1-1-32,1-7-1745,0-4-1280,0-4-3874</inkml:trace>
  <inkml:trace contextRef="#ctx0" brushRef="#br0">63639 47491 7443,'0'0'9829,"17"9"-9077,-1-9 209,1 0-177,4-2 241,-1-2-49,1-4-320,-2 3-416,-3-3-224,-2 2-32,-3 0-32,-3 3-64,-2-2-448,-3 5-224,-9 5-2162,-1 1 1634,0 0-241,-1 0-2081</inkml:trace>
  <inkml:trace contextRef="#ctx0" brushRef="#br0">63634 47734 864,'0'0'17448,"22"-17"-16167,-12 11-289,4 3-367,0 2-225,0-3-144,-2 3-96,1 1-48,-2 0-64,1 0 0,-4 0-32,2 0 16,1 0-48,-2-3 0,1 0-32,-1 2-48,0-3-16,-1-1-48,-2 4-64,-1 0-272</inkml:trace>
  <inkml:trace contextRef="#ctx0" brushRef="#br0">63957 47562 5907,'0'0'11157,"-6"-6"-9044,4 10-1713,1 5-160,0 1 320,-3 3 97,-1 3-273,0 0-224,-1 0 0,4-5-64,1 2-48,-1-3 0,2-3-32,2-2-16,1-1-48,3-3-560,2-1-177,-2-1-831,2-3-1314,-3-1-1904</inkml:trace>
  <inkml:trace contextRef="#ctx0" brushRef="#br0">64057 47632 11269,'0'0'5411,"3"18"-4403,-1-15-288,1 3-111,-1-3-17,-1 0-224,2-1-96,-3-1 625,0-2-145,0-4-480,0-1-176,0-3-80,0-2 0,0-2-16,0 1-96,0-1-96,0 0 48,-3 3 96,3 1 64,0-1-16,0 4 0,3 0-16,-3 3 64,4 0-16,-1 1-32,1 2 16,1 0-80,-2 5 48,3-1-16,-3 1-64,3 1-512,-1-4-513,-2 1-800,1-1-304,1-2-288</inkml:trace>
  <inkml:trace contextRef="#ctx0" brushRef="#br0">64218 47448 13030,'0'0'6803,"-5"23"-6531,5-12-32,5 2-64,1 1-32,0 0 33,5 3 191,-6-2-176,2 2-64,-1-1 48,-5-2 176,-1 1 160,-3-2-63,-2-1-225,-4-4-64,3 1-64,-1-1-48,2-4-16,1-1-16,2-3-16,1 0-673</inkml:trace>
  <inkml:trace contextRef="#ctx0" brushRef="#br0">63416 47893 8196,'0'0'7891,"7"16"-7426,-1-15 239,5-1 304,2 0-159,2-1-273,3-2-96,-1-1 193,1 1 31,-1-2-208,0 1-272,0 2-96,-2-1 48,1 2-32,0 1-80,1-1-16,2 0-16,1-2 0,1 1 17,1 0-1,-2-1 16,0 0-16,-4 0 16,0 3-80,-3-4 64,-3 4 64,-1-1-48,-1 0-32,3 1 16,0 0-16,-2-1-16,3-2-16,0 3 16,0 0-16,2 0 0,0 0 0,-1 0 0,-2 0 0,0 0 16,-1 0 16,1 0 0,-4 0 64,1 0 160,1-1 112,-2 0-16,4 0-80,-2 1-160,3 0-15,-2 0-33,1 0 0,-2 0-32,2 2-16,-2 2-32,-3-3 64,1 0-64,-1-1 0,-1 0 16,0-1 32,0-5-16,1 2 0,-3-4-16,3 4-48,0-1-96,1-1-97,-4 5 65,3 0 112,-2 1-304,-3 0-496,-1 6-2802,-5-1-480</inkml:trace>
  <inkml:trace contextRef="#ctx0" brushRef="#br0">63743 48075 5795,'0'0'5362,"-17"4"-4097,10-3 127,1 1-399,2-2-97,-5 3 49,2-3-97,-3 6-32,-1 0-95,-1 0-113,-3 4 32,1 1-143,0 2 31,2-1-80,0 0-160,5 2-80,3-5-112,4 1-64,4-2 32,3-4-48,7-3 48,3-1-16,1-4 80,0-6-48,1-4 16,0-2-15,-6-2 15,-2 0-144,-4 0-161,-3 2-159,-4 0 160,-4 0 32,-1 4-32,-3-1 16,0 2 64,-2 3 96,-1 2 0,1 2 32,2 2 0,0 2-16,2 0-16,4 0 32,-2 2-32,4 0-64,0 1-1025,4-2-1040,3 3-960,1-3-2290</inkml:trace>
  <inkml:trace contextRef="#ctx0" brushRef="#br0">63862 48097 8132,'0'0'5042,"11"21"-2801,-8-12-512,0 0-353,2-1-399,-3-1-225,2-3-207,-3 1-193,2-2-192,-3-2 336,0-5 64,0-2-432,0-3-64,0 1-16,-1 1-16,-1-3 64,1-1 80,-2 1-63,2 2 31,1-1 0,0 0-64,0 1-16,1 1-48,6 0-16,0-1-16,2 2 32,2 0-16,-1 1 0,0 4-32,-2 1 48,0 0-64,-2 3 32,-3 1-192,-2 2-481,1-3-207,-2 2 192,0-3-177</inkml:trace>
  <inkml:trace contextRef="#ctx0" brushRef="#br0">64528 47767 7347,'0'0'12902,"-5"0"-12325,12 0-97,2-2-96,3 2 96,3 0 32,0 0-111,1 0-113,1 0-176,-5 0-48,0 0-64,-6 2 32,2-1-240,-4 1-705,-1-2-319,-10 2-5715,3-4 2513</inkml:trace>
  <inkml:trace contextRef="#ctx0" brushRef="#br0">64559 47877 5282,'0'0'10869,"-8"13"-7875,11-13-2450,4 0-304,4-4 0,2 2 128,4-3 145,-2 2 63,2-1-80,-4 2 80,-2 1-352,-3 1-207,-2 0-17,-4 0-337,-2 0-367,-6 0-5603,-4 0-2209</inkml:trace>
  <inkml:trace contextRef="#ctx0" brushRef="#br0">64892 47772 10261,'0'0'10885,"-9"-3"-9797,8 3-159,-2 0 1296,8 0-1953,1 0-80,6-3-48,-1 1 144,3-1-144,0 0-64,-4 0 16,2 3-16,-6-3-64,-1 3-16,-1-2 16,-2 2-64</inkml:trace>
  <inkml:trace contextRef="#ctx0" brushRef="#br0">65528 46306 5795,'0'0'10212,"-15"-1"-8883,15-1 336,0 2-993,4 0-112,0-2-96,7 2 209,1 0-161,3 0 128,1 0-288,2 0-207,-2 0-97,0 2-16,-2 0-32,-3-1 16,1-1 0,-7 1-16,1-1-241,-5 0-127,3 0 32,-4 2-768</inkml:trace>
  <inkml:trace contextRef="#ctx0" brushRef="#br0">65538 46432 4674,'0'0'12726,"30"-6"-11269,-12 1-273,8 1-143,-1 1-97,0 2-224,-6-1-399,-5 2-257,-2 0-32,-6 4-1025,-6-1-640,-1 2-768,-4-2-2129,-7-2-6467</inkml:trace>
  <inkml:trace contextRef="#ctx0" brushRef="#br0">66080 46129 9604,'0'0'12022,"0"-13"-11846,0 15-192,2 5-48,2 6 80,-2 4 144,3 5 192,-4 6 385,1 4 399,-2 4-352,0 0-191,-3-4-209,-4-2-128,1-4-352,0-6 48,1-3 16,0-7 64,3-3-48,2-3 48,0-6-272,1-7-1393,2-2-1616,1-3-3779</inkml:trace>
  <inkml:trace contextRef="#ctx0" brushRef="#br0">65911 46126 6179,'0'0'12309,"26"-4"-11540,-10 4 287,2 0 1,2 0-257,4 0-31,-1 0 63,3 0-336,0 0-96,-2 0-96,0 0-127,-2 0-65,-4 0-144,-2-3-16,0 1-65,-6-3-255,1 3-336,-5-3-401,0 2-319,-5 0-481</inkml:trace>
  <inkml:trace contextRef="#ctx0" brushRef="#br0">65934 46479 5827,'0'0'14198,"2"0"-13510,9-3-271,6-1 47,4-3 0,6 4 256,-1-3 337,6 2-81,-6 1-95,3 0-241,-7 2-416,-2 1-128,-6 0-176,-1 0 16,-3 0 32,-2 0-144,-4 0-128,0-4-112,-4 4-305,0-2-447,0-2-673,-4 1-944</inkml:trace>
  <inkml:trace contextRef="#ctx0" brushRef="#br0">66324 46402 12566,'0'0'4370,"-15"8"-3586,14-5-432,1 3-320,0 2 64,0 2-32,0 2 48,0 1 273,1-2-145,1 0-160,5-4 0,-1-2-80,2-3 80,-2-2-80,3-3 336,0-4 96,-3-4-144,-1-1-144,-1 2 16,-4-4 17,0 2-33,-4 2-64,-3 2-80,-2 3 64,0 1-64,-1 3-32,2 1 16,4 0-192,2 4-609,1-1-688</inkml:trace>
  <inkml:trace contextRef="#ctx0" brushRef="#br0">66596 46288 12646,'0'0'1472,"-17"-6"-927,13 12-65,0 5-176,0 2-32,2 5 240,2 2 449,0 0 416,0 3-593,2-5-368,0-1-288,1-4-16,0-3-48,-1-5 48,0-4 320,-2-1 97,3-6 303,0-4-192,0-4-480,-3-5-112,0-2-16,0-4 16,-3-1-128,-3 1-352,-2 0-288,-1 2 64,2 1 143,0 6 369,2 1 112,0 3 32,4 2 0,1 0 0,1 0-48,9 0-48,3-2 32,4 2 32,1 1 16,4 2-32,-4 1 32,-1 3 0,-3 3 16,-6 0-48,1 6 48,-8 0-96,1 0 80,-2 3-80,0-1 16,-2 2-112,1-5-384,-3 2-913,2-1-992</inkml:trace>
  <inkml:trace contextRef="#ctx0" brushRef="#br0">66739 46381 8180,'0'0'5986,"-8"20"-4689,6-10 336,-1-2-433,3 1-687,0 0-209,0-2-144,5-1-64,0-2-16,-1-2-16,3-2 16,0 0 0,-1-1 32,1-3-48,-1 0-32,0-2-16,-4 5 0,2-1 0,-3 2-16,-1 0-16,1 0 32,-1-1-16,0-1-16,0-1-16,0-1 16,0-3-384,-1-1 16,0-1 96,-3-2-113,2 2 177,-1 2 112,-3 1 112,1 4 176,-3 2 128,3 0-175,-1 4-49,0 4-48,3-2 16,3 3-48,0-4 0,2 0-16,3 0-465,3-5-1824,-4 0-2321</inkml:trace>
  <inkml:trace contextRef="#ctx0" brushRef="#br0">66794 45916 9332,'0'0'6499,"3"-20"-5106,-3 16-1041,2 1-128,0 0 0,0 3-48,2 0-192,2 6 32,0 0 0,0-1 16,0 2-32,0 1 0,-2-1 64,-2-1 16,-2 1 113,0 1 79,0-2-16,-2 1 64,-2-2 0,1 1-64,2-2-80,-1 0-112,2-1-48,0 1-32,0-1 64,6 3-48,0-2 0,3 2 48,4-2-32,-2 1 0,1 0-16,-1-2 16,-4 1-16,1-3-16,-4 0-560,-1-1-576</inkml:trace>
  <inkml:trace contextRef="#ctx0" brushRef="#br0">67174 46230 8612,'0'0'8724,"-5"1"-8740,5 8 48,-1 3 32,1 0 144,0 6 400,0-1 273,1-2-33,2 1-176,0-3-335,-3 1-81,1-5-32,-1 0-64,0-3-48,0 0-48,0-3 0,0 0 336,0-9-384,0 2 16,0-1 16,-1-3-48,0 2 16,-1-2-16,1-3-16,-2 1-256,0-5 160,2 2 0,-5-3-112,4 0-112,-1-1-16,1 0-129,1 4 33,-1-2 208,2 0 144,0 4 80,0 1 0,0 1 32,0 1 0,3 1 16,-2 3 0,2-1 48,0 2 0,0 0-48,2 0-48,3 3 32,0 0-64,2 0 48,1 0-16,0 3-32,-1 0 48,-1 0 0,-1-1-16,-1 2 16,-1-4 0,-4 2 16,2-1-32,-4 1 32</inkml:trace>
  <inkml:trace contextRef="#ctx0" brushRef="#br0">67312 46048 5939,'0'0'7539,"-2"-17"-6370,2 13 127,0 2-351,2 2-177,-1-2-16,3 2-239,-1 0-225,2 0 16,0 0-48,1 0-128,2 0 0,2-1-96,-2 1 32,0-3-48,-1 2 16,-3 0-144,1 0-432</inkml:trace>
  <inkml:trace contextRef="#ctx0" brushRef="#br0">67473 45910 5699,'0'0'4642,"-7"-7"3297,9 7-7186,1-2-209,2 2-240,1-1-240,3 1-48,3-1 16,0 0 32,3 0-96,-2 1 0,1 0 32,-2 0 0,-3 0-16,-3 1 0,-2 4 0,-4 2-32,0 2 48,0 2 16,-2 0 32,-3 3 16,2 0 96,0-1 144,-1-1-48,2 2-127,-1-4-49,1 1 16,-1 0-48,2 1 0,-4-1 32,4-1-48,-4 0 0,-1 1 32,3 0-64,0-2 32,-2 0 0,3 0-16,-4-3 16,3 0 0,1-4-32,-1 2 48,2-3 128,5-6-80,4 3-96,-3-4 0,5 2 0,-1-1 0,0 2-32,2 0 48,-1 1 16,4 2 0,0 0 0,-2 0-48,2 0 32,-3 0 16,-3 2-32,-1-2 16,-2 0-96,-4 0-736,-8 0-3394,0 0 1168,-1-2-1808</inkml:trace>
  <inkml:trace contextRef="#ctx0" brushRef="#br0">65041 47620 7748,'0'0'9764,"15"-18"-8291,-9 13-577,2 1-288,0 0-175,2 0-193,-2 1-112,1 0 0,-2 3-48,2 0-64,-3 0 16,0 3-16,-1 4 0,1 0 0,-5 2 32,0 1-48,1 1-16,-2 1 16,0 0 32,0 3 16,0-1 32,-2-1 48,1 2 16,0-4 112,-3 0 96,2-2 17,-1-1-33,1 0 64,-1-4-64,0 3 16,-2-2-192,4 0-80,-2-1-64,0-2 16,3 2-64,0-1 16,-3 0-16,3 0-32,0-2 16,0 3 64,0 0-16,3-3 0,-3 0 16,0 1 0,3-1 0,0-1 96,1 0 0,2-1 0,2-2-80,1 2-48,3 0 64,-1-2-32,2 2 0,-4 1 0,0 0 16,-1 0 1,-5 0-1,1 0-81,-1 0 49,-2 0-16,2 0 32,-1 0 1,0-3 47,0-1-64,3 1 32,0-2-48,1 2-369,-1 1-127,0 0-224,-3 2-225,0 2 33,-2 2-385,0 2-976,-4 0-1040,-1-2-2050</inkml:trace>
  <inkml:trace contextRef="#ctx0" brushRef="#br0">65506 47634 12630,'0'0'8196,"9"-6"-8020,-7 6-64,3 0-48,-3 0-32,0 1 16,0 4-80,-2 3 48,0 6 48,-5 3 352,2 2 240,-3 3-160,3-2-207,-1 1-225,3-2-48,1-5-16,0-3-48,3-1-289,2-7-175,1-3-208,-2-1-753,4-7-1840,-6-6-5411</inkml:trace>
  <inkml:trace contextRef="#ctx0" brushRef="#br0">65406 47607 6515,'0'0'12166,"21"-15"-11174,-4 13-16,2-4 129,5 2 112,1 0-145,4 0-192,-2 0-255,-3-1-561,-3 2-112,-8-1 0,1 0-577,-7 3-591,-3 1-577,-15-1-8676,2 2 1329</inkml:trace>
  <inkml:trace contextRef="#ctx0" brushRef="#br0">65398 47820 8260,'0'0'10533,"26"7"-9157,-8-12-111,4-2-289,7 3-47,-5-4-161,2 3 0,-6 1 81,-3 4-865,-4 0-64,-5 0-384,-2 1-625,-4 3-400,-2 0-143,0-2-17,0 2 0</inkml:trace>
  <inkml:trace contextRef="#ctx0" brushRef="#br0">65744 47758 12662,'0'0'9444,"5"10"-8531,-5 3 223,0-2-544,1 2-304,3-2-127,2 0-97,3-5-16,3-6 32,-1 0 0,1-4-64,1-5-272,-3-2-177,1-3 193,-7 1 80,-4 0-224,0 2 80,-8 3 112,0 1-16,-4 5-112,0 2 272,2 0 15,1 2-15,1 4 16,2 0-16,3 1-464,-3-1-1569,4-2-1536</inkml:trace>
  <inkml:trace contextRef="#ctx0" brushRef="#br0">65923 47730 1137,'0'0'15094,"11"21"-13013,-9-10-752,-2 0-337,0 3-159,1-5-321,-1 4 16,2-6-208,-1-1-159,-1-1-49,3-5 16,0 0 32,0-7 160,1-1-64,0-1 32,2-4 288,-2 2-207,-3-1-97,-1 0-176,0 0-32,-1 0 0,-5 2-32,2-1 0,0-1-32,1 1 0,0-2 32,2-1-48,1 1-112,0-2-176,3 2 47,3 2 177,0 2 80,2 1-32,1 2-16,-2 5 0,-2 1-16,2 0 0,-1 6-32,0 0 80,-1 0 32,3 1-48,0-1 0,-1-1-64,4-2-512,-3-3-64,-1 0 159,-1-3 49,-1 2-368,-4-4-273,-1 2-720</inkml:trace>
  <inkml:trace contextRef="#ctx0" brushRef="#br0">66122 47769 7043,'0'0'12054,"-8"16"-11046,5-7-111,0 1-161,2 4-224,1-4-304,1 1 48,2-1-176,6-4-64,-4-4 80,2-2-15,2 0 15,-3-6-32,1 0-32,-2-3-80,-1 0-32,-2 1 32,0 3 0,-2 0-145,0-1-95,0 5 176,-4-1-176,-3 2 48,0 0 80,2 0 96,-3 2 16,3-2 16,1 0-64,2 0-609,2-8-543,0 2-1841,7-2-3555,-1-2-1471</inkml:trace>
  <inkml:trace contextRef="#ctx0" brushRef="#br0">66109 47449 14439,'0'0'2465,"18"-18"-1617,-6 14-64,5 2-207,-1 2 15,1 0 144,-2 1-207,-6 4-209,-5 3-272,-2 2-16,-4 2 0,-4 0 16,-4-1 176,1 0-64,0-1-48,1-3-16,2 1-16,4-4 32,2 1-80,0-2-32,5 0 48,4 0 176,0-2-48,5 0 16,-3 1-95,2-2-33,-4 0-80,-1 0-48,-1 0-673,-4 0-559</inkml:trace>
  <inkml:trace contextRef="#ctx0" brushRef="#br0">66503 47680 9380,'0'0'9237,"1"0"-8805,-1 3-144,0 5-160,0 2 112,1 3 272,3 2 16,0 2 17,2-2-177,0 1-160,-1-3-64,-3-3-96,0-5 16,1 1 0,-3-5 384,0-4-143,-3-3-225,1-3-32,0-4-48,-1 0 0,2-3-32,0-1-129,-2 1-31,3-4 128,0 2 112,-1 2-16,0 1 32,0 0-160,1 3 48,-3 2 32,0-1 0,3 5-16,0 0 32,0-1-16,3 1-32,1 0-16,6 1-400,-3-3-64,6 4 304,-2 0 160,0 2 16,-1 2 48,0 0-16,-2 0-32,1 2 64,-1 0-16,-3 2 16,0-3 0,0 2-16,-4-2-16,0 1-16,0 1-561,-1-1-895,3-2-513,-2 3-272,2-3-449</inkml:trace>
  <inkml:trace contextRef="#ctx0" brushRef="#br0">66683 47467 5346,'0'0'16792,"-6"9"-16232,6-4-255,1-2-177,5-2-96,2 0 48,1-1 32,2-1-96,1-1-144,0-5-337,-3 3-239,-1-1-400,-5 4-49,0-2 81,-3 1 95,-6 5-4481</inkml:trace>
  <inkml:trace contextRef="#ctx0" brushRef="#br0">66822 47335 5330,'0'0'6740,"2"0"-6516,-1 0 480,5-3 561,0 3 95,2 0-143,2-3-33,4 0-239,-2 3-369,4-1-272,-3 1-112,-2 0-80,0 1-80,-4 5 16,-2 0-32,-4 0-80,-1 3 96,-1 0-32,-4-2 192,-5 4 48,2 0 97,-1-2-33,2-2 0,2 1-176,-1-2 64,5-2-112,-3-3 0,4 0-64,0 2-48,0-2 48,5 1-48,1 2 48,-1-3-16,2 2 0,2 1 32,-1-1-32,-1-1 16,1 2-16,-2-2-16,-2 0-48,-1-2-16,0 3-128,-3-2-96,0 1 96,-1 1 160,-4 3 48,-1 1-16,1-1 64,-1 2-16,1-2 16,1 1 0,-2 1-32,2-2 0,2 1 0,-3-3 0,0-1 0,-1-2 0,-1-1 16,-2 0-112,1 0-400,-3-1-209,4-2-655,1 2-817,2-2-353,1-1-543</inkml:trace>
  <inkml:trace contextRef="#ctx0" brushRef="#br0">67030 47725 8996,'0'0'9669,"5"-7"-9029,-1 7-304,2 0-160,2 0-112,1 0 112,3 0 240,3 1 161,-1-1-321,2 0-128,-3 0-32,0 0 0,0 0-80,-2-2 0,-4-2-48,-1 0-368,-3 2-161,-3-2-111,0 2-752,-3 2-1170,-3 0-607</inkml:trace>
  <inkml:trace contextRef="#ctx0" brushRef="#br0">67052 47842 10373,'0'0'6339,"-5"3"-6083,10-3-144,3 0-16,1-3-48,4 0 112,0-4 144,3 1 0,-1-1-80,-1 3-112,-1 3-80,-4-1-32,-5 2-96,1 0-432,-4 3-288,-1 0-593,0 2 177,-4-1-209,-2 2-112,0-3-1392</inkml:trace>
  <inkml:trace contextRef="#ctx0" brushRef="#br0">67379 47731 11877,'0'0'3746,"6"-6"-3634,-5 5-32,2 0 96,-2 1 48,5-3-15,2 3 31,4 0 16,0 0 160,4 0-64,-2 0 16,1 0 353,-3 0-385,-3 0-288,-1 3-48,-3-2-16,-3 1 0,-2-2-304,-2 0-577,1-1-591</inkml:trace>
  <inkml:trace contextRef="#ctx0" brushRef="#br0">67611 47563 12358,'0'0'4418,"18"-6"-4418,-10 4 16,0 2-32,1 0 32,-1 0 0,0 0 0,-4 0 144,-1 0 336,0 2 80,0 2-47,-3 0 47,1 3-48,-1 0 64,0 3-160,0 1-63,-1 1-145,-3 0-80,-1 2-16,-1-2-48,-3 1 0,1 1-16,1-2 0,-2-2 0,1 0-48,3-2-16,0-1 16,2-2 0,1 0-48,2-1 64,0 1-32,4-1-16,0-2 64,2 3 16,1-4 80,1-1 176,2 0 145,0 0 495,0 0 32,-1 0-832,0 0-111,-3 0-1,0 0-64,1 0-32,-1 0-81,-1 0-47,4 2-48,-3-1-112,-1 1-192,-1 2-96,1-4-273,-4 3-191,2-3-241,-12 0-8227</inkml:trace>
  <inkml:trace contextRef="#ctx0" brushRef="#br0">67542 47890 5138,'0'0'10565,"0"-7"-9668,2 7-417,-1 0 256,4 0-416,-1 0 16,2 0-143,8 0 95,0 0-128,3-3 80,4-1-128,3 0-16,-3-2 128,2 3 304,-6 0 129,-3 0-17,-4 2-224,0 0-272,-6 1-80,0 0 16,1 0 48,-3 0-16,0 0-64,-2-2-192,0 0-832,-1 1-817,-2-4-3313</inkml:trace>
  <inkml:trace contextRef="#ctx0" brushRef="#br0">67603 48073 12166,'0'0'5026,"0"18"-4066,2-10-159,3 2-305,-4 2-160,2-1-64,2 0-64,-1 1 128,-1-1 129,0-2 367,-1-1-368,1-4-224,-3 0 16,1-2 17,0-2 495,-1 0-176,0-4-448,1-1-96,-1-1-16,0 0-16,0-1-16,0-1 16,0 1-16,-1-1-16,-4-3 0,0 1-64,-2-2 64,-2 0 16,1-1 32,1-1 0,4 0 0,-2 0-32,5 3 48,2-1-32,6 4-32,3 0-64,0 4 16,2 2 48,-1 2 16,-3 0 16,3 2 0,-6 2-32,1 1 0,-2 0-32,-2-1-304,0-2-32,-2 0-96,1-2 80,-1 0 95,0 0 65,0-4-544,-1 1-209,0 0-367,0 0-1730</inkml:trace>
  <inkml:trace contextRef="#ctx0" brushRef="#br0">68311 47626 6259,'0'0'5971,"3"4"-4899,-3 0 33,-1 1-1,-2 1-63,1 2-241,-1 6-112,3 0-47,0 4-65,0 3-16,5 1-16,-1 0-224,1-2-63,1-1-97,-3-3-32,1-2-80,-2-2 16,0-3-16,-2-1 16,0-1-64,0-1 16,0-3-160,0 1-416,0-3-385,-2-1-480,2-4-431,0-2-1762</inkml:trace>
  <inkml:trace contextRef="#ctx0" brushRef="#br0">68212 47668 6067,'0'0'5746,"-16"-8"-5057,16 7 63,0-1-240,0-1-144,3 2 241,0-2 175,3 1-48,0 0-207,3-1-145,3 1 64,4 1 16,-1-2-112,2 3-63,3-1-97,-4 1-128,3 0-16,-3 0-16,0 0-16,-1 0-16,-1 0 32,-1 0 0,2 0-32,-4 1 32,0-1-16,-3 1 32,0 1-64,-4 0 16,-4-1-80,0 2-657,0-1-911,-3 0-1378,-4-2-1024</inkml:trace>
  <inkml:trace contextRef="#ctx0" brushRef="#br0">68276 47868 5587,'0'0'4209,"-18"2"-1855,14-2-113,4-1-1457,0 0-176,0-1 1,4-1 431,0 2-640,2 1-192,0 0-32,2 0 16,2 0 49,5-1 63,3 0-128,-1-2 16,5-1 80,-2 0 96,2 0 64,-1 1-63,-5 3-113,-3-3-176,-4 3-48,-2 0-32,-2 3 16,-4 0-64,0 1-192,-1-2-113,0 0 81,-1 0-128,1 0-384,-3-2-593</inkml:trace>
  <inkml:trace contextRef="#ctx0" brushRef="#br0">68559 47832 5410,'0'0'9589,"-7"4"-8357,5 2 49,-2 2 32,2 2-209,1 0-31,1-1-129,1-1-336,7-1-304,2-5-159,2 1-33,0-3 0,3-5-96,0-5-32,-1-1-240,-1 0-273,-4-1 129,-3 1-16,-5-1 80,-1 6 128,-1-1 144,-8 2-32,-1 1 48,0 4 0,-1 0 32,0 0 16,2 1 16,0 2 0,4 2-48,2-3-65,1 3-159,2-1-1280</inkml:trace>
  <inkml:trace contextRef="#ctx0" brushRef="#br0">68853 47697 6803,'0'0'4706,"-5"18"-3025,3-10 80,-1 1-545,1 1-559,1 0-129,1-1 16,0 2-112,1-1-159,2 0-97,-1-3-48,0-3-16,1 1 16,-2-4 48,0-1 784,-2-1-431,-3-4-321,0 1-176,-2-4 0,0-2-32,-2 1-80,4-2-160,-2-2-113,3-1 1,-1 0-48,4-2-128,0 2 192,4-2 304,-1 1 16,5 2 32,-1-3 32,-1 4-48,5 2 16,-5 2-16,1 1 0,-1 4-16,1-1 0,-1 4-16,-3 0-16,2 0-16,-2 3-16,0-2-17,-3 2 65,0 3 32,0-3 0,0 1 16,-1 1 0,-1-2-32,0 0-352,2-1-1152,0 2-866,5-4-1023,-1 0-865,2 0-672</inkml:trace>
  <inkml:trace contextRef="#ctx0" brushRef="#br0">68968 47754 6803,'0'0'8212,"-4"17"-6595,4-9-433,0-1-207,1 1-257,2 1-288,3-1-224,-1-3-80,1 0-96,-3 0 0,2-4-16,-1 1 0,-1 1-16,2-3 0,-1 0-32,0 0-128,1-5-80,0 3-256,-1-4-368,1 0 95,-3-2 257,-2 3 336,0-1 48,0 0 80,0 0 48,-3 2 0,-2-2 16,0 4-16,1 0 32,0-2-16,0 4 0,1-3 16,2 3 0,-1-2 0,1 2-96,-2 2-64,1 2 80,-1 1 16,0 2-64,-2-3-769,0 1-63,0-3 95,-1 1-31,4-3-529,1 0-463,1-6-1922</inkml:trace>
  <inkml:trace contextRef="#ctx0" brushRef="#br0">68954 47487 8244,'0'0'3233,"2"-17"-2721,2 11 721,0 1-529,5 0-223,-1 0-113,2 4 96,-1 1 112,1 0-128,0 1-63,-3 4-17,0 2-144,-5 3-64,1 0-32,-3 1 16,-3-1 32,-1 2 80,-5-2 32,1 0 1,-1 0-97,2-3-48,1-1-32,1-2-32,4 1 48,1-3-112,4-2 160,4 0-144,3 0-32,4 0 32,-1 0 0,2-2 0,-2 2 0,-5 0-32,0 2-16,-3 1-768,-6 1-833,0-1-1200,-4-2-1233,-4 2-3122</inkml:trace>
  <inkml:trace contextRef="#ctx0" brushRef="#br0">68359 48054 5891,'0'0'7315,"2"-17"-7011,3 15-96,-1-3-48,1 3-80,-3-1-48,2 3-16,-2 0-16,0 0 16,0 0 16,1 0 64,1 0 177,2 0 63,3 0 288,3-1 80,0-1-63,1 0 63,1 1 160,0 1-127,-2 0-449,1 0-160,-6 2-112,1 2-32,-2-1 16,3 0-16,0 0 32,1-1-16,1-2 0,4 0 48,-2-1 144,4-3-128,0 1 80,1-1 96,-2 1-48,0 2-96,1 0-32,-2 1-32,-3 0-32,0 0 32,0 1-16,0-1 0,1 0-16,-1 0 32,-1 0-16,2-4 16,0 1 16,0-3-16,-1 1 49,-2 0-49,1-1 48,-1 4 208,-2-1-128,-1 3-128,0 0 0,0 0-32,-1 0 16,3 0 0,0 1-16,4-1-16,1 2 16,1-2 16,2 0 0,0-3 0,0-2 16,-2 3-16,-1-3 32,-4 4 32,-2-2 240,-2 3-176,-5 0-112,0 0-16,-1 3 0,0 1 0,-1-2-32,-1 0-144,-3 1-896,3 0-1137</inkml:trace>
  <inkml:trace contextRef="#ctx0" brushRef="#br0">68708 48150 6243,'0'0'7299,"-2"7"-6578,2 2 495,0 0 129,3 6-17,0 2-223,1 3-97,3 2-111,-3 0-17,1 0-608,0-4-208,-3-1-48,-2-2-48,3-6 32,-3-3 32,0-2 208,0-11-16,0-4-160,-3-2-96,3-3 32,-2-3 0,2 1-336,-4-1-240,2 0 304,0 4 144,0 1 64,2 2 0,0 1 48,0 4 0,0-1-16,6 1 48,0 1-80,3 2 48,1 1 32,-1 0-32,2 3 16,-2 0 0,-1 2 0,-3 1-16,0 1 16,0-3 32,-4 2-48,-1-2 16,2-1 0,1 0 32,-1 0-32,1 0 0,-1 0-16,7 0-32,-5 0-176,2 0-481,-1 0-223,1 2-769,-3-2-1905</inkml:trace>
  <inkml:trace contextRef="#ctx0" brushRef="#br0">68912 48106 9252,'0'0'8436,"16"-1"-8292,-9 1 400,1 0-159,1 0-1,0 0-16,-4 1-48,-1 2 16,1 1 0,-5 3 17,0-3 95,0 3-112,0-1-16,-4 1-96,2 0-96,0-2-32,1 0-16,-2 1-64,2-1 48,0 1-16,-1-3 16,0 0 0,2 0-32,-4-2-32,4 1 16,0 0-16,0-1-16,0 0 32,4 1 0,0-1 16,2-1 16,2 0 1,2 0-33,0 0 32,-2-1 16,-2-1 128,1 2 368,-3-1-496,-2 1-80,-2-1-64,0-1-945,-3 0-1776,0 1 176</inkml:trace>
  <inkml:trace contextRef="#ctx0" brushRef="#br0">68317 47467 13046,'0'0'3618,"19"-13"-2370,-10 4-95,7 1-401,-1-4-256,2 0-112,-1 1-31,-1 2-33,-1 2-32,-6 1 0,-2 3-112,-1 2-112,-5 1-48,3 0 16,-1 0-32,-1 1-16,4 2 48,-1 2-32,2 1 32,1-4-16,2 3 96,-1-2-32,3 0-32,-4-3 32,2 0 48,-4 0 65,-3 0-49,0 0 128,-2 1-320,0 2 48,3-1-80,0 1-48,3-1 0,2-1-65,-1-1 17,4 0 160,-2-3 0,-1-2 80,-2 1-16,2 0-32,-2 0-16,-1 0 16,-1 3 0,4-3-16,1 2 112,-1 0-48,3 2-15,0 0-114,-3 0 81,2 0-32,-3 0-32,2 0-288,0-3-800,0 0-2306</inkml:trace>
  <inkml:trace contextRef="#ctx0" brushRef="#br0">64490 45825 12486,'0'0'7235,"16"-22"-7363,-9 14 880,2-1-512,2 1 97,-5 2-225,1 0-32,-3 2-48,-3 2 0,1 0-48,-2 6 272,1 0-48,2 2-64,1 0 32,3 0-224,3-2-80,1 0 160,2-3-32,-1-1 272,0 0-176,-3 0 0,0-3 32,-1-1-64,-5 3-48,-1 0-80,0 0 64,-2 0 32,0 1-32,0-4 48,3 4 16,0-3-96,1-1-176,0 2-160,0-1 32,0 3 128,-2 0 128,1 0-112,-3 6-257,0 0 369,0 1 737,3 1-273,1-2-240,1-2-256,2-2-128,3-2 176,0 0 400,-1-3-144,2-5-128,-1 0-128,-2 0 0,2-2 16,-4 0-128,0 3 144,0 1 0,-3 3 112,2 2-64,-1 1 64,0 0-48,1 2-64,-2 3 16,5-1-64,-4 2-833,-1-2-1696</inkml:trace>
  <inkml:trace contextRef="#ctx0" brushRef="#br0">69419 47784 7267,'0'0'7716,"-9"-3"-5011,7 3-784,-1 0-480,6 0-1233,3 0-64,6-3 16,4 0-80,-1-2 0,4 3-32,-3-1-64,-1-1 80,0 4-112,-8 0 0,1 0-208,-5 0-192,0 0-17,-3 4 33,0-1-192,0-1-64,0 1 31,-3 0-399</inkml:trace>
  <inkml:trace contextRef="#ctx0" brushRef="#br0">69392 47905 10837,'0'0'4226,"24"-9"-2625,-14 6-353,3 3-383,-1 0-545,1 0-240,0 1-32,-2 1-16,-1 0 0,-3-1-48,1 3-160,-5-4-529,-3 2-607</inkml:trace>
  <inkml:trace contextRef="#ctx0" brushRef="#br0">69780 47794 14343,'0'0'4642,"21"-5"-4706,-8 4 912,-1-1-464,-1 1 32,0 1-175,-3 0-161,0 0-80,-2 0 0,0 0-80,-4 0-305,-1 1-287,2 1-176</inkml:trace>
  <inkml:trace contextRef="#ctx0" brushRef="#br0">69945 47589 1393,'0'0'16471,"19"-16"-15831,-7 15 1,2 1 63,-1 0-192,2 1-95,-4 5 127,0-1-416,-4 5-80,-4 1-80,-3 1 0,0 0-112,-5 2 320,-3-1-96,0 1 16,-1 0-128,3-3 192,0 1-112,1 0 144,3-3 112,2 0-64,0-2-32,6 1-176,0-4 161,4-2 111,-1-2 304,4 0-304,2 0-176,-1-4 128,1-1-80,0-1-112,-7 5-80,0-2-16,-6 3-352,-2 2-2353,-2 0-48,-4 2-721,-3-2-3393</inkml:trace>
  <inkml:trace contextRef="#ctx0" brushRef="#br0">69955 47926 6307,'0'0'12069,"8"6"-11348,7-6-305,4-3 288,7 0-159,-2-1 95,5-1 48,-4 4-32,-1-4-191,-6 3-353,-3 1-64,-3 0-48,-6-1-80,0 1-224,-5 1-273,-9 1-9043</inkml:trace>
  <inkml:trace contextRef="#ctx0" brushRef="#br0">70018 48097 8948,'0'0'8148,"11"22"-6836,-8-11-127,-3-1-353,1 3-111,-1-1-1,3 0-352,-3 0-112,4-1-64,-3-2-128,1-1 32,0-2-64,0-2 16,-2 1 33,3-2 271,-3-1 432,-3-4-784,1-1 32,0-3-64,1-4-80,-1-2 16,-1-3-48,1 1 0,-1-4 0,0 1-48,3 0 304,-3 2-80,3 5-16,0 1 32,0 2 128,0 4-16,6-2-64,2 2-48,2 2 16,4-1-80,2 2 32,-4 0 16,2 0 48,0 0 48,-3 2 16,-3-1-32,-2 1-48,-2-2 0,-3 0 545,-2 0-577,-5 0-257,1 0-255,-1 1-608,0 0-689,2-1-1729</inkml:trace>
  <inkml:trace contextRef="#ctx0" brushRef="#br0">70616 47647 5298,'0'0'13751,"3"-10"-12119,-3 9-975,0-1 287,0 7-912,0 6-144,0 2 96,0 8 576,2 2-31,-1 4 287,-1 0 257,0 0-481,0-3-256,-3-3-128,2-4-112,-1-4 16,-1-3-16,3-4-64,-2-1 0,1-5 0,2-4-1408,1-4-1202,1-4-2368,0-2-10613</inkml:trace>
  <inkml:trace contextRef="#ctx0" brushRef="#br0">70506 47637 5186,'0'0'13767,"-7"-1"-11238,7 0-1649,1 0-352,3-1-255,3 0-161,-1 2-16,5 0-48,3 0 48,4-1-16,-1 1-48,2-3 16,4 1 0,-1 1-32,-2-3 32,-4 1 16,-2 1-48,-4-1 0,-5 3-48,-1 0-112</inkml:trace>
  <inkml:trace contextRef="#ctx0" brushRef="#br0">70536 47886 10389,'0'0'8003,"5"-6"-7586,0 5-17,4-2 224,4 0-128,2 0 1,4 0 271,-1 2 64,3-2-63,-1 3 191,-3 0-96,-3 0-463,-2 0-289,-2 0-80,-3 0-16,-1 0-16,-2 0 32,2-2-208,0-2-112,-1-1-337,1 1-303,-3 0-113</inkml:trace>
  <inkml:trace contextRef="#ctx0" brushRef="#br0">70888 47691 5426,'0'0'13255,"-18"8"-12711,12 2 32,-2 1-128,3 3-64,0 3 113,1 1 399,2 1 113,0-3-33,2-1-288,0-1-111,3-5-305,2 0-128,3-5-64,0 1-80,0-4 0,2-1-32,-3 0-993,-4 0-591,-3-5-3731</inkml:trace>
  <inkml:trace contextRef="#ctx0" brushRef="#br0">70996 47769 6467,'0'0'8660,"9"22"-6915,-7-13-257,-2 0-399,0-2-273,0 2-239,0-6-97,2 2-208,-1-2-16,-1 0 576,0-6-383,0-1-321,-3-2-32,3 0-64,-5 1 0,2-1-48,0-1 64,3-1-64,-1-1 48,1 1-16,0-1 0,0-1 0,1-1 16,-1 1-32,3 0 32,2 2 112,-2-1 224,0 3 288,0-1 113,2 4-353,-1 0-128,2 2-64,0 0-112,2 1-64,0 0-16,1 2-48,-1 1 0,-2 0-48,0-1-160,-1 2-272,-3-3 64,-1-1-177,-1 3-351</inkml:trace>
  <inkml:trace contextRef="#ctx0" brushRef="#br0">71181 47616 5763,'0'0'16119,"0"-6"-15191,1 7-1184,1 5 336,4 3-32,0 3 96,1 0 1,-4 6-1,5 0 208,-2 0 80,-4 1-64,3 0 513,-1-2 15,-2 1-592,-2-3 192,0 1-31,-1-5-145,-2-1-64,-4 0-160,2-6-16,2 2-32,-3-4-128,1-2-336,0 0-513,3 0-672,1-3-1024,-1-3-1056</inkml:trace>
  <inkml:trace contextRef="#ctx0" brushRef="#br0">62819 49147 14215,'0'0'5298,"-8"-15"-5154,8 12-96,0-1-16,0-1-16,0 2-16,0-1 0,0 0 32,-3 3 48,-3 1 96,-3 0 96,0 5-32,-4 1 65,1 2-49,-2 3-80,0 2-128,1-1 32,2 2 32,4-2-64,-2 0-32,7 1 0,2-1-32,0-2 32,3-2-32,6-1 16,2-3 48,1-4-80,0 0-112,3-6-32,3-6 16,0-3-48,1-3-33,0 0 145,-2-3 112,0 2 16,-5 0 16,-3 1 16,-5 5-96,-2-2 0,-4 3 64,-5 1 0,-4 1 65,-2 1-1,-5-2 16,2 4-48,-5-2-64,3 1 0,3 1-32,-2 1-497,6 2-31,3-3 0,3 5-288,2-1-177,1 1-368</inkml:trace>
  <inkml:trace contextRef="#ctx0" brushRef="#br0">63084 48987 12182,'0'0'5442,"0"19"-5314,2-3 1041,2 7-81,-3 1-239,2 0-33,-3 0-304,0 0-192,0-6-128,-3-1 369,2-5-33,-5-2 48,6-4-64,-4 1-255,2-5-193,0-1-32,2-4-241,4-5-1263,0-4-2226,-1 1-5218</inkml:trace>
  <inkml:trace contextRef="#ctx0" brushRef="#br0">62978 48985 8836,'0'0'4754,"-17"6"-3297,15-3-417,-1-3 545,6 0-1201,2 0 449,3 0-481,5 0-16,5-3 384,2 2 81,2-2-49,2 0 224,-3-2-47,3 3-369,-4-1-176,-1 2-240,-5-2-112,-3 3-32,-3-2-16,-3 2 16,-2 0-400,-3-1-336,0 0 368,-2-2-465,-2 0-1472,-2-2-320</inkml:trace>
  <inkml:trace contextRef="#ctx0" brushRef="#br0">63173 49189 5747,'0'0'12485,"-2"-1"-11316,5 0-689,3 0-80,0 1-32,2 0 33,2-2 15,1 2-144,-1-1-80,-2-2-80,2 0 32,-3 2 48,0-4-16,0-1-16,-4 2-96,2-3 32,-1 0-31,-2-2 15,-2 1-48,0-1-16,0 2-96,0 1 15,-2 1-31,-5 4-16,2 1-32,-2 0 64,-3 6 64,3 1 48,-1 1 16,2 1 112,-1 1-96,1 2 48,3-1 1,0 1 47,1-1 256,2 0-176,2-3 80,4 1-80,1-4-96,2-1-64,-1-3 16,1-1 16,-1 0-64,-2-2-16,-2-1 16,-4-2-464,0 3-272,0-1-625,-3 0-1360,-4 1-1025</inkml:trace>
  <inkml:trace contextRef="#ctx0" brushRef="#br0">62673 49407 6371,'0'0'8772,"-12"-10"-7796,12 9-880,2 1 97,1 0 383,3 0 256,3-4-79,1 2 175,5 0 48,0-2-271,-1 2-113,-1-1-240,-1 2-96,-3 0-192,2 1-16,-4 0 16,-1 0 16,3 0 0,-1 1-16,1-1 32,1 0-31,3 0 223,1 0 64,1-1-112,2-3-64,-4 0 224,2 1-192,0 3-128,-6 0-32,2-3 16,-1 3-48,-1 0 48,-3 0-32,1 0 0,0 3 16,-1-3 0,3 0 16,-2 0 97,2 0 15,0 0 32,0 0-48,1 0-64,-3 0-80,0 0-32,-3 0 16,1 0-16,1 0 64,-3 0-48,2 0 16,-1 0 16,2 0-32,1 0 32,2 0 64,-1 0-48,3-3-48,-2 1-16,0 1 16,1-1 16,-1 1-16,-3 0 32,0 1-48,-2 0 48,1 0-16,-2 0 0,3 0 80,2-1 32,-1 0-16,4-1 64,-1 0 80,4 0-176,-1-1 16,-1 2 0,-3 1-15,-2 0-49,1 0-16,-5 0-32,2 0 32,-1 1-16,-2-1 48,-1 3-64,-1-2 32,2-1-32,0 0-32,-1 0-513,-1-1-207,1-5-721,-1 0-1328,0-1-2081</inkml:trace>
  <inkml:trace contextRef="#ctx0" brushRef="#br0">62905 49626 8516,'0'0'6435,"-18"0"-4978,9 0-273,2 0-272,-5 0-239,-1 0 63,-2 4-32,-3 2 17,-2 0 159,0 3-95,-1 3-97,4 1-16,2 0 16,5 0-143,4-1-113,6 0-240,6 0-112,8-3 0,7-3-16,3-4-96,1-2 48,2-2-48,-2-7 0,-3-2-80,-7-2-288,-6-1-481,-3-2 113,-6-2 128,-3-1 96,-9-1-177,0-1 17,-4 0 176,1 1 111,-4 2 369,5 3 96,0 6 0,3 1 0,4 6 49,1-2 95,3 4-48,2 0-144,6 4-160,1 0-417,4 1-2080,1-2-3842</inkml:trace>
  <inkml:trace contextRef="#ctx0" brushRef="#br0">63139 49539 5282,'0'0'11958,"-1"19"-10742,2-1 193,1 0 0,1 4 127,0-1-287,-3 2-465,1-7-207,-1-2-145,0-4-192,0-3-144,0-3-64,0-1-16,2-1 0,-2-7-2049,0 1-720,0-7-3730</inkml:trace>
  <inkml:trace contextRef="#ctx0" brushRef="#br0">63056 49531 8628,'0'0'10661,"13"3"-9861,-7-1 97,6-1 31,0 0-48,3 1-239,5-2-241,-1 0-160,3-4-112,2-2 16,-3 0-80,0 0 0,-4 1-16,-6 1-16,-1 2-128,-7 2-592,-6 2-529,-3 2 753,-1 1 80,2 2-512,-1-1-865,-1 0-2177</inkml:trace>
  <inkml:trace contextRef="#ctx0" brushRef="#br0">63064 49753 6323,'0'0'7075,"-6"3"-6931,11-6 272,-2 1 433,1-2 143,1 1 97,0 2 303,-2-2-207,3 3-369,0 0-31,2 0 79,3 0-48,1 0-47,1 0-17,4 0-304,1-1-96,0 0-15,-3-2-113,2 0 224,-1 0 48,-1 2-464,-6 0 48,0 0-64,-3-2-16,-3 3-32,-3 4-800,-3-2 448,0 1-433,0 0-591,-1-1-785</inkml:trace>
  <inkml:trace contextRef="#ctx0" brushRef="#br0">64127 49125 13878,'0'0'3106,"3"17"-1954,1-4-447,-1 2-97,0 3-16,2 4-80,-1 1 353,-1 2-193,1-4-320,-3 0 16,0-3-15,-1-6 63,0-2-80,0-5-96,0 0 128,0-10-160,0-5-144,0-4-32,0-6-48,0-2 0,0-1 0,0-2 0,0 0 32,0 2 48,0-1-32,-2 5 48,-2-2-144,1 2 0,-1 2-16,-1 0 16,2 2 0,0 0 0,3 3 32,0-1-80,0 1-96,3 1 32,5 1 80,-2-1-32,1 4 112,2-3 0,-1 3 16,0 1 0,3 1-32,1 2 48,-1 2-32,2 1 16,2 0 16,-2 3-16,-1 0 0,2 3-16,-4 2 0,1-1 64,-2-1-64,-2 1-32,2-1 32,-6 2-144,2-1-240,-2 2 224,-3 0 79,-3 2 33,-5 4 48,-2-1 16,-8 2 0,3 2 32,-2 1 16,0-1 97,3-1 95,2-3 16,8-4-80,3-1-224,1-3 0,8-6 16,8 0 112,2 0 32,5-3-64,-1-2 0,-1 3 16,-3-2-32,-3 4-32,-3 0-64,-7 4 16,1 3-16,-6 2 16,0 2 16,0 2 0,0 4 32,0-1-48,0 2 16,0 0 48,0-1-32,-3-1 32,0-1 0,-1-2 16,-1-2 32,-3-2 48,-1-1 64,-4-2-32,-1-2 80,-2-1 32,-2-2-112,0-1-32,1 0 16,0 0-80,3-3-48,2 0 32,2 1-32,2 0-32,0 2 16,4 0-80,1 0-320,1 0-432,2 3-2274,0 0 513</inkml:trace>
  <inkml:trace contextRef="#ctx0" brushRef="#br0">64815 49048 7619,'0'0'6916,"-5"0"-6916,5 3 32,0 1-32,0 2 16,2 2 0,-2 4 720,3 2 144,-3 4 161,3 0 143,-3 3-159,3-2 15,-3 2-271,0 0-209,0-3-320,-3-1-80,0-4-80,1 0-64,1-4 0,1-2-32,0-5-16,3-4-1777,0-6-848,0-3-4514</inkml:trace>
  <inkml:trace contextRef="#ctx0" brushRef="#br0">64688 49051 6707,'0'0'10453,"-5"-2"-9557,4 2-207,1-4-241,0 4-160,0-3-144,0 3-80,5-3-32,2 2 0,3-1-48,5 1 16,2-1 64,4-1 448,2 1 97,1 1-17,-1-1-160,0 1-64,-7 1-160,-1-2-144,-6 1-48,-2 1-16,-3 0-512</inkml:trace>
  <inkml:trace contextRef="#ctx0" brushRef="#br0">64700 49296 4850,'0'0'11686,"10"-14"-11222,7 10-144,1-2 608,4 3 369,2 0-48,0 3-305,0 0-496,-3 2-336,-3 1-64,0-2-16,-4 0 16,-4 1-32,-2-2 0,-2 0-64,0 0-224,-2-2-192,-1 0-112,1-3-465,-3 1-848,3 1-704,-1-1-16,3 2-961</inkml:trace>
  <inkml:trace contextRef="#ctx0" brushRef="#br0">65007 48793 5442,'0'0'8244,"-3"-6"-7347,6 10-385,0 3 32,1 0-64,-2 4 1697,1 3-672,0-1-705,-3 1-351,0 1-225,0-4-176,0 1 0,-3 0-32,2-3-32,-1-3-240,2 0-737,-2-3-576</inkml:trace>
  <inkml:trace contextRef="#ctx0" brushRef="#br0">65150 48802 656,'0'0'12934,"0"19"-11205,-2-8-176,-3 0-113,1 3-431,-2 1-65,1 2-143,0 1-97,1-3-208,0 0-144,0-6-208,2 0-96,2-3-64,0 0 16,0-2-240,0-2-1008,0 2-1105</inkml:trace>
  <inkml:trace contextRef="#ctx0" brushRef="#br0">65212 48886 8484,'0'0'5747,"-2"20"-3667,0-10-239,0-1-480,1-1-497,1-1-255,0 1-225,0-3-144,0-1-64,0-1 0,0-1 64,0 0-48,1 0 16,1-1 225,0 2-49,-2 0-128,0 1-48,0-1-48,0 3-80,0-4-80,1 1 32,2-1-48,0-2 0,3 0-48,0-3-128,3 0-224,-2-4-289,1 1-111,1-1 16,1 2-161,-2 0-752,2 2-592,-2-1-80,-2 4-912</inkml:trace>
  <inkml:trace contextRef="#ctx0" brushRef="#br0">65312 48865 9172,'0'0'7780,"2"24"-7188,-2-14 112,0 4 49,1 1-49,-1 0 16,3 1-143,-2-2-33,0 1 144,0-3 113,0 0 255,0 0-816,-1-4-176,0 0 0,0-2-32,0-1 0,0 0-144,-1-3-544</inkml:trace>
  <inkml:trace contextRef="#ctx0" brushRef="#br0">66567 49038 9989,'0'0'6963,"-2"18"-5667,-2-2 481,0 7-224,1 0-417,-1 2-239,2-2-337,2-1-288,0-6-192,2-4-48,2-6-64,2-6 96,0-6 112,1-10-16,-2-4-80,1-8-32,0-6 0,-4-3 49,3-4-242,-5 0-15,3-1-48,-3 4-64,0 5 224,0 7 32,2 4 48,-2 10 32,4 1-64,-3 7 0,5-2-32,-2 3 32,3-1-48,2 1 16,3-1 16,4 3-16,2-1-16,3 2 16,2 0 32,1 2 32,-2 5 0,1 0 32,-6 3-96,-4 2 16,-4 3-112,-5-1-32,-4 2-112,-2-1 128,-6 2 80,-4-3 96,-3 1 16,0-1-96,-1-3 160,0-1 256,4 1-32,-1-1-16,7-5-176,2 2-32,4-1-112,3 0 16,2-1-32,8 2 64,3 1-32,-1-1-16,3 1-96,-1 0-96,-1 0-80,-2 1 112,-4 0-16,-3 1 160,-2-3 0,-2 2 16,-2-3 16,-1 0 48,-1 1 48,-4-1 112,0-2-64,-3 2-112,-3 1 32,-2 1-64,0 0 0,0 3-96,-5-1 48,0 0 0,3-2 144,-2 1 273,1-6-17,5 2 80,0-5-240,4 0-80,3-5-64,4 2-16,2-6-176,4 4-1201,0-3-1008,2 3-1889</inkml:trace>
  <inkml:trace contextRef="#ctx0" brushRef="#br0">67060 48982 11653,'0'0'7764,"-6"7"-7572,9-7 16,0 0 144,5 0 128,-1-1 145,6 0 31,1-3 128,3 1 81,2 0 31,1 3-175,-4-3-321,-2 3-432,-2 0 48,-2 0-32,-5 0 16,-2 0-64,0 0-481,-3 0-239,0-1 96,0 1-161,-3-2-511,-2 1-289,3-2-768</inkml:trace>
  <inkml:trace contextRef="#ctx0" brushRef="#br0">67070 49090 11157,'0'0'2481,"18"2"-784,-5-2 784,5 0-640,3 0-672,-2-2-257,1 0 48,-2-2 657,-5 4-913,-2 0-591,-6 0-81,-1 0-81,-6 1-1551,-2 3 159,-7-1-688,2 1-1505,-4-2-2432</inkml:trace>
  <inkml:trace contextRef="#ctx0" brushRef="#br0">67741 48847 7812,'0'0'8403,"-1"11"-7858,-1 0 63,2 4 464,0 4-63,0 0-129,0 2-143,0-2-81,2-2-80,-2 1-16,0-5-287,0-1-81,0-4-64,0 0-96,0-4-16,0 1-64,0-4-625,0 1-335,-2-2-145,0 0-607</inkml:trace>
  <inkml:trace contextRef="#ctx0" brushRef="#br0">67895 48940 14182,'0'0'4002,"21"6"-2657,-8-6 80,5 0-369,-4 0-304,2 0-319,-4-3-209,-1 3-176,-3 0-48,-6-3-112,1 3-673,-3-3-3008</inkml:trace>
  <inkml:trace contextRef="#ctx0" brushRef="#br0">68133 48907 11285,'0'0'3090,"-15"25"-1538,11-14-15,-1 2-256,3 2 95,1-1-143,1-2-145,0-2-431,0 0-289,1-6-96,1-3-96,3-1 64,-1-4 112,1-5-64,-1-3-224,2-3-80,0-4 0,-1-1-272,1-3-400,-1-2-433,0 3 49,0 2 208,2 3 127,-2 6 657,1 4 112,0 7 144,0 2 64,-2 11 113,2 6 671,-2 5 129,-2 4-337,-1 2-304,-1-1-320,0-4-80,0-6-48,0-4-48,0-4 32,0-8-32,0-1-16,1-2-272,-1-2-208,0-1-705,1-6-896,0 2-1952,1-1-4659</inkml:trace>
  <inkml:trace contextRef="#ctx0" brushRef="#br0">68119 48982 6531,'0'0'8932,"9"-16"-7731,-7 13-65,4-1-111,-2 2-353,2 1-128,0 1-160,0 0-176,4 0-15,-2 0-65,2 0-96,-3 0-16,2-1-16,-6 1-449,2-1-1552,-5-4-2705</inkml:trace>
  <inkml:trace contextRef="#ctx0" brushRef="#br0">68300 48763 10485,'0'0'5923,"19"14"-4835,-12-3 225,1 6-385,0 5 177,-1 4-449,-1 4-208,-4-2-128,-2 4-208,0-5-32,-4-2-16,-1-4 16,-3-2 176,-1-6-127,3-1 63,0-3 16,1-3-80,1-3-128,2 0-256</inkml:trace>
  <inkml:trace contextRef="#ctx0" brushRef="#br0">67647 48733 4418,'0'0'7475,"-8"21"-6722,6-3 703,-3 3-239,-4 4-209,1 3-15,-2 2-321,-3 1-288,-1 2 81,2-2-129,6-2-32,0 0 64,6-3-144,3-3-144,9-3 0,3 0-32,6-3-48,0-3-384,0-4-896,0-3-1410,-5 1-5217</inkml:trace>
  <inkml:trace contextRef="#ctx0" brushRef="#br0">67615 49240 4834,'0'0'10373,"16"-6"-10117,-13 6-128,2-1-80,3 1 304,2 0 385,4 0-129,-2 0 272,1 0-111,4 0-145,-2 0-112,-1 0-208,2-2-128,0-2-48,0 2 225,-3-2-49,-1-1-240,1 3-16,-5 1-64,4-2-32,-4 3 32,0-2-16,0 2 32,2-1-16,1 1 16,1-1 0,3-1 0,-3 0 16,7-1-16,-3 1 32,0-3 48,1 2 272,-3 0-48,0 3-128,-2-3-96,-1 2 0,-1 1-16,-1-2-48,3 2 0,-3 0 0,1 0 48,3 0-64,1 0 16,-1-3 0,0 3 48,0 0-16,0 0-128,-3 0 48,-1 0 16,2 0 0,-3 0 16,-3 0 0,2-1-48,-2-1-432,-5 2-208,0-2-129,0 0-191,-4 2-3490,-1 0-368</inkml:trace>
  <inkml:trace contextRef="#ctx0" brushRef="#br0">67802 49350 6691,'0'0'9652,"-5"19"-8579,5-10 176,0 2-257,0 0 16,0 0 17,0-2-17,0 1-271,0-1-209,0-3 32,0-1-240,0-2-80,0 1-95,0-3-97,3-1-48,2 0 32,2 0-16,5-5 48,0 0 0,5-2-160,1 0 16,-3 1-16,-3 1 31,-2 2-47,-4 3-448,-4 0-224,-4 0-881,-4 3 801,-1-1-289,-1 1-592,2-2-1456,0-1-1825</inkml:trace>
  <inkml:trace contextRef="#ctx0" brushRef="#br0">67903 49363 5971,'0'0'8179,"0"25"-5697,0-8 223,0 1-624,2 3-160,2 1-209,1-2-527,-2 1-529,-3-3-304,2-3-239,-1-3-49,-1-4-48,1-4 0,-1-1 16,0-6-993,0-3-1312,-1-5-2225,-2-2-4338</inkml:trace>
  <inkml:trace contextRef="#ctx0" brushRef="#br0">68041 49392 10981,'0'0'7283,"-11"24"-5410,3-11-208,2 3-368,1 1-193,4-1-79,1-2-577,1-2-320,7-3-80,1-3 16,4-5-32,1-1 0,-2-6 64,3-4-48,-6 0 0,3-3-112,-6 0-144,0 1-176,-3 1-241,-3 1 97,-1 0 272,-4 3 128,-1 2 80,-3-2 0,0 2-16,0 0 32,-1 0-16,2 0 0,2 1-240,0 0 160,4 1 128,2 1 0,0-1 32,8 2 0,2 0 32,5-1 192,2 2 304,4-3 320,0 1-111,-3-2-273,-2 1-96,-3 0-240,-3 0-192,-4-1-32,0 0-688,-4 0-801,-2 1-704,-2 0-528,-4 1-2786</inkml:trace>
  <inkml:trace contextRef="#ctx0" brushRef="#br0">68405 48688 1697,'0'0'8628,"16"22"-6339,-10-14-160,1 2-625,2 1-319,0 4 272,2-1-113,0 2-351,-3-2-177,2 0-176,-2-1-287,-2-1 15,1-1 0,0 1-80,-1 0-112,0 1-80,2 1-64,0 2 16,2 0 0,-4 2-16,2 3 240,-4-1-64,0 3-96,-4 2-15,1 0-1,-1-1 64,0-3 32,0 1 16,0-4-112,0-3-144,0-2 48,0 1 0,-2-1 0,-4 0 16,0 0-16,0 1 0,-2-2 48,2 3-64,-1-3 16,1 3 0,0-2 32,1 2-16,-1 2-80,0-4 48,1 4 0,1-2 16,1-1 48,-2 0-16,1-3 16,0-1-32,0 1 0,0-2 32,0-2-64,-1 3-32,-1-2 0,-1 1 0,-1 0 0,-1-1 32,4-1-48,-1-2 32,0 1-464,2-4-497,1-2-576</inkml:trace>
  <inkml:trace contextRef="#ctx0" brushRef="#br0">67501 48670 5555,'0'0'4482,"-10"17"-2978,6-9 33,1 0-417,-2 1-223,1 0 15,1 3-255,-1 0-65,0 0-96,4-1-80,-2 2-192,1-3-64,-1 1 17,2 0-81,-1-2-96,-1 1 0,-1-1-16,1 3 32,-2-1-32,3 2 32,1-1 48,0 3 112,0-2 0,0 1-96,0-2 48,0 0-80,1 0-32,-1-1 48,0 2-16,0-1 16,0-1 16,0-1 0,-1 2-48,1-2 16,0 0-32,0-1 0,0 1 16,0 1-16,1-1-16,3 2 16,-3 3 48,1-1 64,0 0-16,-2 0 16,0 1-16,0-2-64,0-2 0,-2 2-16,0-2-16,1-2 16,-2 3-32,3-4-16,0 0 32,0 2 1,3-1 31,-1 1 32,1 1 112,0 0 128,2 3-16,-1 1-176,0-2-48,-1 2-32,1 1-16,-1-3 16,0 1-48,3-4-160,-3 0-272,2-3-112,0-3-177,-2 0-159,2-2-705,-2 2-1120</inkml:trace>
  <inkml:trace contextRef="#ctx0" brushRef="#br0">68531 48574 9572,'0'0'3490,"0"-4"-3458,0 1 48,1 1 288,1-2 256,-2 2 129,0-2-33,1 2 113,-1 1 655,0-1-767,2 2-161,-1 0-512,1 3 16,0 4-80,2 0 128,-2 3 352,2 2 160,-4 0-127,0 2 111,0-4-64,0 2-176,-4-3-80,3-3-95,0 0-113,0-3-64,1-1 0,1-10-5843</inkml:trace>
  <inkml:trace contextRef="#ctx0" brushRef="#br0">68668 48571 6819,'0'0'7796,"-6"17"-6292,-2-4 33,0 6-416,-1 4-65,0 1 33,0 1 239,0-2-287,5-2-449,-1-3-368,2-4-128,1-4-32,2-3-32,0-4-16,0-10-4626,0-2-4018</inkml:trace>
  <inkml:trace contextRef="#ctx0" brushRef="#br0">68702 48727 6115,'0'0'9380,"7"6"-7523,-7-1-112,0 1-449,0 1-143,0-1-1,0 1-95,-4-2-193,2 1-127,1-2-225,-1 1-288,2-4-112,0 1-48,4 1 0,1-3 16,2 0 16,3 0-32,-3 0-64,0-3 16,1 3 16,-3-2-32,-4 2 0,2 0-16</inkml:trace>
  <inkml:trace contextRef="#ctx0" brushRef="#br0">68792 48688 5811,'0'0'12165,"-5"18"-10564,4-5-416,1 1 79,0 4-31,0-2-305,1 1-176,-1 0-127,2-4-33,-1-1-240,1-3-336,-2-3 0,0-2 0,0-2-64,1-8-1777,0-3-1600,1-3-5667</inkml:trace>
  <inkml:trace contextRef="#ctx0" brushRef="#br0">63707 50430 9764,'0'0'7940,"-2"-8"-7508,2 7 737,1 1-993,0 0 192,1 0-128,-1 0 0,0-2 0,2 0-31,-2 1-17,1-2 0,1 2-64,0-1 32,-3 1 64,2-1 304,-2 4-560,0-1 32,4 0-16,-1 0 32,3 0-16,2-1 16,3 0 64,3 0 32,-1 0 288,2 0-31,0-1-145,-2 0-48,0 1-80,-3 0-48,-2 0-32,-2 0-16,-2 0 0,-2 2-32,-2-2-16,3 3 0,-3-3 0,0 1-144,-3-1-2642,-2 0-3360</inkml:trace>
  <inkml:trace contextRef="#ctx0" brushRef="#br0">63734 50512 4962,'0'0'11301,"7"2"-10612,3-5 127,4-2 225,1 2-65,1-3-208,-3 4-95,2 0-241,-2 2-304,-3 0-112,0 0 32,-4 1-64,-1 1 32,-3 1-96,1-1-160,-2 1-80,1-1-193,-2-2-207</inkml:trace>
  <inkml:trace contextRef="#ctx0" brushRef="#br0">63114 50427 5170,'0'0'10005,"-13"-17"-9365,7 12 49,-2 4-33,-3 1-16,0 0 32,-2 6-143,0 1-113,-2 4 0,0 1-16,2 1-96,5 1-96,2-3 129,3 0-33,3-3-208,9-3-32,2-1 32,2-4-16,3-2-16,0-5-16,0-5-16,0-3-48,-1 0 32,-2-3 0,-4 2-192,-5 0-384,-2 0-1,-2 4-143,-6-3 96,-2 2 192,-2 2 95,-1-1 289,1 2 32,1 2 48,1 2 1,1 0 63,3 4-32,-2 1-32,0 1-32,3 0-16,1 2-16,0 2-64,0 2-817,1-2-1456,1 3-2657</inkml:trace>
  <inkml:trace contextRef="#ctx0" brushRef="#br0">63300 50260 8820,'0'0'8436,"2"19"-6963,-2-5-513,0 4 177,0 5 95,0 2-143,0-1-289,0 0 16,0-1-207,0-2-353,1-2-80,2-6-112,0-4-32,-1-3 32,-1-2-80,0-4-240,-1-8-3090,-2-3-207,-3-5-5251</inkml:trace>
  <inkml:trace contextRef="#ctx0" brushRef="#br0">63164 50290 10181,'0'0'7475,"6"-4"-7203,3 1-112,3 1 337,4 0 447,3-3-208,-1 0 65,2-1 111,2 1-176,-5 0-303,-2 3-289,-1-1-80,-4 2-48,-4 1-64,-1 0 0,-2 0-337,-2 0-415</inkml:trace>
  <inkml:trace contextRef="#ctx0" brushRef="#br0">63368 50404 4242,'0'0'12598,"14"18"-11046,-6-16-351,-1 0-225,3-2-223,-1 0-337,1-4-144,-1-2-128,1 0-48,-3 0-32,1-1-48,-4 0 0,-2 0-16,0 2-128,-2 1-208,0 0 64,-4-1 48,-4 5 80,-1 0-16,-3 0 16,1 0 16,3 5 112,-3 0 0,5 5 48,0 0 0,4 1 160,2 5 288,0-3 48,3 2-112,8-2-64,-2-2-159,1-3-145,4-4 0,-2-2-32,0-2-128,-3-3-1009,-3-2-720,-2-1-1648,-4-1-3491</inkml:trace>
  <inkml:trace contextRef="#ctx0" brushRef="#br0">63070 50677 11861,'0'0'6243,"32"1"-5234,-5-7-17,6 1-159,3 0 143,3 0 81,0-2-289,-4 3-224,-7 2-352,-1 1-48,-10 1-192,-4 0 32,-3 0 0,-5 0-48,-2 0-192,0 0-128,-3-1-512,-3-1-673,0 0-1024,0 2-1185</inkml:trace>
  <inkml:trace contextRef="#ctx0" brushRef="#br0">63194 50881 3410,'0'0'12421,"-19"-1"-10820,12 2-400,-4 4-257,1 1-208,-2 1-31,1 2-81,1 2-96,3-1 48,3 1 65,3 0-81,1-3-192,10-3-192,1-3-80,4-2 32,3-6-64,-1-3-48,2-5-16,-8 0-32,-1-2-16,-5 1-224,-4 1-32,-1-1 160,-6 0-96,-4 1 96,-5 2-64,0 1 16,-4 0 80,1 2 80,5 3 48,-2 1-32,7 2 16,3 2 0,5 0-32,3 0-113,6 0-943,4-1-209,2 2-479,-2 0-1634,1 0-4818</inkml:trace>
  <inkml:trace contextRef="#ctx0" brushRef="#br0">63370 50767 8724,'0'0'10341,"2"21"-9365,-2-11-175,1 2-161,3 1-32,-4 2 273,1-1-129,1 1-208,-2-2-240,0-2-64,0 0 48,0-5-31,0 0-177,0-1-32,0-1-16,0-1 0,-1-3-112,0 2-801,0-8-4545,1 1 1056,1-4-5187</inkml:trace>
  <inkml:trace contextRef="#ctx0" brushRef="#br0">63278 50761 816,'0'0'8036,"-8"-5"-3698,8 4-2513,6 1-128,-1 0-449,2 0-143,5-1 159,1 1-127,2 0-305,1-1-320,-1 0-319,-4-1-177,1-2 0,-1 1-32,0-2-16,-4 1-529,0-1-111,1 1 208,-2 1 320,-3 1 112,0 1-32,-3 1-176,0 1-497,0 2-463,0 2-1089,-6 0-1457</inkml:trace>
  <inkml:trace contextRef="#ctx0" brushRef="#br0" timeOffset="0.99">63316 50973 6563,'0'0'11317,"5"-19"-11045,-4 18 0,1-1-15,1 2 31,2-1 96,-1 0 128,2-1-64,0 2-96,2 0-47,2-4 63,4 2 64,1 1 0,4-3 272,-1 2 529,3 0-112,-3 2-465,-4 0-400,-4 0-192,-3 0-32,-2 0-16,-4 2-192,-2-2-1185,-4-2 17,1-2-817,-1-1-1681</inkml:trace>
  <inkml:trace contextRef="#ctx0" brushRef="#br0" timeOffset="0.99">64267 50281 9364,'0'0'6643,"-7"-21"-5858,7 18-81,0-3-176,0 0-256,3-1-48,-2 2-31,2 2 79,-3-2 160,0 4 48,0-2 368,0 8-831,0 3 63,0 3 16,0 2 432,0 4 224,1 1-64,1 0-31,3 0-65,-2-3-32,3-3-95,-4 0-1,0-4-160,1-2-144,-2-1-80,-1 0-48,0-2-16,0-1-16,0 0-32,0-1-544,-4-1-2594</inkml:trace>
  <inkml:trace contextRef="#ctx0" brushRef="#br0" timeOffset="0.99">64205 50518 7059,'0'0'12038,"13"-13"-11494,-7 13-192,6 0 32,0 0 225,7 0-33,1 0-16,5-5 0,4-1-63,-1-2-1,0 1 480,-4 1-431,-5 1-369,-4 4-144,-4-2-32,-5 3 32,-5 3-112,-1 0-369,-1 1 17,-5 2-160,1-1-208,-1 1-417,-1-3-944,1-3-2097</inkml:trace>
  <inkml:trace contextRef="#ctx0" brushRef="#br0" timeOffset="0.99">64267 50680 6659,'0'0'14935,"7"15"-13911,-7-5-255,0 4-257,-5-3 0,3 2-128,-3 0-80,3-2 1,-1-2 31,3-1-16,0-4-112,5 1-112,1-4 32,7-1 16,-2 0 32,2 0-48,2-3-16,-4 2-64,-3-1-80,-2 2 32,-2 0-288,-3 0-432,2 0-433</inkml:trace>
  <inkml:trace contextRef="#ctx0" brushRef="#br0" timeOffset="0.99">64372 50670 11381,'0'0'4002,"-8"17"-2993,3-3 895,2 6 209,2 2-480,1 2-240,0 3-177,0-3-639,0 0-145,3-1-240,0-5-112,-1-3-16,-1-6-32,-1-1 0,0-3 32,0-5-64,-3 0-800,0-3-977,1-2-1185,-1-4-1936</inkml:trace>
  <inkml:trace contextRef="#ctx0" brushRef="#br0" timeOffset="0.99">64731 50382 5779,'0'0'9092,"3"19"-7027,0-7 16,0 5-304,1-1-161,-2 4-367,-1-4-321,-1-1-207,0 0-321,0-7-80,0-1-96,-1-4 96,-1-3-224,-2-8 80,2-3-112,-2-6-32,1-6-32,-3-2 0,6-2 0,-3 0 0,3 1 32,0 4-16,0 4 16,3 1-80,3 3-16,-3 3-32,8 1 32,-1-1 16,1 2 0,4 2 16,-2 2-32,3 0 48,-3 5-48,0 0-32,1 5-224,-4 1 0,-2 5 64,-2 0 112,-5 1 16,-1 0 96,0 2 112,0-2-64,-3 0 32,-5-5-32,2-2-48,-1 1 0,1-5 16,0 1 32,1-2 0,1 0 0,2 2-32,1-1 0,1 2-48,0 3 48,0-2-16,1 3 32,7 0-32,1 1-1,4-1 49,1-1-16,2 0 17,-2-3-17,1 0-17,-3 2-31,-1-1 48,-4 1 0,-2 1-16,-5 2-16,0 0 32,0 3 32,-5-1-32,0 2 0,-1 0 0,2 0 16,-2 0 16,3-3-32,-2 2 33,1-4-1,-2-2 0,0-4 64,-4-1 80,-1 0-48,-1-1-32,-3-4-32,2 0-32,0 1-16,0-1-48,5 1 48,3 3 0,2 1-16,7 3-1281,0 1-848,4-1-928</inkml:trace>
  <inkml:trace contextRef="#ctx0" brushRef="#br0" timeOffset="0.99">65235 50263 6067,'0'0'13270,"-7"25"-12502,8-8 369,5 6 207,-3 2-159,4 4-353,-2-2-79,-2-2-321,1-2-288,-2-4-96,-2-4 0,0-4-16,0-4 32,-3-3-64,-2-4-16,2 0-544,-1-4-1265,-2-5-1345,3-4-2752</inkml:trace>
  <inkml:trace contextRef="#ctx0" brushRef="#br0" timeOffset="0.99">65106 50271 7091,'0'0'8372,"-18"-6"-7476,15 4 337,3 0-769,0 1 32,0 1-255,3-2-161,5 1 16,1-2 192,7 1 80,1-1 945,3-1-1,7-1-143,0 1-49,0-1-335,-4 1-401,1 2-240,-2 1-64,-5 1-32,-3 0-32,-4 1-320,-2 1-305,-5 2-79,0 1-160,-3-1 240,0 0 31,-5 0-191,2 0-753,-3-2-1552</inkml:trace>
  <inkml:trace contextRef="#ctx0" brushRef="#br0" timeOffset="0.99">65179 50535 8500,'0'0'8564,"-15"10"-8276,15-10-48,1 3-32,3-3 48,6 0 353,1 0 271,4 0 96,7 0-15,4-3-17,2-1 49,2 0 303,0 2-15,-3-1-737,-4 1-416,-4 2-128,-5 0-16,-7 0-256,-2 2-528,-4 0-593,-8-2-1280,1 0 1216,-2 0-880,1-4-1905</inkml:trace>
  <inkml:trace contextRef="#ctx0" brushRef="#br0" timeOffset="0.99">65476 50058 5747,'0'0'10484,"0"-10"-7762,6 7-1842,2 2-128,1-2-351,3 0 239,3 0-80,-2 0 0,-2 0-303,-1 1-209,-3 1-48,-3 1-129,-12 6-8226,2-4 4065</inkml:trace>
  <inkml:trace contextRef="#ctx0" brushRef="#br0" timeOffset="0.99">65658 49885 5555,'0'0'11189,"0"-3"-10693,8 3-16,0-3 288,3 3 177,2 0-273,-2 3 145,1 1-17,-6 3-496,-2 0-176,-4 2-32,0 0 0,-3 3-16,-3-3-32,0 1 16,-1 0 0,1-3-32,0 0 32,0 0-32,6-4-32,0 1 0,6-2-16,-2 0-16,4 1 32,1 0 0,-2-1 0,1 2-48,-3-1 16,-1 2 32,-1 0-16,-3 1 16,0-1 16,0 1 0,0-1-32,0 0 0,1-1 32,0 0 0,-1 1-16,0 0-48,0 2 64,-3-3 0,-3 5-16,-2-4-16,-1 4-16,-3-2 64,1-1-16,1 2-96,3-6-224,1 1-64,5-3-448,1-2-1137,8-5-3810</inkml:trace>
  <inkml:trace contextRef="#ctx0" brushRef="#br0" timeOffset="0.99">65912 49942 5667,'0'0'10196,"3"18"-9123,-6-2 960,-2 7-176,-3 7-385,-1 3-239,0 0-209,-1 1-447,-1-1-385,0-5-64,3-7-64,2-5 0,2-5-32,2-4 0,2-5-48,2-13-6691,0 0-3122</inkml:trace>
  <inkml:trace contextRef="#ctx0" brushRef="#br0" timeOffset="0.99">65949 50134 4114,'0'0'15895,"-8"21"-14486,3-12-353,2 0-335,-2 1-321,2-2-96,0 0 80,0 0-80,3-3-144,0 0 0,0-4 16,4 1 273,4-2 47,1 0-112,1 0 32,1-3 177,0 1-401,-2 1-160,0 1 0,-4 0-32,0 0-112,-5 0-577,3 0-271,1-1-4579,3-3 2370,0-1-3554,2 0-3762</inkml:trace>
  <inkml:trace contextRef="#ctx0" brushRef="#br0" timeOffset="0.99">66068 50112 7844,'0'0'5954,"0"18"-3296,0-7 63,0 1-944,0 5-321,0 1-15,0 3-144,-2 0-529,1-1-240,1 1-352,0-5-96,0 0 0,0-5-32,1-3-16,3-4-16,0-1-288,-2-3-512,3-4-1009,-4-3-1088,-1-3-2242</inkml:trace>
  <inkml:trace contextRef="#ctx0" brushRef="#br0" timeOffset="0.99">66343 50364 9989,'0'0'6899,"-13"0"-4786,13-2-1409,-2 2-80,2-3-127,0 0 79,0 3-80,2-1-96,0 1 96,5 0-111,0 0-65,6 1-144,1 5 736,4-3-239,-1-2-273,-1 1-112,-2-2-272,-1 0 48,-2-2 0,-2-2-32,-5-2 16,2 3-32,-5-2 0,-1 2-32,0-1 16,0 3-240,-1 0-384,-2 1-577,1 0-512</inkml:trace>
  <inkml:trace contextRef="#ctx0" brushRef="#br0" timeOffset="0.99">66341 50484 11381,'0'0'10165,"25"-3"-8724,-11-1-497,2 0-496,2 1-208,-2 1-112,1 2-240,-5 0 96,-3 0 32,-2 5-112,-5 0-1424,-2 1-1746</inkml:trace>
  <inkml:trace contextRef="#ctx0" brushRef="#br0" timeOffset="0.99">66859 50103 5138,'0'0'12230,"10"-10"-11398,-10 12-223,0 5-193,0 4 256,3 5 609,-3 5 239,4 5 193,1 1-384,-2 6-321,1-4-207,-1-2-401,0-4-224,-3-3-32,0-5-256,0-4 64,-1-2 0,-2-2-96,1-2-400,2-4-673,0-8-4450,5-4-3521</inkml:trace>
  <inkml:trace contextRef="#ctx0" brushRef="#br0" timeOffset="0.99">66774 50502 10021,'0'0'10388,"31"-8"-9475,-11 5 207,5-1 33,5 3 111,1 0-447,0 1-289,-1 1-16,-3 1-320,-3 2-80,-6-2-80,-3 0-160,-6-2-704,-2 0-753,-5-4-480,-1-1-608,-1-1-2881</inkml:trace>
  <inkml:trace contextRef="#ctx0" brushRef="#br0" timeOffset="0.99">66849 50623 10261,'0'0'13622,"6"9"-12518,-6 3-319,-1 0-145,1 3-16,0 2-351,0-1-1,0-1 16,0-2-16,0-5-80,1 2 16,1-6-32,3-1-64,3-3 0,1 0 0,1-5-64,5 0 0,-4 1-16,1-2 0,-3 3-32,-2 2 0,-4 0-512,0 1-192,-3 4-3394,-4-1 1953,-2 2-864,-1 1-2754</inkml:trace>
  <inkml:trace contextRef="#ctx0" brushRef="#br0" timeOffset="0.99">66952 50632 5891,'0'0'15415,"2"-7"-14295,-2 8-207,0 7-321,-2 2-128,0 4 160,1 6 209,-2 5-273,3 2 32,0 4-31,0 2-209,0 0-128,0-2-96,0-1 0,0-7 80,3-5-128,-3-6 0,1-2-48,-1-5-16,1-5-160,-1-6-2273,-1-5-993,-3-3-1744</inkml:trace>
  <inkml:trace contextRef="#ctx0" brushRef="#br0" timeOffset="0.99">67234 50470 10213,'0'0'6835,"2"16"-4546,-1-2-496,-1-2-321,2 3-271,-2-1-49,3-1-463,-3-2-161,0-1-160,1-7-32,-1 0 369,0-10-225,0-6-224,0-4-208,0-6-80,0-4 32,0-2-32,-3-3 48,0 2 0,2 2 32,1 2 48,-2 4-48,2 3 32,0 3-96,2 1-80,5 1 16,3 2 16,3-2 32,3 6-16,0 2 32,2 2 16,-2 3-32,-2 1 16,-4 5-32,2 2-64,-8 4-176,-2 1 144,-2 4 112,0-1 16,-6 2 48,0-1-32,-2-1 48,2-3-192,-2 0 96,0-3-32,2-2 64,-2-1 0,6-2 16,-1-2 16,1 1-48,2-1 64,2 1-64,3 0-17,3 0 33,4 0 65,0 4-66,4-2 50,0 4 15,0-2-16,-2 3-16,-1-1-48,-4 0-16,-6 1 32,3-1-17,-6 0 50,-2 1-17,-4 1 32,-4 1 32,-3-1 0,-1 1 32,-1 0-48,0 0-64,-1 1 16,2-4 0,2-1 64,0-2 16,3-2-32,2-4-32,2 0-16,2-3 0,3-4-32,0 1-641,0-2-1295,6 2-802,-4 1-1120</inkml:trace>
  <inkml:trace contextRef="#ctx0" brushRef="#br0" timeOffset="0.99">67770 50247 6003,'0'0'4530,"5"-20"-4082,-4 14 368,1 2 81,-2-1-273,0 0-192,0 2 145,0-1-33,0 3 256,-5-2 3570,5 6-4226,3 2 48,-1 8-80,-1 3 1281,-1 5 16,0 3-241,0 3-63,0-2-273,-1-1-288,-2-2-448,1-5-80,2-1-16,-1-8 0,1 1 0,0-4-32,0-2-16,0-3-368,1 0-384</inkml:trace>
  <inkml:trace contextRef="#ctx0" brushRef="#br0" timeOffset="0.99">67665 50623 5891,'0'0'14454,"-6"-14"-12965,9 14-1073,7 0-256,1 3-32,6-1 1089,4 2-145,3 1-239,4-4-81,-4 0-112,4-1 273,-2 0-449,-2-1-352,-4 0-112,-4-2 0,-5 0 16,-3 0-96,-6 3-640,-5 3-1825,-4 3 1360,1-2 177,0 1-625,1-1-1905</inkml:trace>
  <inkml:trace contextRef="#ctx0" brushRef="#br0" timeOffset="0.99">67756 50859 7988,'0'0'11093,"10"-14"-10293,-9 18-208,-1 4-191,0 4 975,0 3-31,0 6-289,-1 3-143,-1 0-289,-1-3-144,3-1-256,0-4-272,0-5-16,0-4 48,0-1-32,3-6-448,-9-9-8308</inkml:trace>
  <inkml:trace contextRef="#ctx0" brushRef="#br0" timeOffset="0.99">67638 50869 8084,'0'0'10629,"9"-5"-10053,-1 2 96,2-2 145,4 3 255,2-1-208,-1 0 33,2 3-241,-2 0-160,1 2-176,0 0-239,-3 1-81,-2-1 0,-1 0-16,-4 1-65,-1-2-655,0-1-112,0 0-17,-2-2 177,0-3-112,-1 0-961,0-1-928,1 0-2898</inkml:trace>
  <inkml:trace contextRef="#ctx0" brushRef="#br0" timeOffset="0.99">67651 51070 10933,'0'0'8852,"20"2"-7795,-8-2-161,6 0 0,4-2-319,2-3-161,2 1 48,-2 1-304,0 3 304,-3-3-464,-4 3-16,-5 0 16,-1 3-176,-3-2-160,-5 4 16,-3-2-32,0 0 128,0-1 112,-3 3 0,0-4-897,0-1-880,-1-2-2465</inkml:trace>
  <inkml:trace contextRef="#ctx0" brushRef="#br0" timeOffset="0.99">67725 50866 4786,'0'0'7524,"-18"-2"-4947,18 6-1537,0 0-335,9 2-49,-1 0 384,6 0 257,1-1-193,5-2 321,-1-2-400,2-1-481,-2-1-288,-2-5-176,2 2-32,-6-3-64,-1 1 32,-5 0-32,-2 3 0,1-2-112,-3 4-16,0 1-64,-3 1-673,0 4 113,-3-1-929,3 2 497,-3-1-2098</inkml:trace>
  <inkml:trace contextRef="#ctx0" brushRef="#br0" timeOffset="0.99">67947 50692 2993,'0'0'17128,"25"-11"-16103,-14 11-225,3 0 48,-2 0-303,-1 2-289,-3 4-192,-1 2-64,-4-1-16,-3-1-96,0 3-48,-3-1 32,-3 1 80,0-2-16,0-1 48,0-1 0,1-2 16,2 0 0,-1-2 16,3 1 32,1-1-64,0 2 32,3 1 0,1 1 0,2 1 0,-3 0 0,2 1 0,-1-2 0,1 1 0,-2-4 0,-1 1 0,0-2-16,-2 0 0,2-1 0,-1 0 0,-1 2 16,0 0-32,-3 2-80,-3-1 96,0 5 0,-1-2 0,0 1 16,-1-3-16,2 2 0,-1-4 16,5 0 0,-2-2 32,1 0-16,1 0 0,2-3-32,0-1-80,0-1-721,0 3-735,2-3-994</inkml:trace>
  <inkml:trace contextRef="#ctx0" brushRef="#br0" timeOffset="0.99">68128 50754 3746,'0'0'14166,"2"2"-13750,-2 5 513,0 5 367,-4 1 145,-3 4-64,0 1-465,1-2-320,-1 1-191,-1-3-177,5-1-80,-2-3-48,4-3-80,-1-2 16,2-3-128,2-2-1105,-1-2-592,5-4-1504,-1-1-2930</inkml:trace>
  <inkml:trace contextRef="#ctx0" brushRef="#br0" timeOffset="0.99">68170 50857 5571,'0'0'10548,"-5"6"-5313,5-5-4115,0 3-79,3 0 255,-3 3-63,0-1-305,0 4-255,0-2-129,0 0-160,0-2-224,0 0-64,0-1-64,0-2-32,0-2-16,2-1 64,3 0-64,-2 0 32,0-1 16,2-1-64,-4 1 16,4-2-16,-2 3-32,-1 0-48,0 0-144,3 0-240,-1 0-177,0 0-399,0 0-529,0 0-96,0-2 257</inkml:trace>
  <inkml:trace contextRef="#ctx0" brushRef="#br0" timeOffset="0.99">68231 50845 5875,'0'0'13478,"3"9"-12278,-2-2 113,2 1-16,0 2-289,-3 3-224,0-1-95,0 4-113,0-1-160,0 0 289,0-1-481,0-4-160,0-1-16,0-3-96,0-3 16,0-1-224,4-11-9269</inkml:trace>
  <inkml:trace contextRef="#ctx0" brushRef="#br0" timeOffset="0.99">63478 49254 9556,'0'0'6563,"-16"1"-5874,13-1-193,0 0-224,3 0 160,-3 0 1345,3-1-1297,0-2-48,3 1-31,3 1-49,-3 0-176,4-1 0,-1 2-64,4 0-64,1 0-16,-1 0-32,-1 2 0,-2-1-16,-1-1-144,-1 1-400,0 1-385</inkml:trace>
  <inkml:trace contextRef="#ctx0" brushRef="#br0" timeOffset="0.99">63488 49339 7219,'0'0'9205,"22"-13"-7925,-13 6-175,0 4-353,0-1-528,-2 4-208,-2 0-128,-2 0-384,0 1-753,-3 4-672</inkml:trace>
  <inkml:trace contextRef="#ctx0" brushRef="#br0" timeOffset="0.99">63817 49159 10485,'0'0'5170,"-25"-6"-3265,12 6-416,0 1-545,-2 4-256,-1 1-223,4 3-241,1 1 144,4-1-48,4 2-112,3 1-48,5 0-16,6-3-32,5-1-64,2-5-96,1-3 64,1-3 64,-4-6-96,0-5 112,-5-2-32,-5-1-47,-5 0-1,-1-1-129,-7 2-15,-4-2 0,-5 3-160,-2 1-48,-3 1-96,3-1-192,-3 6 95,6 3 305,2 1 224,3 2-224,6 2-272,2 0-641,4 6-992,4-2-1472,3 1 191,3-1-2176</inkml:trace>
  <inkml:trace contextRef="#ctx0" brushRef="#br0" timeOffset="0.99">63707 49386 6019,'0'0'9860,"16"-8"-8611,-4 3-97,7 1 289,1 1-433,5 0 17,-2 2-257,1-1-287,-5 2-337,-2 0-112,-7 3 0,-3 0-32,-3-3-353,0 1-431,-4 1-128,-4-2-129,0 0 129,2 0-737,-5-3-1696</inkml:trace>
  <inkml:trace contextRef="#ctx0" brushRef="#br0" timeOffset="0.99">63755 49618 12934,'0'0'6403,"-6"-3"-5635,-4 3-384,0 1-47,-4 3-145,-2 1 96,2 3 128,0-2 160,3 3 48,1-3-287,5 0-33,5 1-16,4-2-80,5-2-80,6-3-16,2 0-16,1-4 16,1-8-80,-1-2-80,-2-1-176,-4-3-128,-4 2-128,-1-2-16,-6 2 127,-1 1 33,-4 3-64,-5 2 128,-2 3 240,-2-1 16,-3 5 16,3 0 48,-2 3-16,3-2 48,1 1-128,3-3 64,4 1 0,2-3 0,2-1-80,4 0-112,4 1-545,1 0-591,1 0-1121,0 3-1009,-1 3-2128</inkml:trace>
  <inkml:trace contextRef="#ctx0" brushRef="#br0" timeOffset="0.99">63899 49506 576,'0'0'14839,"11"6"-13366,-11 2-97,0 3-127,0 2-97,2 4 49,-2 0-80,1 1-113,-1-2-192,0-1-367,2-3-257,-2-2-80,0-2-48,0-3-32,-2-1-16,1-1-16,-1-2-336,0-1-817,1-4-2337,1-2-319,0-3-4019</inkml:trace>
  <inkml:trace contextRef="#ctx0" brushRef="#br0" timeOffset="0.99">63835 49528 7187,'0'0'9541,"17"2"-7428,-11-2-625,2-2-367,5 1-433,0-1-128,3-2-159,-2 2-113,1 2-160,-2-1-80,-2-2-80,-2 3-416,-4 0-657,1 0-608</inkml:trace>
  <inkml:trace contextRef="#ctx0" brushRef="#br0" timeOffset="0.99">63841 49683 5827,'0'0'10068,"14"2"-8995,-6 0 159,0 0-95,3-2-193,2 0-143,0-4 31,2 2 96,1-3-111,-2 0-321,-1 2-336,-2 0-128,-3 2-32,0 1-256,-6 0-608,0 0-65</inkml:trace>
  <inkml:trace contextRef="#ctx0" brushRef="#br0" timeOffset="0.99">68828 50082 9652,'0'0'4482,"-3"-17"-2977,1 13-384,0 2-465,2 1-48,0-1 577,2 5-1153,3 4 32,-1 4 400,2 4 657,-2 5 351,-1 1-463,-1 1 15,-2-1-384,0 0-303,-3-2-337,0-5-32,-2-2 48,3-3-32,2-1 16,-2-2-16,2-2-96,0-3-561</inkml:trace>
  <inkml:trace contextRef="#ctx0" brushRef="#br0" timeOffset="0.99">68706 50074 5010,'0'0'7524,"-14"-11"-5443,18 13-1585,5-2 208,1 3 865,4-3 16,6 0-97,4 0-191,4-3-193,2-3-239,-2 1-225,-2-2-320,-3 0-192,-5 3-160,-7 1 0,-5 2-64,-1 1-208,-4 0-272,-1 2-144,-3 1 415,-1 1-47,0 2-576,0-3-513,0 3-880</inkml:trace>
  <inkml:trace contextRef="#ctx0" brushRef="#br0" timeOffset="0.99">68710 50260 5458,'0'0'13559,"27"-2"-11943,-15 2-383,-1 1-193,1-1-239,-5 1-241,2-1-288,-4 0-128,-1 3-96,-2-2-16,1 0-16,6 1-16,1-2 16,1 1 0,4-1 32,6 0 16,-2 0-32,1 0 32,0 0 0,-3-1-48,-3-1 33,-2 1-49,-6 1-33,-3-1-383,0 1-624,-3-3 223,-3 3 241,0-2-352,-2 1-273,-2-2-992</inkml:trace>
  <inkml:trace contextRef="#ctx0" brushRef="#br0" timeOffset="0.99">69066 49909 6563,'0'0'14215,"-1"24"-12903,1-8-287,0 0 239,0 0-367,4 0-417,-1-2-224,0-2-112,3-2-64,-5-2-48,0-2-16,-1-1 0,0 0-336,-2-1-368,-1-2-273,0-2-303,0 0-513</inkml:trace>
  <inkml:trace contextRef="#ctx0" brushRef="#br0" timeOffset="0.99">69172 49957 10773,'0'0'7763,"0"23"-6050,-1-14-288,-3 2-241,0 5-159,-3 0-49,1 2-127,-1 1-417,-1 0-160,2-2 0,1 0-96,3-5-96,0-1 0,2-4-80,0-1 48,2-3-288,2-3-592,0 0-1265,1-9-1761,-1-2-5954</inkml:trace>
  <inkml:trace contextRef="#ctx0" brushRef="#br0" timeOffset="0.99">69244 50056 9204,'0'0'15303,"-2"1"-14695,2 1-191,0 1 63,0 0 16,0 3 16,0 0 97,0-1-65,0 2-32,0-1-64,0 1-144,0-2-95,0 0-97,0-1-32,0-2-48,0-1-32,3 1 16,-2-2 0,5 0 16,0 0-48,-1-3 0,2 1 16,-1-1-112,2 0-144,0-2-129,-1 3-63,-2 0-16,0 0-48,-1 1-1,-13 1-6562</inkml:trace>
  <inkml:trace contextRef="#ctx0" brushRef="#br0" timeOffset="0.99">69323 50032 7187,'0'0'15143,"-11"25"-13670,8-10 0,-2 6-177,5 1-239,-1-2-257,1 0 16,0-3-447,1-3-225,1-3-272,1-5 112,0 0-48,-3-3-257,0-16-15254</inkml:trace>
  <inkml:trace contextRef="#ctx0" brushRef="#br0" timeOffset="0.99">68754 50560 11525,'0'0'5971,"6"0"-5875,-3 0 96,2 0-32,3 0 192,3 0 641,-2 0-65,6 0-127,-1 0 79,1 0 48,1 0-191,-2 0 79,2-2-304,-1 2-95,0-1-161,-2 1-128,0-3-128,1 2 16,-1 0-32,-1 0 32,0 1-32,0-3 16,-1 2 16,3 0-32,-2 1 0,1 0 16,-1 0 16,1 0 0,1 0 112,0 0 256,1 0-32,0 0 16,-2-2-112,0-1-127,0 1-65,-1 1 0,0-2-16,-2 2-16,-2 0-32,1-2 0,-3 3-16,-1 0-48,0 0-97,-3 0-143,4 0 144,-4 0 48,-1 0 16,1 0 16,-1 0-864,1 0 351,-2-1-271</inkml:trace>
  <inkml:trace contextRef="#ctx0" brushRef="#br0" timeOffset="0.99">68921 50763 10053,'0'0'8932,"3"-15"-8388,-1 13 448,-1 2-399,0 7-209,2 3 0,-3 9 769,6 3 319,-3 4-383,0 2-433,0 0-320,-1 0-320,1-5-64,-2-6 48,0 0 0,-1-5 16,0-4-64,0-1-224,0-2-128,0-4-256,0-10-4195,0 0-1792</inkml:trace>
  <inkml:trace contextRef="#ctx0" brushRef="#br0" timeOffset="0.99">68788 50781 672,'0'0'16040,"-10"-7"-15320,15 6-64,2 0 193,5 0-145,3 1 881,2 0 95,7 0-287,1 0-160,3 0-321,3 0-432,1-1-528,-3-5 0,-2 2 32,-7-2-48,-1 2-400,-8 0-160,-7 2-1041,-14 9-2033,0-1 2690,1 0-49,1-2-511,0 1-3074</inkml:trace>
  <inkml:trace contextRef="#ctx0" brushRef="#br0" timeOffset="0.99">68852 51046 2977,'0'0'11766,"-17"3"-7973,18-5-2960,2 0 79,3-1-111,5-1-97,2 0-16,2 1 145,5-1 111,2-1 177,2 3-385,0 1-336,-4-2-176,-1 3-96,-2 0-32,0 0-64,-5 3-32,0-2 32,-2 0 0,-1-1-32,-2 0 48,0 0-144,-3-1-224,-1-3-400,-3 4-80,3-2 15,-3-1-2144</inkml:trace>
  <inkml:trace contextRef="#ctx0" brushRef="#br0" timeOffset="0.99">69179 50670 12870,'0'0'3634,"-9"27"-1009,4-11-368,2 0-640,3 2-577,0-4-384,4-1-304,2-5-175,1-2-65,-1-3 0,-3-3-80,-2 0-32,0 0 0,-1-6-593,-1-1-1039,-1-1-817,-2-1-2578</inkml:trace>
  <inkml:trace contextRef="#ctx0" brushRef="#br0" timeOffset="0.99">69291 50704 7507,'0'0'5107,"-9"19"-1938,6-2 193,-1 1-753,-2 2-576,2 2-240,-2-3-625,3 1-463,-1-7-497,2 0-256,-2-3 16,4-4 0,0-1-128,0-2-1025</inkml:trace>
  <inkml:trace contextRef="#ctx0" brushRef="#br0" timeOffset="0.99">69341 50757 6179,'0'0'16199,"7"1"-14838,-6 6 208,-1 1-465,1 1-272,-1-3-287,0 2-33,0-4-272,0 1-176,0-2-32,-1 1 48,0-4-48,0 2 0,-2-1-16,3 0-32,4-1-64,-1 2 32,4-1-16,0-1 16,2 1 80,-3 1-80,-2-2 16,-1 1-272,-1 0-144</inkml:trace>
  <inkml:trace contextRef="#ctx0" brushRef="#br0" timeOffset="0.99">69446 50719 3057,'0'0'19433,"-2"17"-18600,2-13 31,0 5-240,0 0-175,0 3-33,-1 1-80,-1 3 32,-1 2 0,0-1 32,0 0 81,0 1 367,0-5-896,3 0 32,0-6-48,0-3 0,3-1-672,1-3-1121,1-5-993,0-3-1680</inkml:trace>
  <inkml:trace contextRef="#ctx0" brushRef="#br0" timeOffset="0.99">69785 50413 11813,'0'0'7188,"16"-17"-6084,-6 10-111,4 4 255,4-3-303,-3 2-193,4 4-480,-2 0-256,1 0 0,-3 2 0,-2 2 0,-1-3-48,-2 3-512,-3-3-689,-3-1-319,-2 0-241</inkml:trace>
  <inkml:trace contextRef="#ctx0" brushRef="#br0" timeOffset="0.99">69871 50494 1745,'0'0'18760,"26"-3"-17815,-13 1-625,-2 2-240,-1 0-48,1 0-48,-1 0-96,-2 4-961,-3-1-607,0 1-913,0-3-1313,1 1-1793</inkml:trace>
  <inkml:trace contextRef="#ctx0" brushRef="#br0" timeOffset="0.99">70346 50164 6787,'0'0'5363,"-13"-18"-3250,16 15-785,-1 2 929,1 5-1569,-1 3-127,-1 5 255,-1 3 561,0 2-385,0 4-303,0-3-241,-1 0-32,1-1-160,0-1-160,0-4-32,0-3-16,0-4-48,3-1-112,-1-4-576,0 0-33,0 0-271,-2-2-1105,0-4-3586</inkml:trace>
  <inkml:trace contextRef="#ctx0" brushRef="#br0" timeOffset="0.99">70274 50377 8692,'0'0'10117,"-2"14"-9397,10-14-144,8-2 321,2-1 95,3-1-144,6-2 81,-4 0-241,0 2-48,-1 1-223,-6 2-257,0 1-192,-8 0-32,0 0-48,-4 1-737</inkml:trace>
  <inkml:trace contextRef="#ctx0" brushRef="#br0" timeOffset="0.99">70335 50518 14182,'0'0'8821,"16"0"-8101,-14 7 96,-2 2-288,0-1-47,0 3-17,-3 0-192,0 0-48,-1-4 80,4 1-112,-2-2-64,2-3-64,2 1-32,5-2 16,0-2 33,1 0-33,1 0 16,1 0-48,-2 0-16,-2 3-16,1-1 0,-3 1-193,2 0-303,-2 1-208,0-1-289,0 0-287,1-3-321,1 0-528,-3-1 384,-1-6-4081</inkml:trace>
  <inkml:trace contextRef="#ctx0" brushRef="#br0" timeOffset="0.99">70458 50514 8164,'0'0'9940,"6"21"-7635,-6-8-560,0 4-304,0 5-385,0 1-207,0 2-225,-3 1-304,0-4 48,1-2-160,2-7-128,-1-1-96,1-6-32,0-2-16,0-15-9764</inkml:trace>
  <inkml:trace contextRef="#ctx0" brushRef="#br0" timeOffset="0.99">71026 50179 14423,'0'0'5922,"-2"-2"-5473,-2 15 15,3 6 512,1 2 129,0 6-17,0-7-416,1 1-255,4-7-241,-1-2-64,1-8 32,-3-2 144,2-2-48,-2-6 32,-1-7-32,0-5-144,0-5-32,-1-1 16,0-5-336,0-2 176,-1 1-48,-1 2-64,2 2 0,-2 6 128,2 1 112,0 6-16,2 1 0,1 5-16,4-1-16,4 2-16,-1 2 0,1 2-16,1 1 0,0 1 0,-5 0 16,3 3-32,-1 1 16,-3 2 0,2 3 0,-1-3 0,-1 3-32,-3 1-368,-1-2 32,3 2 175,-5-2 113,-5 2 96,0-2-16,-3 2 80,-5-4-32,3 3 32,-2-2-16,2 0 16,3-2 16,4-1-48,3-1-16,2 0-32,6 0 32,5 1-48,2-2-16,-1 2 112,7 1-80,-5-1 16,0 3 32,-2-2 0,0 3 32,-4 1-48,-4-3 16,-2 5 32,-4-1 1,0-1-33,0 0 16,-6 0 80,0 4-16,-2-5 0,-3 3 64,0-1 48,-2-2-48,1 0 96,0 0 0,1-2 32,-1 0-64,3-5-48,5-1 49,-1 0-81,4-1-48,0-5-48,1 1-64,0-1-112,0 2-385,0-1-191,0 4-96,-4 1-433,3 0-544,-5 4-144,1 2-992,1 0-1937</inkml:trace>
  <inkml:trace contextRef="#ctx0" brushRef="#br0" timeOffset="0.99">71425 50038 10261,'0'0'9284,"7"23"-7075,-1-6-304,-1 3-513,4 4-255,-2 3-353,-1-2-175,-1 0-289,-3-3-176,-2-3-32,0-2 0,-5-4-80,2-4 64,-3-1-96,2-7 32,0-1-672,1-3-753,3-7-1584,0-5-2082</inkml:trace>
  <inkml:trace contextRef="#ctx0" brushRef="#br0" timeOffset="0.99">71326 50064 5090,'0'0'8308,"-19"-8"-8180,14 8 192,1 0 609,-1 0 191,1-1 1762,4-1-1602,6-1-431,3 1-81,6-1 48,3-1 257,6 1 111,3-1-111,0-1-81,-3 3-447,1-2-353,-7 3-128,-1-3-48,-3 3-48,-5 1-48,-1-3-449,-2 1-191,-4 1 80,4-2-241,-3 2-63,-1 1-161,1-2 1</inkml:trace>
  <inkml:trace contextRef="#ctx0" brushRef="#br0" timeOffset="0.99">71370 50326 5875,'0'0'6803,"-17"0"-5747,13 3 529,-2 0-577,1-3-191,3 2-65,-1-1-112,3 0 97,3-1-113,5 0 353,4 0 63,2 0-15,4 0-369,3-1-96,-1-2 561,0 0-369,-1 0-224,2-3-240,-5 3-192,3 1-64,-5-2 0,4 1-16,-4 0 16,-1 3-16,-3 0-80,-4 0-512,-1 0-240,-5 3-1745,-6 0 1712,-3 2-624,1-4-1984,-3 1-5443</inkml:trace>
  <inkml:trace contextRef="#ctx0" brushRef="#br0" timeOffset="0.99">71615 49663 8084,'0'0'11493,"0"-8"-10885,0 11-368,0 5 80,0 3 241,0 2 255,0 2-224,0-1-303,0 2-81,0-4-144,0-1 16,2-1-80,-2-4 16,0-1-721,0-1-655</inkml:trace>
  <inkml:trace contextRef="#ctx0" brushRef="#br0" timeOffset="0.99">71736 49690 6771,'0'0'6867,"-3"27"-4658,-1-6 416,-1 2-335,-1 2-690,1 0-447,-2-2-577,1-5-384,1 0-128,-1-6-32,5-2-48,-2-5 32,3-2-368,-3-3-1089,3-7-5170</inkml:trace>
  <inkml:trace contextRef="#ctx0" brushRef="#br0" timeOffset="0.99">71784 49807 9877,'0'0'8675,"6"16"-6706,-6-10-432,0 2-128,0-3-1,-5 2-319,4 2-465,-3-5-144,3 1-47,0-2-97,1-3-112,0 1-64,4 1-160,-1-2 48,5 0-16,1 1 48,-1 0-48,3 0-48,-2 2-16,-1-1 80,-4-1-64,1 2-16,-3-3-672,-2-12-5875,-1 4 2049</inkml:trace>
  <inkml:trace contextRef="#ctx0" brushRef="#br0" timeOffset="0.99">71880 49770 7748,'0'0'10228,"-10"22"-8307,6-10-320,3 3-177,1 3 1,-1 1-256,1-2-1,0 2-479,0-4-209,0-1-160,0-2-192,-3-3-64,1-2-48,-1-2 16,1-5 0,1 2 0,-3-2-592,3-2-1169,1-5-1376,-1-2-1217</inkml:trace>
  <inkml:trace contextRef="#ctx0" brushRef="#br0" timeOffset="0.99">70957 50511 3217,'0'0'10341,"0"-11"-9717,-1 11-95,0-3 31,1 3-128,0-1 321,0-1-449,0 2 64,1 0 160,2-2 48,2 1-15,2 0-1,0-1 208,4 0-127,-1 1 63,3 0-80,-2 1-80,3-1-127,-4 1-225,2 0-48,-4 0-32,1 0 0,0 0-32,-2 0 16,2 0 224,-2-3-16,0 1-64,3-3-16,-3 3-32,1-1-31,1 1-17,-2 0-48,0 1 80,2 1-64,-3 0 0,0 0-48,3 0-48,0 1-16,0 1 16,2-2 48,0 0-32,3 0 32,-2-2-32,0-1 32,-1 2-16,0-2 32,-3 1-160,-3 0 80,1 1-16,-5 0 16,3 1 0,-1 0 0,1 0-16,0 0 16,1 0 0,2 0-16,2 0 32,2 0 368,-2 0-352,1-2 0,-1 2 0,-1-3-16,3 3 0,-3-1 48,0-1 16,-1-1 48,1 2 16,0-1 65,0 1-97,2 1-32,-1-1-64,0 1 16,2 0 0,-2 0 16,3 0-32,-3 0 32,-1-1 32,-1 0-48,-1-2 96,-1 2 48,1 0 32,-1 0-112,0-1-48,-1 0 16,3 1-32,0 0 0,-1-1-32,2 2 208,-2 0-176,-1 0-16,-3 0-64,-2 2-16,0-1-32,-2 0-32,2 1-32,-4-2-112,3 2-192,-1-2-81,1 0-159,-2 0-592</inkml:trace>
  <inkml:trace contextRef="#ctx0" brushRef="#br0" timeOffset="0.99">71275 50638 1217,'0'0'16599,"7"-13"-16023,-6 13-223,-1 4 15,0 2 128,0 1 352,0 4 17,0 3 255,0 2 65,0 5-65,0-2-175,0 1-113,0-2-368,0-3-224,1-1-224,-1-4-16,0-3-16,0-1 16,0-2 0,0 0-32,-1-2-80,0-2-528,-1-8-6387,2-1 2289,0 0-4915</inkml:trace>
  <inkml:trace contextRef="#ctx0" brushRef="#br0" timeOffset="0.99">71155 50635 5987,'0'0'8756,"-7"3"-7876,12-3-15,2 0 143,4 0 529,1-3 111,7 0-79,0-3-208,4 1 176,-1-1-401,1 1-336,-3 2-239,-2 1-369,-1 1-80,-2 1-144,-2 0 32,-5 1-16,2 3 16,-5-2-32,0 1-96,1-1-353,-5 0-367,3-2-160</inkml:trace>
  <inkml:trace contextRef="#ctx0" brushRef="#br0" timeOffset="0.99">71187 50851 2529,'0'0'5939,"-6"-19"-5443,6 14 368,0 0 65,0 4 303,-1-2-319,-3 3 3601,6 0-3522,1 3 193,3-3-145,0 0 81,4 0-17,-2 0-159,6 0 111,-1-3 17,2 3-289,0 0-79,6 0-193,-3 0-160,2 0-256,-1-1 0,-1-1-32,-1-1-16,-3 1-32,-3 2-16,-5-4 16,-3 3-64,0 1-16,-4 0-592,-1 1 63,-1 3-367,-1-2-801</inkml:trace>
  <inkml:trace contextRef="#ctx0" brushRef="#br0" timeOffset="0.99">70089 48862 14839,'0'0'2225,"-4"0"1953,7 0-3570,-3 3-384,1 4-112,-1 7 448,0 4 193,0 4-17,-1 3-128,0 0-63,1-1-145,0-3-160,0-4-160,0-5-80,0-4 0,0-2 0,1-4 96,0-6 304,-1-7 272,2-4-511,-1-4-97,-1-5 0,3-4-96,-3 0-128,0-3 47,0 5-15,0 0 80,0 3 0,0 3 32,-3 0 32,3 5 32,0 1-48,0 3 32,3 1-16,0 2-32,3 1 32,-1 4 0,6 0-48,0 3-48,3 0 64,0 7 0,0 2 32,-2 0-16,3 4-48,-6 1 32,0 1 16,-3-1-48,-2-1 48,1 0 32,-3-3-32,1-1 0,-3-3-32,0-2 32,-2 0-16,-2-1 64,-7 2 0,1-2-32,-4 3-64,0 0 32,-2 1-16,3-1 16,2 2 16,6 0 0,3-1-32,2 1 0,7-1 0,4-1 64,5 0-64,-2 1 48,3-3-160,0 1 16,-2-1 144,-3 0 64,0 2-144,-8-2 64,-1 3-16,-3 0 96,-5 3 16,-1-1 16,-2 2 16,1 0-16,-3 1 64,3-3-79,-3 2-113,3 0 0,-1-4 32,-3-1-48,5 0 32,-3-1 16,0-5 0,-1 0 16,-1 0-16,0-5-113,4 0-351,1-2-320,4 1-353,2-1-287,1 4-433,4-2-1441,2 1-2416</inkml:trace>
  <inkml:trace contextRef="#ctx0" brushRef="#br0" timeOffset="0.99">70463 48795 10245,'0'0'10597,"0"25"-9813,0-9 288,0 3-207,3 3 159,0 1-47,1 0-17,-3-3-240,1 1-223,-2-3-161,0-5-64,0-2-96,-3-3-48,1-1-160,0-4 32,-1-3-80,3-3-464,0-6-1425,0-5-2801,0-4-4178</inkml:trace>
  <inkml:trace contextRef="#ctx0" brushRef="#br0" timeOffset="0.99">70364 48816 7668,'0'0'13494,"10"-11"-12838,-4 11-272,0 0-112,4-3-32,1 3 17,3 0-33,2-3 48,5-1 80,-2 0-128,1 1-16,-2-1-112,0-2-16,-2 5-48,-4-3 32,-2 1-80,-3 1 0,-1 1-352,-6 0-256,3 0-289,-12 1-8403</inkml:trace>
  <inkml:trace contextRef="#ctx0" brushRef="#br0" timeOffset="0.99">70396 49041 5955,'0'0'15927,"11"0"-15319,0-2 401,1 2-161,-1-3-272,2 2-127,-1-1-49,0-1-48,1 1-176,-1-1-96,-1 2 16,-1 1 0,-2-1-80,2 0-16,-4 0-48,-2 1-752,-1-3-689,-1 3-144</inkml:trace>
  <inkml:trace contextRef="#ctx0" brushRef="#br0" timeOffset="0.99">70678 48624 11381,'0'0'7107,"7"16"-5970,-7-3 272,0 1-161,0 0-303,0-1-225,0-2-464,0-3-112,0-2-128,1-2 16,1-3-32,-1-1-608,2 0-1025,0-5-960,0-3-4082</inkml:trace>
  <inkml:trace contextRef="#ctx0" brushRef="#br0" timeOffset="0.99">70793 48651 14407,'0'0'3025,"-8"21"-1344,6-8 288,-2 2-465,1 3-559,2-2-401,-1 1-368,-1-1-144,2-2-32,-2-1-160,-1-5-576,3-1-193,0-3-271</inkml:trace>
  <inkml:trace contextRef="#ctx0" brushRef="#br0" timeOffset="0.99">70818 48742 8708,'0'0'8580,"3"18"-6435,-3-11-640,0 2-321,0-1-111,0-2-65,0 0-144,0-3-191,0 0-1,0-1-160,0-1-240,3-1-159,-2 0-65,4 0 48,-2 0-32,2 0-64,0 0 16,1 0-16,-3 0 0,-1 2-641</inkml:trace>
  <inkml:trace contextRef="#ctx0" brushRef="#br0" timeOffset="0.99">70909 48730 5907,'0'0'11973,"0"5"-10980,0-1 159,0 2-95,0 3 47,-5 1 33,3 4 191,-1 1-207,-1 1-353,2 0-240,2-3-143,0 2-65,0-6-144,2 1-80,2-5-16,-1 0-64,-2-4-16,0-1-608,1 0-1057,-2-5-1264,0-3-2258</inkml:trace>
  <inkml:trace contextRef="#ctx0" brushRef="#br0" timeOffset="0.99">70944 49014 5555,'0'0'14022,"6"1"-11973,-5-1-1265,2 0-63,1-1-97,0 0-96,5 0-112,3 1-80,1-4 209,4 2-353,1-3-144,-1 4 0,-2 0-16,-5-1-16,-4 1-64,-1 1-16,-4 0-400,-2 1-1361,-4 2 1249,-3-2-241,2 3-511,-2-3-849,2-1-2834</inkml:trace>
  <inkml:trace contextRef="#ctx0" brushRef="#br0" timeOffset="0.99">70949 49095 13366,'0'0'7492,"29"-6"-6132,-15 2-672,4 0 17,0-2-81,-2 3-224,-4 3-272,-1 0-112,-5 0-16,-6 0-112,0 2-1921,-6 2 96,-2-3-1408,-4-1-4563</inkml:trace>
  <inkml:trace contextRef="#ctx0" brushRef="#br0" timeOffset="0.99">71390 48765 9268,'0'0'10773,"-11"2"-9748,9-2-161,1 6-272,1 7-432,0 4 64,0 6 1089,3 7-96,-2 3-513,1 1-512,-1-3 112,1-3-176,-2-3-48,3-7-32,-3-2 16,2-6-64,-2-4 48,1-5-64,2-1-496,-3-5-1105,0-6-1408,-1-2-3762</inkml:trace>
  <inkml:trace contextRef="#ctx0" brushRef="#br0" timeOffset="0.99">71213 48784 5939,'0'0'9764,"16"-9"-8531,-3 4-177,5 1-319,6-1 383,5-2 833,5 0-752,-1 2 351,1-1-399,-6 4-641,-5 2-320,-5 0-240,-8 0-32,-4 2-368,-3 0-1121,-3 1-400,-3-2 80,-3-1-416,-2 0-2001</inkml:trace>
  <inkml:trace contextRef="#ctx0" brushRef="#br0" timeOffset="0.99">72018 50362 3410,'0'0'15255,"0"-18"-14407,8 18-416,2-3-160,3 1-16,4 1 65,1-1 367,2 1 80,-2 0-432,-3 1-240,-3-2-64,-1 2-16,-6-1-16,1 1-256,-4 0-320,-1 0-192,-4 0-1105,-3 0-496</inkml:trace>
  <inkml:trace contextRef="#ctx0" brushRef="#br0" timeOffset="0.99">72056 50433 12342,'0'0'2801,"24"0"-752,-8 0-240,2 0 48,-2 0-785,1 0-448,-5 0-352,0 0-208,-4 0-48,-4 0-32</inkml:trace>
  <inkml:trace contextRef="#ctx0" brushRef="#br0" timeOffset="0.99">72707 50020 9812,'0'0'7684,"3"-9"-6884,-2 14-63,-1 4 63,1 4 705,0 3-337,-1 4-287,0 1 111,-2 0-368,1 1-191,-2-4-401,1-1-80,-3-3 0,3-4 48,2-1-16,-1-6-48,1-9-3330,1 0 929,-1-6-3170</inkml:trace>
  <inkml:trace contextRef="#ctx0" brushRef="#br0" timeOffset="0.99">72602 50007 7491,'0'0'10949,"7"-8"-10276,2 5-257,2 0 16,3 0-64,7 1 545,1-2 95,2 1 65,0 0-113,1 2-496,-5-1-304,-3 2-96,0-1-80,-4 0 32,-5 0-80,-2 1-192,0-4-544,-3 2-1297</inkml:trace>
  <inkml:trace contextRef="#ctx0" brushRef="#br0" timeOffset="0.99">72892 50190 6483,'0'0'5138,"-13"7"-5346,9-5-2801,-3-2-2354</inkml:trace>
  <inkml:trace contextRef="#ctx0" brushRef="#br0" timeOffset="0.99">72834 50206 4786,'0'0'12150,"-5"-4"-11014,9 2-143,-2 2-257,3 0-128,2-1 33,0 1 79,3-2-64,-1 1-127,0-4-305,0 2-128,0-2-32,-1-2-32,-2 1-32,1 0 16,-4 0-32,0 0-16,0 1-48,-3 1-80,0 2 48,-3 1-33,-3 0 1,-1 1 48,-1 0 48,-1 1-48,-3 4-16,2 2 80,0-1 32,1 3 0,1 0 0,4 2 0,1-1 16,3 0 0,3 0 64,4-3-16,3-1-16,2-5 128,3-1-64,-1-1-32,-1-4-15,-1 1-33,-1-3 16,-2 5-80,-4-2-657,-2 3-271,-1 1-241,-4 6-1200,-5 1 1441,1-1-1666,0 2-2240</inkml:trace>
  <inkml:trace contextRef="#ctx0" brushRef="#br0" timeOffset="0.99">72588 50373 2433,'0'0'11862,"10"5"-10774,6-7 769,6-1-192,6 0-81,6-2-383,3-1-65,2 0 81,3 2 16,-1-1-609,-2 0-432,-3 1-96,-8 1-32,-3 3-16,-5-3-32,-7 2-80,-5 1-352,-2-2-417,-4-2-1119,-2 1 1263,0 0-607,0-2-545,0 2-1313</inkml:trace>
  <inkml:trace contextRef="#ctx0" brushRef="#br0" timeOffset="0.99">72501 50536 9861,'0'0'8852,"-6"22"-7764,4-12-160,0 0-95,2 2-97,0-1-176,0-1 65,2-1-209,3 0 0,-4-3-160,1 0 32,1-3 49,0-1-17,-3-1-96,3-1-16,-1 0-16,5 0-32,-1-3-64,5-1-80,1-1 16,-1 2-32,2 2 0,-3-1-32,-1 2 0,-3 0-48,0 3-528,-6 2-625,0 0-239,0 2-129,-6-1-896,-3-3-3490</inkml:trace>
  <inkml:trace contextRef="#ctx0" brushRef="#br0" timeOffset="0.99">72622 50559 11029,'0'0'10005,"8"21"-9221,-8-13-128,0 3 225,0 0-113,0 4 192,-2 2-159,1 4-161,1 2-48,0 1-79,0-3-161,0 0-128,1-3-128,1-3 0,1-5-80,-3-3-80,3-1-128,-1-5-929,1-1-1056,-3-7-1232,0-4-3298</inkml:trace>
  <inkml:trace contextRef="#ctx0" brushRef="#br0" timeOffset="0.99">72889 50581 11205,'0'0'7892,"-10"18"-6964,10-6 481,0 4-177,0 3 81,3 0-209,-3 2-191,3-1-177,-2 0-159,-1-6-305,2 0-208,-2-4 48,1-4-96,-1 0-16,0-5 16,0-11-12534</inkml:trace>
  <inkml:trace contextRef="#ctx0" brushRef="#br0" timeOffset="0.99">72766 50595 4002,'0'0'10533,"-6"-8"-9125,12 8-191,1 0-161,3 0 17,4 0 656,5 0 15,2-2-271,3-2-240,-3 1-449,5-1-256,-7 0-320,0-2-128,-5 4-32,-3-2-32,-3 3-32,-5 1-208,-1 0-512,-1 0 224,-4 5-4403</inkml:trace>
  <inkml:trace contextRef="#ctx0" brushRef="#br0" timeOffset="0.99">72794 50790 5234,'0'0'12150,"1"10"-11206,-1-9 33,0 2-321,0-1 1185,-1-2-496,2 0-993,5-2-32,3-1-64,4 1 240,4-2 305,7 0-113,1 1-80,1-3 81,4 0 255,-4 2-672,-3-1-160,-2 2-64,-5 2-16,-3-1-32,-4 2 16,-3 0-64,-3 0 16,-2 0-16,-1 2-32,0 1 32,0-2-336,-2 2-689,-4-2-4465</inkml:trace>
  <inkml:trace contextRef="#ctx0" brushRef="#br0" timeOffset="0.99">63104 51268 9780,'0'0'9381,"0"-5"-8261,2 5-335,1-1-145,0 1-144,5 0 0,3-3 81,7 1-145,7 0 48,3-3-80,4-1-80,1 2-79,0-2-49,-4 1-240,-6 3-48,-8-1-433,-3 3-639,-5 0-145,-3 0 193,-4 3-1217,-7-1 1056,1 3-704,-4-4-1328,3 4-2802</inkml:trace>
  <inkml:trace contextRef="#ctx0" brushRef="#br0" timeOffset="0.99">63153 51430 16664,'0'0'5522,"30"0"-4609,-6-9-321,3 1-176,0-2-192,2 3-112,-4-3-112,-7 5-352,-5 2-1953,-8 0-2705</inkml:trace>
  <inkml:trace contextRef="#ctx0" brushRef="#br0" timeOffset="0.99">72799 51096 16824,'0'0'4450,"-2"-11"-4130,12 11-240,6 0-64,5 0 64,3 0-32,4-3 16,-1 3 16,-2 0 0,-2 0-112,-7 0-32,-4 0-80,-7 3-1329</inkml:trace>
  <inkml:trace contextRef="#ctx0" brushRef="#br0" timeOffset="0.99">72840 51244 11301,'21'0'3394,"-2"-3"-1585,4-3-145,-5 4-223,-1-4-721,-1 3-480,-7 1-224,-3 1-48,-6 0-768,-3 0-1713,-4-1-6035</inkml:trace>
  <inkml:trace contextRef="#ctx0" brushRef="#br0" timeOffset="0.99">63560 52314 16584,'0'0'2449,"-23"0"-1713,14 6 144,-2 2-255,-3 5-161,1 5-64,0 2 0,4 4 113,3 2-49,5 1-304,1-4-128,10-2-64,2-5 48,5-5 16,2-4 0,-1-7-64,3-7-32,-4-6-16,-1-7-32,-1-4-144,-3-4 112,-3-5 112,-3 0-129,-4 2-223,-2-2-48,-8 2-320,-3 6-257,0 2 321,-6 7 624,0 5 128,0 3-16,-2 4-32,-1 4 32,3 0-16,4 4-80,2-2-16,3 2-576</inkml:trace>
  <inkml:trace contextRef="#ctx0" brushRef="#br0" timeOffset="0.99">63890 52150 8852,'0'0'7540,"9"26"-5828,-8-6-127,2 3-352,-3 4-209,0 1 193,0 1-401,0-2-352,0 0-176,0-8-128,-3-2-16,3-5-96,0-3-80,0-6-96,0-5-2401,0-10-320,0-1-5683</inkml:trace>
  <inkml:trace contextRef="#ctx0" brushRef="#br0" timeOffset="0.99">63746 52156 12005,'0'0'6323,"26"-6"-5298,-9 5-17,3-1-111,2-1-225,5 0-288,0 0-112,0 2 0,0 0-127,0-3-145,-4 3 32,-3-1-48,-1-1-657,-4 3-655,-5-3-593,-2 2-1009</inkml:trace>
  <inkml:trace contextRef="#ctx0" brushRef="#br0" timeOffset="0.99">64008 52396 9220,'0'0'9653,"19"3"-8613,-6-3-191,1 0-321,-1-1-288,3-4-112,-3-1-80,-2 0 0,-2-2-32,-4-1 16,-4 1 0,-1 0-32,-1 0-128,-7-1-256,1 3-160,-4 2 79,0 1 241,2 2 192,-1 1 64,1 5-64,3 2 48,-1 5 48,2 3 192,-1 1 129,2 2 143,3-1-32,1 2-192,7-7-208,4 0-96,6-7-16,0-1-16,0-4-16,3-2-608,-3-4-1361,-4-1-1857,-7-1-1696</inkml:trace>
  <inkml:trace contextRef="#ctx0" brushRef="#br0" timeOffset="0.99">63514 52618 5939,'0'0'8115,"-5"-6"-6114,8 10-1969,1-2-16,3-2 32,4 0 96,7 0 433,4 0 223,7-6-432,4 2 273,-2-2 511,3 1-79,0 3-193,-3 1-544,-1 1-128,-4 0 32,-1 2 64,4 2-175,-2-3-65,5-1 16,-1 0 144,2-1-192,0-5 32,-3 0-48,-4-1 16,-7-1 32,-4 4-64,-6 0-416,-6 4-449,-9 0-1136,0 6 897,-3-1-497,0 2 1041,1-2-849,1 2-2737</inkml:trace>
  <inkml:trace contextRef="#ctx0" brushRef="#br0" timeOffset="0.99">63718 52851 13590,'0'0'5347,"-25"-2"-4819,13 10-208,-1 4-112,-1 1-48,-1 2 128,3 0 129,1-1 31,7-1 16,2-3-112,4-2-224,7-3-112,6-5-16,2 0 64,2-8-16,2-4-16,-3-4-16,0-5 0,-3-2-48,-8-2-16,-1 2-48,-6-1-144,-2 5 208,-7-1-192,-3 6-192,-4 2 192,-1 5 192,-1 4-16,-3 3-48,0 4-16,4 4-241,0 2-223,7 0 304,4-2-448,6 0-929</inkml:trace>
  <inkml:trace contextRef="#ctx0" brushRef="#br0" timeOffset="0.99">63943 52797 7459,'0'0'8036,"-16"19"-6499,13-4 96,3-2-401,0 5-303,0 1-33,2 0-368,1-4-224,1-2-128,-2-2-112,-2-1-16,0-3-16,0-3-16,0-1-224,-3 0-496,-2-3-625,-1-6-1600,1-5-4946</inkml:trace>
  <inkml:trace contextRef="#ctx0" brushRef="#br0" timeOffset="0.99">63827 52813 8100,'0'0'9780,"28"0"-9364,-8 0 913,5 0-449,4-2 65,-3 1-193,0-1-240,-6 2-271,-7 0-193,-1 0-80,-6 2-529,-1-2-463,-13-5-7572</inkml:trace>
  <inkml:trace contextRef="#ctx0" brushRef="#br0" timeOffset="0.99">63845 53020 6867,'0'0'10501,"21"0"-9413,-11 0 49,5 4-609,2-3-208,-3 2-144,3-2-128,-2-1-16,2 0-32,-4 0 32,2-2 1,0-5-17,-2 1-16,0-2-113,-2-1-463,-6 5-336,1-1-209,-3 4 193</inkml:trace>
  <inkml:trace contextRef="#ctx0" brushRef="#br0" timeOffset="0.99">64502 52312 5699,'0'0'6579,"6"-18"-417,-14 18-5041,-4 9-369,-2 2 145,-3 6 47,0 3-176,4 2-127,0-2-129,7-4-256,5 0-256,1-8-32,9 0 32,3-6 16,0-2 32,7-4 64,-3-6-48,0-5 0,-1-3-48,-3-4-160,-1-1-256,-6 0-64,-4 1-64,-1 1-225,-2 4 33,-12 1 80,0 0 143,-5 2 257,2 2 240,0 2-80,-1 0 64,5 3-16,3 3 16,4-1-48,4 3-320,2-1-160,1 1-641,3 2-1344,4 0-1857</inkml:trace>
  <inkml:trace contextRef="#ctx0" brushRef="#br0" timeOffset="0.99">64662 52206 10597,'0'0'3842,"24"18"-1153,-13-6-768,0 3-737,-3 1-175,-3 1-305,-1 2-304,-4 0-128,-4 0-96,-1-2-64,-1-1-47,0-5-17,1-3-48,3-2-449,2-15-5713</inkml:trace>
  <inkml:trace contextRef="#ctx0" brushRef="#br0" timeOffset="0.99">64606 52204 5042,'0'0'14839,"17"-10"-14151,-13 10-239,7 0-113,-2 0 16,2 3-16,0-2-160,2 0-112,1-1-32,-2 0 0,1 0-32,0-1-496,-2-2-689,-1-3-1120,-5 3-2241</inkml:trace>
  <inkml:trace contextRef="#ctx0" brushRef="#br0" timeOffset="0.99">64624 52425 6243,'0'0'10565,"8"-2"-10101,-2 2-272,-3 2 80,4-1-48,3 2 96,2-1 209,1-2-161,4 0-144,3 0-64,0-1-48,-1-3 16,-1 1 48,-4 0-80,-3 0-64,-4 2 0,-1 0-80,-6 0-688,0-4-3522</inkml:trace>
  <inkml:trace contextRef="#ctx0" brushRef="#br0" timeOffset="0.99">64421 52572 6211,'0'0'10709,"13"-5"-9541,-4 2-191,3 2-113,2-1 225,5-1-257,4 0-112,0 3-95,3-4-433,-2 4-128,0-1-48,0 0-16,-1-1 16,-4-2-80,0-1-208,-2 1 176,-2-1 112,-2 1 0,-2 1 0,-5-2 0,-2 4 16,-1 1-80,-3-1-337,-5 2-5105</inkml:trace>
  <inkml:trace contextRef="#ctx0" brushRef="#br0" timeOffset="0.99">64527 52791 9572,'0'0'9541,"-21"-14"-8485,5 14-480,3 6-175,0-3 143,1 3-48,7 1-160,5-1-224,5-1-64,9 1 16,2-2 16,5-3 0,-2-1-15,4-3-178,-6-7 17,-4 3-112,-3-4 0,-4 1-96,-6-1-112,-4 0 224,-5 0 112,-2-1-128,-5 1-16,0-1 64,0 2 15,3 0 113,2 4 32,3 1-32,6 2 16,4 6-688,3 3-1217,3 2 433,1-1-1842,-1 2-5074</inkml:trace>
  <inkml:trace contextRef="#ctx0" brushRef="#br0" timeOffset="0.99">64693 52777 13206,'0'0'6259,"8"21"-5971,-5-12 16,-3 0-64,3-1-48,-3-1-80,1-4-32,1-2 705,-1-5 383,-1-3-335,0-4-545,0-3-64,0-1-64,0-5-80,4 3-32,-2 2-16,3 0 32,4 3-192,2 3 96,2 3-16,2 2 16,0 3 80,0 1-32,-3 2-16,-1 2 0,-4 3-672,-4-2-945,-3 1-560,0-3-1617</inkml:trace>
  <inkml:trace contextRef="#ctx0" brushRef="#br0" timeOffset="0.99">65026 52459 6563,'0'0'11285,"20"-10"-10084,-8 8-481,4-1 64,0 2-47,6-1 15,3-1 161,-1 0-97,-3 1-176,1 1-368,-9-1-192,-1 2-112,-3 0 32,-5-1 32,0 1-48,0-3 32,-4 2-240,0-3-704,0 2-865,-3-1-784</inkml:trace>
  <inkml:trace contextRef="#ctx0" brushRef="#br0" timeOffset="0.99">65090 52540 8068,'0'0'4002,"19"7"-2850,-1-7 465,-1 0-209,4-4-367,1-2-321,1 0-352,-4 0 81,-3 3 1007,-4 2-1296,-4 0-256,-6 1-1504</inkml:trace>
  <inkml:trace contextRef="#ctx0" brushRef="#br0" timeOffset="0.99">64635 52207 8580,'0'0'9732,"17"-8"-9443,-10 8-129,4-1 0,2 1-80,1-5 32,-1 2-32,-1-2 16,0 3 112,1-3 176,-3 3-80,-1 1-80,-2 0 0,1 1-112,-4 0-31,2 1-65,-3 1 0,5 1-32,-4-2 32,2 1-16,3-2 48,-2 0-32,1 0-16,-2-3 16,-1-2 0,0 0-32,0 1 16,-4 0 48,-1 2-48,0 1 0,-1 1-32,-2 1-96,0 3-481,-1 4-287,1-2-161,3 1-575,0 0-2530</inkml:trace>
  <inkml:trace contextRef="#ctx0" brushRef="#br0" timeOffset="0.99">64753 52198 6275,'0'0'9108,"-6"8"-7667,6-7-1361,0 0-16,0 3 32,0 0 384,0 2 304,0 1-111,0 1-65,-1 0-144,0 2-48,0-1-160,0 0-47,-2 2-81,2-2 64,1-1-48,-1-1 0,0 2-64,-1-3-16,1 1-32,1-1-48,0 2 32,0-2-16,0 1 32,1 1-48,3 0 32,0 0-32,-1-4-64,0 3-1377,-3-3-816</inkml:trace>
  <inkml:trace contextRef="#ctx0" brushRef="#br0" timeOffset="0.99">64649 52417 6003,'0'0'9588,"14"2"-8627,-3-5-369,5 2 240,0-1 81,2 2-81,-4 0-432,-1 2-304,-4 2-80,-4-1-80,1 1 16,-4 1-240,1-4-576,-2 0-833</inkml:trace>
  <inkml:trace contextRef="#ctx0" brushRef="#br0" timeOffset="0.99">65966 52141 2017,'0'0'9044,"-6"-9"-3665,6 9-4947,0 9-144,3 2 352,-1 8 545,0 2 640,-2 7-577,0 1-384,0-1-223,0-2-129,-1-2-192,-2-3-64,1-5 0,1-2-128,-1-3-64,1-4-31,1-2-98,0-4-47,0-4-2657,0-4 160,0-2-2625</inkml:trace>
  <inkml:trace contextRef="#ctx0" brushRef="#br0" timeOffset="0.99">65832 52162 5811,'0'0'10981,"6"-6"-10373,-1 3 352,1-1-159,0 0-273,1 1-288,8-1-160,-1 1 80,7 0 144,3 2 241,5-2 63,2 1 32,-1 2-112,-1-3-223,0 2-225,-5-1-64,-6-1 16,-2 1-128,-10 1-481,-1 1-207,-5-1-241,-5 1-239,-4 0-241,-4 0-2497,-3 1-6867</inkml:trace>
  <inkml:trace contextRef="#ctx0" brushRef="#br0" timeOffset="0.99">66114 52345 5891,'0'0'12357,"14"16"-11348,-4-16-33,1 0-79,2 0-241,-1-4-256,0-2-64,-3 0-112,0-1-160,-3-1-32,-3-1-16,-3 1-32,0-1-64,0 1-176,-7 2 80,-1-1-16,-4 4 32,2 3 96,-2 0-16,0 4 32,4 6 48,-2 0-16,6 4 64,1 3 96,3 1 176,0 1-48,4 0-112,1-2-16,3-1-176,2-5 0,-2-3 16,2-6 16,0-2 0,-2 0-16,2-4-496,-4-2-560,-2-3-321,-4 2-1440</inkml:trace>
  <inkml:trace contextRef="#ctx0" brushRef="#br0" timeOffset="0.99">65855 52585 5571,'0'0'12485,"1"-7"-10628,3 7-1521,-3 0 32,4-1 17,1 0 31,2-2 16,2 1 64,5-1 32,5 2 33,1-2-97,4 0 32,1 2-160,3-2-144,0 0 33,3 0 319,0 0-304,-6-1-128,2 3-16,-6-5 0,-7 6-48,-3 0-32,-5 0 16,-3 0-160,-4 3-1217,-4 0 881,2 0-432,0-1-721</inkml:trace>
  <inkml:trace contextRef="#ctx0" brushRef="#br0" timeOffset="0.99">65894 52726 6019,'0'0'16103,"5"0"-15078,-9 9-241,3 3-160,-4 0-176,3 2-143,-2 0-113,4 0 16,0-1-48,0-2 64,4-3-64,4-3-16,4-1 112,-1-3 64,2-1 0,-1-1-127,0-2-65,0 0-80,-1 0-80,-4 1 0,-1 2 16,0-3 0,-3 3-289,-3 3-1551,0 2 463,-4-2-560,-1 0-576</inkml:trace>
  <inkml:trace contextRef="#ctx0" brushRef="#br0" timeOffset="0.99">66029 52741 7331,'0'0'8564,"-5"17"-6915,5-10-112,0 2-209,0 4-111,0 4-49,-1 0 113,-2 5-80,-2 0-433,3-1-208,-2-2-144,1-3-176,2-2-15,1-4-113,0-1-96,0-3 0,1 0-16,2-5-801,1-1-1088,-3-5-1584,0-3-3266</inkml:trace>
  <inkml:trace contextRef="#ctx0" brushRef="#br0" timeOffset="0.99">66238 52761 13046,'0'0'5779,"-13"19"-5091,13-8 16,0 2 49,0 2 271,2 0 161,-2 3-113,0 0 49,0 0-177,0-1-272,0-4-303,-2-1-241,-1-3-64,3-1-32,-3-3 0,3-1-32,-3-3-96,3-5-1985,0-4-1153,3-4-2256</inkml:trace>
  <inkml:trace contextRef="#ctx0" brushRef="#br0" timeOffset="0.99">66155 52774 10469,'0'0'10901,"2"2"-9957,-2-1-656,3-1-208,0 0-80,2 0 112,4 0-48,2-3-48,2 2 161,2-3 143,3 1 416,-1 1 369,-1-2-449,-4 4-304,0 0-240,-4 0-208,-1 0 80,-4 0-16,-1 0-400,-10 0-7588</inkml:trace>
  <inkml:trace contextRef="#ctx0" brushRef="#br0" timeOffset="0.99">66138 53001 2017,'0'-1'18456,"0"-1"-17815,6 0-241,-1 0-160,2-2 112,5 0 144,0 2-15,3-3 15,0 3 64,2-1 48,0 3-127,-3 0-241,1 0-144,-5 0-64,1 0-80,-5 1-96,-3-1-545,1 2-479</inkml:trace>
  <inkml:trace contextRef="#ctx0" brushRef="#br0" timeOffset="0.99">65476 52467 9845,'0'0'4209,"-8"-2"-3424,5 1 31,0 1 897,1 0-1297,1-2 785,4 0-977,0 1 64,0 1 32,2-2 0,0 2 192,3-1-31,0 1-129,1 0-176,2 0 16,1 3 16,0-2 64,-2 3-112,0-3-128,-2 1 0,-2-1-32,-1 1 16,-2-2-16,-3 2 0,0-1 48,-1-1 0,-4 0-16,3 0-16,-2 0-32,3 0-80,0 0-64,1-1-32,0-1-112,0 1-256</inkml:trace>
  <inkml:trace contextRef="#ctx0" brushRef="#br0" timeOffset="0.99">66590 52255 5939,'0'0'6627,"2"-1"-5459,-2-1-127,0 0 79,2 1-143,-1 1-97,1-3-128,2 1-159,6-3-257,0-1-192,4 2-80,3-3 80,0 3 192,1 1 176,-2 0-95,0 3-65,-6 0-144,1 1-80,-7 2-64,2 3 0,-5-2-48,1 2 64,-2-1 48,0 3 16,-2-1-48,1 2-64,-2 0 32,1 1 32,0 4-16,0-1 32,-2 4 129,1-2-49,-2 0-32,1 0-64,-2-1 64,1-2 96,-1-1 16,0 0 16,0-3 0,0-1-96,0 1-48,3-4-80,-1 0-32,0-2-48,4 0 65,4-2-130,0 0 33,1-2 32,2 1 32,1 0-48,-1 1 48,4-1-16,-1 1 16,2 0 32,-2 0-16,1 0 49,0 0-81,-2 0 32,1 0 0,-4 0 0,-1 0-16,0 0-32,-4 0-32,-1-1-449,0-1-335,-4 1-3538,-3 1-528</inkml:trace>
  <inkml:trace contextRef="#ctx0" brushRef="#br0" timeOffset="0.99">66621 52627 5827,'0'0'13238,"2"-12"-12182,5 9-271,4 2-65,7 0-160,4 0-112,4-2 241,3 3 15,2-1-128,-2 1-208,-3 0-159,-4 0-81,-2 0-48,-7 0-32,-4 0-144,-1 0 48,-5 0-321,-1 0-191,-2-2-304,0 0-209,-2-2-415,-1 2-1138,-5 1-3392</inkml:trace>
  <inkml:trace contextRef="#ctx0" brushRef="#br0" timeOffset="0.99">66771 52810 7187,'0'0'6947,"12"21"-5810,-9-11 208,-3 4 255,0 0-207,0 5-128,0-3-177,0-2-176,0 0-159,0-4-193,0-3-160,0-1 32,2-4-223,0-2-17,0 0 16,-1-3 0,2-5-64,-3-2-96,0-3 16,0-1-16,0-1-32,-4-2 0,-2 1-32,0-2-224,3 3 32,0 2-16,0 1 96,3 1 80,0 3 16,0 0 32,5 3-48,5 2 32,0-1 16,4 4 16,1 0 48,2 0 64,1 4 32,-2-2-48,-3 0-128,-2-1-16,-4 0 0,-3-1 16,0 0-16,-4-1-801,0-2-223,-6 1-641,0-4-144,-3 2-1376,1-2-3426</inkml:trace>
  <inkml:trace contextRef="#ctx0" brushRef="#br0" timeOffset="0.99">67245 52270 5859,'0'0'4754,"-3"-19"-3490,3 14-479,0 2-321,0-1-128,0 2-32,0-3 96,0 4 1457,1 1-1168,-1 1-465,0 7 48,0 4 16,0 3 464,0 6 657,-1 1-481,-2 1-287,1-2-289,1 0-80,-3-4-16,4-2 16,-1-2-48,1-3-128,0-2-80,0-3 32,0-1-48,0-2-544</inkml:trace>
  <inkml:trace contextRef="#ctx0" brushRef="#br0" timeOffset="0.99">67109 52245 5619,'0'0'11893,"-9"-8"-10628,9 5-465,2 1-144,3 1-31,4 0-161,3 1-192,3 0-128,7 0 368,1 0 96,4 0-191,1 1-129,0-1-32,-6 0-192,1 0-96,-7-1 48,-5-2-32,-1-1-224,-5 0-416,-2 1-193,-3-3 241,-3 3 80,-4 2-657,-1-1-624,-1 2-672,1 0-1969,-1 6-5731</inkml:trace>
  <inkml:trace contextRef="#ctx0" brushRef="#br0" timeOffset="0.99">67154 52443 5250,'0'0'11942,"-15"16"-9461,16-16-2369,2 0-48,6-2-16,3 1 96,4-2 304,5 1 385,3 1 79,3 0-47,2 1-81,-5 0-400,-3 1-128,-5 2-240,-3 0 32,-5 0-64,-4-3 0,0 1-32,-4 1-240,-4-2-464,0 0 79,-3 0-735,1-2-833,3-5-2449</inkml:trace>
  <inkml:trace contextRef="#ctx0" brushRef="#br1" timeOffset="0.99">67054 52477 7219,'0'0'3362,"0"-6"-3218,1 4 256,0 1 48,-1 0-64,0 0-63,1-1 63,-1 1 32,0 0 64,0-1-64,3 1-31,-3 1-305,4-3-96,0 2 32,1-1 0,5-4-16,1-1 32,2-4-32,5-3 32,3-4 32,0-4-16,0 2 32,1-2 192,-1 1 352,-3 2-96,-1 3-31,-2 1-193,-1 3-32,-4 2-128,0 3-96,-5 1 0,-2 1-96,-3 3-1793</inkml:trace>
  <inkml:trace contextRef="#ctx0" brushRef="#br1" timeOffset="0.99">66246 52926 5859,'0'0'2737,"19"-14"-1072,-1 3-177,-1-2-319,1-3-177,3 0-255,-3 2-369,-6 0-272,3 5-96,-8 0-160,-5 4-2866</inkml:trace>
  <inkml:trace contextRef="#ctx0" brushRef="#br0" timeOffset="0.99">67802 52555 6147,'0'0'5875,"0"-4"-2642,-2 4-1424,-1 0 1680,3-1-3264,5 0-49,4 0 144,1-2-112,4 2 16,3 0 176,5 1 208,0 0-47,-1 0-113,0 0-240,-1 0-128,-6 2-128,0-2 32,-7 2 0,-1-2 32,-4 1-16,0-1 0,-2-1 64,-2-2-64,0-1-160,1 2-288,0-2 0,1 1-337,0 0-319</inkml:trace>
  <inkml:trace contextRef="#ctx0" brushRef="#br0" timeOffset="0.99">67832 52651 6563,'0'0'6371,"-11"9"-3922,13-9-1665,0 0-31,-2-1-81,4 0 32,-3 0-127,1 1-145,1 0-240,-1 0-144,3 0 0,1 0 0,-3 0 112,4 1 48,-1-1-32,-1 1 32,1-1 0,0 0 97,3 0 143,-3 0 0,3-1 16,2-1-96,0-2-15,0 1-1,-1-1-224,1 1-64,-3-1-64,1 0-32,-5 3 16,2-2 0,-6 3-529,-3 3-2688,-1-2 864,-3 3-2049</inkml:trace>
  <inkml:trace contextRef="#ctx0" brushRef="#br0" timeOffset="0.99">68279 52491 8980,'0'0'10677,"-2"0"-10341,8 0-240,4 0-32,1-3 336,5 1 273,-2-1-113,2 3-96,-2-3-112,-2 3-192,-1-3-144,-4 3 0,-2-1 16,-3-1 0,2 1-96,-4-2-368,0 1-144,0 0-112,-4 0-225,4-2-447</inkml:trace>
  <inkml:trace contextRef="#ctx0" brushRef="#br0" timeOffset="0.99">68717 52314 7972,'0'0'9300,"-8"21"-8003,8-8-81,0 4 113,3 5 31,1 2-207,2-2-353,-2 2-176,0-2-271,-1-3-17,0-3-64,-3-5-48,0-2-176,0 0-16,0-3-32,0-1-16,-3-2 32,3 1-32,-2-4-496</inkml:trace>
  <inkml:trace contextRef="#ctx0" brushRef="#br0" timeOffset="0.99">68580 52339 6595,'0'0'10229,"-13"-18"-9653,11 18 0,0 0 33,1 0 287,2 0-720,7 0-16,4 0-16,6-4 288,6-1 1009,5-2-256,1-1-33,3-1-240,-1 0-319,-5 2-353,-6 2-144,-4 3-64,-6 1 0,-4 1-48,-5 0-416,0 0-593,-4 3-1296,-1-3 833,-5 4-577,-1-1-8052</inkml:trace>
  <inkml:trace contextRef="#ctx0" brushRef="#br0" timeOffset="0.99">68858 52518 9636,'0'0'8196,"10"2"-7716,1-2 337,0 0 175,3-3-368,0 2-143,-1-2-145,-2-1-256,0-1-80,-3 2 32,-3-3-32,0 1-16,0-2 32,-5 1-32,0-1 16,0 1-16,0-2 0,-2 2-32,-1 0 48,1 1-48,-3 2 32,2 1 32,-5 2-32,2 0 0,-1 3 32,-4 4-16,-2 1 16,1 3 32,3 1-80,-3 3 48,5-1 16,4 0 160,-1 2 128,4-5-144,6 0-48,2-3-80,4-5 0,0-2 32,2-1 32,0 0-64,-2-3-80,0-1-16,-2 1-224,-3 0-560,-4 3-481,-1 0-544</inkml:trace>
  <inkml:trace contextRef="#ctx0" brushRef="#br0" timeOffset="0.99">68705 52702 7027,'0'0'3282,"-18"-6"-3154,14 6 32,3-1 432,0-1 96,-2 1-191,3-1 143,-3 2 1137,1-1 64,2-1-481,0 1-447,0 0-801,5 0-80,0 0 0,7-1 32,2-1 160,4 2 512,5-3 177,5 4 175,5-1 17,-2 1 63,2 0-512,-4 1-335,-5 4-161,-5 0-192,-4-1-32,-6-1 48,-1-3 0,-2 0 32,-3 0-112,2-4-305,-1-4-511,-2-1-545,2 2-287,-2 0-530,-2 1-943</inkml:trace>
  <inkml:trace contextRef="#ctx0" brushRef="#br0" timeOffset="0.99">68646 52867 6211,'0'0'10213,"19"-10"-9173,-3 6 32,0 0-47,2 3 159,-3-2-351,1 3-353,-2 3-336,-6 1-16,-3 3-80,-2 1-32,-1 1 16,-2 1-32,-2 1 48,0 2-16,-2 1-48,-1 1 128,0-1 257,-1 0-97,3 2-64,-3-3-32,1-1 128,-1 0 64,0-1-64,-1 0-80,1-1-96,-3 0 49,6-4-145,-3 1 64,3-1-64,1-2-32,2-2 16,2 1-48,2-2 16,7-1 16,0 0 16,2 0 0,3-2 64,-2-1 64,1-1 80,-2 2-64,-2 0-64,0 0-80,-3 1 0,-4 0 0,2 1 0,-5-1-32,1 1 16,-1 0-64,1 0-128,0 0 80,-1 1-673,0 0-15,4-1-2722,-4-7 865,-1 1-3089</inkml:trace>
  <inkml:trace contextRef="#ctx0" brushRef="#br0" timeOffset="0.99">68942 52933 9652,'0'0'7908,"8"24"-6643,-6-12-353,2 2 32,-2-1 1,4 2-145,-5-3-15,3 2-257,-2-3-192,1 0-112,-2-2 272,0-7-304,2 0 17,-3-4-17,0-4 96,0-4-192,0-1-112,0-2 32,-4-3-16,3 2 16,-2 1 16,0-1-16,1 3 48,0-2 208,2 3-144,0-2-32,0 3-64,2 0-16,3-1-16,5 1 16,0 1 16,4 2-32,1 5-16,2-1 0,-4 2 0,1 0 0,-3 5-16,-5 0 0,-1 2 16,-5-3-32,0 2 32,0-3-64,0-1-112,-4-1-320,3-1-433,-2-3-1200,-3-3-1857</inkml:trace>
</inkml:ink>
</file>

<file path=ppt/ink/ink7.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4:06.487"/>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8C3A"/>
    </inkml:brush>
  </inkml:definitions>
  <inkml:trace contextRef="#ctx0" brushRef="#br0">43530 53890 11733,'0'0'5507,"-17"14"-5059,7-4 929,-2 5-369,1 3 33,0 3-289,0-3-176,4-2-208,1-5-256,4-5-63,2-5-146,6-4-303,2-9 672,4-7-63,3-3-450,2-7-223,-1-8 192,3-4-368,-4 1-65,-1-4-847,0 2 575,-1 3 497,0 8 416,-2 8 512,-1 6 497,-3 11-145,2 6-448,-3 9-272,0 8 0,3 5 689,-2 7-97,1 5-192,3 3-64,-2 2 113,0-5-177,0-2-48,1-4-112,-1-10-240,1-3 64,-6-3 0,1-6-32,-4 0 16,0-5-16,-1-3-720,0-7-1201,-2 1-4370</inkml:trace>
  <inkml:trace contextRef="#ctx0" brushRef="#br0">43658 53857 9636,'0'0'4739,"0"21"-2402,0-9-128,0-3-817,0 0-1008,2-4-352,5-4-64,2-1 32,3-3-288,0-6-1777,0-3-3649</inkml:trace>
  <inkml:trace contextRef="#ctx0" brushRef="#br0">44038 53592 12534,'0'0'6643,"11"16"-6371,-7 2 848,-3 6 449,1 7-736,-1 1 127,-1 1-16,3-1-239,-3-7-289,0-3-288,0-5 192,0-3-144,2-4-80,-2-4-16,0-3-96,0-1 32,-2-2-208,2-2-528,-4-7-1857,2-3-2370</inkml:trace>
  <inkml:trace contextRef="#ctx0" brushRef="#br0">44209 53620 5667,'0'0'9652,"0"23"-8451,-3-4 1120,-2 8-320,-1 7-33,3 3-351,-1 3-496,1-3-705,3-3-112,0-7-64,0-6-272,3-5 0,1-10 144,-2 0 128,-1-5-128,3-1-48,-2-1 64,1-8 81,0 0-129,2-4-48,1-1-48,1-1-193,-1 2-143,3 1 112,-2 2 96,0 3 48,0 2 32,-1 2 32,0 1-32,0 2 48,2 0-32,0 2 16,-2 3 0,1 3 0,0-1 16,-1 5 32,-3-3 0,-3 2 16,0-2-80,-3-2-16,-3 1 32,-1-3 32,-2 0-16,0-2 64,0-2-16,-2 1-16,2-2 32,0 0 0,0 0 0,3 0-16,3 0 0,-1-2-80,2 1 32,2 0 0,0-1-816,6-2-1265,0-1 192,0 2-977,0-4-2752</inkml:trace>
  <inkml:trace contextRef="#ctx0" brushRef="#br0">44383 53866 13302,'0'0'9380,"4"18"-7747,2-15-800,1-1-305,1-2-144,4 0-112,-1-5-80,0-3-96,-3 1-64,0-1-64,-5 0-64,-3-1-256,-3 4 48,-5-1-64,0 3-17,-2 3 289,1 0 64,0 6 16,0 5 32,3 2 177,4 1 159,2-1-80,1-2-144,6-2-128,5-3-32,2-5-16,0-1-849,3 0-879,-2-4-545,-3-3-2642,0 0-6754</inkml:trace>
  <inkml:trace contextRef="#ctx0" brushRef="#br0">44623 53881 17416,'0'0'3954,"-25"-14"-3282,12 14-128,0 7-143,-1 0 271,3 2 32,4 2-208,3-1-352,4-1-160,4 0 0,3-3 32,4-4 0,5-2-176,1-5 48,0-6-128,3-6 224,-2-3 32,-1-4 48,-2-3-80,-3 0-64,-3-3 64,-6 3 0,-3-3 16,0 4-240,-6 4-96,-2 5 256,4 4 112,0 3-16,1 8 96,1 2 32,0 9-112,2 6-80,0 4 416,2 8 96,0 3 193,1 4 191,-2-1-304,-1-2-208,0-4-191,0-5 15,-4-2-48,0-8-224,1-1 96,1-6-16,0-4-273,2-6-3232,6-7-1489</inkml:trace>
  <inkml:trace contextRef="#ctx0" brushRef="#br0">44805 53835 21082,'0'0'1873,"-26"13"-865,12 0 577,-1 1-49,3 1-655,5-1-225,4 3-448,3-1-192,6-4 0,7 1-64,2-5 32,4-7-112,0-1-272,2-6 144,-2-4 0,-4-4 16,-3-2 176,-5-1-129,-5-1 1,-2 1 16,-7 2 16,-1 3 16,-1 3 48,0 5 96,-1 1 256,3 3-128,-1 0-80,3 4-32,2 1-16,-2-1-16,3 4-304,-3-3-1937,1-3-1521</inkml:trace>
  <inkml:trace contextRef="#ctx0" brushRef="#br0">45404 53665 13622,'0'0'4130,"-18"-17"-2945,12 12-353,-1 0-240,-1-2-256,-1 2-63,-1 0-113,-2 3 48,-2 2-160,-2 1 32,0 10 112,0 5 0,-2 6 96,3 4 160,3 7 81,1 4 143,2 1-144,6-1-272,3-3-80,0-5-16,3-6-192,2-3 32,4-7 0,3-1-16,4-6 64,2-2-80,4-4 16,3-1-224,2-8-352,1 3 80,-5-1 288,-5 1 144,-8 1-1681,-7 5-1104,-13 0-6868,-5 0 1697</inkml:trace>
  <inkml:trace contextRef="#ctx0" brushRef="#br0">45533 53637 11621,'0'0'4835,"-1"22"-3347,1-10-303,1 1-161,4 4 33,2 1 63,-1 4 1,0 1-97,0 4-143,-1 2-161,-5 1-224,0-3-160,0-1-96,0-4-288,0-5-32,0-6 48,0-5 16,3 0-32,0-6 64,0-6 48,2-2-32,3-5-160,-1-2 0,2 0 64,1 0 48,2 3 80,-5 3-176,-1 3 48,0 4 32,0 2 0,-3 2 48,3 6 48,-2-1 32,5 4 64,2 0 144,1-1-304,1-3 16,1-1 0,1-1 0,-2-1 32,-1-4-16,-1 0 17,-4 0-33,-2 0 0,-2 0-145,-3 1-575,0 0-256,-2 0-225,-1-1-816</inkml:trace>
  <inkml:trace contextRef="#ctx0" brushRef="#br0">45920 53913 14983,'0'0'3489,"-18"6"-1824,10-4 192,1 3-112,-5-3-545,3 2-303,2 2-289,-1 1-160,5 0-288,2 0-160,1-1 16,6-2 0,3-2 16,4-1 16,-1-1 0,0-1-304,3-4 112,-3-2-176,-1-2 112,-4 1 64,-4 1 144,2 0-16,-5 2 16,0 2 32,0 2 0,-2 1 272,-2 0-16,2 4-96,-1 2 16,-1 2-79,2-1-97,1 1-32,1-2 0,0-4-32,1 3-209,1-4-399,2-1-384,-1-1-465,3-4-496,0-3-1665,1-2-5442</inkml:trace>
  <inkml:trace contextRef="#ctx0" brushRef="#br0">46055 53955 13542,'0'0'10133,"1"16"-9301,5-16-304,1 0 177,-2-2-497,4-4-80,0-1-48,-4-1-32,4-1 224,0 0 32,0 1-128,0-1-96,-1 1 0,-2 2-48,1 5 64,-1 1 81,-1 0-145,-1 4-32,-1 3 176,2 2 0,-2 1-160,-3-2-16,3-2 0,0-1-464,-1-3-785,2-2-1168</inkml:trace>
  <inkml:trace contextRef="#ctx0" brushRef="#br0">46344 53902 18761,'0'0'6098,"-23"-9"-5970,12 9-80,-1 4 49,1 2 271,1 3-16,3 0-192,2 2-128,2 0-64,3 1 48,4-4-80,7 0 48,0-6 16,5-2-176,0-1-80,-2-5 160,1-1 48,-7-3 48,-1 0 48,-4 3 0,-1 0 32,-2-2 48,0 5 96,-2 1 112,2 2-16,-3 1-16,1 0-144,0 3-144,2 1-64,0 4 32,0 1-16,0 2 16,0 2-32,2 2 64,2 1-64,-3 1 16,1 1 48,2 0 0,-2-1-32,0 2 80,-1-4-16,-1 3 160,0-2-96,0 0 161,-5-2-129,-1-1-128,-1-3 64,-2 1-96,1-5-304,-5-3-49,2-2-95,-1-1 16,-1-3 144,2-3 176,0-1 112,1-2 48,2-2-32,3 5 32,1 0 16,4 0 0,0 2-80,5 2-96,4-1 48,-2 3-96,4-1-1041,-1-1-880,-3-4-1681</inkml:trace>
  <inkml:trace contextRef="#ctx0" brushRef="#br0">46493 53956 10085,'0'0'7251,"-14"-13"-6643,14 12 49,0 0 255,3-1-64,1 1-175,4 0 79,2-1 288,4-1-239,0-1-417,1-1-240,-2 0-48,3 1-32,-5-2-80,-3 0 32,1 0 16,-3 0-16,-3-3-32,-3 3 16,0-3 0,-6-1-16,-3 0-48,-2 1 0,-2 3 16,1 0 32,-1 5 64,0 2-128,3 9 192,2 6 112,0 0 336,3 3 65,5 3-145,0-2-384,5-3-80,5-2-16,2 0 0,-2-4 16,3-4 16,-4-5-400,-2 0-352,-4-2-241,0-2-303,-3-4-289,0 0-512,-1-4-1969,-4 2-4034</inkml:trace>
  <inkml:trace contextRef="#ctx0" brushRef="#br0">46740 53746 8660,'0'0'13622,"-10"-6"-12821,9 6-481,1 5-304,0-1 32,0 2-64,0 1 64,0 1-32,0-2-224,0-2-337,3 1-127,-1-5-272,3 0-65,-2-2 561,0-4 416,-1-1-16,-2-1-16,0 1 112,0 0-32,-5 2 48,1 1-64,-1 4 32,1 0-32,2 0-16,1 4-48,1-2-1089</inkml:trace>
  <inkml:trace contextRef="#ctx0" brushRef="#br0">46812 53950 12598,'0'0'3906,"-22"18"-3154,11-10-16,-1 1 225,4-2-257,3-1 144,5-3-399,0-2-257,2-1-48,5-3-16,0-2-48,5-1-64,-1-1-448,3-2-33,-3 5 81,-3 0 176,-5 2 176,-5 8-144,-5-2 128,-4 5 32,0-4-912,0-1-2658</inkml:trace>
  <inkml:trace contextRef="#ctx0" brushRef="#br0">47732 53725 1713,'0'0'18520,"0"1"-18488,0 3 144,0 1 177,0 3-1,0 1 48,0 5 160,0 3 96,2 7 273,-2 8-33,0 3-31,-2 2-1,0 0-480,-1-2-192,2-7-16,-2-5 48,2-3 145,1-9-97,0-1-96,0-6-112,0 0 16,1-4-48,2 0-32,-2-1 96,2-3-32,-1 1-80,0 1 0,-1-1 16,2 2-16,-3 1 0,2 0-16,1 0 32,0 0-16,2 1 48,2-1-48,1 0 16,4 0 16,0 0 32,4-3-32,2 0-16,-2-1 32,-3 0-16,-2 2 48,-1-1-64,-4 2-176,-2 1-96,-3 0-144,-1-1-81,0-1-399,0-2-305,0-2-1728,0 0-2401</inkml:trace>
  <inkml:trace contextRef="#ctx0" brushRef="#br0">48000 53959 6259,'0'0'14278,"14"10"-13029,-4-7-241,1 0-271,1-2-305,0-1-80,-4 0-128,0-5 0,0 0-160,-5-2 0,-1 2-48,-2-2-16,0-1 0,-5 1-96,-1 0-96,-1 1-400,-3 2 400,0 3 160,3 1 48,-1 6-16,0 6 32,1 3 144,0 4 304,2 4 161,0 0 79,4-3-224,1-1-256,5-3-176,2-5 0,1-4-16,2-4-16,-1-3-80,0-5-528,1-3-464,1-3-337,1-2 96,-1 2-95,-4 2-321,0 3 849,-4 3-1009</inkml:trace>
  <inkml:trace contextRef="#ctx0" brushRef="#br0">48229 53757 7027,'0'0'8932,"-1"16"-7699,2-6-113,0 3 81,0 5 272,-1 8 95,0 3-79,0 4-368,-1 1-433,0-2-304,0-5-256,1-6-48,0-6 0,0-6-48,1-3 16,0-4-64,-3-3-1681,-2-4-175,1 0 255,0-1-768,0-3-2578</inkml:trace>
  <inkml:trace contextRef="#ctx0" brushRef="#br0">48152 53896 8420,'0'0'11573,"21"7"-10837,-4-7 129,2 0-289,2-4-64,-2 0 81,-1-1-129,-5 0-224,-3 1-176,-4 1-64,-3 2 16,-6 1-4338,-6 1 624</inkml:trace>
  <inkml:trace contextRef="#ctx0" brushRef="#br0">48965 53725 12038,'0'0'8019,"7"-16"-7282,-7 13-17,0 1-288,0 1-96,0-1-176,-4 2-128,0 0-16,-2 0 0,-4 2-16,-2 4-16,-1 1 48,-4 2 48,-2 3-48,0 1 48,1 4-16,1 4-80,-1 3-16,7 6 273,1 5 703,4 2 80,1 6-367,5-2-321,0-2-80,5-5-16,1-5-80,2-8 16,2-7-256,-1-4 32,3-8 64,0-2-16,0-2 80,0-7-16,5-5-160,-1 1-64,0-1 144,1 2-48,-2 2-32,-3 4 16,-3 4 16,-5 2-320,-3 5-1185,-1 3-464,-8 3-1520,-1 1-3587</inkml:trace>
  <inkml:trace contextRef="#ctx0" brushRef="#br0">49160 53868 6595,'0'0'11333,"0"2"-9620,2-2-1089,2 0-144,3 0-191,4-1 15,5 0 464,1-1 209,2 1 31,3-1-288,-4 2-207,-4 0-289,-1 0-208,-8 0-16,0 0-16,-4 0 16,-5-2-1345,0-1-288,-1 2-320,-1-2-1920</inkml:trace>
  <inkml:trace contextRef="#ctx0" brushRef="#br0">49170 53971 5907,'0'0'11413,"0"5"-6451,2-5-4482,1 0-223,0 0-17,4 0-176,4-1 0,3 1 96,5-3 224,4 2-192,2 1-32,-1 0 1073,-3 0-337,-3 0-688,-6 0-192,-5 0 0,-3 0-16,-3 0 0,-6 0-368,0 0 128,-3 0-512,-1 0-417,0 0-896,-2 0-1761</inkml:trace>
  <inkml:trace contextRef="#ctx0" brushRef="#br0">49849 53716 5699,'0'0'8804,"19"9"-7956,-15-1 401,0 5 47,-2 1-47,-2 4 335,0 4-95,-2 5-256,-2 0-65,0-3-367,1 0-337,0-6-288,3-3-96,0-7-16,0-2-16,0-2 0,0-2-80,-3-8-3554,-1 0-191</inkml:trace>
  <inkml:trace contextRef="#ctx0" brushRef="#br0">49733 53752 6387,'0'0'12037,"0"-3"-11092,3 0-209,2 2-15,2-1-161,-3-2-352,4 3 240,4 0-272,0 1 32,2 0 144,3 0-111,4 0 255,3 0 208,1 0-128,3 0-464,1-4-144,-2-1 32,-3-1-48,-2 2 32,-5 0-16,-6 1-496,-3 2-464,-2 0-241,-5 1-224,-5 1-1072,-2 3 961,-2 1-1746,0 1-3025</inkml:trace>
  <inkml:trace contextRef="#ctx0" brushRef="#br0">49717 53959 7748,'0'0'12485,"21"-11"-11492,-8 7-321,1 1-240,4 0-80,-1 3-79,4 0-177,-1 0 16,-2 0-48,2 5 16,2 0-32,1-1-80,-2-1 576,2 1-224,-1-4-240,-2 0 16,-6 0-80,-2 0 0,-3-2-16,-3-3-608,-3 1-721,-1-1-432,-2 0-656</inkml:trace>
  <inkml:trace contextRef="#ctx0" brushRef="#br0">49752 54097 10117,'0'0'8660,"17"-6"-7940,-15 15 32,1 0 321,-3 3-97,0 3-111,-5 1-33,-1 1-304,-3 1-240,4 0-192,-2-5 32,6-2-31,1-4-49,0-2 176,3-1-32,7-2-48,2-2 48,0 0 128,3 0 0,0-4-144,-4 2-80,2 1-32,-4 0-48,-1 1-32,-2 0 16,-2 0-128,-1 0-528,0 1-545,-2 0-319,-1 3-33,0-1-1024</inkml:trace>
  <inkml:trace contextRef="#ctx0" brushRef="#br0">49893 54127 10437,'0'0'5218,"-4"17"-4017,5-9 79,2 5 225,0 5-192,2-1-177,-2 4 241,0 1 47,-3 0-335,0 1-17,-3-4-367,0-2-97,1-2-192,-1-3-288,1-3-80,2-2-16,0-4-48,0-2-624,7-5-6323,-4-3 1952</inkml:trace>
  <inkml:trace contextRef="#ctx0" brushRef="#br0">50051 54226 16760,'0'0'5842,"-18"13"-5329,14-4-1,-1 2-64,3 4 416,-1 0-223,3 0-401,0-1-80,2-2-80,4-5-32,2-1 16,2-5-48,2-1 64,0-7-48,1-3 0,-2-3-272,-3 0-112,-2-2 96,-2 3 80,-4-2-65,0 6 209,-6-2 64,-1 7-32,-4-1 241,0 1-129,1 0-32,1 3-48,0 0-64,6 0 64,1 0-32,2-3 0,4 2 32,6-5-32,2-1 16,3-3 32,6 0 0,1-1 192,0-1 336,-1 3 481,-4 1-433,-4 3-368,-3 3-288,-4-2 16,0 3-16,-2 0 0,-2 1 0,1 0-16,0 0-80,-2-1-256,1 1-225,-8 0-5633,1 0 1439</inkml:trace>
  <inkml:trace contextRef="#ctx0" brushRef="#br0">50335 53497 6067,'0'0'5955,"-6"0"-5635,7 0-272,2 0-32,-3 0 80,2 0 288,-1 4 144,1-2 337,1 2 687,0 2-511,2 4-145,0 1 193,2 3-145,1 1-64,0 4-143,0 1 335,0-1-31,-2 3-433,0-1-128,-3-3-224,0 0-32,-3 0 81,0 0 63,0-4-128,0 3-64,0 0-80,0-1-80,0 2 32,0-1 64,0 2-16,0 4 0,3-1-16,-3 0-48,0-2-16,0 1 16,0-3 0,0-1-16,-6 0 48,0 0-16,0-2 0,-1 2 32,1-1 0,-2 2 0,0-2 65,3 1-113,1-2-32,-2 2 48,3 0-32,-2 0-32,1 0 80,0-1 32,1-3 16,-1 1-48,1-1-48,-3-2 0,2-1 16,0 1 0,-2-1-16,3 0 0,-2 0 16,1 1-32,2-3 0,-2 0 0,4-5-240,0 1-609</inkml:trace>
  <inkml:trace contextRef="#ctx0" brushRef="#br0">49767 53547 1761,'0'0'14294,"2"-11"-13605,-2 9-257,-4 2-320,-1 0-96,-1 0 0,0 0 0,-2 0-16,-2 3 16,4 0 0,-5 1 0,2 1 80,4 3 160,-2 1-80,0 2 176,2-1 241,0 5-97,0-3-176,3 1-128,1-2 16,-2 2 16,3-2-16,0 0 65,-2 0-1,1-2-32,-2 3-96,-1-1-64,-1 2 16,1-1 64,-4 2-32,4-2 0,-4 4-64,2-2 64,1 3 96,2-1 144,2 5-15,-1-4-161,2 1-32,0-2 48,3 0-32,0-2 32,-1-3 16,1 3-48,-2-2 0,2 2 192,-2 1 1,0 1-209,-1 2 0,3 1 0,-3 1-48,0 0-32,2 0-32,-2-3 48,0 0-208,0-3 48,0-1 32,0-1 16,-2 0 16,2 0-32,0-2 32,0 2 0,6-1-16,4 0-16,-2 0-16,7-3-368,-2 1-449,-1-1-623,0 0-721,-3-3-1617</inkml:trace>
  <inkml:trace contextRef="#ctx0" brushRef="#br0">50487 53349 6739,'0'0'14039,"-2"-9"-13447,2 13-416,1 3-16,0 4 400,1 1 465,-1 3-337,-1-1-320,0 2 80,0-4-208,-4 0-176,1-3-48,0-1-64,-1-1 0,2-1-512,-2-3-1201,3 0-912</inkml:trace>
  <inkml:trace contextRef="#ctx0" brushRef="#br0">50598 53440 8756,'0'0'2913,"0"24"1,-5-10-417,-1-1-384,-6 2-817,1 0-431,2-2-81,2-3-208,-1-1-255,6-2-225,2-3-112,0 0-48,4-2-1057,2-2-688,-2 0-2113</inkml:trace>
  <inkml:trace contextRef="#ctx0" brushRef="#br0">50661 53512 5779,'0'0'10324,"11"21"-8019,-9-17-544,-1 3-352,-1-1-225,0-2-239,0 2-273,-1-1-48,1-1-175,-2-2-273,2 1-128,0-2-16,5 0 16,0 0 16,0-1 0,3 0-16,-1 0 16,2 0 0,-3 0-48,0 0 0,-2 0 0,-2 0-48,1 0 0,0 0-1089,1 0-671,-1-2-353,2-3-1489,-2 0-3009</inkml:trace>
  <inkml:trace contextRef="#ctx0" brushRef="#br0">50774 53482 7892,'0'0'9764,"5"18"-7555,-5-9-784,0 4-129,0 1 97,-2 3-465,-1 2-303,-3 2 15,2-4 176,2 2-431,-1-5-289,3-3-16,0 0-32,0-6-32,4-1-160,-2-4-945,1 0-1488,-3-4-1377</inkml:trace>
  <inkml:trace contextRef="#ctx0" brushRef="#br0">51763 53650 11957,'0'0'8837,"6"-3"-8693,-5 9-16,2 6 192,-3 5 880,4 5 193,-4 3 64,0 4-1,0 0-863,0-3-257,0-1-112,1-4-32,0-4-160,4-3 16,-4-3-16,2-4-16,0-1 0,1-2-304,-4 1-817,0-4-719</inkml:trace>
  <inkml:trace contextRef="#ctx0" brushRef="#br0">51631 53659 7251,'0'0'12518,"-5"-6"-11461,1 6 2176,4-2-2705,4 2-624,3-1 224,7-1-64,5-2-32,5 2 465,5-5 383,4 0-160,-1-1-127,0 2-225,-6 0-288,-2 0-16,-8 1-64,-2 2 16,-6 2 16,-4 0-192,0 1-272,-2 0-33</inkml:trace>
  <inkml:trace contextRef="#ctx0" brushRef="#br0">51951 53851 5747,'0'0'12021,"18"7"-11108,-10-7 47,1 0-192,2-4-207,1 1-81,-1-2-144,-3 1-32,-2-1-96,-1 1-112,-1 1-48,-4-3 16,0 2 48,0 2-64,-1-3 16,-7 3-48,-1-1-48,-1 3 0,-3 0-32,4 0 16,-1 5 48,2 1-48,3 2 32,2 1 48,2 3 256,1 0 401,0-2-49,6 2-48,-1-2-31,3 0-177,0-4-240,0-3-80,1 0-16,-2-2-16,1-1-80,-2 0-400,-4 0-225,2 0-383,-3 0 127,-1 5-1792,0-3 576,-5-1-2737</inkml:trace>
  <inkml:trace contextRef="#ctx0" brushRef="#br0">52192 53722 6115,'0'0'17720,"8"-4"-16888,1 2-95,3 0 191,2 0-240,2-2-239,1 0-113,-3 1-176,-4 1-80,1 1-64,-4 1 0,-4 0 0,-1 0-80,-6 1-2785,0 0 1232,-1 2-560,-1-2-1457</inkml:trace>
  <inkml:trace contextRef="#ctx0" brushRef="#br0">52206 53823 6435,'0'0'15991,"15"1"-15703,-6-1 209,2 4 287,2-2-16,-2-2 49,1 3 207,1-2 1,-5 1-769,-2-1-208,0 1 0,-3-1-32,0-1-16,-8 0-4658,-2 0 608,-2 0-5603</inkml:trace>
  <inkml:trace contextRef="#ctx0" brushRef="#br0">52855 53596 6067,'0'0'14358,"0"-13"-13189,-1 10-369,-3-3-79,-2-1-129,0 0-208,-5-2-160,0 0-144,-3 3-80,1 0 32,-4 0-16,3 1 16,0 4-32,2 1 16,0 6 0,1 6-64,2 3 64,-3 7-48,4 7 96,4 6 577,-2 4 191,4 1-128,2 3 1,2-6-481,5-3-176,3-9-16,1-3 32,0-7 0,3-3-80,-1-4-32,1-4 0,0-4-352,1 0 95,1-3 33,-4-2 192,2-1 96,-3 1 48,-2 1-48,-2 1 0,-2-1-32,-3 2-112,-1-2-656,-1 1-305,0 0-671,-6-1-1538,-3-2-5314</inkml:trace>
  <inkml:trace contextRef="#ctx0" brushRef="#br0">53205 53497 3073,'0'0'12822,"-16"15"-12662,13-12-64,0 1 96,1 0 289,-1 0 175,-2 2 96,3 0-79,-4 2-33,0 1-80,-2 1-48,3-1-63,-1 2-65,1-1-112,2 1 112,2-3-144,1 1-80,0-1 64,0 1-80,0-2 81,0 0 63,0 3 32,-2-4 96,0 4-16,1-2-80,0 2-64,-1-1-127,2-1 15,-1 1-96,-1-2 16,1 0-64,1 0 16,0-1-16,-2 0 0,2-1 0,0 3 0,-3 0 48,3-2 48,-3 3 16,3-3-32,0 0-48,0 4-16,0-4 32,3 2 32,0-2 32,-1 0 16,1 2-64,-2-4 32,1 3 0,-2-1 0,0 1-32,0-2-16,0 0-16,0 1-16,0-2 0,1 0-48,0 0 64,3-1-64,0 0 32,-1 3 16,0-3-32,2 1 16,-2-1 16,2-1-16,-3 1-48,1 0-640,-3-18-14279,0 6 5619</inkml:trace>
  <inkml:trace contextRef="#ctx0" brushRef="#br0">53393 53611 6163,'0'0'12309,"-10"-3"-11668,10 0-465,0 2 80,2 1 96,0 0 48,0 1 0,0 5-47,0 4 31,-2 4 1329,1 4-369,-1 1-351,0 2-289,0-1-160,0 0-96,0-4-95,0-2-369,0-4 64,0 0-96,0-3 80,2-2-64,-2-1 0,0-2 32,0 0-257,2-2-927,-2-2 255,2-2-879,-2-2-882,3 0-2368</inkml:trace>
  <inkml:trace contextRef="#ctx0" brushRef="#br0">53523 53689 12166,'0'0'9060,"23"9"-8132,-12-9 65,2-3-369,-1-3-144,0 1-176,-1 2-48,-4-1-80,1 3-80,1 1-47,-4 0-17,2 0-48,-2 0 48,1 2 0,-2 1-32,-1-1 16,0-1-80,0 1-401,-3-7-4113,-2-1-448</inkml:trace>
  <inkml:trace contextRef="#ctx0" brushRef="#br0">53770 53731 8340,'0'0'4274,"-8"20"-1825,5-9-336,0 0-432,-1 1-545,1-3-480,2-5-207,1 0-145,0-3 16,0-5 112,1-1-128,3-4-224,-1-2-32,-2-1 32,1-1-64,0 1 16,1-3 16,1-3-48,0 2-128,1-5 16,1 4-64,3-2-160,-4 3 192,2 2 144,5 0 0,-5 4 32,3 2 32,-1 2 224,1 3 32,-1 0 161,0 3-113,-2 6-80,-1 3-192,-1 3 16,-1 3-48,-2 4 16,-2 0 32,0 3 16,0 0 352,0-1-144,0-1 145,0-3 15,0-1-336,0-2-144,0-4 0,3-2-16,-1-1-16,0-2 0,2 0 0,-2-3-240,1-2-400,-1 0-513,1 0-816</inkml:trace>
  <inkml:trace contextRef="#ctx0" brushRef="#br0">53828 53706 11509,'0'0'8564,"3"-2"-8244,-3 4 129,3 1-1,-3 0-240,6-2-96,-1-1 0,3 0-16,2 0 64,0-1-112,-1-4-16,-3 3-32,-1-2-1425</inkml:trace>
  <inkml:trace contextRef="#ctx0" brushRef="#br0">54021 53482 11685,'0'0'4178,"2"18"-4114,5-8 16,4 3 929,0 0 704,1 4-449,1 0-15,-2 0-17,1 2-367,-3 0-241,-7 0-304,2 3-208,-4-1 16,-2 1 32,-4-2 144,-2 2 17,-3-1-209,0-1 304,2-1-224,-3 0-96,2-3 0,0-1-48,1-3-16,3-1-64,4-5 16,2-1-16,0-3-256,0 2-721,4-4-431,0 0-801</inkml:trace>
  <inkml:trace contextRef="#ctx0" brushRef="#br0">54117 53236 8132,'0'0'9332,"6"-11"-8644,-4 11 897,-2 5-1377,0 4 288,-2 4 321,-1 4 159,0 1 193,2 6-65,-1 1-399,-1-4-193,2 0-208,1-4-160,0-5-16,0-1-192,0-7 0,0 2 48,1-5-80,3 0-945,-3-1-415,0-8-3603,-1 1-2768</inkml:trace>
  <inkml:trace contextRef="#ctx0" brushRef="#br0">54278 53287 5154,'0'0'11045,"-9"24"-9908,6-9-305,-3 0-143,1 5 191,-1 2-128,-2 0 369,3 0-97,-2-3-463,1-2-65,0-2-208,2-4-112,1-1-112,-1-3-64,4-4 0,0-1-912</inkml:trace>
  <inkml:trace contextRef="#ctx0" brushRef="#br0">54355 53430 5971,'0'0'10324,"-5"1"-10195,5 1-113,0 0 256,0-1 64,2 0 320,-2 2 209,2 0 911,-1-3-1359,-1 1 1151,-3 1-1424,0 3-32,-1 0-64,3 2 144,-5 2 81,3-2 15,2 3 64,0-3-16,1-1-16,0-2-80,0-1-80,1-3 144,3 0 49,-1 0-49,0 0 48,-1-1-96,1 0-96,-3 0-80,1 1-80,-1 1-112,0 1 96,0-1 16,0 2-32,2-3 0,2 0-112,0 0-48,-2 0 112,5 0 64,-3-1-80,3-3 112,-3-1-64,4 4 16,-5-1-240,4-2-785,-2 1-207,1 2 207,-1-1-319,-1 2-273,0 0-320</inkml:trace>
  <inkml:trace contextRef="#ctx0" brushRef="#br0">54463 53406 7908,'0'0'10356,"-3"0"-9491,3 1-49,0 0-32,0 3 17,0 0-49,0 2 65,-2 3 95,-1 4 80,2 1-271,-1 4-305,-1-1-80,1 3-96,-1-3-144,3-1-48,0-4 0,0-2-32,3-3-64,-1-4-256,-1 0-656</inkml:trace>
  <inkml:trace contextRef="#ctx0" brushRef="#br0">46510 55473 13014,'0'0'7203,"-2"-8"-6739,-4 5-111,-3 3-145,-2 0-176,-1 3 32,0 7-32,-1 1 48,2 2 336,4 4 240,1 1-63,5-1-209,1-1 64,8-4-432,4-2 32,2-5 0,5-5-96,1-6 48,-3-6-112,1-7-528,-2-4 255,-4-1 209,-2-3 160,-5-2-32,-5 0-32,0 2-272,-7 1-384,-5 1 176,-4 7 367,0 1 129,-2 5-16,0 4 80,2 1 32,0 1 16,6 3-16,2 0-32,3 2 16,4-2-48,2 1-1344,6-1-3346</inkml:trace>
  <inkml:trace contextRef="#ctx0" brushRef="#br0">46790 55324 5298,'0'0'10725,"9"-18"-9924,-6 18-97,-1 0-128,1 0-31,2 5-113,-3 7 48,-2 2 640,2 9 689,-2 4-256,-2 3 80,0 4-513,-3-3-591,1-6-161,3-4-112,1-4-208,0-5-16,0-3 16,1-6 0,-1 0-48,0-6-720,0-2-1041,-2-3-1489,-1-3-1584,-2 0-2817</inkml:trace>
  <inkml:trace contextRef="#ctx0" brushRef="#br0">46726 55306 8964,'0'0'9588,"-5"-10"-9379,13 8 63,3 0 0,2 0 144,6 0 769,1-1 383,2-2-575,1 4-145,-1-3-31,-1 2-385,0-2-128,-3 2 48,0 1-32,-2-1-224,-2 1-32,-3 0-48,-1-2-32,-3 2 0,-2-1-800,-4 1-833,-8 0-3809,-4 1-1378</inkml:trace>
  <inkml:trace contextRef="#ctx0" brushRef="#br0">46956 55528 6579,'0'0'15479,"-9"0"-15031,14 0-112,2 0-31,4 0-65,5 0 416,-2-5-160,2 0-256,-1-3-112,-1-4-32,-5 3-16,-1 0-31,-2 0-33,-3 0 16,-3 1-113,-2 2-239,-4 1-320,-2 3 160,-1 2 96,1 0 112,-3 6 191,0 4 33,0 2-16,2 2 16,0 4 48,1-1 112,5 0 225,2 0 79,2-3 80,6-5-240,4-2-80,7-7-128,-3 0 80,4-5-48,1-3-96,-8 1-896,-1 1-305,-4 2-784</inkml:trace>
  <inkml:trace contextRef="#ctx0" brushRef="#br0">46558 55698 6483,'0'0'4530,"-16"3"-3554,10-3-303,2 0-113,-2 0-144,4 0 112,-2 0 209,2 0 1296,-1 0-1313,0 0 945,1 0-1169,1 0-256,0 0-128,1 2 32,2-2-32,0 0-16,2 0 128,3 0 161,5 0-65,3 0 192,9 0 657,6-3 351,4 0-335,5-1-129,1 1-319,-3 0-1,0 3-32,-5 0-576,-4 0-48,-2 0-80,-6 3 0,-3 0 16,-3 1-32,-5-1 32,-3 1-32,0-1-208,-3-2-288,-1-1-224,-1 0-97,-1-3-2000,0-1-721</inkml:trace>
  <inkml:trace contextRef="#ctx0" brushRef="#br0">46621 55984 5250,'0'0'12742,"-20"9"-12085,17-8-97,0 0 48,3-1 32,-3 0 1649,3 2-1888,0 0-209,-2 0-176,2 1 0,0 1 16,0 2 48,0-2-32,0 3-48,0-1 16,2 1 16,1-1 0,0-2-48,3 0 48,-2 2-16,2-2 32,-1-4-96,-1 0 144,0 0-128,0 0 192,-1-6-48,0-2-96,-2 1-32,-1-2 48,1 0-80,-1-2-16,1 3 16,2 1-16,-3 1 32,2 1 16,-1 1 32,1 1 0,-2 2 80,-2 1-16,-1 1-48,3 2 48,-4-1-64,3 0-16,0-2 16,1 1 176,-2-1-176,1 0 32,1-1-16,-2-1-64,2 2 48,-3 0-16,1 0 16,-2 0-64,0 2 16,-4 2 16,1-1-16,-2 4 48,-3-2 0,3 1 0,-3 1-16,3 1 16,-2 1-16,1 0 32,2 3 80,2-2 160,3 2-32,2-4 1,1 3-49,7-2-96,2-3 64,4-2 0,2-1 16,1-3-48,2 0-144,0-4 176,-1-2-96,-5 1-16,-1-1-32,0 0 48,-3-1-48,-1 2 16,-4-2 16,3-1-16,-6-1-16,0 1 0,0-1-80,-6-2 96,-4 1-80,-4-1 32,2-3 0,-8-1-80,1 0 80,-2-2-16,0 1-48,2 0-496,2 1 272,5 3-161,0 2-47,7 5 144,1 1 192,3 1-96,6 3-1969,6 3-16,2 1 976,1-1-2465,0-1-4785</inkml:trace>
  <inkml:trace contextRef="#ctx0" brushRef="#br0">46809 55941 6675,'0'0'6851,"8"23"-3921,-5-12-657,0 5-641,-3-2-239,0 1-433,-3 0-383,0-3-305,0-4 64,1 0 256,-1-3-224,1-2-144,-2-3-15,3 0-129,1-1 0,0-6 32,0-3-112,1-3-48,4-4 0,1-2-16,5-2 32,-4-2 0,4 1-32,0-1 80,-1 2-16,0 3 32,-3 5 64,1 3 80,0 6 32,-4 2 32,3 2-160,-4 11-64,1 4 0,0 3 224,-3 9 352,1 2-336,1-1-63,0 0-33,0-2 32,-1-6-80,3-4 16,0-2-80,-2-7 0,0-1-64,0-4-16,-3-5-80,0-5-705,0-4-1424,0-3-1921,0 0-4722</inkml:trace>
  <inkml:trace contextRef="#ctx0" brushRef="#br0">46869 55989 9604,'0'0'11558,"17"9"-9781,-8-9-401,2 0-191,-2 0-497,-3-2-368,1-2-240,-4 4-128,-2 0-224,-8 0-4018,-3 0-624</inkml:trace>
  <inkml:trace contextRef="#ctx0" brushRef="#br0">47366 55630 5298,'0'0'11462,"2"-7"-10246,2 4-143,1 2-257,2-2-80,5 3-63,-1-2-65,4 2 192,-1 0 49,0 0-177,0 0-320,0 2-256,-3-1-80,-1 1-16,0-2 0,0 0-528,-3 0-897,1-3-527,-5-4-1714</inkml:trace>
  <inkml:trace contextRef="#ctx0" brushRef="#br0">47390 55777 4754,'0'0'8756,"20"-15"-6915,-10 11-865,-1-2-31,6 0 63,-2 1-191,4-1-113,0 2 16,-3 0-127,0 3-193,-5-1-304,-2 2-96,-1 0-64,-4 0-64,-2 2-112,0 1-801,0-1-688,-1 2-992,-4-4-1537</inkml:trace>
  <inkml:trace contextRef="#ctx0" brushRef="#br0">48406 55414 8500,'0'0'7747,"10"-10"-6658,-10 7-81,4-2-15,-1-1-257,3-4-208,2-2-287,1-2-145,-1 0-96,1-2 16,-1 1-48,-2-2 64,-5 1-80,-1 1 0,-5 3-65,-4 1-255,-6 3 144,-1 6 208,-4 2 96,-3 6-128,1 9 16,-4 5 64,1 11 577,1 3 463,2 7 145,4 7-49,4 5-79,9-3-705,2 0-16,3-3-96,5-7-192,6-5 64,0-9-80,0-5-48,1-8-528,0-5-320,2-5 159,-3-3 193,3-3 128,1-3 352,-1-2 176,2-1-128,-4 1 0,2 0-48,-5 2-240,-2 3-1553,-3-1-16</inkml:trace>
  <inkml:trace contextRef="#ctx0" brushRef="#br0">47907 55569 10581,'0'0'4210,"-22"-11"-3026,13 8 97,2 1-593,-1-1-256,3 2 17,0 0-177,0 1 224,4-2 288,-2 1 1233,6 1-1793,2 0-32,3 0-31,3-2 79,5 2 352,5-4 144,2 2-288,2-1 193,-1 1-241,-1 1-208,-2 1 192,-5 0-240,-3 0-80,-5 0-128,-2 0 16,-3 0 48,-1 0 64,-4 0-48,-4 0-608,1 3-721,1-2-559,0 3-578</inkml:trace>
  <inkml:trace contextRef="#ctx0" brushRef="#br0">48959 55300 3906,'0'0'10965,"7"-18"-9717,-5 14-511,-2 2 303,0-1 689,-3 3-1041,0 0-143,-2 2-385,0 1-160,-1 4 16,1-1 0,1 3 0,-1 0-32,2 1 16,2 1 16,-3-1 32,2 1-16,-1 1-32,2-2-16,0-1 64,-2 3 176,0-1-16,1 4 112,-1-3-144,2 3-32,-1 0 32,2 0 16,-1 0 80,1 0-95,0 0 15,0-3 144,0 0-64,0 0-64,0-2 144,1-1 80,-1-1-143,0 0-81,0 1-112,0 0-16,0-1-32,0 3-16,2-1 16,-1 2 16,-1 0-16,3 2 0,2 0 48,-2-1 0,0 1-16,2-1-32,-1 0 16,-1-4-16,0 2-32,0-7 32,0 2-32,-3-2 0,0-2 0,0 0 32,0 0-48,1-1-176,2-1-656,1 0-193,0 0-367,5-1 159,-5-2-464,1 2-1808</inkml:trace>
  <inkml:trace contextRef="#ctx0" brushRef="#br0">49185 55342 10341,'0'0'7891,"3"0"-7811,0 5 0,-3 0 769,3 1-193,-1 0-368,1-1 16,-3 1 17,1 0-81,0-1 0,-1 2 64,0-1 32,0 6 144,0 3 337,0 4 79,0 5-96,0 2 65,0 1-193,0 0-80,0-1-127,2-2-225,1-7-64,-2-3-128,2-4 16,-2-2 0,1-5-64,2-2 16,-4 1-48,0-6-1649,0-4-672,0 0-528,-2-2-449,0 2-3537</inkml:trace>
  <inkml:trace contextRef="#ctx0" brushRef="#br0">49391 55495 6931,'0'0'11029,"-3"0"-10356,6-1 47,2 1-336,2 0 32,3 0-80,1 0 465,4 0 31,-1 0-32,-1 1-335,2-1-241,-3 0-192,-1-1 0,-1-4 16,-4 2-48,-3-1-96,1 0-528,-4 2-305,0-2-31,-1 3-241,-3 1-272,2 0-479</inkml:trace>
  <inkml:trace contextRef="#ctx0" brushRef="#br0">49709 55417 13014,'0'0'4146,"-6"24"-2545,0-6 207,1 6-575,-1 0-96,2 2-193,0-2-304,-1-2-288,2-5-192,1-4-80,1-3 65,-2-5-65,3-4 144,0-8 368,0-3-384,4-4-208,3-7-48,0 0 32,3-4 0,1-3 16,0-3-16,2 2-96,-1-2-48,-1 4 96,-1 0 32,2 8 96,-3 3-176,-2 4 32,-2 7 64,-1 3 0,-3 4-96,-1 8 32,1 2 80,-1 7 80,0 3 80,0 4-112,0 0-80,4-1 0,1-2 0,1-1 48,1-4 16,1-3 80,-1-2 112,-1 0-112,-1-2 224,-2 1-112,0-1-96,-1 0-96,-1-2 16,-1 0-16,0-1-80,0-4-576,0 0-929</inkml:trace>
  <inkml:trace contextRef="#ctx0" brushRef="#br0">49743 55492 12646,'0'0'7859,"17"7"-6914,-11-5-193,3-2-352,-1 0-144,2 0-31,-3 0-129,3-2-64,-3-1 0,-3 1-32,-2 0-32,0 2-208,-9 0-5939</inkml:trace>
  <inkml:trace contextRef="#ctx0" brushRef="#br0">49977 55171 9796,'0'0'8372,"-2"-6"-8164,1 6 65,3 0-161,4 3-48,-3 0 64,4 4 608,1 0 272,3 2 1,1 2 240,-2 1-321,0 1 16,4 1-383,-4-2-193,-1 1-96,0 0-144,-1-3-80,-2 1 32,-1 1-48,-2-2 32,-3 1 32,0 1 0,-2 0 16,-2 1-144,-1-1 48,2 1 16,0 0-48,-2 0 16,4 1 16,-1-2-48,2 2 48,0-2 0,0-1 48,0 1 176,0-2 161,0-1-145,0-1-16,0 0 112,-1 1-128,0 0-176,-2-1 32,0 1-48,-2 4 16,0-4-16,-1 2-32,-1 0 80,-1-3-64,1 1 0,1-2 48,0 1-112,1-2 16,3-1 16,-3 1 16,4-2 16,-1 1-16,1 0-16,-1 0 16,2 1-16,-3 0-16,3-1 16,-3 2-32,3-2 32,-7-1 0,4 2 32,-4-2-32,-1-2-192,1-1-96,-3 1-176,4-2-305,-1 0 177,2 0-160,0 0-177,15-8-8707,-4 4 5314</inkml:trace>
  <inkml:trace contextRef="#ctx0" brushRef="#br0">50211 55090 5298,'0'0'13943,"-1"6"-12743,1-5-207,6 0-33,-1 0-175,2-1 95,5 0-240,0 0-352,1-2-160,-2-2-95,0 1-17,-1 0-81,-5 3-991,-2-3-737</inkml:trace>
  <inkml:trace contextRef="#ctx0" brushRef="#br0">50394 54894 8036,'0'0'8820,"5"-6"-7876,-4 6-143,1 0-113,4-2-224,0 2-176,5-2-176,2 2-32,5-1-96,1 1 32,0 0-32,0 0-16,-5 1 64,-2 1-32,-3 0 16,-5 2-80,-4 0-112,0 1-240,-5 1 448,-5 0 240,-1 4-48,0-2-80,1-2 224,4 1 113,0-2-129,5-2-272,1 3-80,5-1-16,2 0 48,-1 0 64,8 0 16,-1-1-80,-2 2 0,-1-3 80,2 2-80,-5 1 16,2-2-32,-4 2 32,-1 0-16,0 1-48,-3 0 0,-1 2-32,0 0 32,-3 1 80,-5 1-80,-1 2 32,-3 0-16,-1 0 48,-3-2-48,1 0 32,-1-1 0,0-2-48,4-3 80,2-2-16,5 0 0,3-3-16,7-3-224,7-2-368,1-1-977,2 1-352,-1-1-3169</inkml:trace>
  <inkml:trace contextRef="#ctx0" brushRef="#br0">50716 55009 9252,'0'0'10085,"16"16"-9317,-16-11-128,0-2-31,-3 6 175,-3 8 289,-6 7 255,-1 7 65,-2 8 128,-2 4-433,-1 3-592,3-3-256,0-8 1,6-7-97,0-6-144,6-11-64,0-2 32,3-6-32,0-9-4771,0-1-111</inkml:trace>
  <inkml:trace contextRef="#ctx0" brushRef="#br0">50740 55240 11173,'0'0'12886,"0"18"-12070,-5-11-31,2 3-225,-2 2-16,1 0 17,0 0-17,3-1-128,1 0-80,0-4-16,1 1-160,4-3-96,0-1 32,5-4 96,-1 0-143,5-5-49,-2-2 32,5-3-32,-1 0-65,-1 0-95,-2 4-48,-4 2 0,-5 1 0,-3 3-208,-1 1-320,-5 5 63,-1-3-31,0 4-897,-1-1-224,2-1-224,3-1-928</inkml:trace>
  <inkml:trace contextRef="#ctx0" brushRef="#br0">50877 55174 13958,'0'0'7700,"-1"0"-7604,-3 3-96,3 0 0,0-2 0,1 1 0,-2 2 16,2-3 0,0 0-16,0 1 16,0 0 32,0 5 16,2 0 160,-1 5 400,-1 5 465,0 4-113,0 3-191,-3 1-209,1 3-96,-2-4 465,1-1-641,2-3-272,1-6 48,0-3 64,0-2-80,0-6-48,0-2-64,1-1-96,0-1-512,-1-7-913,0-2-1264,-1-2-529,-4-3-4994</inkml:trace>
  <inkml:trace contextRef="#ctx0" brushRef="#br0">48299 56008 4514</inkml:trace>
  <inkml:trace contextRef="#ctx0" brushRef="#br0">48302 55981 6659,'0'0'7652,"-9"-6"-7572,8 6-64,-1 0-16,0 0-16,1 0-32,1-1 304,1 1 256,3-1 64,-1 1-48,-1-2 65,6 0 63,1 0 272,2-2-127,1 1-97,1 0-112,2 0-175,-3-1-49,0 1-32,1 1-240,-3 1 16,0 0-32,-3-1-48,1 2 0,1 0-32,-3 0 0,1 2-16,1-1 16,2 1 16,-2-1-16,5 0 16,-2 1 32,2-2-32,1 0 16,0-2 160,0 0 16,0 1 16,-1-1-32,-2 0 49,-1 2-145,1 0-48,-4 0 0,0 0-64,0 3 48,1-2-16,-1 1 0,2-2 16,1 1 32,1-1-32,-1 0 0,1-1 32,0 0-16,-1-1 16,0 1 560,-2 1-384,1 0-144,-2 0-64,1 0-32,-2 0 0,3 1 16,0 0 16,4-1-16,-2 0-32,3 0 48,1 0 0,1-1 0,0 0-16,-4-2 48,2 2 417,-4 1-113,1-1-64,-5 1-192,0 0-64,1 0-16,1 1 32,-2 0-64,4 0 48,0 1-16,1-2 80,2 0-64,-1 0-16,-1 0 48,0 0-48,-1 0 0,-1-2-80,0 2 48,-1 0-32,-2 0-16,0 0 32,0 0 32,-1 2-32,0-1 0,0 0 32,1 0-16,-1-1 0,3 0 0,0 0 16,1 0 0,3 0-16,-2 0-48,0 1 64,2 0-16,0 1 16,2-1 0,0 2 48,-2 0 16,2 0-32,-1 0 0,-1 1-48,0-2 16,-2 2 16,1 1-32,-4-3-16,4 0 48,-3 0-48,0-1 48,0-1 0,1 0-48,-3 0 32,3 0 0,-2 0-16,1-1-32,-3-1 16,2 2 0,-3-1-16,4 0 0,-2 0 32,1 0 0,4-3 16,1 2-16,4-3-16,1 1 48,1 1-48,2 0 16,-1 0 16,-1 0 48,-3 2 112,2-1-96,-3 2-64,0 0 16,-2 0 1,-2 0-1,-1 0-32,2 0 0,0 0-16,-1 0 16,3 0 16,1-1 32,-1 0-48,2-1-64,-1 1 31,1-1 1,-1 2 0,2 0 0,-2 0 64,-1 0-32,3 0 16,-3 0-32,1 0 32,0-1 0,2-2 0,1-1 0,-5 1 1,0-1-1,-2 1-16,-3 1 16,-3 2-16,-2 0-49,-2 0-143,-2 2 160,-1 1-656,2-2-801,-1 2-688,-2-3-1040</inkml:trace>
  <inkml:trace contextRef="#ctx0" brushRef="#br0">48528 56143 6483,'0'0'9252,"-7"0"-8660,11 0 257,1 0 255,-2 3 81,2 3 368,-1 0-33,-4 4-15,2 2 32,-2 1-401,-2 2-95,-4 1-529,3-2-144,-2-3-112,2 1-144,0-6-32,3-1-32,0-2-32,0 0-16,0-3 16,0 1 0,3-1-32,-1 0 80,4-1-32,-1-2-32,1 1-32,3 1 0,4 0 48,0-3-32,1 3 48,2-1-96,-2 2 48,-2-2 0,0 2-224,-7 0-224,1 0-144,-5 0-225</inkml:trace>
  <inkml:trace contextRef="#ctx0" brushRef="#br0">48720 56116 12886,'0'0'7299,"-5"-7"-6931,5 11-352,0-1 16,0 5 80,0-1 513,0 5-241,0 0 272,1 3 177,2 3 207,-3 6 65,0 3-113,0 0-320,-4 2-351,2-2-49,-4-5-48,5-2-208,-1-4-64,1-6-16,0-3 32,1-3-16,2-8-1185,0-7-1088,-1-6-2833</inkml:trace>
  <inkml:trace contextRef="#ctx0" brushRef="#br0">51319 55980 4466,'0'0'624</inkml:trace>
  <inkml:trace contextRef="#ctx0" brushRef="#br0">51309 55966 5779,'-18'0'432,"12"1"1249,0-1-1585</inkml:trace>
  <inkml:trace contextRef="#ctx0" brushRef="#br0">51190 55675 5619,'0'0'7587,"-18"12"-6002,11-9-225,2 0-543,1 0-33,-1-1 257,2-2 879,1-2-847,-1-2 80,2 2-17,-1-1-63,2-2-49,0 4-272,2-2-191,4 0-177,2 2-176,5-3-16,3 3-32,2-1-96,3 0-48,3 1-32,-3 1 48,0-2 0,-5 0-32,0 0 32,-5 1-80,-4-2-208,-3 2-160,-2-1 16,-2 2-161,0-3-207,0 2-401,-1-1-47,-1 2-449,-1 0-288</inkml:trace>
  <inkml:trace contextRef="#ctx0" brushRef="#br0">51209 55771 6387,'0'0'10949,"2"10"-10421,2-9 433,0 2 111,1-2-111,1-1-145,-3 0-64,3 0 1,0 0-129,1 0-128,2 0-80,2 0-80,1 0 33,0 0-161,1-4-128,1 2-48,-4 2 0,-2-3-32,-2 2 0,-2 1-897,-15-1-7314,0 1 703</inkml:trace>
  <inkml:trace contextRef="#ctx0" brushRef="#br0">51678 55518 18088,'0'0'7780,"-1"-8"-7684,10 8-112,5 5 32,2-2 96,5 1 0,1-2-48,-4 0 16,2 0 32,-3-2-144,-4 0 16,-5 0-32,-1-3-144,-3 0-144,-2 1-320,-2 1 127,0 0 193,-2 1-224,-2-2-337,3 2-127</inkml:trace>
  <inkml:trace contextRef="#ctx0" brushRef="#br0">52175 55330 7812,'0'0'5314,"11"-21"-4434,-5 12 497,-2-1 784,-1 2-576,-3 2-257,-3 2-271,-6-1-369,-3 5-432,-5 0-192,-5 9-16,-1 3 0,-2 6 0,-1 2-144,3 8 64,4 2 288,6 2 1105,4 1-64,6 0-625,3-5-32,4-3-95,7-3-321,4-6-144,3-6-32,1-3 16,0-6-16,2-1-32,-5-6-304,-1-2-305,-4 0-287,-4-2-353,-1 6-239,-5-1-81,-8 12-2689,1 2 464</inkml:trace>
  <inkml:trace contextRef="#ctx0" brushRef="#br0">51901 55753 11077,'0'0'5491,"15"-5"-3651,-5 5-271,-1 0-384,6 0-33,3 4 225,2-2-289,4 1-207,2-1-193,1-1-304,-3-1-176,-3 0-48,-3 0-64,-1-2-80,-5-2-48,-2-2 0,-4 3-288,2-4-320,-5 4-64,-1-3 15,2 0-31,-3 3-128,-1 1-625</inkml:trace>
  <inkml:trace contextRef="#ctx0" brushRef="#br0">51981 55876 8692,'0'0'11749,"5"6"-10436,-5 2-225,0 2 1,0 3 160,0 1-209,0-1-272,-3 1-223,3-4 15,0-1-48,0-2-240,0 0-112,0-5-80,6-2-16,0 0 16,3-2 0,0-4-64,3 0 16,-5 2 0,1 0-32,-1 1 16,-1 2 0,-3 1-64,2 0 16,1 1-192,-5 2-176,4-1-272,1 1-449,0-3-527,0 0-1074,0-3-1183,-1-4-4115</inkml:trace>
  <inkml:trace contextRef="#ctx0" brushRef="#br0">52123 55822 13574,'0'0'3858,"0"19"-2161,0-5 256,0 5-129,0 3-175,0 2-352,1 1-241,-1-1-223,0-2-273,0-2-80,0-2-48,0-6-240,-1-2-128,-1-3 1,2-3-65,-3-4 16,0 0-81,3-6-495,0-3-1217,0-6-1776,0-1-1441</inkml:trace>
  <inkml:trace contextRef="#ctx0" brushRef="#br0">53066 55291 5843,'0'0'9204,"-2"-5"-3826,2 9-5186,0 3 49,0 2 415,1 0 400,0 5-591,2-2-193,-3 4-16,0 0 0,0 1 48,0-2 112,0 4 80,-3-2 49,3 1-145,-1-1 192,1 1-128,0-2-256,0 0-79,0-1-65,0-3-64,1-1 16,-1-3 0,0-3-16,0-3-593,-2-13-6706,-5 0-64</inkml:trace>
  <inkml:trace contextRef="#ctx0" brushRef="#br0">52764 55690 5747,'0'0'7411,"-14"0"-208,18 0-7187,0 0 32,-1 0 80,5 0 161,-2-3 303,1 3-48,0 0-16,-1-3 1,0 3-145,-1 0-176,-3 0-16,3 0-32,-1 0 16,-2 3-64,3 0 48,3 0 0,2 0-48,-1-1-48,2-2-32,1 0 0,2 0-16,-1 0-16,-1 0 32,0-1-32,-1-1 32,-1 0 417,-3-1 31,4 3-272,-5-3 48,0 3-48,3 0-96,-3 0-80,2 0 16,2 0-32,-1 0 0,0 0 0,0 0 16,2 0 16,-2 0 80,1 0 0,2 0-32,2 0 0,-2 0 81,1 0-1,1 0-64,-1-3-128,-2 3 0,0 0 16,-1 0-48,-3 0 48,2 0 0,-2 0 16,1-3 0,1 3-16,-2-4 32,2 2-48,2-3 16,0 1-32,-1 1 32,2-1-32,-1 1 32,-1-1 16,1 3 0,-1 0-16,2-1 32,-3 2-32,0 0 32,2 0-32,-4 0 16,3 0-16,-1 0 16,2 2 16,3-2 16,-1 0-48,2 0 64,3 0-16,-2-2 16,1 0-160,-2-2 48,0 4 224,0-3 48,-2 3-96,1-3 304,-3 1-224,-1 1-128,3-2 64,-2 1 0,2-2-96,1 3-64,-1-4 48,0 3 1,-3-2-33,-1 2 48,-3-1-64,-3 2-129,-3 1-383,0-2-384,-3 1-961,-5 0-1136,0-1-1089,-3 2-5443</inkml:trace>
  <inkml:trace contextRef="#ctx0" brushRef="#br0">52823 55867 5539,'0'0'13414,"7"-7"-12326,-5 6-319,-2-2 895,-2 3-1328,0 0-175,-3 0-81,0 4-16,3 2-16,-4 1 0,2 4 32,-3 1 128,2 1 224,0 2 192,0 0-192,2 3-31,-2-4-17,4 2-80,-2-2-32,3-3-32,0 0 32,0 1-48,3-1-128,0 0 16,1 1-47,3 1-17,-2-3 32,3 1-192,0-1 48,-1-1-33,-2-1-143,-3-3-704,0 0-849,-2-2-624</inkml:trace>
  <inkml:trace contextRef="#ctx0" brushRef="#br0">53057 55866 8260,'0'0'8724,"3"15"-8212,-1-3 1345,0 4-529,-2 1-63,0 2-64,0 0-1,-2-1-143,0-1-161,1-3-176,-1-1-271,2-4-209,-1-4-176,-1 0-32,2-4 0,-1-1-32,-1-4-1841,-1-3-2001,-2-2-1953</inkml:trace>
  <inkml:trace contextRef="#ctx0" brushRef="#br0">53194 55956 16311,'0'0'7492,"19"1"-6260,-8-1-767,0 0-337,0-2-96,0-2 0,-4 1-16,1 2-32,-4-1-448,1 2-785,-2 0-1440</inkml:trace>
  <inkml:trace contextRef="#ctx0" brushRef="#br0">53416 55951 11925,'0'0'5027,"-9"15"-3234,3-3-145,0 2-287,0 0-497,-1 1-255,0-1-257,2-2-160,4-6-80,0 1-80,1-5-32,1-7 64,0-4-32,5-3-64,1-7 0,0-2 16,2-6 16,2-2-16,0-3-32,1 0-32,0 0 128,2 4 48,-4 9-16,-1 3 272,-2 7 32,-3 5-80,2 4-143,-1 2-65,0 9-112,1 5 160,-3 6 240,2 3-240,-2 4-160,3-2 32,-3 0-32,0-3 16,0-6 48,0-3-48,2-3 64,-4-3-48,-1-2 0,2-4 32,0-1-64,1-2-896,0-3-993,-1-2-1073</inkml:trace>
  <inkml:trace contextRef="#ctx0" brushRef="#br0">53472 55932 10309,'0'0'9764,"2"5"-9444,6-5 97,3 0 415,0-4-80,0 1 1,-2 0 191,1 2-320,-4-1-416,-3 2-208,-2 0-48,-4 3-2577,-3-3-80</inkml:trace>
  <inkml:trace contextRef="#ctx0" brushRef="#br0">53669 55758 6323,'0'0'7315,"-1"-13"-3857,1 11-2082,0 0 481,1 0-1248,2 2 47,2 0-192,2 4-96,2 4-80,2 2 385,0 6 159,1 4-176,-3 3-432,-1 1-95,-5-1-145,-1-1 80,-2-1-48,-4-1 48,-2-4 640,-1 2-384,-5-1-64,2 1 80,1 0 1,-3-2-113,4-1-96,2-1-64,1-3-16,3-4-48,1-3-304,1-17-8548,1-2-3794</inkml:trace>
  <inkml:trace contextRef="#ctx0" brushRef="#br0">53808 55690 5971,'0'0'14935,"-3"-3"-14327,6 3-240,5 0 16,2 0-176,0 3 208,2 2-207,0-2-17,-1 3 16,-4-1-144,-3 3-16,-2-4-48,-2 4 48,-1-2 0,-4 0 16,-2-2-16,-1-1-16,0 1 32,1-2-48,2-2 16,3 1-16,8-1-96,2 1 16,0 0 32,0 2-16,-3 1 16,1 1-96,-5 1-208,0-1 240,-1 3 64,0-1 48,0 0 0,0 0 0,0 0-16,0-2 64,0 1-64,0 0 16,0 1-16,0 1 288,-3-1-144,-2 0-96,-5-1 16,2-1-64,0-2 16,-1-2-176,4-1-496,0-2-657,5-6-800,2-2-4530</inkml:trace>
  <inkml:trace contextRef="#ctx0" brushRef="#br0">54042 55705 6307,'0'0'14118,"3"3"-13798,-7 10 465,-4 4 816,0 4-161,0 3-319,-1 3-225,1 0-159,0-3-385,0-2-160,3-5-144,0-2 16,3-7-64,-1-3 32,3-3 0,0-5-1169,0-6-1200,0-2-1937,0-3-3505</inkml:trace>
  <inkml:trace contextRef="#ctx0" brushRef="#br0">54058 55827 5891,'0'0'14630,"4"18"-13157,-2-7-432,-2-1 159,0 0-31,-4 0-129,0-2-320,0-2-191,2-1 79,-1-3-128,1 0-256,2-1-160,0 1-32,2-1-80,4 1 80,5-1-32,-4 0 32,4 0 32,-2 2-48,-1-3 16,0 1-16,-5-1-48,-2 0-320,1-1-192,-2-3-80,0-3-545,0 1-720,0-4-1024,1-1-2562</inkml:trace>
  <inkml:trace contextRef="#ctx0" brushRef="#br0">54161 55780 13350,'0'0'7812,"-3"24"-6244,1-6-527,0 0-129,2 5-159,-3 1-273,3-2 16,0 0-320,0-4 496,0-3-543,0-4-65,0-5 0,0-1-32,1-5-16,1-3-48,-1-5-865,2-3-1552,-3-4-1153,0-1-4961</inkml:trace>
  <inkml:trace contextRef="#ctx0" brushRef="#br0">54513 55543 2609,'0'0'11461,"-17"0"-10772,15 0-129,0 0-96,1 0 209,0-2 1135,1 1-639,0-1-881,2 2-80,4-1 48,1-1 96,1 1-192,3-1 273,-1-2 31,3 2-144,-2 0 0,-1 0-16,-2 2 32,-2-2-175,-1 2-97,-2 0-32,1 0 0,2 2 80,-2-2 112,3 2-16,2-2 64,0 0 240,5-2-320,-1-1-96,0-1 32,3-1 113,-3 0 143,-1 1-176,-5 4-160,0 0-32,-1 0-16,-2 0-32,-1 0 80,2 4-64,0 1 16,4-4 0,-1 4 16,3-5 16,3 2-16,0-2 0,-2 0 0,0-2 32,-1-3-16,2 3 80,-5-3 112,-2 2 48,-2 3-128,1-2-112,-2 2-32,0 0 16,3 0-32,1 0 32,2 0 0,4 0 48,0 0 80,3-1-96,-3-2 32,5 0-32,-4-1-112,-4 2 48,1 2-32,-4-2 32,1 2 32,-3 0-80,1 0 64,-1 2 0,5-2 16,0 0-32,2 0 64,1 0-32,4 0 16,-2-3-32,3-2 0,-5-1 16,2 2 48,-3 0-80,-1-1 64,-5 3 0,3-1-80,-6 2 80,3-1-32,-1 2-16,3 0 33,0 0-50,1-1 418,3 1-193,-1-2-48,2 1-48,-1-1-16,3 1-32,0-1-64,-1 1-32,-3-1 160,0 1 0,0 1-96,-5 0 48,1 0-80,-3 3-32,1 0 32,0-2-16,-2 1 16,2 1 16,0-2-16,1-1 0,0 0-16,3 0 16,-1 0-112,0-1 64,0-1 32,2-1 64,-1 3-48,-1-1-32,-2 1 32,1 0 0,-2 0 0,-2 0-16,0 0 0,0 1 32,-1 1-48,-2-1 64,1-1-48,-4-1-3618,0-2 305</inkml:trace>
  <inkml:trace contextRef="#ctx0" brushRef="#br0">54611 55137 3986,'0'0'752</inkml:trace>
  <inkml:trace contextRef="#ctx0" brushRef="#br0">54611 55137 1633,'-1'-1'4994,"1"-3"-2497,-2 1 0,2 1-1632,-3-2 639,3 1-927,0 0-241,0 0-192,0 1-64,0 0-32,3-2 96,-3 1 64,3-1 576,-2 3-447,-1 0-113,2 1-32,-2 1-176,0 0 48,0 0-16,-2 2 48,2-2 192,-1-1 336,0 0 593,-1 0-849,0 0-96,1 1 0,1 0-64,-1 3-96,-1 0-96,-1 5-16,0 3 0,0 3 113,0 3 127,0 2 64,-3-1 64,4 2 0,0-5-144,-2-1-48,3-1 48,0-2-128,1-5-16,0 1-64,0-2 16,1 0-64,4-3-224,-1 1-400,2 0 160,2-2-609,-1 3-303,1-1-1282,-2 1-3664</inkml:trace>
  <inkml:trace contextRef="#ctx0" brushRef="#br0">54804 55110 6003,'0'0'11557,"3"11"-10981,-3 0 1009,-3 2-641,3 2-255,0-1-49,0 1-128,0-3-176,3-3-79,0-2-145,2-2-32,-2-2-32,0 1 0,-3-2-32,1-1-64,-1 1-320,0 1-241,-2 0-47,-1-2-176,1 3-401,-1-3-720</inkml:trace>
  <inkml:trace contextRef="#ctx0" brushRef="#br0">54900 55195 4370,'0'0'10213,"23"-1"-8372,-12-1-465,5-1 513,0 1-416,0-2-33,-3 2-959,-2-1-401,-1 1-80,-2 0-208,-4 1-929,-1-1-784</inkml:trace>
  <inkml:trace contextRef="#ctx0" brushRef="#br0">55119 55194 17848,'0'0'1697,"-18"18"-641,10-5 833,1 2-368,0-2-465,4 1-527,1-5-337,2-2-144,2-5-32,7-2-32,-2-7-32,2-5-256,0-4-257,2-6 113,-2-1-16,2-2-16,-4-4-80,2 1-33,-1 3 193,-1 2 352,2 7 112,-5 5-32,3 5 0,-5 5 128,3 1 192,-1 8 49,-2 3 543,-1 4 160,2 3-303,-3 0-273,2 0-352,-2-2-128,3-4-32,-1-1-16,-1-3 64,2-3-16,2-3-16,0-1 0,-2-1-48,4 0-32,-1 0-192,-2 0-464,0 1-257,-2 2-543,-2 0-657,0 0-913,-6 2-2240</inkml:trace>
  <inkml:trace contextRef="#ctx0" brushRef="#br0">55132 55171 6083,'0'0'11813,"21"-8"-10196,-12 6-352,0 1-417,1-2-240,0 2-16,-3 1-207,0 0-289,-3 0-80,-2 0-80,1 1-945</inkml:trace>
  <inkml:trace contextRef="#ctx0" brushRef="#br0">55359 55020 5619,'0'0'10436,"0"-17"-9779,0 11 63,0 3 80,0-1-31,0 2 223,3 7-960,2 4 0,1 4 96,0 2 513,0 5-145,3 1-48,-2 6 48,-2-3-128,-1 0-96,1-2 657,-5-1 207,2-3-511,-2 0 79,0-3-96,-2-3-240,-1-1-207,-2-1-81,3-4-32,-1 2-16,2-5-32,-1 1-32,0-1-289</inkml:trace>
  <inkml:trace contextRef="#ctx0" brushRef="#br0">55523 54811 6099,'0'0'11221,"10"-6"-9780,-5 17-401,-1 0 257,1 5 95,-3 3-191,-1 3-177,-1 1-527,0-3-257,0-1-144,0-6-48,-1 0-16,1-3 0,0-3 0,0-4-272,4-1-721,0-2-463,0-3-289,0-4-2273</inkml:trace>
  <inkml:trace contextRef="#ctx0" brushRef="#br0">55727 54877 9188,'0'0'7844,"0"-1"-7796,0 2 16,0 5-48,0 1 16,0 3 224,0 3 865,-6 5 255,1 1-63,-5 3-17,1 1-47,2-1-177,2-3-95,-1-2-497,4-4-416,1-4-96,-2-3-16,3-1-16,0-4-672,0 0-753</inkml:trace>
  <inkml:trace contextRef="#ctx0" brushRef="#br0">55797 55015 6179,'0'0'13542,"8"18"-12453,-7-12-49,-1 1 81,0 0-193,0 2-144,-1-1-127,-2 0-257,0 1-176,1-6-112,1 3-48,1-4-32,0 0 0,3-2 16,3 0-48,1 0 96,4-3-48,1-1 48,-2 0-96,1 2 32,-3-1 16,3 1-32,-2 2-32,-2 0 0,0 0-208,2 0-304,-3 0-369,0 0-687,0-2-433,-4-2-2081,-1-6-6755</inkml:trace>
  <inkml:trace contextRef="#ctx0" brushRef="#br0">55955 54964 11061,'0'0'6483,"-16"17"-4834,14-4-241,1 2 17,-3 5-176,3-1-289,1-1-208,-2 2-479,2-4-177,-1-1 80,1-3 224,0-2-64,0-3-240,0-3-96,-3 0 48,3-4-96,-3 0-560,3-4-1121,0-2-1729,-2-3-5089</inkml:trace>
  <inkml:trace contextRef="#ctx0" brushRef="#br0">54703 55714 6579,'0'0'3233,"0"-19"-1264,0 11 208,0 5-400,0-1-576,0 1-369,0 1 433,-2 1-1073,2 1-96,-3 0-80,1 1 0,0 4-32,-4 2 48,3-1 0,-5 2-32,1 3 64,-1 1-32,-3 2-64,0 2 32,0 1 32,1-2 80,-1 3-80,3 0 48,1-1 32,4 5 96,1-1 192,2 3 33,5 0-97,1 3-96,3-4-96,2-1-32,2-1-32,-1-5 0,-2-2-64,-1-2-112,-2-3-192,0-4-625,-4-3-911</inkml:trace>
  <inkml:trace contextRef="#ctx0" brushRef="#br0">54868 55746 6323,'0'0'11077,"4"2"-10581,-4 11-80,0 4 609,0 2 255,0 4-463,0 0-49,0 1-31,2-3 15,-1-4-336,1-4-160,-2-1-176,4-3-16,-4-3-48,0-4 16,0-1-416,0 0-608</inkml:trace>
  <inkml:trace contextRef="#ctx0" brushRef="#br0">55000 55839 8820,'0'0'5651,"-11"16"-4483,7-10 369,4-1-609,0-1-528,6-3-191,2-1 47,0 0-48,3-4-112,4-2-80,-3-2 16,-2 2 0,0 1-16,-3 2-32,-4 1-32,1 2-1121</inkml:trace>
  <inkml:trace contextRef="#ctx0" brushRef="#br0">55191 55839 8404,'0'0'6627,"-4"31"-4466,-3-13 48,1 0-977,-1-1-223,0-2-257,3-4-320,0-3-239,3-7-145,3-8-32,6-5-273,0-6-559,4-6 240,0-4 144,3-1-241,-1-2 97,0 2 448,-1 4 208,0 2 192,-3 6 529,0 5-209,-4 4-176,-1 3 272,-1 2 65,-3 3-193,2 0-400,-3 8-96,3 0 144,-3 3 160,0 1-80,0 3-176,0 2 65,2 1 79,-1 1 96,2 2-48,1 0 240,1-1-80,-1-1-368,0-1 0,0-4-47,-2-1 15,-1-4-48,-1 0 32,0-3-32,-1-4-241,-1-2-591,-2 0-769,0-6-1280,3-7-2914</inkml:trace>
  <inkml:trace contextRef="#ctx0" brushRef="#br0">55233 55855 13350,'0'0'5987,"23"-2"-4466,-14 0-369,1 2-368,-2-1-191,2 1-353,-4 0-192,-3 0-64,0 0-656</inkml:trace>
  <inkml:trace contextRef="#ctx0" brushRef="#br0">55435 55588 7924,'0'0'7091,"18"17"-5298,-11-5-401,2 1-127,-3 3-17,4 1-95,-1 4-225,-1-1-351,-2 1-81,1 1-176,-2 1 352,-2-1 289,0-1-657,-3-1-224,0-1 80,-1-2-16,-1-3-96,-6-3-16,2-1-32,2-2-96,-3-2-400,2 0-272,-1-3-33,3 1-415,3-1-577,0 0-128,0 1-176</inkml:trace>
  <inkml:trace contextRef="#ctx0" brushRef="#br0">55684 55536 12070,'0'0'5186,"0"18"-3569,0-10-465,2 3-399,2-1 15,-1 1-80,-1 1-208,1-1-352,-1-4-64,1-1-48,-3-2 1,0 0-594,0-3-623</inkml:trace>
  <inkml:trace contextRef="#ctx0" brushRef="#br0">55870 55558 8692,'0'0'6451,"-19"15"-6211,11 3 80,2 4 433,-5 4 687,2-1 1,0 4-129,1-3-175,-1-3-529,5-6-336,-2-5-176,4-3-80,2-6-16,3-7-960,3-6-1265,-2-2-5122</inkml:trace>
  <inkml:trace contextRef="#ctx0" brushRef="#br0">55914 55687 14647,'0'0'9252,"0"17"-8900,0-7 32,0 0-112,0-2-80,0-2 1,0 3-65,0-5 48,0-1 64,5-1 0,-2-2-48,6-3 32,1-2-80,3 0-64,-3 0 16,2 2-192,-2 0 96,-4 0-48,-1 3 16,-2 0-16,0 3-496,-3 0-465,0 0-719,0 2-337,0-2-512</inkml:trace>
  <inkml:trace contextRef="#ctx0" brushRef="#br0">56028 55636 8148,'0'0'13334,"5"25"-12710,-5-9-128,0 2 305,-3 1 127,0 1-192,2-3-431,-2-3-81,3-4 560,0-3-656,0-3-80,3-4-64,-1-1 0,0-4-1136,1-4-1986,-3 0-2384</inkml:trace>
  <inkml:trace contextRef="#ctx0" brushRef="#br0">52094 55053 6435,'0'0'10485,"0"-11"-8116,-3 9-1969,2-1 96,-1 2-240,-1-2-176,2 1-48,-4 1 16,3 1-16,-2 0-16,1 0 32,0 0 0,3 0 1,3 0-114,4 0 17,1 0 32,1 0-16,2 0 16,-1 0 0,-1-3 16,-4 3-16,1 0 16,-2 0 96,-9 0-48,-4 3-32,0 0 49,-2 1-33,0 1 0,-2-1 0,5-2 0,2 1 0,1-1 1072,13-2-640,6-3-400,4-1-112,1 0 16,4 2 16,-4-1 16,1 2-64,-7 1-288,-1-3 48,-7 3 16,-5 3 112,-8-2 192,-5 4 0,-5-1 32,-2 1-32,-1 0 32,1-1-16,4 0 0,4-2 0,6-2 0,5 0 64,4 0 0,6-3-144,5 0 16,0-1 32,3 1-32,-2 1 16,-2-1 32,-1 2-16,-4 0-32,-4 1 32,1 0 16,-2-3-880,2-1-2434</inkml:trace>
  <inkml:trace contextRef="#ctx0" brushRef="#br0">54660 54778 13846,'0'0'2754,"23"4"-2594,-8-4 512,7 1-144,4 0-224,4-1-32,1 0 385,4-2 543,-1-2-735,0 1-241,-4-3 176,-2-1-128,-7 0-160,-3 0-48,-3 0 16,-6 0 0,-6 0-16,0 2 0,-3 2 48,-3 0-32,-3 3-32,0 0-80,-2 5 0,1 1 0,2 1 0,1 0 16,0-1 0,2 0-16,2-3 16,0 0-16,3-2-16,8-1 32,2-4 48,8 0 16,1-5 16,2 2-16,0-1-96,-2 4-16,-4-1 48,-6 2 0,-5 3 16,-10 2-48,-7 2 112,-7 2 0,-2 2 0,-4-3-16,2 2 0,0-1-32,4 0 16,4-2-464,10-2 192,3 2 128,12-2 0,7-2 112,7 4 80,4-2-80,0 2-32,0-3 96,0 2 448,-6-3 128,-7 1-415,-3-1-145,-7 0 32,-3-1-48,-4-2 112,-3 0-32,0-2-112,-3 1-48,2 1-288,2 1-177,2 1-319,9 1-2321,0 0 832,1 1 672,3-1 0,-3 0-880,-4 0-3298</inkml:trace>
  <inkml:trace contextRef="#ctx0" brushRef="#br0">53043 54724 4882,'0'0'12582,"-16"-8"-11846,14 6-351,-2-2-17,1-1 192,1 3-128,-5-1-224,0 0-96,0-1-96,-1 1 16,1-1-16,0-1-16,3-1-16,-2-1 16,3 0-16,1-1 16,0 1 16,-1-2 32,1 0 288,0 1 497,-1 1-161,-3-1-256,2 3-79,-4-1-289,-1-2-16,-3 3-32,2 0-32,-2-1 48,4 1-16,-4-1 32,5 2-16,-1-4-16,-1 2-16,5 0 32,-3 0 16,0-1-16,0 0 0,-3 0 64,0-1-32,0 3 32,-1-2-64,-4-1 0,5 0 16,-4 1 0,4-1-16,-1 2 32,1-2-96,2-1 32,-2 2 16,0-1-16,0 0 16,0 1 16,-1 1 0,1 1 48,-4-2-48,0 3-16,0-1 32,0 0-16,2 1-16,0-1 16,2 0-32,-1-3 80,5 4-16,1-4 16,0 1 0,-1 1-32,3 0 0,-2 1-48,1 0 32,-1-2 16,-2 3-16,-2-1 0,-1 3-16,0-1 0,1 1-16,-3-2 16,0 1 32,3 1-16,2-2-16,0 0 16,0-1 0,2 3 0,1-2-32,0 0 0,2 3 0,0-2 16,-2 1 16,2 1-48,1 0 32,1 0 0,-1 1-16,0 0 0,1-1-16,0-2-1345,0 3 977,1 0-320,-1-2 464</inkml:trace>
  <inkml:trace contextRef="#ctx0" brushRef="#br0">52343 54253 5555,'0'0'8772,"-2"-8"-7380,2 9-1040,0 6-112,-2 3 241,0 4 863,1 1 81,-3 3-497,0-3-255,2 0-225,1-5-192,-2-1-64,2-4-32,-1-2-16,2-2 96,0-1 32,0-4 1,-3-2-161,0-5-48,1-1-48,0-1-128,0-2-225,2 1-31,0 2 112,0 2 144,0 1 96,3-1 0,0 2 0,3 0 0,-3 2 48,1 0-32,2 0 0,-1 4 112,1-2 32,1 3-16,3-4-80,-3 4-48,3-2 48,-3-1-16,0 3 0,-3-1-16,0 2-64,-2 0 48,2 0-32,-3 0 16,2 1-32,3 5 80,1-3 16,3 3 224,1-3 17,3-1-113,0 0 32,-1-2-32,-1 0-112,-3-2-48,-3 0-16,-4-1-160,-2-2-609,-2-1-799,-6 1-2434</inkml:trace>
  <inkml:trace contextRef="#ctx0" brushRef="#br0">48904 57292 9156,'0'0'10405,"-5"-16"-9397,0 15-143,-2 0-289,-2 1-112,-2 2 1,-4 5-129,2 2-160,-3 0-80,2 1 0,2 2 16,3 0 80,4 2 96,5-2-80,6-2-32,6-2-48,8-1-112,1-4 32,2-3-16,1-5-16,-2-2 0,-3-6-144,-2-1-416,-5-2-144,-3-2 192,-6 0 111,-3-2-63,-3 0 288,-7-3 48,-4-1 64,-1 0-80,-2 1 48,0 2-272,3 1 32,0 3 304,2 2-96,2 3-1249,4 1-384,1 5 993,3 0-449,2 2 161</inkml:trace>
  <inkml:trace contextRef="#ctx0" brushRef="#br0">49177 57144 10085,'0'0'8948,"14"24"-7572,-11-9-223,-1 2-81,1 1 65,-3 2-305,0 1-95,0-1-33,0-3-192,0-3-160,0-2-224,0-5-48,0-3-96,0-1-16,-1-3 16,-1 0-1056,0-6-1537,1-3-2674</inkml:trace>
  <inkml:trace contextRef="#ctx0" brushRef="#br0">49051 57109 5939,'0'0'10853,"18"-2"-8852,-1 1-305,3-3 225,4 0-336,4 1-288,-1-1-529,-1-2-272,1 4-160,-7-2-208,-3 3-80,-1-1 0,-6 1-208,-2 0-576,-2 0-833,-4-2-816</inkml:trace>
  <inkml:trace contextRef="#ctx0" brushRef="#br0">49320 57328 4786,'0'0'12902,"22"3"-10757,-12-1-688,4-2-225,0-2-287,0-4-561,0-3-288,-3-1-32,0-1-96,-5-1 16,0 1 16,-3 0-48,-3 1-16,-1 3-48,-7 1-208,-1 3 16,-2 1 160,-1 2 31,0 5 81,2 4 48,-2 2 16,6 2 0,2 3 97,2 0 127,2-1 16,6-2 0,3-1-128,0-3-96,0-3-80,2-2 16,-3 0 0,-2-4 0,2 0-432,-6 0-913,-1-5-1088</inkml:trace>
  <inkml:trace contextRef="#ctx0" brushRef="#br0">48815 57540 8340,'0'0'10709,"-10"0"-9941,10-2 369,4 2-801,0-3-208,7 3 0,4-3 176,7 0 336,7-1-31,7-1-33,4 0 176,8 2 369,0-1 255,2 1-735,0 0-417,-2 2-48,-6-2-32,-4 1 48,-5 1 0,-7-2-80,-5 1-128,-6-1-64,-4 1 48,-4-2 16,-4 1-144,0-1-400,-3-2-801,0-1-736,-3-1-944,0 0-4275</inkml:trace>
  <inkml:trace contextRef="#ctx0" brushRef="#br0">49059 57756 6067,'0'0'13958,"-19"-7"-13510,4 15 193,-3 4 271,-1 2-240,2 1 65,2-1-305,4-3-112,7 0-80,4-3-48,5-4-112,11-4 96,1-2 113,5-6 47,2-5-128,0-4-144,-3-2-80,-4-1 16,-4 1 16,-4 0 32,-7 2-80,-2 3-144,-7 1 0,-6 2-209,-2 4-239,-2 0 272,1 1 208,-2 3-32,5 3 160,2 0 0,2 2 0,4 0-32,3 1 0,2-1-224,2-1-865,4-1-159,4 0-161,0 0-2545,2-1-8772</inkml:trace>
  <inkml:trace contextRef="#ctx0" brushRef="#br0">49230 57711 5010,'0'0'7012,"17"17"-4323,-12-6 0,-1 2-480,-4 3-512,0 1-193,-1-2-255,-2-2-545,-2-3-464,3-4-63,1-5 191,1-5-64,0-5-112,3-6-176,5-4-16,-1-5 0,6-1-48,-2-1 0,4 0 80,-3 5 32,1 3 48,-3 3-96,-3 6 176,1 5 160,-3 4-32,-1 6-31,-1 7-17,0 6 288,-1 1-64,-1 7-208,3-3-320,-1-3-16,0 0 16,3-9-32,0 0 64,0-6 0,-3 0 0,-1-6-112,-1 3-320</inkml:trace>
  <inkml:trace contextRef="#ctx0" brushRef="#br0">49307 57751 6659,'0'0'11797,"22"0"-9604,-10-5-304,3-2-352,-1 1-384,-2-2-609,-1 4-272,-4 1-144,-2 0-112,-4 3-112,-9 3-6307,-2-3-2225</inkml:trace>
  <inkml:trace contextRef="#ctx0" brushRef="#br0">49877 57391 5731,'0'0'6563,"-19"3"-5203,14 0-191,-1 0-1,2-2 2882,11-1-3249,3-1-113,7-2 112,3-1 417,5 1-49,1-3-79,-1 2-385,-5 1-352,-1 2-272,-7 0-144,-6 1-64,-2 0-480,-2 0-80,-2 1-769,-6-1 1233,2 1-240,-1-1-769,1 0-432,0-4-1600</inkml:trace>
  <inkml:trace contextRef="#ctx0" brushRef="#br0">49879 57502 6003,'0'0'7955,"-17"5"-7346,14-4 143,0-1-272,2 0 1377,2 0-1073,5 0-367,3 0-33,3-1 480,5-2 113,1 0 303,3-1-63,2 3-113,-1-2-47,-4 2-321,1 1-272,-6 0 17,-2 0-321,-3 0-160,-4 1-16,-3 2-144,-1-3-401,0 1-31,-2 3-400,-4-3-913,-2-1-993,-1 0-3344</inkml:trace>
  <inkml:trace contextRef="#ctx0" brushRef="#br0">50785 57283 11541,'0'0'5635,"-13"0"-4771,12 0 65,-1 0 511,7 0-1184,3 0-31,5 0 191,3-1 368,4 1 449,1-2-481,1 0 96,-4 0-223,-1 1-337,-2-1-144,-3 1-96,-7 0-32,1 1 0,-5 0-32,0 0-256</inkml:trace>
  <inkml:trace contextRef="#ctx0" brushRef="#br0">51232 57034 7251,'0'0'6067,"0"17"-4018,0-3 256,0 4-416,0 5 112,3 1-272,3 3 160,-1 0-305,3-1-943,-3-5-289,2-3-176,-3-6-112,3-2-48,-4-4 16,-3-1-64,0-4-96,-8-10-7668,0-1-1248</inkml:trace>
  <inkml:trace contextRef="#ctx0" brushRef="#br0">51137 57366 8596,'0'0'6627,"24"1"-4594,-8-4 192,7-2-400,4 1-529,6-2 321,-1 1 256,-1 4-913,-5 1-527,-5 0-193,-5 0-192,-4 1-16,-6 4-112,-3-4-785,-3 2-175,-3-1-209,-2-2-512,0 0-1168,-4-3-4834</inkml:trace>
  <inkml:trace contextRef="#ctx0" brushRef="#br0">51219 57498 8308,'0'0'13190,"-6"25"-11637,2-13-449,1 0-208,2 2 1,1-2-145,0-3-208,4 1-159,3-4-65,1-4 32,3-2-64,1 0-128,0-2-80,-2 0-16,2 1-32,-2-1-48,-3 2 32,-3 0-16,0 0-32,-2 2-80,1-1-688,-3 1-513,3-2-672,-1-3-1152,4-3-1745,-2-4-6243</inkml:trace>
  <inkml:trace contextRef="#ctx0" brushRef="#br0">51350 57487 16712,'0'0'3457,"0"25"-591,0-8-193,-1 3-1185,-2 0-495,2 2-289,0-4-320,1-2-143,0-2-193,0-4 32,0-4-96,0-1 32,0-3-160,1-1-481</inkml:trace>
  <inkml:trace contextRef="#ctx0" brushRef="#br0">52073 57045 5683,'0'0'3249,"-1"-17"-3249,2 13 32,0-1 272,-1 1 641,0 1 383,0-2 3138,0 5-3889,-1 6-289,1 3-112,0 3 432,0 4 897,0 1-305,5 1-47,-4-1-97,4 0 17,-1-3-177,-3 1-320,1-3-79,-2 1-113,0-2-336,0-2-16,0 2-48,0-1 0,0 2 0,-2-2-32,1-1-64,1 0-464,0-2-385,0-3-415</inkml:trace>
  <inkml:trace contextRef="#ctx0" brushRef="#br0">51920 57366 5811,'0'0'10837,"17"-3"-10245,-10 3 352,1 0 193,0 0-321,2 0-95,0 0-129,2 0 80,-3 0-96,2 0-191,2-2 95,-3 1-112,4-1-96,-3-1-64,2 3 0,-2-3-96,-1 1-48,-1 1 0,0 1-32,-2 0-16,-1 0 0,2 0-32,-2 0 48,2 0-16,0 0 0,0-3 0,1 2 16,0-1 177,3-1-49,-2 2-128,1-1-16,-1-1-16,-2 3-32,1 0 32,-4 0 0,1 0 0,-4 3 16,3-1-32,-3-1 48,2 2-64,0-3 48,1 0 0,3 0 32,1 0-48,2-4 32,1-2 0,-1 2-32,1 0 48,-6 1-48,1 2 48,-1 0-48,-2 1 16,0 0-16,-1 0 0,2 0 0,0 1 0,0 1 0,3 0 16,0-2 32,1 0-32,2 0-16,-2 0 32,-1 0 16,1-2 32,-2 0 416,-1 2-48,-1-1-240,-1 1-144,1 0-32,-1 0-16,1 0-16,1 0 16,1 0 0,0 0 32,0 0 0,-1-1-48,-1 0 0,0-1 17,-3 1-1,1-3-32,-2 2 80,1 2 32,-2-2 32,1 2 0,1 0-64,-1 0-64,0 0-16,3 0-16,-3 0 16,2 0 0,-6 0-1505,-2-1 320,-3-1-719,-3 1-498,1 1-1455,-1 0-3491</inkml:trace>
  <inkml:trace contextRef="#ctx0" brushRef="#br0">51941 57529 7940,'0'0'10052,"3"-8"-9139,0 8-17,-3 3-832,0 0-32,0 1-16,0 6 96,0 2 480,-3 4 273,2 6 367,-1 1-207,2 0-321,0-1-160,0-5-319,2-2-129,2-3-80,-2-6 32,0 0-48,-2-4-257,1-8-6370,-2-2-800</inkml:trace>
  <inkml:trace contextRef="#ctx0" brushRef="#br0">52091 57619 13190,'0'0'5683,"27"-6"-4163,-15 3-63,3 3-449,-3 0-447,0 0-369,-1 0-128,-4 0-64,2 0-16,-3 1 16,-2-1-224,0 2-256,-3-2-865,-1-6-3906</inkml:trace>
  <inkml:trace contextRef="#ctx0" brushRef="#br0">52331 57603 11173,'0'0'7011,"5"23"-4690,-5-12-496,0 2-688,-5-1-273,2-1-288,0-2-384,0-4-95,0-1-17,2-4 16,1-6-96,3-5-160,1-2-289,7-2 273,-2-5 160,2-1 16,3 2 32,-2-4 16,1 3 176,1-1 97,-5 2-33,2 3 32,-3 3-128,-3 2-224,-2 5 0,0 5 32,0 2-16,-3 9-16,0 4 272,0 6 336,0 3-416,0 3-32,3 1-80,1-1 353,2-4 143,0-1-512,2-5 48,-3-4 112,0-1-80,0-5-16,-2 0-96,0-4 48,-1-2-336,-2-4-640,1 0-961,-1-3-1441,2-3-1856</inkml:trace>
  <inkml:trace contextRef="#ctx0" brushRef="#br0">52426 57619 10517,'0'0'12966,"-11"3"-11269,14-2-1185,2-1-112,5 0 16,-2 0-48,2-1-80,4-2-127,-4 3-49,-2-3-80,-1 0-16,-1 3 0,-6 0-225,-4 3-3584,0 0 1007,-6-3-3793</inkml:trace>
  <inkml:trace contextRef="#ctx0" brushRef="#br0">51930 57004 6483,'0'0'10949,"-14"-9"-10405,12 9-64,1 0-207,-1 0-177,0 0 848,4 0-912,0 0 704,-1 0-351,1 0-65,2 0-112,6 0-48,4 0 48,7 0 1185,8-3-241,3 1-191,3-3-33,1 0-128,-6 1-463,-2-1-161,-8-1-64,-3 3-112,-7 1-32,-4-1-16,-4 2-80,-1 1 32,1 0-81</inkml:trace>
  <inkml:trace contextRef="#ctx0" brushRef="#br0">52257 57090 7251,'0'0'10661,"17"-3"-9956,-11 3-177,4-2 96,-2 1-96,2-3-272,1-1-144,-2 0-80,0-2 33,0 0-49,-4 0 0,-1-1-32,-3 1 32,-1-1-16,0 1-49,-7 1-111,1 1 128,-6 1 0,2 4-32,-3 0 16,1 0 48,0 6 16,2 1-32,0 3 32,3 2 144,3 1 289,2 3 511,2-1 65,4-1-161,6-2-320,1-1-144,1-4-95,0-4-161,-1-1-144,0-2 16,-2 0-128,-3-2-689,0-1-367,-6-2-193,0 1-368,0-1-1440</inkml:trace>
  <inkml:trace contextRef="#ctx0" brushRef="#br0">47526 58906 11173,'0'0'6227,"-8"-16"-6035,2 11 833,-1-1-177,-3 1-576,1 0-192,-3 2-96,0 0 16,-1 3-32,0 0 48,0 4-32,1 3 64,0 3 96,2 1 112,0 0 256,3 3 65,3 2 79,2-1 16,2-1-191,6 0-49,5-3-224,2 0-208,3-6 80,0-4 0,2-1-48,-2-10 48,0-3 16,-2-8-96,-4-3-144,0-6-128,-3 0-240,-3-5-337,-1 0-79,2 1 191,-4 0 321,1 6 304,0 2 144,-1 4 0,3 5 0,-3 5-16,0 5 96,-1 2 256,3 4 193,0 1-177,-3 7-320,3 9 48,-3 7 704,0 7 673,0 8-432,0 2-513,-3 2 64,3-2 160,0-9-431,0-4-145,3-7-64,3-6 0,1-5-256,-1-6 112,0-3-32,0 0-609,-1-10-1344,-2-2-1648,-3-4-5523</inkml:trace>
  <inkml:trace contextRef="#ctx0" brushRef="#br0">47813 58693 10805,'0'0'9268,"9"30"-7075,-9-9-320,0 7-112,-3 5-497,-3 2-463,1-1-305,1-2-80,2-5-192,-1-7-64,2-4-240,-1-6 16,2-5 32,0-13-272,0-2-1521,0-9-2689,0-1-5474</inkml:trace>
  <inkml:trace contextRef="#ctx0" brushRef="#br0">47707 58681 6195,'0'0'10116,"-21"-5"-8115,18 5-496,1 0-480,0 0 703,5 0-1343,5 1-145,3 2 48,5 0 832,5-2 177,3 2-193,3 0 65,0-2-257,-1 1-303,-1-1-289,-6-1-256,2 0-80,-5 0 0,-3 0 16,-1 0-16,-1-4-96,-4-2-304,-1 3-449,-1-3-816,-5 2-832,0-1-256</inkml:trace>
  <inkml:trace contextRef="#ctx0" brushRef="#br0">47969 58933 5555,'0'0'16007,"-8"-1"-15575,19 1-80,4 0 689,2-2 95,2 0-479,2-2-1,-3-3-160,-1-1-208,-4 1-144,-1-1-96,-4-1-32,-3-1 48,-1 2-80,-3-1 32,-1-2-64,-3 3-64,-3 3-304,-6-1-240,0 4-49,-5 2 49,1 5 224,-2 5 272,3 1 176,0 7 16,3 0 80,5 0 432,6 2 241,1-3-49,7 1-368,2-5-160,4-3-48,3-4 32,-2-3-64,-2-3-48,1 0 0,-2 0-16,-5-2-16,0-1-112,-5-1-784,-1 1-913,0-2-976</inkml:trace>
  <inkml:trace contextRef="#ctx0" brushRef="#br0">48477 58807 6835,'0'0'10869,"-13"-1"-10021,9 1 2306,3 0-2194,-2 0 1906,7 0-2322,-3-1-176,5-3 0,1 4-64,2-2-15,2-1-129,-1 3 64,3-1 16,0 1-96,-1 0-32,3 1-96,-3 1 16,0-1 16,-3-1-32,0 0 16,-4 0-16,0 0-16,-4-3 0,2-1-80,-3 1-112,0 3-128,0-4-96,0 2-145,0 1-95</inkml:trace>
  <inkml:trace contextRef="#ctx0" brushRef="#br0">48452 58924 8756,'0'0'14887,"-3"-1"-13975,3-1-159,3 2-353,2 0-96,1-2-144,3 1-32,2 1 160,2-1 144,3-2 33,0 2-129,2-3-112,-1 1 32,0 1 0,-2-2 80,-1 1 64,-4 2-288,0-1-96,-4-1 16,-3 2 0,-3 1 1,0-1-66,-3 1-351,-2 0-496,-1 0-529,1 2-1088,-1-2-1105</inkml:trace>
  <inkml:trace contextRef="#ctx0" brushRef="#br0">48974 58824 2769,'0'0'11750,"-18"-3"-10214,13 3-175,1-2-321,-1 2-191,4 0-145,-4-1-48,3 1 1521,3 0-1728,5 0-241,6 0-64,5 0 400,3 0 721,4 0-481,2 0-160,-5 0 49,0-2-321,-5 2-224,-2 0-32,-5 0-64,-2 0-32,-2-2 48,-2 2-32,-3 0-16,0-1-128,0 1-673,-3 0-159</inkml:trace>
  <inkml:trace contextRef="#ctx0" brushRef="#br0">49482 58690 7011,'0'0'12534,"7"-15"-12326,-7 12-48,1 3 160,-1 0 289,0 3-561,0 5 48,0 4 32,-1 4 592,-1 4 433,0 5-49,2 3 401,0-1-449,0-3-271,0 1-353,0-6-192,0-4-96,0-2-32,0-3 16,0-3-112,0-2 32,0-4-48,-3-1-2481,2-6-176,1-1-1505,-5-3-4562</inkml:trace>
  <inkml:trace contextRef="#ctx0" brushRef="#br0">49342 58683 6099,'0'0'7827,"-14"16"-6994,14-15-257,0 1 1345,3-2-833,3 0-287,0-3-17,3 1-112,4-2 433,5 4-289,5 0-15,4 0 271,4 0 65,2 1-81,-1 5 113,-2 0-849,-6 2-224,-6-1-128,-6 0 48,-3-4-32,-6 0-144,0 0-160,-3-9-993,-3-1-80,2-2-1712,-1 0-865,-1 0-5954</inkml:trace>
  <inkml:trace contextRef="#ctx0" brushRef="#br0">49638 58882 3137,'0'0'17849,"2"2"-17401,4-2 16,4 0 240,0-4-159,1-2-337,-1-1-144,-1-1-16,-2-2-32,-1 2 16,-6 1-16,0 1-48,-2 2-64,-4 1-48,-4 3 32,-3 0 0,-1 3 64,-1 5 48,1 0-16,3 4 32,6 2 16,-1 0 32,6 2 176,3 0 256,5-4 160,3 0-48,6-7-255,0-4-209,-1-1-64,-4 0-16,0-1-48,-6-3 32,-2 0-624,-4 1-481,0 1-400,-4-1-672,-2 1-1728</inkml:trace>
  <inkml:trace contextRef="#ctx0" brushRef="#br0">50106 58552 5442,'0'0'9989,"2"-8"-8404,-2 6-225,0 0-303,0 0-417,0-1-320,0 2 593,-2 1-881,0 5-64,-2 1 48,0 1-16,-2 3 16,0 1 80,1-2 272,-1 2 224,1-1 65,2 0-17,-2-2-112,2-2-64,3 1-160,0 0-79,0 1 31,0 1-16,0 1-32,0 0-64,0 0-16,-4 2 16,2-1-16,-1 2 0,-3-2-64,0-2 96,3 1-64,-2-2 0,0-2-48,0 3-16,2-3 32,0 0 0,1 0 16,-1 0 81,2 4 63,-3-3 48,2 3-64,1-2 16,-3 3-16,1 0-48,1-2-80,-3 3-16,4-2 0,-3-2-16,0 1 32,2-1-32,1-2-48,-1 0 32,1 0-16,-1-1 16,2 0-48,0 1 16,-1 0-16,1 0 0,0 2-16,0-1 32,0 2 32,0-2 0,-1 1-16,1 0 16,0-1-64,0-1 64,0 0-16,0 0 0,0 0 16,0 0-32,0 0 0,0 3-16,0-3 32,1 0-16,-1 3 16,1-3 16,1 2-16,1 1 80,-2-2 17,0 0-49,2-1-32,-2 1 0,0-2-16,1 2-16,1-3 16,-3 1-16,0-1 32,1 1-32,1 0 0,1-2 48,-3 2-32,3 0-32,-2-1 64,3 2-16,-3-3 0,1 1-16,2 1 0,0 1 0,-2 0-16,2-1 16,0 2 32,-1-3-32,1 3-16,-3-1 0,0 0 48,-1 1-16,2 0-16,0 0 16,-2-2-16,1 1-32,1 0-32,2 0 48,1-2-16,-3 3 16,2-4 80,-2 4-64,1-1 0,-2 2 0,-1-2-48,0 0 64,0-1-48,0 2 0,0-3 32,1 2-16,1-1-16,-1 0 48,3 1-32,-1-2-32,-3-1 48,3 3 0,0 0-16,-2-1 16,0-1-16,2 2 0,-2 0 32,0 1-48,2-3 16,0 3 0,0-2 16,2 0-16,1-2 16,-1-1 0,3 3-16,-3-4 48,0 1-48,0-1 32,-3 0-32,-1 1 0,-1 1-16,0-2 0,0 1 0,-1-2 0,-1 0-16,0 0-224,1 0-481,-1-3-1151,2-6-2450,0-1-3042</inkml:trace>
  <inkml:trace contextRef="#ctx0" brushRef="#br0">50527 58789 8052,'0'0'10196,"-6"-17"-9795,4 12 31,1 3 48,-3-2-112,0 1 80,-2 1-15,-1 2-161,-4 2-96,0 2 112,-5 5 32,1 1-128,-1 2-96,2 1-48,-1 3-32,5 1 96,1 2 224,4 0 1,5-1-1,0-1 32,9-3 0,2-4-112,2-4-128,7-6-80,-1-2-16,2-12 48,-1-3 16,-4-4-192,1-4-368,-5-2-48,-4 2-401,-3-5-367,-3 0-113,-2 3 209,-2 1-353,-1 4 1057,-2 5 480,4 5 96,-2 3 688,2 4 0,1 2-143,0 2 255,4 2-912,0 5 32,1 1-16,-3 4 224,0 4 128,-2 3 97,0 4 207,-4 2 16,1 2 17,-2-1 223,4 1 32,1-7-591,0 1-257,1-6-48,5-2-48,0-4-337,-1-3-847,0-2-561,0 0-432</inkml:trace>
  <inkml:trace contextRef="#ctx0" brushRef="#br0">50705 58762 5475,'0'0'14134,"6"21"-12181,-5-9-400,1 5-449,-2-1-352,2-1-399,-1-1-225,1-4-64,1-1 16,-1-4-48,-1-3-16,2-2 64,-2-6 96,2-4-48,-3-1-96,1-4 48,-1-2 0,0 0-80,0-1 16,-1-3-16,-1 5 0,0-1 16,2 0-32,0 5 32,0 0 0,0 1 0,0 4 16,5 2-16,1 0-32,1 2 16,3-1-16,1 3 16,0 1 32,3 0 0,-2 0-16,2 2 32,-1 1-64,0 0-32,-3-3-672,1 0-545,-3 0-272,-1 0-191,-4 0-561</inkml:trace>
  <inkml:trace contextRef="#ctx0" brushRef="#br0">50344 59068 7011,'0'0'11734,"-14"0"-9862,20 0-1439,-1 0-33,1-1-32,4-1-64,0 1 160,4 0-79,3-1-49,2 0 0,2 1 48,1-3 64,7 2 80,-3 2 369,6-1-305,-3 1-256,1 0 80,-1 1-127,-1 1-81,-3-1-112,-5 2 48,-4-2-96,-5-1 32,-4 1-64,-2-1 0,-2 0 0,1-1 32,0 0-16,1-3-32,1 1-144,-1-1-64,1 2-240,-3 2-353,0 0-527,-9 8-4787,0-2 3346,-1-2-1553</inkml:trace>
  <inkml:trace contextRef="#ctx0" brushRef="#br0">50428 59212 8580,'0'0'9316,"24"-21"-8083,-10 14-353,1 0 225,2-1 223,0 3-239,-1 2-241,-4 3-304,-3 0-191,0 6-225,-4 1-64,-1 4-32,-4-1 80,0 2-48,-3 2 48,0 0-48,-1-2 16,-1 1-16,0 1 0,-2-3-32,1 3-96,-3-1 64,1 1 48,-2 0 80,3-1 48,-2-1 80,3-3-128,1 0-80,2-3-48,1-3 0,-1 0 32,7-3-32,1-4 0,1 2 32,1 0 16,-1-2-112,1 4 80,2 0-32,0 0 64,2 0 304,-1 0-191,-1 3-113,-1-1-32,0-1-32,-2-1 16,0 2 16,-1-2 0,-1-2-144,0 0-17,0-3-79,-1 1-96,0 0-224,-2 1-208</inkml:trace>
  <inkml:trace contextRef="#ctx0" brushRef="#br0">50722 59269 6387,'0'0'12502,"13"18"-11206,-13-6-95,0 1 143,0 4-287,0-4-369,0 2-336,0-2-96,0-3 81,0-1-145,0-3-96,1-3 224,2-3-64,1 0-144,-1-6 16,1-3-48,-1 2-64,3-4 0,-3 2 0,-1 0 16,1 0-32,-3 0 16,0 5 48,0-3-32,-5 0 48,2 2 32,-5-4-64,3 3-32,-1-4 0,1-2 0,2 2 16,1-2-80,2 0-48,3 1 48,4 3 48,3 3-16,2-1 32,3 4 64,1 0 96,0 2 273,0 0 15,-4 0-272,0 0-160,-6 2-48,-1 0-16,-3-2-144,-2 1-769,-3-1 417,-1 0-624,1 0-865,0-2-272,0-2-1617</inkml:trace>
  <inkml:trace contextRef="#ctx0" brushRef="#br0">51399 58849 10053,'0'0'5986,"-1"-16"-6002,2 11 48,1-1-16,-2 1 32,0-1 160,0 2 769,0 1 159,0-1-271,0 2-97,0-1-31,0 2-177,-2-1-160,2 2 432,0 6-928,2 2 80,1 5 64,0 7 449,-2 4 415,1 4 401,0 5-449,-1-1-432,0-1-112,1-4-80,-1-4-160,-1-6 0,0-4-64,0-8 17,1-1-33,-1-12-4915,-1-2 1218,-4-7-5027</inkml:trace>
  <inkml:trace contextRef="#ctx0" brushRef="#br0">51323 58948 8468,'0'0'9716,"0"-16"-8611,0 14-353,3 2-208,0 0-175,1 0 95,1 0-160,4 2 144,1 0 256,6 0-287,1-2-33,3 0 80,1 0 112,0-6-159,-3 2-145,-1-2-256,-3 0-80,-6 3 0,-2 1-561,-3-1-207</inkml:trace>
  <inkml:trace contextRef="#ctx0" brushRef="#br0">51871 58683 5635,'0'0'8836,"-15"-17"-8356,15 17-80,-1 0-112,1-2 288,0 6-624,1 0 80,-1 5-16,5 0 1121,-3 5 352,-1-1-177,1 8-143,1-1-321,-1 2-176,-2-1-191,0 0-209,0-1 0,0-4-112,0-4-176,0-3-16,0-3-48,1-5-832,1-1-545,1 0-672,-1-3-1521,-1-4-4177</inkml:trace>
  <inkml:trace contextRef="#ctx0" brushRef="#br0">51763 58990 4626,'0'0'8068,"-18"1"-1489,19-1-6419,1 0 144,-1 0 176,-1 0-144,3 0-95,0 0-145,-3 0 0,6 0 48,-2 0-64,4 0 320,1 0 64,-1 0-48,4 0-16,-1 2 33,0-2-1,0 1-160,2 1-112,2-1-64,-2-1 32,1 0-16,4 0 0,0-1 16,-1-2 16,0 0 16,3-3-47,-5 2-17,0-1-32,-5 2-32,1 1 0,-6-1-32,-3 2 0,2 1-48,-6 0-1297,-1 2 497,0 0-257,1 0-63,1 1-289</inkml:trace>
  <inkml:trace contextRef="#ctx0" brushRef="#br0">51827 59164 5971,'0'0'8131,"5"-8"-2176,-4 14-4994,-1 1-113,0 3 16,-1 0 289,-1 4-513,-1-2-448,0-3-112,1 0 32,2-4-32,0 0-32,0-3-32,0-1 0,5-1 0,-2 0 65,3-1 15,-1-1-32,0-2-48,3 3 0,-1 0-48,1 1 16,1 0-16,3 0 16,-3 1-32,5 0 32,-2-1-497,-4 1-95,2-1-16,-4 0-81,-3 0-351,-1 0 47,-2-1 49,0-1-561,-5-1-848,-1-1-3249</inkml:trace>
  <inkml:trace contextRef="#ctx0" brushRef="#br0">51944 59146 7844,'0'0'6226,"6"19"-4513,-4-9-336,-1 0 48,0 2-241,0 3-47,3 0 47,-4 3 1,1 2-1,0-1-159,0-1-353,0-2-320,1-2-160,3-4-144,-4 1 16,0-8-32,-1 2-16,4-2-32,-4-2-320,0 0-368</inkml:trace>
  <inkml:trace contextRef="#ctx0" brushRef="#br0">52564 58656 6179,'0'0'4274,"-2"-17"-3362,1 11 401,-1-1-385,-1 2 177,1-3-241,-1 2-144,0 0-239,2 1 31,1-1 32,0 2 433,3 9-1025,1 5 16,1 4 32,-2 4 512,0 3 304,2 3-47,-3 0 175,-2-1-352,0-4-48,0-1 81,-5-3-225,0-3-128,2-3-64,0-3-64,1-3-96,1-2 32,2-3-192,4-3-720,1-3-881,1 3-544,-4-3-2449</inkml:trace>
  <inkml:trace contextRef="#ctx0" brushRef="#br0">52454 58969 3426,'0'0'9796,"-8"0"-7731,6 0-576,-1 0-465,3 1-848,3-1-176,-1 0 192,6 0 0,-2 0 81,2-1 575,2 0 176,1-1-191,2-1 15,-3 2-224,2 1-319,-1 0-113,0 0-96,1 1-64,0 2 32,2-1-32,3 0-16,1-1-16,0 0 48,3-1 16,0-1-16,3-2 0,-3-3 256,0 1 464,-2 0-335,-1 0-161,-5 0-160,-1 4-112,-2-3-16,-2 3-48,2 1 32,-3 0 32,4 0-32,0 0 16,-2 1-16,1 3 32,-1-3-16,0 1 16,-2-2-16,-2 0 64,-2 0-224,0 0-385,-3-2-1296,0 2 945,0-4-240</inkml:trace>
  <inkml:trace contextRef="#ctx0" brushRef="#br0">52523 59140 5571,'0'0'5458,"1"-5"-1280,-1 9-3714,0-1 80,-1 3-47,-3 1 287,2 2-32,-1 0-207,1 2-17,0 0 0,-1 0-128,2 1 32,1 0 65,-1 2-97,-2-2 32,3 1-192,-1 0-96,1-3-96,0-2-32,-2-3 16,2-1-32,-3-2 32,3-2 0,-3-3 0,2-3-208,1-3-256,0 1 208,0-2 144,0 3 112,0-1 0,0 2-32,1 0-32,2 3 48,-3 2 48,0-2 80,0 2-176,3 0 48,-1-2-16,2-5 0,1-2-144,2-3 48,0-4-32,3 2-32,-3-2 64,-1 4 16,-2 2 32,-1 5 64,-3 1 32,0 3-64,0 1 112,-3 5-144,0 3 32,2-2 16,-2 4 32,1-3-16,1 0 0,1-2-32,0-2 32,-2-2 16,1-1 0,1-3-16,0-1-16,0 0 32,-2 2-64,2 0 48,0 2 0,0-1-32,0 0-272,0 1 240,0-1 64,0 0-32,0-1-224,0 1 47,0-1 177,0 2 0,0-1-176,0 1-864,0 0 191,0 0-79,5 1-3266</inkml:trace>
  <inkml:trace contextRef="#ctx0" brushRef="#br0">52638 59188 9060,'-2'0'7299,"4"0"-5282,0 0-608,2-1-513,4-1-255,2 2-81,1-2 288,3 1-159,1 0-353,0-1-176,-2 2-64,-4-2-64,0 2 0,-4-1-32,-2 1-32,-1 0-112,-6 0-961,2 0 289,0 0-64,0 0-481,2-3-912,0-1-1969</inkml:trace>
  <inkml:trace contextRef="#ctx0" brushRef="#br0" timeOffset="0.99">52866 59125 11189,'0'0'2673,"0"18"-336,0-5 305,-1 1-1010,-4 3-207,0-4-384,0 2-257,-1-3-272,3-2-32,-1-1-112,1-4-255,3-1-81,-1-2 32,5-5-16,0-5 64,2-2-96,2-5 0,-2-2-16,1-2 48,4-2-80,-2-1-48,-3-1-16,1 2-32,0 2 112,-2 3-65,1 3 49,-1 4 16,-4 3 0,3 6 16,-3 9-208,-1 6 176,0 6 369,0 7 111,-1 3 112,1 0 48,0-1-272,2-3-352,3-5 0,1-4 0,-1-7 0,1-4 80,-1-2-16,0-5 0,-3 0 16,2-6 17,-3 0-130,0-3-543,1 3-496,-2-2-769,1 3-608,-1 1-1985</inkml:trace>
  <inkml:trace contextRef="#ctx0" brushRef="#br0" timeOffset="0.99">52890 59197 14791,'0'0'9380,"2"-3"-9284,4 4 64,-1 1 0,4 1 16,-1-3-64,2 0-80,-3 0 32,2 0-32,-2-5-192,-1 1-704,-1-1-321,-1-3-655,-2 0-1650,-2-1-4578</inkml:trace>
  <inkml:trace contextRef="#ctx0" brushRef="#br0" timeOffset="0.99">52924 58972 5939,'0'0'7363,"-16"3"-6226,15-6-97,0 2-144,0-1-223,1-1 127,0 1 961,3 2-1697,2 0 16,4 1 48,0 1 80,2 1 593,5-2-17,-1-1-256,3 0-160,-4 0-224,0-4-80,-3 1-64,-3 1-64,-3-1-720,-5 1-240,-6 2-4387,1 0 1553</inkml:trace>
  <inkml:trace contextRef="#ctx0" brushRef="#br0" timeOffset="0.99">53473 58725 5651,'0'3'11109,"-2"-3"-10517,-1-1 48,2-3-224,-2-1-288,-1 1 1,-1-3 111,0-1 16,-3 1-144,2-1-16,-4 6-48,1 0 240,0 2-48,-4 2-112,1 6-96,-1 3 16,2 4 112,-2 1 240,6 4 321,-2 0-113,5-3-160,4 1-112,0-2-143,0-3-65,8-5-80,-2-4 16,5-4-48,1 0 128,3-7 16,0-4-112,1-3-48,-1-2 0,-1-2-32,-4-2-240,-2 0-385,0 0 49,-5 0 112,1 0 160,-2 1 128,-2-1 160,0 2 80,0 2-16,0 1 16,0 1 16,0 5-16,0 1 0,0 0 96,0 5-96,1-1 112,-1 2-48,0 2-48,0 4-144,0 4 80,0 1 16,0 4-16,0 6 352,0 1 176,2 3 145,3 1 63,-3 0 48,3 0-31,-4-4-113,-1 0-304,0-6-48,0 3-16,-1-4-112,-4-3-64,1 1 0,-2-3-32,1-2 32,1-2-48,2 0-32,-1 1-96,3-5-448,3 1-2001,3-1 896,2 0-656,-2-4-2337</inkml:trace>
  <inkml:trace contextRef="#ctx0" brushRef="#br0" timeOffset="0.99">53630 58725 8276,'0'0'6787,"-9"19"-4962,9-9 0,0 1-369,0 1-191,0 0-353,0-2-95,0 0-65,0-3 0,0-1-95,0 0-241,0-5-144,-1 1-112,-1-2-32,-1 0-80,1-3 16,2-3-32,-1-4-80,1-2-128,1-3-96,4-2-16,2-1 0,3-2-97,1-4 289,0-2 112,2-2-16,1-1 32,1-1 16,-3 1 32,1 5 1,-2 4-1,-3 5 16,-3 5-224,-3 3 96,2 3 32,-3 4-65,2 2-63,-3 4 80,2 3-32,1 0 128,0 3-32,0 5 64,-1-2-192,1 3 96,0 2 0,-2 0 208,-1 4 337,0-2-1,0 3-128,-1-2 176,-2 1-111,3-1 95,0-2 16,0-3-464,0-4-48,2-1 16,0-7-48,3-2-32,-2-4-432,1 0-592,0-7-945,0-3-1553,-2-3-1744,-2-2-6436</inkml:trace>
  <inkml:trace contextRef="#ctx0" brushRef="#br0" timeOffset="0.99">53696 58714 6611,'0'0'9813,"-9"3"-5956,11-5-3184,0 1-113,6-2-96,0-2-128,5 4-16,2-2 369,-2 1 319,3 2-320,-4 0-191,-2 0-353,-4 2-192,-4 1 16,0 0-160,-2 0-657,-2-3-415,-4 3-497,-2-3-1665,-4-3-4785</inkml:trace>
  <inkml:trace contextRef="#ctx0" brushRef="#br0" timeOffset="0.99">54005 58417 8132,'0'0'5730,"-18"-16"-4801,15 13-161,3 0-112,-3 1-127,2 2-193,-1 0 240,2 2-496,2 2 16,2-1-64,-1 2 640,5 0-95,-2 0 15,1 2 80,-1-1 33,1 0-1,-1 2-144,0-2-112,0 3-63,-2 0 31,0 0-224,1 2-32,-4-2-32,5 1 0,-1 1-48,-1 1 0,-2-2-128,4-1 48,-2 1 0,2-1 16,-4-1-16,3-2 32,-1 1 160,-1-1-32,1 1 48,-3 0 81,1 0-1,0 2 224,-2 2-384,0-1-64,0 1 16,-2 0-32,-1 2-16,0-1 0,1 0 0,2 0 16,-3 0-32,3-1 0,0-1 0,0-4 64,1 3 112,1-3 144,0-1-31,0 0-17,0 0-80,-2-1 16,2 4-112,-2-4-32,0 4 0,0-2 0,0 2-48,0 2-16,0-2 32,0-1-16,0 0-32,0-1 0,0-1-64,0 0 64,0-1-32,0-1 32,0 1 32,0-2-64,0 2 48,0 1-32,-2 1 32,0 0 16,2 0-32,-3 1 0,2 1-16,-2-1 0,1 1 16,1 1 16,0-3-48,1 2 32,-1-1 16,-2-2-32,3 2 48,-1-1-16,1 1-16,-1-2 0,1 1 0,0 0 16,-3 1-32,0 0 0,0 1 64,2-3-80,-2 2 32,0 1 0,-3 0 16,3-1 0,-2-1-16,1 1 0,-1-2 16,0 1-32,-1 0 32,0-1 0,1 2-16,-1-1 16,1 1-16,-1 0 16,3-1-16,1 1 16,0 0 16,1 0-32,1 0 16,0-1 0,0 0 0,0-1 0,0 0-16,-2-1-16,1-3 0,-1 5-16,-3-1 32,-1 1-16,3 0-16,0 1 32,-3 0-16,4 1-32,-1 0 32,2 0 16,-1-1 16,1 0-16,0-2-16,1 0 16,0-3 32,0 1-32,-2-1 0,0-1 32,2 1-32,-2 0 0,-2 0 0,0 3 0,2 1-64,-2-2 64,0 1 16,1 1-16,1 0 0,0-2-48,-1 2 96,3-3-96,0 0 32,0-2-32,0 0-48,0 1-96,3-2 64,-1 0 32,0 0-224,-1 0-209,1 0-271</inkml:trace>
  <inkml:trace contextRef="#ctx0" brushRef="#br1" timeOffset="0.99">52584 58762 4834,'0'0'11461,"-9"12"-10868,7-9-177,0 0-32,1-1-80,-1 0-64,-1-1-80,3 0-80,0 1 113,0-2 63,-3-2 336,3 0-112,-1-2-112,-1-2-176,0-1-96,-1-1 0,1 0-63,-1-2-49,1 0 48,1 0 0,-2 0-48,1 1 16,0 1 16,2-2 0,0 7-48,0-4 0,2 1-33,3 1 81,0-1 0,1-1-32,-1 1 49,4 1-17,-1-1 0,-1 0-16,4 1 16,-1-1 16,-1 2 16,-1 1-48,-1-2 32,-1 3-32,-1 0 0,2 1 32,-2-1-16,-1 1-32,-2 1 16,2 0 0,-3 0-16,0 0 16,0 0-16,2 0 32,1-1 0,1-1 16,0 0-16,2-3 16,0 3 32,0-3-32,0 2 0,-4 3 16,3-1-32,-4 1-32,1 0 32,-2 0-16,1 1 48,-2 2 48,3 0 0,-1 0-64,-1-2 16,0 3-32,2-3-16,-3 1 32,4 0-16,-2-1 0,1 2-16,-2-2-16,1 1 16,0 2 32,-1-1-48,0 0 160,3 1 16,-4 0 48,0 0-16,1 2-32,-1-3-80,1 0-16,1 1 0,-1-1-32,2 2-16,-1-3 48,1 2-16,-3 0 65,1 1 143,2 0 80,-3-1-48,0 1-48,0 1-64,0-1-80,0 1-80,0 0 32,0 0-48,0 2 16,0-2 0,0 2 0,2 1 32,1-2 80,-1 2 16,-1 0 257,2-3-97,-3 3-32,0 0 16,0 0-32,-3-3-80,2-1-64,-1 1-16,0-2-96,2-1 0,0-2-16,0 1-16,0-2-32,0 3-128,0-2-80,4 1 80,-4-1-128,0 4-144,0-4-145,0 2-399,0 0-433,-4-10-7155,3-5-3537</inkml:trace>
  <inkml:trace contextRef="#ctx0" brushRef="#br1" timeOffset="0.99">52640 58723 8196,'0'0'10725,"-16"6"-10421,14-5-192,1 0 0,1 1-32,0-1 48,0 2 240,1-3 16,2 0 65,3 0-17,0 0 32,4 0 352,1-3 33,4 0 15,0 2-144,0-1-143,0 1-209,-2-2-128,-5 3-144,1 0-64,-2 0-16,-3 0-16,-3 3-32,0-1 0,-1 0 0,0 1 80,0 1-64,-1-2 64,0-1-96,-3-1-384,2 0-224,0 0-193,-1-3-543,3-4-465,0 0-1473,0 0-1648,0-2-5443</inkml:trace>
  <inkml:trace contextRef="#ctx0" brushRef="#br1" timeOffset="0.99">52663 58618 2961,'0'0'8084,"-8"0"-7396,2 0 145,1 0-161,1 0-416,-4 0-176,4 0 0,-2 0-32,2 1-48,0 0 16,2 3-32,-1-4 16,2 2-16,0 1-16,1-2-96,-3-1-304,3 0 544,-3 2-48,3-1-48,0 2 16,-4-1-16,3 3 80,0 0 0,-3-1 80,1 1 112,0-2-128,1 0-112,2-2-15,0 1 15,-2-2 176,2 0-192,0 3 16,2 0-32,-2 6 0,0-3 272,0 4 480,0-1-416,0 2 113,0 1 207,0-3-80,0 0-160,0-2-240,-2 1-112,1-4 16,0 1-15,1-2-1,0 0-32,0 1-32,0 1 0,0 1 0,0 3 0,0 0 0,0 1-16,0 3 32,-2 0-32,2-1-128,0-1-641,0-1-880,-2-4-1312</inkml:trace>
  <inkml:trace contextRef="#ctx0" brushRef="#br1" timeOffset="0.99">53401 58984 5843,'0'0'9764,"1"-4"-5666,0 3-4002,3 1-48,-4-2 32,1 2 80,1-1 913,0 1-849,0 0-48,0 0-128,2 0-16,2 1 144,1-1 320,1 0-288,1 0-48,2 0-80,-4 0 0,1-2-16,-2 2 337,-1-1 143,-3-2-224,1 2-224,0 0 208,-3 1-144,3-1-112,-3 1-32,5-1-48,-2 1 16,4-1 16,2 0-16,-2-1 32,3 2 16,-3-2 112,2 1-96,-3 1 64,0-1 81,-3 1-81,-1 0-32,-1-2 16,3 2-32,-3 0 0,3 0-48,-1 0 32,0 0-80,3 0 48,0-3 0,0 3 0,0-1 0,0 1-16,0-2 16,-1 2-16,-1 0 0,1 0 16,-1-4 16,5 3-16,-4 0-16,0-1 240,0 2-96,1-1-128,-3 1 0,0 0-16,2 0 16,-1 0-16,2 0 0,1-1 32,0 1-16,0-2-16,-1 0 48,0 2-32,0 0-16,0 0 0,-3 0-32,-1 0 16,2 0 32,-3 0-16,2 2-32,2 0 48,-2-2 16,2 0 48,1 0-32,-4 0 16,6 0 16,-5 0 0,0 0-48,-1 0-64,1 0 16,-2 0 0,-1 1-16,1-1 0,0 0 48,1 0-1024,-2-5-1922,0-1-735</inkml:trace>
  <inkml:trace contextRef="#ctx0" brushRef="#br1" timeOffset="0.99">53533 59220 5667,'0'0'9988,"1"18"-8755,-1-11 448,0-1-273,0 2-431,0-2-129,0 1-320,0-1-144,0-2-159,-1-2-97,-2 0 0,1-2-16,1 0-16,0 0-16,-2 0 0,2-2-32,1-1 0,-2 0 96,1-1 128,1-2-16,0-1-112,3-3-16,1 0-32,-2-6 48,4 2-96,0-3 0,-3 0-112,3 0 0,-1-1 16,-2 4 32,4 0 0,-1 1-16,-2 2 48,4 4-32,0-1 0,-1 3 32,1 3 0,-1 0-48,-2 2 64,1 4-32,-1 3 48,-3 2 176,4 0 129,-2 2-81,4-1-64,-4-1 16,3-4-80,1-1-32,1-1-32,-1-1 0,1-2-48,-1 0-16,-1 0 32,-4 1-48,1 5-16,-2 4 112,-2 4 144,0 2 96,0 1 33,-3 0-145,0-1-96,2 0-208,0-3 16,1-4 32,0-4 0,0-2-256,1-3-561,0-3-175,2-6-1361,-3-2-1761,1-3-5107</inkml:trace>
  <inkml:trace contextRef="#ctx0" brushRef="#br1" timeOffset="0.99">53585 59227 7107,'0'0'2049,"-2"19"1937,4-19-2657,4 0-49,-2 0 273,4-2-128,1-2-337,-1 1-143,5 0-145,-1-1-144,3 1-352,-1 0-64,-1 0 1,-1 0-1,-2 2-176,-2 0-32,-4 1-80,-2 0-449,-4 0-1407,-4 1 815,0 0-1376,-2 0-1777</inkml:trace>
  <inkml:trace contextRef="#ctx0" brushRef="#br1" timeOffset="0.99">53609 59125 5651,'0'0'9988,"-9"-14"-9604,3 14-304,3 0 16,-3 0-80,0 1 64,0 3 113,1 0 63,1 2 96,1 0-112,0 1-48,3-3 128,0 4 48,0-2-160,0 1 193,0-2 111,3 2-64,-2 0-128,1 0-128,-2 3-128,0-3 128,0 4 161,-3 1 31,-2 3-64,0-2-176,-2 3-64,-2-1-80,4 0 16,-1-1-16,4-3 32,-1-5-32,3 0 16,0-5-16,3-1-32,3 0 32,0-2-160,0-6-736,0 2-1041,-1-4-2129,-2-2-7988</inkml:trace>
  <inkml:trace contextRef="#ctx0" brushRef="#br0" timeOffset="0.99">49548 58123 10597,'0'0'7731,"0"-13"-6898,0 11 1488,0 1-2017,0 0 64,0 0-16,-3-2-64,-2 0-63,-1 3-17,-3-3-64,-2 3-48,-3 0 96,3 0-80,-1 0-64,1 0-16,3 0-16,2 0-16,2 0 16,0 0-16,-1 0 0,2 0 0,-3 0 16,0 0-16,-2 0 0,0 0 0,-5 0 32,-2 0 16,-1 0 112,1 0-32,0 3-16,0 1-64,3 0-16,0-1 96,0 1-16,2 2-96,1-5 48,-3 3-64,4-2 48,-4-1-16,0-1 16,-1 0 0,-3 0-16,2 0-16,-1 0 32,4 0-16,2 0-32,0 0 0,6 0 0,0 0 16,2 0-16,-3 0 16,1 0-16,-1 0 17,-5 0-34,-3 0 17,-4 0-16,-4 0-16,2 3 32,-3 3-16,2-2-32,1-1 48,4-1 0,4-1 16,-1-1-32,2 0 32,0 0-16,-3 0 32,0 0-16,-4 0-16,-4 0 0,-4 0 0,0 0 32,-3 0-64,0 3 64,7-1-48,-1-1 32,5-1 0,2 0 1,1 0 15,0 0 0,2 0-64,-1 0 80,-3 0-80,-5 0 48,-2 0-16,-2 0-16,-3 4 16,-5 2-16,2-1 48,1 0-64,3-1 48,2-3 0,3 1-16,2-2 16,3 0 32,0 0-32,3 0 0,-1 0 0,2 0 0,-2 0-16,-1 0 0,-1 0-16,1 0 16,1 0 32,2 0-32,2 0 0,2 0 0,2 0-16,-1 0 32,3 0-16,-4 0 16,-1 0-16,-3 0 0,-3 0 16,-4-2-16,-3 2 16,-5-1 0,-2 1-32,-4 0 32,0 0 16,1 0-48,0 0-16,1 1 48,4 2 0,1 3 0,-6 0-32,3 2 48,-5 3-64,2-1 16,2 4-32,0-1 32,4-1-32,4-2 32,5 1 0,1-2-32,4-6 48,1 2 16,8-2 16,-1-2-32,0-1 32,3 0-32,0 2-32,-1-1 0,-2 2 0,-1 4-32,0 2-17,-3 0-111,-1 2-80,-1 1 96,-3 1 48,2-2 64,-4 1 16,-1-2 16,0-2 0,2-2 16,4-2-16,1-2 32,3-2-16,3 0 16,1 0-16,-2 0-64,2 1 32,1 3 0,-7 3 16,1-1-16,-3 3 16,-2 3 32,-2 1-16,-1 3 48,0-3-48,1 2 16,-3-3-16,2 1 16,-1-1 16,1-1-32,1-2 0,2 1 48,4 1-32,-2-3 0,5 0-32,-1-1 48,2-2-16,0 4-32,2-1 64,-1 3-64,-2-1 32,2 4 16,-3-1-16,4 2-16,-4-2 16,1 0 0,1 0 0,3-2 16,-2 1-16,2-2-32,1-1 32,0 0-32,0 2 32,0-1 16,-2 2-16,2 1 32,-3-2-64,0 4 48,2 1-16,-3-2 0,-1 3 0,3-1 32,-1 0-48,0 0 48,0-1-48,0-1 16,1 3 0,0-3 32,-2 2-64,1 5 48,-3 2 16,0-1-16,1 1 0,-1 0 0,2 0-16,-2-5 32,4 2-32,0-7 16,1 1-32,1-4 64,0 1-32,0-1 0,0 0 80,0 3-16,0 1 16,0 0-48,0 4-16,0 0 16,0 0-32,0-1 16,0-1 0,0-1-48,0-4 32,0-1 32,0-4 32,0 0 16,0-1 48,0-1 16,0-1 49,0 1-145,3 2-64,5-1 64,-3 1-112,2 0 96,1-2-112,0 2 96,0-2-32,3 0 32,0 2-32,-1-3 0,1 2 16,2-2 0,-3 2 0,3 0-16,-2-2 0,3 0 16,3 2-16,0-4 0,3 0 0,2-1 32,1 0-16,4 0-16,-3 0 0,-1 0 0,-3 0 16,-2 2 0,-1 1-16,-2 1 0,-1-1 0,2 1 0,-1-3 16,6 2-32,3-3 48,2 0-32,8 0 16,-1-4 16,3-1 16,-4 0-32,-3 3 0,-1 2-16,-6 0-32,-5 0 64,-1 1-128,-1 5 96,2 0-16,-2 0 16,5-3-32,0-2 64,1 3-48,2-4 16,1 0 16,-1 0-16,-2 0 16,1 0-16,-1 0-32,-3 0 48,2-2-32,-3 0 16,1 1 16,-1-2 0,1 3 0,2-3-32,0 0 32,1 0-48,3 1 32,0 0 16,3 1 0,2 0 16,-1-1 48,2 1-16,0 1-32,-1-1 0,1-1-16,-2 0 16,-1 2 0,0-1-32,-3 0 16,-3 1-16,-2 0-32,0 0 64,-2 0-16,-3 0-16,1 0 0,0 0 16,-1 0-32,-1 0 32,3-1 0,-1-3 48,1 0 64,2-1 0,1-1-48,-1 0-48,1 0-16,1 0-16,-4 0 48,-1 5-48,-1 0-16,-3-1 0,-3 2 0,0 0 0,2 0-16,1 0 32,1 0 16,5 0-16,0 0 32,4 2-16,2-2-16,1 0 16,0 0 16,-1 0 16,-1 0 32,-1 0 48,-5 0 48,-2 0 32,-2 0-192,-3 0-32,-2 0 16,2 0-16,0 0 16,2 0 32,3 0-64,-1 0 32,3 0 16,1 0-16,0 0 16,-1 0-16,0-2 16,-2 1 0,-2 1-16,0 0 16,-1 0-32,-1 0 0,2 0 0,0 0 32,3 0-32,3 0 16,0 0 0,3 0 32,-4 0-16,-1 0-16,-4 0 32,-3 0-64,-7-1 48,1 1 16,-1 0-16,0-2-16,1 2 0,5-1 0,3-2 16,7 0-16,5-1 16,4-1-32,3 0 32,-3-1-16,2 5-16,-4-1 16,-6 2-16,-3 0 0,-2 0 16,-4 0 0,0 0-32,-3 2 16,3 1 32,-2 1-16,5-3 0,-3 0 16,5-1 0,1 0-16,1 0-16,-2 0 48,2 2-32,-1 0-16,-2 2 16,-3-1 241,2 1-257,-2 2 64,2-2-64,-2 0 32,-1 1-32,0 0 48,0-5-80,-2 4 64,1 1-16,2-3 16,0 2 16,0 1-48,2 1 16,0-1 16,2 0-48,2 2 48,-1-2-32,3 1 32,-1-3-16,0 0 0,-4 3 32,3-4-16,-6 2-32,-2-2 48,-2 1-32,-4-1-32,2 0 32,-4-2-16,1 0 32,-1 1-48,3-1 32,2 0-32,1 0 16,3 0 0,-2 0 32,1 0-16,3 0 16,-1 0-16,-3 0 0,6-1 16,-3-1-16,5 1-16,2 1 32,1 0 0,2 0 0,2 0-16,1 0-16,-1 6 64,-4 0-48,0 1 16,-2 1-64,-4 1 32,2-2-32,1-3 48,0 1 0,-3-1 16,4-2-16,-3 1 16,2-1-16,-3 2 0,4 1-16,-2 0 0,1 2 0,1-3 48,1 5-64,3-4 32,-2 1-16,1 0 16,2 2 16,1-5-16,1 1-16,3 0 32,-3-2-16,2 4 0,-2-3 0,2 0 0,-2 1 16,1 1-16,0-3-48,-1 2 96,3-3-96,-2 1 64,4 1 0,1-3-16,4 0 16,2 0 16,0 0-64,2 0 48,2 0 0,-2 0 0,-1 0-16,0 3 0,-3-1 0,-2 0 16,-2-1-32,-2 3 64,1-4-80,-3 2 64,3 0-16,-2-2-32,3 0 16,3 0 16,2 0 16,3 0-16,0 0 0,-2 0 0,-1 0-48,-2 0-16,-2 1 32,0-1 16,1 1-16,-2-1 16,3 0 16,0 0 0,2 0-16,2-4 0,-1 1-32,-1-3 48,2 1 0,0 2-16,-2 0 0,2-2 32,0 4 16,-2-3-80,-1 3 416,-3-1-48,1 1-336,-8 1 32,-3 0-32,0-1 16,-6 0-32,1-1 48,2 0-32,-1-1-16,2-1 32,1 0-16,2-4 16,1-1 0,5 1-16,4 0 0,7-3 32,3 1 16,6 0-32,1 1-16,0 0 16,2-1 16,-7 4-16,-3 0 0,-7 0 0,-4 0-96,-4 3 32,-7 0 32,-1 0-32,-4 0-112,-1 0 32,-4-1 80,-3 2 16,3-2 48,1 1-48,2-2 0,2 2 16,2 1 32,3-2-32,2 3-32,1-1 64,1 2-32,1 0-16,-1 0 16,-1 0 0,1 0 0,-1 0 0,0 2 0,3-1-16,0-1-32,7 0 16,2 0-16,3 0 0,2 0 32,0-1 64,0-3-48,-6 1 32,-4-1 0,-6-1-16,-6 4 0,-6-3 16,0 1-32,-1-2 48,-2-2-32,4-1 0,4 0 0,2-2 0,1 1 0,-1 0 32,5 3-32,-1-3 0,-3 3-16,2 0 48,0 0-32,-1-2 0,1 0 0,-1 0 32,-1-3-16,2-3 16,0-1-48,0 0 64,-4-4-32,-1-2-16,-1-1 0,-5-7 16,0-1-32,0-3-368,-3-1-81,0-3-159,2 2 288,-3 2 192,0 2 96,0 1 16,-2 5 48,-2 0-32,1 4 16,-3-1 16,0 0 0,0 4 16,0-1-16,0 1-16,-2 0 16,-2 2-16,-1-1 32,0 2-32,0 0 0,-1 1-16,1 1 16,-3-2 0,-3 0 0,0 0 0,-4-1 16,-1-1-16,1 0 0,-3 1-16,1-1 16,4 1 0,-1 0 48,3 1-48,-3-1 32,6 3 16,-4-2 0,3 1-16,-1 0-32,-3 2 16,1 2-16,-1 3 0,-1 0-32,-2 2 48,-1-1 0,-1 3-64,0-4 64,-4 2-32,4-4 64,-3-1-48,0-2-16,5 0 32,-4-4-16,0 1 0,-3-1 16,0 1-16,-2 1 16,-3 1 0,-1 1-16,-5 3-32,-3 1 64,-2 2-32,0 0 16,-3 3-16,0 3 0,0-1 0,-2 1 16,4-1-16,4-1 0,-1-1 48,3 0-48,3-4 16,4 1 32,-2-3 32,3 2 80,0-1-16,-1-3-48,-1 3 0,1 0-48,-4 1-32,0-1-16,0 3-32,-4 1 0,1-1 16,-1 4 0,0-1-16,-2-1 32,3 3 0,0-4-16,0 0 32,-2 4-32,-1-2 0,-2 2 16,-1 0 0,1 0-16,4 0 32,-1 0-32,0 0 32,2 1-32,-2 0 0,-4 3 32,1-3-16,-3 2 0,0 0 16,-3 0 16,1-2-48,-1 1 32,2-2-16,2 0 16,4 0 32,5 0-48,4-4 0,1-5 16,6 0 16,0 3-16,3 0 0,-2 2-16,0 3-16,-4 1 0,-1 0 48,-5 0-64,-3 3 32,-1 3-48,5-2 16,-1 0 16,9-2 0,4-2 16,1 0-16,1 0 32,2-3 0,-10-3-16,2-1 16,-3 1-16,-2 2 0,-1-1 0,-2 4-16,5-1 16,1 0-48,4 1 64,1-2-32,3 3 32,3-3 0,2 3-16,-4-3 0,2 0 16,-6 3-16,-3 0-16,-4 0 16,-7 0 0,-5 3 0,-3 3-48,2-2 80,0 1-32,6-1-32,6-2 64,5-2-64,6 0 48,6 0-16,4 0-16,1 0 16,2 0 0,-1 0 0,0 0 0,-1 0 0,-7 0 0,-1 0-16,-3 0 32,-3 0-32,0 0 48,0-1-48,2 0 32,1-3-32,2 3 32,2-1-32,1-1-32,1 0 0,0 3 16,-1 0 0,-4 0 16,-1 0-16,2 0 0,-2 0 32,3 4-16,3-2 16,-3-1 32,4-1-32,-3 0-48,-2 0 64,-6 0-16,-2-6 0,-6 2 16,-5 4-16,-6 0-16,-6 0-16,-4 3 16,3 8-16,5-1-160,7 0 32,10-3-48,10-2 112,7-3 64,1-2 32,5 0 48,-3-2-32,1-7 0,1 1-32,-5-1 48,3 1-16,-3 0-16,-1 4 0,1 4 0,-2 0-32,-1 0 16,-1 0 0,-1 0-48,-3 3 64,-2 5-32,-2-1-16,-3-1 48,0-3 0,1-1 0,-1-2 0,2 0 16,3 0 0,2-4 0,2-3 0,1-1 0,0 1 0,3 1-48,0 3 32,-2 0 16,-4 3-16,-5 0-16,-2 0 0,-6 0 16,0 2-32,-3 2 16,0 2-32,-3-2 48,-1 0 16,1-4-144,-1 0 64,2 0 80,-2 0-16,3 0 16,-4-2 0,1-3-32,-1 4 16,1-2 16,5 3-16,5 0 0,6 0 0,-1 0 16,9 0-32,2 0-16,2 0 0,1 3-80,0 4 15,0-1-31,-1-1-48,-1 1 64,1-1-16,2-3-32,0-1-224,4-1 128,-3 0 144,3-1-16,0-6-128,0-2-177,0 2-79,0-1 32,0-1 288,0 3-32,0 5-80,-5 1 80,3 0-129,-4 0-143,0 1-480,1 8-545,5-3-1744</inkml:trace>
  <inkml:trace contextRef="#ctx0" brushRef="#br1" timeOffset="0.99">53526 59308 10213,'0'0'3953,"-4"-3"-3632,4 1 111,0 0 160,0-1 16,0 0 177,0 1 63,0-1-31,0-2-81,0 1-336,0 1-224,0-4 0,0 1-128,2-2-64,2-1 16,1 1 16,-1-2-48,2 1 32,-3-1-16,1 1 16,0 1 16,-1 2-32,-1-1 32,0 2 16,1-1-16,-3 1 16,1 1-16,1-2 32,2 2-80,-3-1 0,2 2 48,0-1-32,3-2 16,-2 4 0,1-1 0,-2 0 16,1-2 0,-1 2-16,0 2 0,-3-2 0,2 2 64,-1-2-80,2 0 48,2 2-48,-2-1 0,5-3 16,-6 2 0,7 0 0,-6 0 0,3 2 16,-3-2-16,-1 3 0,-1-2-16,1 2 0,-1 0 16,0-1 16,0 1-16,3-1 32,-3-2-16,4 0-16,-4 2 0,1-1 16,-1 1-16,1 1 0,-1 1-16,-1 1 32,2 0-48,3 2 32,-2-2 0,0-1 16,1 1 32,-1-1-32,2 2-16,-5-3 0,1 4-16,-1-2 32,0 6 112,0-3 96,0 2 161,-1 0-65,1 0-80,0 1-64,0-2-16,0 0-32,0 0-64,0-1 16,1-2-16,0 0 48,0 1 16,2-1 0,-1 1-48,-1 0 0,-1 0 81,0 0 31,0 1 144,0 1-80,0 1-32,0-2-80,0 2 48,0-2-128,0 0 0,0-1 16,0-1-48,0-1-16,0 0 32,0 1-16,0-1 64,0-1 0,0 3-16,1-1-16,0 0 0,1 0 1,-2 1-1,0 1 32,0-2-64,0 1 0,0-1-32,0 0 16,0 1 0,3 1-16,-2-3 48,-1 0-48,0 2 32,2-1-16,-2 1 0,0-1 16,0 1 32,0-1 0,0 0 16,0 2-48,0-2-16,0 0 0,-2-1-32,2 1 16,0-2 16,0-1 176,0 3-288,0-2 96,0 1 0,0-2 0,0 1 0,0 2 0,0-6-80,2 2 32,-2-1-304,3-2-33,-3 1-223,0 0-176,0 3-177,0-3-207</inkml:trace>
  <inkml:trace contextRef="#ctx0" brushRef="#br1" timeOffset="0.99">53639 59257 1857,'0'0'12838,"-8"3"-11526,13-3-639,-2-1-113,0-2-128,3 0-32,-1 1-224,-4-1-80,2 2-48,-1-1-32,-1 1 16,2 1-32,-3 0-16,2 0 16,0 0 0,2 0 0,1 0 16,-2 0-16,3 0 32,-1 0-32,-1-1 0,1-1 48,-5 2-64,3-1 81,-8 1-82,-2 0-15,-2 1-1424,-2 1-2466</inkml:trace>
</inkml:ink>
</file>

<file path=ppt/ink/ink8.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6:37.746"/>
    </inkml:context>
    <inkml:brush xml:id="br0">
      <inkml:brushProperty name="width" value="0.05" units="cm"/>
      <inkml:brushProperty name="height" value="0.05" units="cm"/>
    </inkml:brush>
  </inkml:definitions>
  <inkml:trace contextRef="#ctx0" brushRef="#br0">60391 59946 7043,'0'0'9252,"-3"-17"-8611,1 10 655,2 4-351,-1 0-161,-1-1-224,2 2-255,0 0 127,0 4-336,-2 7-96,2 5 16,-4 8 928,-3 7 609,1 2-625,0 2-191,1-6-209,0 0-528,1-8-16,4-8 16,0-4 48,5-7 0,2-2 0,1-12 96,1-4-48,1-9-16,1-3 32,1-5-80,-3-3-400,2-4-352,-2 1-129,2 1 81,-3 9 400,0 5 352,-3 9 64,0 7-32,-2 10 32,0 10-80,2 11-16,0 6 464,2 7 304,0 4-95,1 3-1,2-5-160,-2-7-208,-2-2-64,1-8-32,-1-5-128,-1-4 48,-2-6-80,0-2-16,0-2 16,-2-3-432,2-2-992,-3-7-1554,0 2-2288</inkml:trace>
  <inkml:trace contextRef="#ctx0" brushRef="#br0">60439 60036 11973,'0'0'9861,"15"-6"-8773,-1 3-207,-1-3-49,1 3-239,1-1-289,-2 1-272,-2 1-16,-4 2-464,-4 0-1105</inkml:trace>
  <inkml:trace contextRef="#ctx0" brushRef="#br0">60940 59973 6051,'0'0'7283,"-18"0"-7011,6 6 433,0 3 319,-2 3 145,3 1 191,0-1 129,5 3-48,6-3-337,0-1-512,11-3-63,0-6-129,6-2-128,1-2-96,0-6-112,0-4 48,-3-3-16,0 0-64,-6-3-64,-3 3 48,-1 1-32,-5 4-16,0 2 16,0 4 0,-5 2 16,1 2-32,-1 5-32,-1 4 32,1 5 48,2 3 0,3 2 16,0 2 16,5-2 32,4 1 16,-3-1-256,6-1 144,-2-3 32,-2 1-32,-2-2 32,-2 3-16,-3-1 16,-1 1-32,-2-1 16,-4-1 0,-3 2 16,1-4-32,0 1 16,-1-4 32,0-1-16,-1-4-16,4-4 16,-2-1-16,3-4-80,-1-4-496,4-3-689,2-1-432,0 0-880,2-1-2049</inkml:trace>
  <inkml:trace contextRef="#ctx0" brushRef="#br0">61150 60004 8500,'0'0'9972,"-16"9"-9315,16-4 143,0 4 289,0 0-1,0 0-223,0 0-257,3-1-288,4-1-288,-1-5 0,0 2 0,3-4-16,-1 0 0,-1-6-112,0 0-176,-2-3 96,0-2 48,-1-1-80,-4 1-33,0 0 33,-1 2 64,-4 0 64,-2 4 64,-1 2-16,1 0 16,0 3 16,3 0-16,2 0-16</inkml:trace>
  <inkml:trace contextRef="#ctx0" brushRef="#br0">61270 59988 6723,'0'0'8052,"19"2"-5507,-8-2-128,1-1-640,0-3-961,0-2-448,-3 1-176,-3 0-111,-3 0-1,-3-1-48,0 2 16,-6 0-32,-2 1-32,-3 3-16,-1 0-16,-2 6-16,3 2 64,2 5 16,3 3 144,2 0 240,4 2 48,0-4-128,6-1-176,0-4-144,5-1 0,0-7-16,1-1-336,1-4-752,0-7-1330,-4-2-3056</inkml:trace>
  <inkml:trace contextRef="#ctx0" brushRef="#br0">61450 59913 13910,'0'0'5987,"-24"20"-4066,15-10-480,2-1-769,1 0-416,4-1-176,2-1-16,0-1-32,2-2-16,5-2-48,5-2 48,-2 0-32,2 0-176,-1 0 80,0 1 96,-4 1-32,-4 2 64,1 2-64,-4 2 64,-4 1 16,0 3 64,-4-1-16,-1 0-32,3-1-16,-1-3-48,2-1 16,1-4-16,3-2 16,1-5-1649,3-3-1584,-1-4-5347</inkml:trace>
  <inkml:trace contextRef="#ctx0" brushRef="#br0">61930 59673 6099,'0'0'8436,"-19"-12"-6724,4 9-1199,-2 2 207,-1 1 128,-1 2-383,-2 6-97,2 3-32,-1 5-176,5-2 208,3 6 272,7 3 145,2 4-241,6 4 465,2-1-113,7 0-528,-2-2-272,2-2 16,-1-4-48,-2-3 80,-2-4 80,-4 0-96,-3-2-31,0 1-17,-5-4-16,0 1 32,0-4-32,2-2-224,0-1-897,3-10-5282,0-2-1568</inkml:trace>
  <inkml:trace contextRef="#ctx0" brushRef="#br0">61765 59925 6499,'0'0'9124,"24"-8"-7875,-7 7 640,6-5-385,1 3-399,1-3-337,-3 0-288,-1 4-272,-7-2-160,-5 1 17,-2 3-65,-2 0-321,-5 2-255,0 3 48,0 1 256,0 2 112,0 2 144,1 5 0,4 0 0,2 2 64,2-2 0,-1 1 32,3-3 208,1-3 400,2-4 113,-6-2 159,-1-2 192,2-2-271,-7-2-305,2-2-192,-4-2-32,0 1-191,0-2-81,-4 1-48,2-1 64,0 3-64,-2-1-48,1 0 16,3 2 0,0-3 0,0 0-32,0-2 32,3-1 0,1 1-16,0-3 16,4 1 0,-3 2-96,1 0 64,-2 4 0,3 1 16,-5 1-32,3 2-97,-2 0 1,3 2-240,-3 2-560,3 3-609,0-3-416,0 2-1040,0-4-2818</inkml:trace>
  <inkml:trace contextRef="#ctx0" brushRef="#br0">62182 59923 11637,'0'0'9381,"-16"23"-7861,10-11-191,4 3-209,-1 2-495,3-1-321,5-2-144,6-4-80,2-3-16,6-6 0,-1-2-48,0-6-16,3-5-96,-8-5-192,1 1 0,-5-3-128,-3 0-97,-6 5-143,-4 0 240,-5 5 224,-4 3 176,-3 4-64,1 2 64,-3 5 32,5 1 96,2 0-32,4 4-64,4-3-16,3-1-817,4-2-2208,5-4-2754</inkml:trace>
  <inkml:trace contextRef="#ctx0" brushRef="#br0">62377 59947 16039,'0'0'1777,"-11"20"-1537,6-9 96,0-2 817,5-2-609,0 0 112,3-7-271,6 0 127,-1 0 96,1-10-176,3 1-256,0-3 65,-1 0 127,0 0 160,-2 5-144,-3-1-128,-1 2-16,-3 6 193,-2 5-449,0 1 16,-2 0 64,2 2-16,0-2-64,0-1 48,7-2-256,1-3-33,5-3 145,-2-3 64,2-3 48,1 0-16,-1 0 32,-1-1-16,1 5 0,-2 0 353,-2 5-1,-3 0-240,-2 8-112,-2-2 64,-1 3-64,1 0 64,1-2-48,-1-1-977,4-5-2144</inkml:trace>
  <inkml:trace contextRef="#ctx0" brushRef="#br0">63676 59673 5635,'0'0'5682,"-22"0"-5090,14 0 401,1 4-209,0 4-79,-5 1-129,3 2-32,-1 5 272,-2 7 161,1 2 368,-1 5-145,4-1-304,2 0-15,5-2-577,1-4 336,7-7-239,9-6-113,3-6 160,5-4 256,2-6-288,1-6-240,-3-3-144,-3-3-64,-3-1 16,-5 1-224,-3-2-112,-4 3-16,-5 4 64,-1-4-128,-6 2 96,-5 1 63,0 0 49,-2-2 80,-3 1 0,3 1-160,-3-3-288,3 3-113,2 0-63,3 3 336,0 4 384,3 2 48,0 5 0,3 4-80,-1 6-913,3 5-1456,0 3 1281,0 0-481,0 3-6163</inkml:trace>
  <inkml:trace contextRef="#ctx0" brushRef="#br0">63886 59803 5635,'0'0'10885,"10"3"-10453,-10 5 528,-2 4 49,0-2-289,-1-1-112,0-2-240,3-1-223,0-3-129,0-6-1985,0-6-689,0-5-3200</inkml:trace>
  <inkml:trace contextRef="#ctx0" brushRef="#br0">64012 59613 9941,'0'0'5346,"19"0"-4482,-5 2 1521,5 2-432,2 2-528,2-2-368,-4 1-561,-5 2-384,-3 1-80,-7 0 16,-4 2-64,-4 0 48,-4 0-32,-6-1-48,1-1-16,-4 1-48,0-3 16,3 0 80,3 0 48,4-4-32,6 1 16,1 3-64,8-4-16,5 2 80,6 0 112,-1 2-48,3 2 0,-2 1 224,-3 0 32,-6 1-288,-4 1 0,-3 1-16,-3-3-16,-7 3-64,-3-2 48,0-2 0,-5 2 64,4-2 224,3 1 433,0-3-401,2 0-240,4-2-32,-2-1-32,4-2-32,-2-1 32,-2-4-1297,3-3-592,1-2-752,0-2-2625</inkml:trace>
  <inkml:trace contextRef="#ctx0" brushRef="#br0">64252 59772 5298,'0'0'15960,"-16"16"-15224,16-4 160,1-1-15,4 1-129,-1 2-576,8-6-128,-2-2-32,2-3 16,1-2 32,0-1 0,1-7 32,-1 2-32,-2-6-64,-3-1 16,0-2 0,-4-1-96,-3 1-288,-1-4-96,0 1 144,-5 2 176,-3 4 48,0 2 80,-3 4 32,3 2 16,-3 3-16,0 3-32,0 2-32,1 6 0,0-2 32,3 5-32,0-1-881,1-3-431,3 0-225,3-6-1040</inkml:trace>
  <inkml:trace contextRef="#ctx0" brushRef="#br0">64517 59619 13462,'0'0'4498,"-27"10"-3425,16-2-1,3 1-239,2-3-529,3 2-16,3-2-128,0-2-64,7 2-32,3-3-32,4 1 32,-3-1-32,3 2 32,-4 1-48,2 2 32,-5 3-48,-3 0 32,-3 4 32,-1-2-32,-2 3 48,-4-3-16,2 1 176,-5-4 97,5-3-129,-1-1-80,-1-4-16,0-2-64,0 0-16,3-1-16,-2-3-288,3 0-577,1 1-351,-2 0-817,3 0-1633</inkml:trace>
  <inkml:trace contextRef="#ctx0" brushRef="#br0">64547 59601 15159,'0'0'4002,"16"-6"-2450,-3 3-175,6 0 16,-2-1-241,1-1-607,-1 1-353,-1 2-160,-3-1-849,-7 3-1360,-1-1-1280</inkml:trace>
  <inkml:trace contextRef="#ctx0" brushRef="#br0">64987 59586 6595,'0'0'10261,"7"27"-8148,-7-7-337,2 6-335,-2 1-208,1 4-129,-1-1-592,0-5-207,0-3-209,1-6 16,0-5-48,0-6-160,-1 1 64,0-5-545,-3-1-2224,-2-8 400,-2-3-3009</inkml:trace>
  <inkml:trace contextRef="#ctx0" brushRef="#br0">64940 59719 12918,'0'0'3730,"28"-3"-1729,-9 0-465,2 3-127,-3 0-593,-2 0-512,-3 1-288,-4 4-192,-1 0-1392,-2 1-1762</inkml:trace>
  <inkml:trace contextRef="#ctx0" brushRef="#br0">65116 59752 4530,'0'0'12438,"13"16"-10197,-8-6 416,-1 2-1008,-2-1-577,3 2-624,-1-3-271,1 0-177,-1-5 0,0-1-32,1-4-65,0 0-127,-3-5-80,3-7-240,1-3-112,-3-1 191,-1-1-63,2-1-272,-3 1-209,0 1 161,-1 6 688,0 3 176,-6 4 96,-2 3 64,-2 8-128,-4 4-16,-1 3 128,0 0-32,3 3-32,2-3-64,5-2-576,4-5-3330</inkml:trace>
  <inkml:trace contextRef="#ctx0" brushRef="#br0">65815 59715 8084,'0'0'4994,"-6"-16"-4002,1 10 241,-2 0-144,0 0-289,-1 1-336,-1 2-80,0 1-48,0 2 81,-1 0-49,2 6-128,3 8-16,0 3 64,5 3 320,0 5 385,4 0-113,5 1-432,2-5-191,7-3-97,-4-6-32,2-6-48,0-6 16,0-1 16,-2-8-16,-2-4-48,-1-2-48,-1-4 0,-6-3-16,-1 0-80,-3-1-320,0-2-209,-5 1-47,-4 0-224,1 3 111,-1 3 49,0 7 80,-2 4 480,-1 4 176,-1 6-16,-3 7-48,-2 6 64,-1 3 0,4 2 48,1-1-48,6-3-128,8-3-2290,0-5-1215,12-8-1794</inkml:trace>
  <inkml:trace contextRef="#ctx0" brushRef="#br0">66010 59823 7876,'0'0'11349,"10"3"-18536</inkml:trace>
  <inkml:trace contextRef="#ctx0" brushRef="#br0">66103 59629 5891,'0'0'11189,"18"-10"-9380,-5 4-449,3 3-463,4-1-305,2 4-64,-4 0-112,1 0-288,-5 7-112,-7-1 0,0 3-128,-7 0-144,0 1-176,-7 0 272,0 0 112,-4-1 48,-3 0 0,4-6-16,0 2 0,5-4 32,2 2-32,2-3 32,1 2-32,3 2-16,1-3 48,2 5 0,0 2-16,2 1 16,-3 0-48,0 3 32,-2-3 0,0 0 0,-2-2-16,0-2 16,0-2 16,-1-2 0,3 1-16,-2-2 32,0 2-32,-1 0 16,0 0-32,-1 2-16,-5 1 16,-1 1-32,-3 1-32,-2 2-304,1-4 112,2 3 64,1-4-225,4-1-255,8-15-13302</inkml:trace>
  <inkml:trace contextRef="#ctx0" brushRef="#br0">66419 59592 7635,'0'0'8484,"0"15"-7827,0 2 1888,0 2-544,0 4-609,0 2-431,2-2-177,2 0-432,-2-5-208,3-2-112,-5-5 80,1-4-112,-1-1-16,0-2-464,-3-4-2033,-2-6 144,1-3-3137</inkml:trace>
  <inkml:trace contextRef="#ctx0" brushRef="#br0">66598 59598 14295,'0'0'5154,"-26"4"-4242,15 2-63,3 2-513,-1 1-288,5 3-32,2 0-16,2 0 64,7-1-48,3 2 16,2-4 16,4 0 608,-3-2-95,3-1-417,-3-1 176,0 1-64,-5-3-64,-2 3-128,-1 1-80,-2-2 16,-3 1 16,-5 0 0,-1 0 0,-4 1 16,-1-2 0,-4 1 16,1 0-80,4-2-48,-2 0-32,6-4-208,0 0-513,6-3-335,0-2-737,4-3-2737</inkml:trace>
  <inkml:trace contextRef="#ctx0" brushRef="#br0">66583 59605 14038,'0'0'7604,"24"-7"-6644,-12 4-319,7 2-145,3-4 64,2 0-48,-1-1-224,1 0-175,-3-2-1,-3 0-48,-7 0-64,-2-2-1377,-7 2-1008,-2-4-1313,-2 1-6498</inkml:trace>
  <inkml:trace contextRef="#ctx0" brushRef="#br0">67127 59686 13782,'0'0'5747,"-3"-3"-4547,3 2-591,5-2-273,2 0-224,3-3 48,-2 0-96,5-1-48,-3-1 64,-1 0-64,-1 4-16,-4-2-32,-1 4 0,-2-1 32,-1 5-256,0 2 176,-1 1 144,1 4 0,0-3 112,0 2-144,6-3-32,-2 0 80,4 0-32,-2-4 0,0 2-16,0-3 48,-1 0-32,-4 0 0,3 0 0,-2 0-32,2-3-32,-2 3 0,3-4-96,1 4-240,-1 0-352,2 0-449,-1 0 129,1 0-625,-4 0-992,1 0-961</inkml:trace>
  <inkml:trace contextRef="#ctx0" brushRef="#br0">67741 59472 6243,'0'0'9332,"-23"-12"-7827,12 11-65,-3 1-415,-3 0-97,-2 4-255,3 3-209,-3-2-112,6 3-128,-1-1-272,10 2-16,1-1-64,6 2-80,4 0 32,6-1 112,1 1 80,-1-2-192,0-1 96,-4-2-64,0-1 240,-8 1-80,-1 0-112,-10 4 176,-5 3 192,-3-1 64,-3 2 112,-3 4 128,6-1 177,3 0 223,9 0-592,4-1-496,4-1-112,8 0 224,3-1-128,-1-3 32,4 0-272,-1-5 128,-4 2 0,2-3 32,-1 1-64,-3-3-17,1 2-175,-5-3 48,-4 3-224,-1-1-1249,-4-3-1777,-6 0-912,-2 0-5555</inkml:trace>
  <inkml:trace contextRef="#ctx0" brushRef="#br0">67891 59685 4738,'0'0'656,"-11"-3"-864,7 3 865,-1-3-561,-1 0 3553,-1-1-1248,-2 2-368,0-1 401,-5 3-642,1 0-495,-3 0-433,-1 3-287,0 3-225,3 4-144,4 0-176,6 2 16,4-1-144,3 1-16,8-2 208,7-2-80,1-1 0,2-6 0,1-1-16,-2 0-48,-3-6 96,-3-2-16,-3 1 16,-5-2-48,-3 1 0,-3 3 64,0-1-48,-2 4-32,-2-1-128,-1 3 224,1 0-144,1 5 0,3 4-32,0 1-32,0 6 96,3-2-16,4 1 0,1-4 16,2 0-561,-2-5-63,0-5 432,-1-1-672,-3 0-561,0-9-2209,-4-2-3889</inkml:trace>
  <inkml:trace contextRef="#ctx0" brushRef="#br0">68014 59751 8324,'0'0'13446,"3"7"-12950,-3-15-416,2-1-48,1-2 0,-1 0-48,3 0 64,0 0-32,-1 5 0,-2 0 32,0 3-32,-2 0 64,2 3 32,-1 0-80,0 0-32,1 0-160,-1 1 96,3 4 48,-1-4-592,1 1-833,1 1-1312,1-3-1729,2 0-3586</inkml:trace>
  <inkml:trace contextRef="#ctx0" brushRef="#br0">68201 59517 11477,'0'0'3442,"0"19"-2626,2-3 1409,2 6-1072,-2 2 127,1 1-463,-3 0-369,3-3 176,-3-1-128,0-4-335,0-4 191,0-3 48,-3-2-256,3-4-80,0-3-16,-3-1-48,3-5-128,-3-3-785,-1-4-943,-2-4-97,1 0-176,-1 4-849,-1-1-575,1 3 3585,2 3 5330,6 7-4882,6 4-15,5 2 1840,-1 0-913,5 0-655,2-1-353,-1-2-96,0-2-176,-4-1 80,1-4 176,-2-4-112,-4-1-111,-1-5-81,-3-1-64,-1 1 48,-2-6-112,-2 2-129,0 1-239,-2 4-96,-3 4 208,3 4 224,0 3 64,2 10-224,0 3 320,0 4 48,0 2 48,0 2-48,0 2-16,-1-3-32,1 2 0,0-5-32,0-2 16,0-2-96,3-4 64,-1-2 80,4-3 48,0-2-16,4 0-48,1-2 16,1-6-64,1 1-16,3-3-96,-6 2-352,2 2 0,-5 1 336,-3 5 48,-3 3-112,-1 2 16,-2 6 224,-2 0 400,1 0-96,2 1-144,1-2-112,0-1 16,6-2 16,3-1-16,1-4-96,3-2 0,-1 0 1,-3-1-658,-2-6-703,-3 0-1298,-4-2-4593</inkml:trace>
  <inkml:trace contextRef="#ctx0" brushRef="#br0">68698 59598 11253,'0'0'9188,"-22"8"-8579,15-1-161,2-1-272,1 0-128,4 5-160,4-2 96,3-5 0,2 6 64,3-2-96,1-3-64,1 3-176,-4-2-112,1 1 15,-2-4 17,-2 1 240,-2 1 112,-5-1 48,0 0-80,-7 0 96,-1 0 64,-5 1-80,2-1-16,-2 2 32,-1-3 0,4 1-64,-1-3-448,3 1-977,2 0-303</inkml:trace>
  <inkml:trace contextRef="#ctx0" brushRef="#br0">68552 59344 10661,'0'0'7043,"0"23"-6643,6-8-112,-1 3 1,7-2-145,3 4-144,-3-8-529,2-1-1023,-5-10-2738</inkml:trace>
  <inkml:trace contextRef="#ctx0" brushRef="#br0">67652 60060 10181,'0'0'6787,"-22"3"-5475,5 5-367,-2 5-417,-2 3-128,-3 3-176,1 0 16,4-3 49,1 1-81,5-3-96,5-1-64,5-2-48,3-5-32,3 0 80,5-4 16,1-2 0,4 0-32,-1 0 32,-1 0-48,-1 2 0,-1 1 0,-2 3 16,-2 3-16,-2 0-16,-2 3 16,-1 2 16,0 2-32,0-5 16,0 2 32,0-3-32,0 1 16,-4-5 0,1 0-64,-3 0 48,0-4-16,0 1 0,-1-1-16,-4-2-32,5 0-208,-1 0-465,1-5-655,1 3-673,1-3-576,4 1-529</inkml:trace>
  <inkml:trace contextRef="#ctx0" brushRef="#br0">67693 60283 3554,'0'0'8387,"7"23"-6178,-3-9-32,0-1 81,0 1-738,0-3-751,-2-2-177,0-2 96,1-1-80,-2-5 113,0-2-385,1-4 128,-1-6-240,-1 0-160,3-3-32,-3-5 48,3 1-144,-2-2 0,2 2 16,-2 0 32,1 0 32,-2 2-32,0-1 32,0 3-16,0 1 32,0 2-32,0 1-80,3 4 112,0 0-48,-1 4 0,4 2-48,-2 4-16,3 3-64,1 6 128,-1 1 0,-2 3 0,4-1 0,-7-1-32,1-1-528,-2-4 256,-1-1 208,0-2 128,-1-5 32,-4 1 0,-1-3 0,-3 0-32,2 0-16,-3-4 16,5 1-160,-1-2-865,6-1-560,0 3-608,5-5-2209,4 2-4690</inkml:trace>
  <inkml:trace contextRef="#ctx0" brushRef="#br0">67907 60084 9332,'0'0'6803,"5"18"-5282,-5-6-528,3 5-353,-3 0-176,3 3 224,0 1 129,0 3 239,-2-3-15,0 0-289,-1-3-192,4 0-144,-4-6-95,2 0-145,-1-3-96,2-3-48,1-1 16,-2-3-64,3 0-16,0-2-128,-2-3-112,2-3-33,0-2 145,-1-3-112,1 0 64,-1-3 80,0 1 48,1 3 16,-3 1 48,2 2 16,-4 6 192,2 1-96,1 4-96,0 6 80,1 1 48,2 2-32,0 1-48,3 1 16,3-4-32,0-1 32,3-2-48,-1-3-64,2-4 80,-1-1-16,-2-3-16,-2-1 48,1-6 16,-6 3-80,-1-4-32,-4 3 64,-1 1-112,-1 3-32,-6-2 80,-3 4-80,-2 1 64,0 1 48,3 3-16,0 3 48,3 3-16,4 0-96,2 3 144,0-2-16,8 1 0,1-3-96,3-3 32,2-2 0,0-3 16,1 0 16,-2-4 16,0-2-32,-5 0-672,-3-3-721,-2 1-1488,-3-1-3026</inkml:trace>
  <inkml:trace contextRef="#ctx0" brushRef="#br0">68212 60319 9877,'0'0'5858,"18"20"-4289,-12-14 528,3 0-512,-2 0-449,0-4-287,-2 4-433,-1-6-240,-3 2 224,-1-4-16,-5-6-176,3-1-176,-1-2-16,-2-1 0,2-1-48,0-2-48,1 6 48,1-1 0,1 4 80,0 1 208,3 2-96,1 1-96,3 1-16,2 1-32,0 0-16,1 3-160,-1 0-1184,1 1-1185,-2-2-1409</inkml:trace>
  <inkml:trace contextRef="#ctx0" brushRef="#br0">68362 60282 19305,'0'0'3826,"6"22"-2274,-3-11-671,3-1-433,-2 2-256,-2-2-144,1-1-96,-2-2-576,1-5-1761</inkml:trace>
  <inkml:trace contextRef="#ctx0" brushRef="#br0">68389 60159 16920,'0'0'6099,"16"4"-6260,-9 3 193,-3 3 17,2 0-162,-1 1-1711,-3 1-1762</inkml:trace>
  <inkml:trace contextRef="#ctx0" brushRef="#br0">68515 60264 15143,'0'0'8820,"-13"27"-8852,7-15 48,1 3 64,0-4 32,4 2 64,-2-4-144,3-2-32,0-2-224,4-4-1537,2-1-672,4-1-2065,1-6-4818,5 2 3201</inkml:trace>
  <inkml:trace contextRef="#ctx0" brushRef="#br0">68605 60321 7107,'0'0'16568,"-23"3"-16360,19 1-192,0-2-16,2 2-64,2-2-96,4 1 48,1-2 96,4-1 48,0 0 16,0 0 0,-3 0 48,-1-1-16,-3-2 192,1 3 2161,-2 1-2497,1 3 48,0 0 32,1-1-64,3 0 32,-2 0-48,-3 0-16,2-1 48,-3 0-48,2-2 32,2 0-80,0-2-96,4 0-32,0-4 176,3 0 80,-1-3 0,2-3 16,-1-5-16,1-2-64,0-7 80,2-3 144,1-5 0,-2-2 0,-1 2-96,0 3 0,-3 4-16,-2 9-16,-4 2 48,0 9-64,-3 5 0,-8 2-224,-5 8 48,0 9 0,-3 5 32,-1 8 80,2 2 48,6 2 0,6-4-16,3-2-785,0-5 65,4-5 448,4-5 80,0-1-80,-1-4-641,1-2-479,-1-2-465</inkml:trace>
  <inkml:trace contextRef="#ctx0" brushRef="#br0">67696 60726 11477,'0'0'4995,"-14"30"-2594,8-15-817,2-3-159,-2-2-256,5-3 31,2-7-832,5-11 64,2-1-223,2-5-161,4-3-32,-1-7-32,5-1-16,-2-2-273,3 1 97,-1 4-208,0 3 320,-4 7 80,1 7 0,-3 7 32,-2 3-32,-3 12 48,-1 4 48,-3 5 160,0 4 144,0 1-159,-1-2-65,1-3-272,-2-4 64,2-3 32,-3-2 16,2-4-16,-2-2 16,0-2 16,0-3-129,0-12-5361,0-3-561</inkml:trace>
  <inkml:trace contextRef="#ctx0" brushRef="#br0">67828 60693 5250,'0'0'17544,"26"-8"-16791,-10 9-289,-1 5-224,0-2-176,-3 2-48,1-1-1328,-2-3-1346,-3-1-1456</inkml:trace>
  <inkml:trace contextRef="#ctx0" brushRef="#br0">68071 60558 7283,'0'0'11253,"-7"27"-9316,5-13-336,0 2-96,2 5-81,0 1-543,2 1-305,1 1-336,1-3-304,1-5 32,-2 0 0,-1-4 32,-1-2-64,-1-5-144,0-3-64,-3-10-3778,0-2 432,0-4-4337</inkml:trace>
  <inkml:trace contextRef="#ctx0" brushRef="#br0">68182 60577 7716,'0'0'12325,"-3"14"-11364,3 0 95,0 5 33,2 2-81,-1 0-96,2 4-351,3-3-177,-1-2-304,-3-2-48,1-6-16,0-1 64,-3-5 80,1-3-64,-1-1 64,0-5 80,1-5-144,2-1-96,3 1-96,3-1-80,0 1-160,2 1 208,-1 4 144,-1 3-32,0 0 0,-3 5-48,0 1-32,-3 4 32,-2-2 0,-1 2-304,0-2-32,-1 1 239,-2-1 97,-3-2 32,2-2 16,0 2 16,-1-5 0,0 1 0,-1-1 16,4-1-48,-4 0 32,2 0 0,-2-1 16,0-1-32,2-2 16,-1 1-32,2-1-256,0-2-336,1 1-417,2-1-911,0 3-1298,5-3-3281</inkml:trace>
  <inkml:trace contextRef="#ctx0" brushRef="#br0">68359 60748 20810,'0'0'3105,"19"5"-2865,-14-5-160,-2 0-16,3-4 0,-5 1-48,-1-3-144,-1-1-144,-6 3-32,-1 0 112,1 2-224,-4 2 175,1 6 225,3 2 80,0 5 113,6 2 111,0 0-64,1 2-144,5-4 32,4-3-144,3-3 32,2-4-176,-1-3-737,2 0-1264,0-8-1840,-2 0-11046</inkml:trace>
  <inkml:trace contextRef="#ctx0" brushRef="#br0">68491 60765 1857,'0'0'21338,"-17"1"-21322,7 4 80,-2 1 400,2 0 304,2 2-336,3 1-223,3-2-209,2 1-16,1-1-32,5-6-209,4-1-223,1 0-80,2-4-32,1-7-193,0 0 273,-4-6 432,1-3 48,-2 1 16,0-5 32,-2 0-48,-4 0 16,-2 2 32,0 5-128,-1 2 96,-1 9 192,-3 0 177,-1 6-33,2 0 32,-2 4 128,-2 4-80,2 3-208,1 8-16,2-1 161,-1 4 367,1 3-256,2-1-368,0-2-32,0-3-32,0-2 80,2-4 96,1-3-127,-3-3-113,4-4-113,0-1-1471,6-2-2130,-2-8-4050</inkml:trace>
  <inkml:trace contextRef="#ctx0" brushRef="#br0">68665 60741 3634,'0'0'24795,"1"16"-24667,-1-5-112,0 2 0,2 0-16,1-2-48,2-1-304,4-3-32,-1-2 304,4-4 64,-1-1-272,2-6-65,-1-4 289,1-2-32,-3-5 16,-3-1-224,-1-4-352,-4 2-97,-2 3-255,-6 1 464,-6 5 528,-5 7-80,0 4-192,-5 3-49,0 6 401,3 6 1,2 2-1,5 2-80,4-3-2546,6-5-2832</inkml:trace>
  <inkml:trace contextRef="#ctx0" brushRef="#br0">68899 60786 24491,'0'0'1585,"0"15"-1553,0-9 16,0-3 16,0-2-880</inkml:trace>
</inkml:ink>
</file>

<file path=ppt/ink/ink9.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8:06.093"/>
    </inkml:context>
    <inkml:brush xml:id="br0">
      <inkml:brushProperty name="width" value="0.05" units="cm"/>
      <inkml:brushProperty name="height" value="0.05" units="cm"/>
    </inkml:brush>
  </inkml:definitions>
  <inkml:trace contextRef="#ctx0" brushRef="#br0">52391 64051 2721,'0'0'12630,"3"29"-11029,0-12 128,-3 1-193,3 0-79,-2 1-625,2-6-496,0-1-175,-2-3-1,1-4-96,1-1-32,-3-2-64,0-6-3074,0-4-591,-5-5-6564</inkml:trace>
  <inkml:trace contextRef="#ctx0" brushRef="#br0">52385 63878 14727,'0'0'4514,"-5"-18"-4402,5 16-160,3 1-176,0 1-2770</inkml:trace>
  <inkml:trace contextRef="#ctx0" brushRef="#br0">52721 63882 9188,'0'0'10549,"-23"-5"-10373,5 14-96,-1 2-64,-4 1 32,7 0-48,0 2 64,6-3 288,6 3-47,4-2-193,1 0-16,7 0 128,4-2 256,0 3-16,1-3 176,-1 2-223,1-2 47,-3 1-224,-4 1-128,-5 0-64,-1 3 16,-2-1-16,-4-2 64,-3 2-64,2-1 48,0-3-192,0-2 80,3-3-208,3-3-640,10-12-6036,-5-1-2640</inkml:trace>
  <inkml:trace contextRef="#ctx0" brushRef="#br0">52622 64059 11525,'0'0'6259,"20"0"-6019,-10-2-208,2-2 272,0 2-192,0 1-15,-3-2-1,0 2-48,-3 1-48,-4 0-241</inkml:trace>
  <inkml:trace contextRef="#ctx0" brushRef="#br0">53120 64081 8916,'0'0'10613,"-23"7"-9877,11-3-304,0 2-191,2 3-65,0-2 112,3 1 176,3-1-112,4 0-176,3-2 16,5 2 0,4-3-15,2-4-81,3-3-16,-1-6 32,1-2 16,-2-3 0,-3-3-128,-1-2 0,-6-2-16,0-1 0,-5 2-64,0-6-144,-6 2-193,1 0-351,0 2 352,-1 4 336,3 4 128,1 4-32,0 4-16,2 7-160,4 11 128,-1 4 48,1 4 304,-2 8 192,1 0 160,-3 3-175,0-1-177,0-1-80,-3-5-32,1-5 0,-1-3-96,2-5-64,1-7-16,0-2-112,4-4-112,1-6-576,1-3-1569,1-4-3042</inkml:trace>
  <inkml:trace contextRef="#ctx0" brushRef="#br0">53296 64074 12358,'0'0'2433,"0"17"-1425,0-7 657,0 2-625,3-3-383,0 0-161,1-3-320,2-3-80,0 0 304,-5-3 705,3-3-385,-2-6 225,0 0-97,-2-3-128,0 0-223,0 1-353,-2 0-128,0 2 0,2 1-16,0 3 16,0 1-48,4 0-64,2 0 64,3-2-32,1 3 47,4-3 1,-2 2 49,2 0-50,-2 2 34,-1 1-1,-2-1-32,-5 2-1,-3 0-63,-1 3-1504,-4 0-305,-3 0-640,-3 0-4803</inkml:trace>
  <inkml:trace contextRef="#ctx0" brushRef="#br0">53633 63964 10725,'0'0'9092,"-6"0"-7331,9 0-1329,2-1-96,2 1 64,2 0 81,3 1-65,1 4-128,-1-1-96,0 2-96,1 1-96,-4-3 48,-2 5-48,-1-4-16,-3 4 16,-3-2 32,0-1-64,0 2 64,0-2-16,-6 0 16,2 0 0,-3 1 32,0-1-32,0 3-32,0-3 64,1 2-16,0-1-32,0 2 16,3-4-16,-3 2 48,2-4-80,1-1 32,3 2-16,0-4 0,-3 0-208,3 0-544</inkml:trace>
  <inkml:trace contextRef="#ctx0" brushRef="#br0">54032 63988 11989,'0'0'1505,"-21"2"-1073,9 4 529,0 0-49,1 3-239,3 0-225,6 2 144,2 3 112,0 1 33,7 2 111,4-2 129,3 0-289,1-2-160,4-5-160,-1-1-144,1-4-112,-1-3-80,1-4-288,-2-5-128,0-3-688,-4-3 191,-2-3 305,0 1 48,-7 0-49,-4 0-239,0 0 192,-8 2 448,-3 5 192,-4 0 16,-1 2 16,-3 3 80,1 4-64,-1 1-32,3 0-16,3 1-16,1 4 0,6-2-288,3 2-2962</inkml:trace>
  <inkml:trace contextRef="#ctx0" brushRef="#br0">54529 64107 10997,'0'0'4482,"18"-9"-3858,-12 18-416,-5 1-15,0 4 351,-1 4-176,0 1-240,0-2-144,-5-4 0,0 1-16,-1-5-32,2-2-112,0-5-528,2-2-241,0-3-992,2-7-3329</inkml:trace>
  <inkml:trace contextRef="#ctx0" brushRef="#br0">54929 64022 4274,'0'0'10293,"15"-10"-9877,-7 9-288,2 1-96,0 0 48,4 0 112,-3 0 320,3 1 385,0-1-1,3 0-192,-2-1 49,-1-3-161,0-1-240,-2-1-64,-2 0-176,-2-1-64,-2-1 0,-4 0 0,-2 1-48,-2-2-160,-4 2 96,-4 2-48,-3-1-128,-3 4 0,1 2 320,-1 0 0,2 0 16,-2 7-48,0-3 112,5 5-80,0 3 48,5 0 0,1 4 17,3 4-97,2-2 64,0 3 80,0-2-80,2-1-144,1-2-16,-3-2 48,2-4-32,2-2-16,1-3-48,3-5-529,3 0 33,1 0-160,4-6-417,2 0-336,-1 2-543,1-1 447,-6 3-1008,-2 2-4563</inkml:trace>
  <inkml:trace contextRef="#ctx0" brushRef="#br0">55247 64019 9572,'0'0'11654,"-11"-16"-11462,6 16-80,-3 3 32,4 2-96,-2 3 160,3 2 144,3-2 96,0 2-143,0 2-65,4-3-112,5-3-64,-3 0 64,2-3-80,0-2 64,-1-1-64,-3-1 32,-1-4-48,0-3-16,0-1-192,-3-2-176,0-2-145,0 2-239,0 2 48,0 0 240,0 3 336,0 3 144,0 6-32,3 7 80,-1 1 528,-1 1 368,4 3-303,-2-3-417,-2 0-144,0-6-112,3 0 0,-3-2 32,2-3 0,-3-6-416,1-1-529,-1-5-1472,2-2-3073</inkml:trace>
  <inkml:trace contextRef="#ctx0" brushRef="#br0">55390 64067 16440,'0'0'1712,"5"19"-1279,-2-14 895,3-4-143,-1 0-1009,0-1 48,-2 0 528,1-1-31,-1-3-161,0-3-144,-1 2-48,-2-3-160,0-1 32,0 0 96,0-1-63,0-1-209,0 1-80,0 2-32,0-1 0,3 3-112,0 0-17,2 2-15,3 2 32,1-1 112,-1 3-16,1 0 64,1 0 0,-2 0-80,-1 3 96,-1-1-128,-3-1-512,-1 1-769,-1-2-512</inkml:trace>
  <inkml:trace contextRef="#ctx0" brushRef="#br0">55697 63902 1921,'0'0'928</inkml:trace>
  <inkml:trace contextRef="#ctx0" brushRef="#br0">55697 63902 3442,'0'0'912,"-6"-16"11206,9 18-10054,-3 4-655,3 5-448,-1 2 207,2 4-15,-4 3-113,1 2-127,-1 1-369,0 0-128,0 0-272,0-5-80,0-2-192,-1-5-608,1-4-641,0-1-704,-3-6-688,2-6-2001,-1-1-1937</inkml:trace>
  <inkml:trace contextRef="#ctx0" brushRef="#br0">55657 63960 16664,'0'0'2945,"19"15"-1632,-7-12-177,4-3-272,1 0-447,1 0-209,0-3-160,0-5-32,0 0-32,-3-2-16,-2-2-464,-2 0-241,-2-3 49,-3-1-16,0 3 127,-2-1 353,-1 4 240,-2 2 160,-1 3 721,0 2 960,0 5-1281,-4 4-368,0 8-192,-2 1 352,3 7 160,0 3-304,3-1-79,0 2-33,5-2-48,5-6 96,-5-2-96,5-6 48,-1-3-64,-3-5 48,-1-2 80,1-2 32,-2-4-48,-3-5-32,-1 1-48,0 0-160,0-1 32,3 8 0,-3-3-16,2 6 16,1 0-192,1 6 144,4 4 64,-3-1 64,7 5 48,-1-5 64,1 2-96,-1-5 16,1-2-32,-3-2 64,-2-2-96,-5 0-368,-7-5-2978,-2-1-575,-2 0-5060</inkml:trace>
  <inkml:trace contextRef="#ctx0" brushRef="#br0">56405 63973 10309,'0'0'7059,"3"19"-4306,-3-7-848,0 1-480,0-1-817,0-3-352,0 0-192,0-3-96,2-2-240,2-4-913,1 0-847,-4-3-914,3-4-4081</inkml:trace>
  <inkml:trace contextRef="#ctx0" brushRef="#br0">56432 63787 16311,'0'0'1873,"15"7"-2385,-12 3-2241,-3 1-3474</inkml:trace>
  <inkml:trace contextRef="#ctx0" brushRef="#br0">56657 63898 17928,'0'0'1025,"-23"17"-1009,8-8 160,2 0 512,0 1-80,2-2-143,3 1-113,4-1-272,4 0-48,3 0-16,6-2-32,4 3 64,1-2 16,1 3-16,2-2 16,-2 2-16,-4 0 16,-3-1-48,-5 1-64,-3 1-32,-6-5 96,-3 0-32,0-1 32,-3-4 144,3-1-48,-1 0 16,4-2-48,1-4-112,2 2-272,1-2-576,2 1-1089</inkml:trace>
  <inkml:trace contextRef="#ctx0" brushRef="#br0">57164 63664 13094,'-18'-6'1425,"-1"5"-1025,1 1 144,1 1-160,3 7-240,2 0-16,5 3-80,1 1 257,6 3 367,0 2 64,1 2 113,5 3-321,2 1-240,-1 2 160,0-1 192,-1-1-95,-4 0-161,-2 1-96,0-3 112,-5 2-112,-2-1-128,0 0-16,2-1-15,-1-1-49,4-2-48,0-3-144,2-3-97,0-1-223,4-5-672,1-5-993</inkml:trace>
  <inkml:trace contextRef="#ctx0" brushRef="#br0">56978 63946 16087,'0'0'1089,"22"-14"-817,-6 10 1233,3 0 191,3 0-447,2 2-401,1 2-319,-1 0-257,-1 2-208,-3 3-48,-2-1-112,-3 0-1153,-4 1-816,-1-3-1857,-3-1-1520</inkml:trace>
  <inkml:trace contextRef="#ctx0" brushRef="#br0">57256 63935 5907,'0'0'15207,"-2"3"-14695,-1 4 112,-5 4-48,4 1-239,-2 2-177,3-2-64,0 2-32,3-3 80,1 0-48,5-4 0,2-2 16,-1 0-112,3-5 112,0 0-32,0-1 0,0-5 32,0 0-16,-2-2-64,-1 1-32,-3 0 0,-1-1 0,-3 3-48,-1-1 64,-4 2-48,1 1-48,0 2 112,1 1 64,1 1-48,-1 5-64,3 1-16,0 2 192,5 0-112,-2 0 80,4-1 0,0-2-48,-3-2-64,0-2-192,0-1-352,-3-6-2513,-1-3-369,0-3-5026</inkml:trace>
  <inkml:trace contextRef="#ctx0" brushRef="#br0">57413 64026 15223,'0'0'2353,"6"16"-2177,-5-7 641,2-1 31,-3 1-256,0-3-192,0 0-240,0-3-32,1-3-47,2-3 255,0-4-96,1-5-128,-1-2 48,0 0 400,3-3-144,0 0-192,-3 2 257,3 0 143,-1 6-64,-2 1-128,2 6-79,-3-2-209,-2 3-32,1 1-112,0 0-48,0 5-288,2 0-289,2 2-992,2-3-1488,2-2-3666</inkml:trace>
  <inkml:trace contextRef="#ctx0" brushRef="#br0">57674 63800 5122,'0'0'9877,"5"28"-6868,-4-10-992,-1 1-208,0 4-320,-1 4-577,-1 0-288,-3 0 33,0-2-145,2-3-336,0-4-96,3-7 128,0-3-352,0-2-112,4-6-480,0 0-849,1-3-592,1-8-1601,-3 0-3057</inkml:trace>
  <inkml:trace contextRef="#ctx0" brushRef="#br0">57616 63943 20057,'0'0'1153,"19"0"-1409,-4 2 384,2-1 240,5 2 240,2-3-256,0 0 112,-2-6-255,-1 2-129,0-6-32,-7 1-32,-2-2 64,-6-1 0,0-1-32,-6-1-32,0-1-96,-3 1 80,-2 1-32,1 5 80,2 1 0,2 5-16,-1 2-80,1 9-160,0 2 400,0 1 112,-2 4-48,0 4 0,0 1 192,-1 3 0,-3 2-303,4 0-97,-3-3 32,4-3-16,1-2-64,0-5-160,1-4-193,4-4 241,3-4-64,-1-1-176,2-3 144,3-6 192,1-2 48,-3-1 0,0-1-32,-2 3 160,-1 2 64,-3 1 272,-1 5 49,-3 0-33,0 4-608,1 0 64,1 2 0,2-1 32,0 0 0,2 1 0,-1 0-16,1-1 32,1 1 0,-1 1 0,2-3 16,0 4-16,2-2 48,1-1-64,0-2 96,2-1-32,0-3-16,-1-2 16,-1-6-128,-3 2 48,0-5 16,-5 0-32,-3-2 48,0 2-96,-4 3-32,-2 3-80,-2 2 128,0 6 0,0 0 0,0 8 80,1 2 0,1 5 16,1 1 80,3 1 0,2 1-80,2-3 0,7-1 16,3-4-176,2-4 144,3-5-160,4-1 128,-2-7-80,0-3-176,-4-7 256,0 1 0,-3-5-96,-1 1 48,-3-1-33,-1 5 114,-1 5 15,-4 2 272,0 5 240,0 4-496,-1 3-96,-1 6 32,5 1 192,-1 3-32,5-1-96,2 4 0,1-2 96,3-3 96,-2-2-144,0 0 16,-5-3-64,-2-6-48,-6 2 0,-7-5-2945,-5-3-32,-5-2-5859</inkml:trace>
  <inkml:trace contextRef="#ctx0" brushRef="#br0">59093 63475 8580,'0'0'4930,"-26"8"-3905,10-1-385,-1 2 512,0-1-431,-1 2-193,1 4 0,0-1-192,4 4-191,1-1 79,3 4 304,3 1 240,3 0 33,3 4-209,3 1-304,3-4-112,3 1 0,-1-2-32,-1-2-64,-4-2-64,-1-1-80,-2-2-240,0 1-128,-4-4-48,-3 2-241,1-2-383,-1 2-241,2-3-95,2 1-353,3 0-160,0-4-864</inkml:trace>
  <inkml:trace contextRef="#ctx0" brushRef="#br0">58841 63811 8996,'0'0'4706,"22"-16"-3889,-8 9 399,3-1 417,0 2-112,3 0-465,-2 2-432,0 4-207,-3 0-193,-3 0-144,3 1-80,-4 5-32,0-3-80,-2 3-481,-1-5-703,1-1-1121,-4 0-2241</inkml:trace>
  <inkml:trace contextRef="#ctx0" brushRef="#br0">59152 63872 8836,'0'0'8452,"3"19"-2497,-3-22-5667,-3-3-208,3 2-48,-2-3 0,2 1 0,0-1-32,2-2 0,1 1 32,0 0-48,5-3 16,-5 3 0,2 1-16,0 0 32,-1 4 0,-1-1 0,1 3-32,-2 1 0,1 0 32,2 0-48,-2 5 0,2-4-16,1 3-48,1-2-352,1 2-353,-3-2-768,1-2-1392</inkml:trace>
  <inkml:trace contextRef="#ctx0" brushRef="#br0">59300 63802 2225,'0'0'13126,"-9"19"-11045,3-6-304,-2 0-208,6 1 95,0 1-799,2-3-449,3-1-32,3-3-160,4-3-112,1-2-80,2-3-32,-2-5-48,1-4-208,-3 0-160,-1-2-16,-6-3 48,-2 1-49,0 2 353,-4 1-160,-3 1-608,-2 3 304,4 1 399,-1 2-63,2 3-304,2 0-240</inkml:trace>
  <inkml:trace contextRef="#ctx0" brushRef="#br0">59455 63860 15319,'0'0'7491,"18"-10"-7234,-11 3-177,-1 0-48,3-2-16,-3 3-16,1-2 16,-3 5-32,0-3 64,-1 5-64,0 1-16,-3 1-32,3 5 16,-3 0 128,3 1-32,-1 3-32,3-4 0,-1 0 0,3-1 0,1-1 0,0-3-32,0-1 16,3 0 32,-4-5-32,-1 1-16,3 0 16,-3-2 32,-1 3-32,-1 0 32,2 0-32,0 3 16,-2 0-80,3 7 160,1-4-48,-2 4 32,2-1-96,-2-2 16,-1 0-961</inkml:trace>
  <inkml:trace contextRef="#ctx0" brushRef="#br0">59986 63618 1761,'0'0'13366,"10"26"-10709,-4-4-368,0 3-464,-3 4-576,2 1-641,-4 0-224,-1-2 16,0-3-256,0-5-32,0-3-160,0-5-560,-1-7-464,-4-19-10678</inkml:trace>
  <inkml:trace contextRef="#ctx0" brushRef="#br0">59968 63777 6899,'0'0'10245,"19"9"-8516,-5-7-753,-1 0 193,0-2-577,5 0-352,-4-6-144,0-3 0,-1-1-64,1-3-64,-2-2-320,-2-3-480,1-2-481,-1 1-384,-7 1 513,3 2 671,-3 4 513,-2 6 449,-1 2 479,0 3-176,-1 1-175,-3 7-129,-3 8-176,0 4 688,1 7 593,0 3-368,3 2-449,2-2-432,1-4-160,4-4-80,4-5-16,-2-7 16,6-4 80,-3-5-48,0 0-16,1-6 16,-1-2-96,-1-2 16,-1 1-16,-1 0 0,-3 2-96,0 1-352,-1 4 240,-2 6-320,0 4 480,0 0 64,0 1 0,1 0 16,6 1 16,2-2-16,5-4 64,0-1 32,5 0-32,0-2 16,-1-1-224,-2 0 96,-1 0 0,-4 0 32,-5-1-16,-1-5 32,-2 6 64,-3-8 32,0 2-112,-5-2 0,1-1-32,-1 2-128,0-3-336,-1 7-256,2-1 303,1 4 385,1 0-64,1 7 16,1 1 80,0 5 128,0-2 128,1 2-80,1 1-79,1-1-49,-3-3 0,0-2-241,0-3-1711</inkml:trace>
  <inkml:trace contextRef="#ctx0" brushRef="#br0">60662 63715 12662,'0'0'4626,"-22"11"-2417,10-5-1217,-2 3 321,3 2-497,4-2-672,3 1-144,4 0-16,4 0 32,6-2-64,3 0-320,0-4-272,1 0 176,-3 0 64,0-2 175,-5 2 193,-3-1 0,-3 0 48,-3 3 16,-3 0 64,-3-1 17,0 2-1,-1-3-48,2 2-32,1-4 0,1 1-48,1-3-337,3 0-799,2-3-1137,0-3-2609</inkml:trace>
  <inkml:trace contextRef="#ctx0" brushRef="#br0">60761 63827 7123,'0'0'12342,"0"21"-10501,8-11-545,2-3-751,1 0 143,-1-2-16,1 0-464,0-5-80,-1-1-96,-3-7 0,1 0-48,-5-3-96,0-1-96,-3 0-48,0 0 192,-2 1-48,1 0 80,-2 2-160,0 2-176,1 4-240,2 1 287,0 6-4465</inkml:trace>
  <inkml:trace contextRef="#ctx0" brushRef="#br0">60947 63864 18056,'0'0'2625,"4"19"-2224,-2-14 479,1-2-672,-2-1-80,4-2 16,1-5 96,-3-2-128,3-1-80,-1-1-80,1-6 48,1 3-32,-1 0 16,2 0 16,2 1-16,-1 2 16,0 5 257,1 1 303,-4 3-80,2 0-224,0 6-144,-1 0-16,-4 3-16,3 0-32,-5 0-16,-1 2-48,0-2-384,-4 1-208,1-1-32,-3-3-289,2 1-416,4-3-399</inkml:trace>
  <inkml:trace contextRef="#ctx0" brushRef="#br0">61292 63873 11685,'0'0'12102,"3"10"-13831,-3-16-3313</inkml:trace>
  <inkml:trace contextRef="#ctx0" brushRef="#br0">61256 63894 8292,'0'0'9764,"18"16"-8371,-17-9-353,-1 2 465,-1 0-625,-3 1-735,-5-1-129,-2 0-48,2-3-961,0 0-1344,2-6-3009</inkml:trace>
  <inkml:trace contextRef="#ctx0" brushRef="#br0">62072 63737 5234,'0'0'12854,"-17"-8"-12422,8 8-223,-1 0-81,3 3-96,-4 1 48,5 0 32,-4-1-32,2 1 32,2 1-32,-3-1 0,1 3 16,-3 0 32,1 2 96,-1 0 80,-1 1-48,3 2-48,1-1 97,2 2 111,5-2-208,1 2-128,4-4-16,7 0-32,-1-3 16,5-4-64,2-2 0,-1-2-32,-2-7 16,4 0 32,-4-6-16,-1 0-16,-2 0 0,-4-1-176,1-1-112,-6-3-17,-2 1-31,0-2 32,0 0 32,-2-3 112,2 0-80,-4-3 208,4 4 128,0-2-96,4 3-32,-2-1 0,4 6 64,-1 2 16,-1 5 224,-1 2 144,-3 3-112,2 3-48,-2 0-64,-2 2-224,1 4-48,-1 3 32,-3 1 16,1 4 48,0 3 32,0 4 16,0 4 224,3 2 337,0 5 287,1 0 529,0 5-353,3-2-304,2-2-335,4-2-241,-3-4-112,-1-4 16,-1-4-64,-1-4 16,0-4-80,0-3-945,-3-4-847,-9-16-13255</inkml:trace>
  <inkml:trace contextRef="#ctx0" brushRef="#br0">62377 63629 12438,'0'0'4914,"-8"-8"-4530,7 8-128,1 1-80,-1 6 176,1 3 593,-1 3 175,1 5 193,0 4 0,0 2-385,0 1-96,-4-2-255,4 0-49,-2-6-48,2-1-224,0-5-144,0-4-64,0 0-16,0-5-32,-3-1-304,2-1-512,-1-3-833,-1-5-1873,1-5-6562</inkml:trace>
  <inkml:trace contextRef="#ctx0" brushRef="#br0">62249 63601 5827,'0'0'10132,"-11"8"-9139,9-5 736,2-1-1009,0-1-48,7-1-448,1 0 48,8 0 113,5 0-161,6-1 16,1-1 320,0 2 304,1 0-95,-5 0-385,-6 3-176,-2-2-144,-6 1-32,-4-2-240,-4 0-880,-2-2-881,0-3-529,-1-5-5089</inkml:trace>
  <inkml:trace contextRef="#ctx0" brushRef="#br0">62503 63810 6147,'0'0'9444,"17"3"-7459,-4-3-320,0 0-673,2 0-319,0-5-177,-3 0-48,-2-2-160,-2 1-176,-3-1-48,-1-1-16,-4 2-64,0-1 16,-6 1-80,-3 0-176,-3-1-176,-2 4 176,0 3-64,-2 0 96,3 7 175,2 2 1,5 5 80,2 1 129,4 2 127,0-1 112,9 0-96,1-3-128,3-2-128,-2-5 16,1-3-16,-1-3-48,0 0-592,-4-3-1281,-1-3-2081,-4-4-4498</inkml:trace>
  <inkml:trace contextRef="#ctx0" brushRef="#br0">63221 63580 7860,'0'0'9156,"0"-2"-6963,-3 2-1745,-3 0-160,1 2-128,-2 3-80,-2 0 80,2 2 96,-3 1 17,0 2-17,-4 3-16,1 1-16,0 2-48,-1-2-80,4-1-48,1 0-32,1-5 16,2-1-16,2-1 0,2-1 0,-1 0-16,3-2-16,0 2 16,0 0 16,5 3 16,1-1 32,3 0 16,0 3 208,1-4 337,0 2-225,0-3-176,0 0-80,-5 0-112,3-4 0,-4 2-48,-1-3 0,1 0-160,-4 0-128,2 0-144,-1-3-241,-1 3 17,3-4-112,2 3-337,-1 0-960,1 1-1168</inkml:trace>
  <inkml:trace contextRef="#ctx0" brushRef="#br0">63434 63670 8836,'0'0'4306,"-6"-16"-2945,3 14-33,0 1-383,1 1-337,-1 0-112,1 3 0,-3 2-47,5 6-81,-1 4 384,-3 2 145,4 4 143,0-1-192,4 1-191,2-2-289,3-4-144,1-3-96,6-4-16,-1-4-16,2-4 32,-3-1-48,2-7-32,0-1 80,-4-1-96,5-1-32,-2-1 16,-1 0 16,-1-2-32,2 1 0,0-1 0,-3-1-32,-4 0 16,-3-1-112,-1-2-224,-4 0-32,-4 1 80,-5 0 64,-1 3 144,-7 0 160,-3 4-80,0 4 16,-4 3 0,0 3-48,0 0-16,0 6 48,3 0-48,3 3-129,3-1-175,3 0-96,5 4-64,2-3-176,5 2-529,5-2-1312,5-3-1425,4 0-3650</inkml:trace>
  <inkml:trace contextRef="#ctx0" brushRef="#br0">63872 63794 15127,'0'0'9972,"15"10"-9811,-12-10-113,0 0-913,-3-10-9139</inkml:trace>
  <inkml:trace contextRef="#ctx0" brushRef="#br0">53276 64695 6051,'0'0'10565,"-12"-8"-9525,4 8-400,0 0-143,-1 1-193,-3 1 0,1 3 0,-1 4-96,1 1 16,-1 1 16,0 2-48,2 1-80,1 2 145,2 0 111,5 0-96,2-2-80,2-1-144,7 0 16,1-6 0,5 0-48,1-4 64,2-3-32,-2-1 16,0-8 0,0-1-48,-5-4-208,-3-2-320,-1-2 112,-3-1-81,1 1 193,-5 1 272,1 0 32,2 1 0,-3-1 32,0 0-16,0 0 48,0-2-64,0 1-16,0-2 0,0 0-64,0-2 48,0 5-16,0 1-96,1 5 64,-1 3 80,0 4 0,0 3 0,0 6-48,-5 3 16,4 0 96,-4 6 208,2 3 1,1 2 31,2 5 240,0 2 224,0 2 193,2-2 127,6-1-223,-3-1-513,0-3-144,0-3-128,-1-2-32,1-5-48,-4 2-48,-1-2 48,0-3-48,0-3-464,0-2-593,0-1-688,-3-2-624</inkml:trace>
  <inkml:trace contextRef="#ctx0" brushRef="#br0">53401 64722 6115,'0'0'11189,"8"24"-9300,-8-14-561,0 1-351,0 1-193,0-5-192,0 1-191,0-2-145,0-3-112,0-3 32,0-2 208,0-3 32,1-5-192,1-1-192,0-5 0,1-3 0,0 1-16,2-8 32,-1 1-32,2-2 81,0-2-226,0 4-79,0 1-16,-1 5 112,0 5 112,0 7 0,-2 2 16,0 5-96,3 6 16,-2 6 32,4 6 80,3 5 80,-1 4 128,-1-1 80,2 0-95,-1-3-113,-5-3-128,1-5-48,-2-4 32,-4 0 0,1-5 32,-1-2 0,0-1-16,0-3 32,0 1-32,0 1 0,5-4-5571</inkml:trace>
  <inkml:trace contextRef="#ctx0" brushRef="#br0">53465 64709 7139,'0'0'12950,"-15"1"-12374,17-2 49,2 0 15,-1 0-80,1 0-31,2-1-65,-1 2-128,2 0-48,-1 0-128,2 0-80,0 0-64,-3 0-16,3 0 16,-5 0-400,4 0-624,-3 0-417</inkml:trace>
  <inkml:trace contextRef="#ctx0" brushRef="#br0">53674 64641 5859,'0'0'12854,"1"1"-12054,1 2-272,1 0 80,0 0 1,3 2-1,2 1-144,3-2 0,4 2 49,1 0-257,1-3-64,-3 0 16,2 1-48,-8-3-112,2 1-32,-4-1 32,-3 2 16,-3-3 16,0 1 80,0 2 128,0 0 273,-3 0-33,-3 2-288,3 1-144,3-3-64,-3 1-48,3 0 16,0-2-16,0 1 32,0 0-32,3-3-112,-2 0 96,1-2 16,-2 0 32,0-2 0,0 0 16,0 0-32,0 3 48,0-1-48,3 4-256,-2-1 224,1 2 16,-2-2 16,0 1 272,-3-2-256,-2 4-48,-1 6 16,-2 2-48,-4 4 32,-2 2 32,-1 0 32,1 2 128,3-3 144,1-6-32,6-2-160,2-3-64,2-4-64,5-2-96,6-8-800,-1-1-2049,2-5-1602,0 1-4001</inkml:trace>
  <inkml:trace contextRef="#ctx0" brushRef="#br0">54100 64680 7043,'0'0'7844,"-18"-2"-6099,10 3-609,-3 4-368,3 2-15,-3 1-113,2 5-32,0 2 1,5 4 335,3-2-63,1 5-81,6-1-192,3-3 0,7-6-367,0-1-129,1-7-80,0-4 16,0-6 0,-1-5-48,-2-2 64,1-5-80,-5 0 0,-2-4-64,-2 4-208,-3-4-177,-3 1-15,0-1 96,-1 1-208,-7 3 95,0 2 273,-4 4 80,-2 6 48,-3 4 80,0 7-32,-2 6 0,-2 3-16,5 7 96,2 0-320,3-2-480,4 1-865,5-3-1793,2-5-4817</inkml:trace>
  <inkml:trace contextRef="#ctx0" brushRef="#br0">62155 64661 5154,'0'0'12886,"3"-5"-9540,-6 5-3074,2 0-96,-1 0-32,-3 0 0,-1 0 0,2 0-16,-3 2-80,0-1 0,-3 2-16,-2 1-32,-2 1 208,1 2-160,-1 3-16,-1-2 16,-1 4 97,3 2 207,1-1-48,2 2 16,3 0-96,1 1-176,3 0-16,2 1 0,1-2 0,4 1-32,3-4 64,1 1-96,0-2 80,0-5-64,2 0 16,-3-6 0,3 0 0,-1-5 64,0-4-64,0-3-64,2-3-16,2-4 0,1 1-48,0-2-144,-1-2-80,1 0 16,-3-2 95,-2 0-79,0 1-16,-3-2 128,-4-2-48,2 1 32,-4 1-64,0-1-257,0 3-47,0 1 272,0 8 272,0 1 32,0 3 48,0 5 16,1 0 32,1 5-32,-1 2-80,1 4-112,-2 3 112,0 5 16,-3 2 272,1 4 144,0 4 145,-2 4 335,2 1 0,2 4 145,0-1 143,0 2-703,3-4-273,2-3-128,1-5-32,-1-4 0,1-4-208,0-7-160,-3-1-305,1-3-719,-2-3-593,-1-4-544,-1-4-5027</inkml:trace>
  <inkml:trace contextRef="#ctx0" brushRef="#br0">62456 64619 12806,'0'0'2433,"0"16"192,-3-2-192,-2 3-704,3 5-272,1 0-145,-3 1-575,4 0-209,0 0-208,0-5-128,4-4-144,-3-2 16,1-5-64,0-1 0,1-5-368,-3-1-496,0-5-1906,0-5-719,-3-5-3058</inkml:trace>
  <inkml:trace contextRef="#ctx0" brushRef="#br0">62344 64631 5458,'0'0'12918,"-5"7"-12085,10-11 655,5 2-399,3 1-337,1-4-47,6 4 303,2-1-31,1 2-49,2 0-320,-1 0-128,0 2-175,-4-1-161,0-1-112,-3 0 48,-5-3 0,0-3-32,-3 2-272,-6-1-241,1 1-351,-3-1-240,-1 4-481,-5 1-512,-1 0-96,-1 3 912,-4 4-2640</inkml:trace>
  <inkml:trace contextRef="#ctx0" brushRef="#br0">62665 64809 5843,'0'0'13126,"0"-12"-12150,-3 11 1361,7 1-2273,2 0-64,5-1 256,0 0-32,2-3 33,-2-1 223,1-2-192,-4 1-64,-1-4-128,-3 3-32,-4 2 0,-2-3 16,-6 2-96,-1 0-64,-3 2 0,1 3 16,-2-2-288,2 3 144,0 4 160,1 3 16,4 2-32,1 4 32,0 0 32,1 3-32,2 0 128,2 0 160,0 0 144,2-2 0,4-1-176,0-3-64,0-3-48,5-2-32,-2-4-15,1-1-1,2-1 0,-3-4-241,2 0-335,-3 1 112,3 0-48,-5 4-336,0 0-241,-3 0-544,-3 6-1440,-3 0-1761,-3 3-2834</inkml:trace>
  <inkml:trace contextRef="#ctx0" brushRef="#br0">63250 64600 6259,'0'0'10149,"1"-2"-8389,-1 3-1311,-1 5-129,-4 0 192,1 5-32,-4 0 144,-1 3-79,-3-1-97,1 1-128,1 0-176,1-6 48,-1 1 48,5-2 240,-1-3-63,3-2-49,3-1-176,-4-1 160,4 3-320,0-3-48,0 5-112,0 1-32,0 3 304,0 1 0,4 1-32,-1 2 80,0-3-16,2 1-112,2-5 16,4-2 96,1-2-79,1-2 15,5 0-16,2-2-48,2-4 16,1 4-16,-1-1-32,-1 1 0,-6 1-16,-3 1-336,-7 1-657,-5 4-832,-4-1-336,-3 2-544,-6 0-1233,1-2-3345</inkml:trace>
  <inkml:trace contextRef="#ctx0" brushRef="#br0">63581 64584 8132,'0'0'7395,"6"-18"-3617,-12 18-2690,0 7-399,-2 1-81,-2 8 96,-2 1 97,1 4-1,1 5-96,3 1-336,2-2 289,2 1-161,3-3-240,6-2-128,4-6-96,4-4 64,4-5-32,3-4 48,0-4-48,8-7 32,-4-7-32,3-4-16,-1-4 32,-1-4 17,-5-2-258,-2-3-95,-4 0 48,-5 1-80,-7 2-352,-5 6 32,-9 4 399,-10 4-111,-4 6 16,-7 2 256,-2 7 64,-4 1-48,2 1-96,1 7 64,3 0-144,2 4-112,6 2 192,4 1 32,9 2-593,6 2 65,5-1-240,12 3-1,2-2-303,6-2-2002,3-2-1616</inkml:trace>
  <inkml:trace contextRef="#ctx0" brushRef="#br0">63869 64840 7892,'0'0'10725,"-6"-6"-9893,6 8-832,3 2 16,0-1 352,5 1-368,-1 0 224,5-1-144,0-3 48,0 0-208,3 0 48,-7-3 160,-2-1-80,-4-1 32,-2-1 64,-4 1-64,-8-2 785,1 6-305,-2-1-368,-3 2-80,4 0 272,1 3 289,8 4-49,3 0-512,0-2-640,6 0 768,2-2-1249,2-3 449,0 0-912,-2-6-1970,-2-3-3089</inkml:trace>
  <inkml:trace contextRef="#ctx0" brushRef="#br0">63602 64544 5555,'0'0'9412,"-16"7"-8868,11-6-80,2 1-208,-2 2-63,1-1 63,-1 2 144,3 4 224,-6 2 80,-1 2 17,0 2-145,-4 3 0,2-3-208,4 0-207,-2 1-17,4-5-16,5 1-336,0-5 400,8 3-272,-1-5-465,3 0 433,-1-1-496,2-1-929,-1-3-1840</inkml:trace>
  <inkml:trace contextRef="#ctx0" brushRef="#br0">52682 65467 10341,'0'0'10244,"-10"-11"-9283,1 13-449,-5 6-160,-2 2-32,-1 4-95,-4 2-113,3 1-48,2-3 32,5-1-16,1 0-64,9-2-80,2 2-64,9-1 0,2-1 224,8 1-80,-1 0-96,1-2 64,-1 0-32,-1-2 32,-4 2-17,-4 0 82,-5 0-65,-4 0-17,-1 3 1,-4 0 32,-3 2-32,-2 2 32,-1-4-64,1 3 112,-3-4-16,3 1-16,2-4 16,2-2-32,0-3 33,1-1-66,2-3 17,1 0-176,-1-6-272,2-2-1153,0-4-1056,0 0-3682</inkml:trace>
  <inkml:trace contextRef="#ctx0" brushRef="#br0">52816 65687 4914,'0'0'8596,"18"1"-6947,-8-1 0,2 0-401,0 0-303,-1 0-49,-1-3-144,-3 0-303,-1 1-257,-4-1-128,-1 0 48,-1-1-112,-3 0-48,-4 2-16,-1-2 48,-2-1 96,1 3-16,2-2-80,-1 4 16,3 0-32,1 5-64,-1 2 208,4 6 144,0 1 176,-3 6-112,4-2-112,0-2-160,0 1 0,0-4-48,1-1-16,3-3-224,-1-3-592,1-5-145,0 1-223,2-2-673,0-6-736,-1 0-1489</inkml:trace>
  <inkml:trace contextRef="#ctx0" brushRef="#br0">52961 65710 1921,'0'0'13222,"2"6"-11733,1-6-417,-1 0-47,3 0-161,-1 0-32,3-4-79,-1-2-369,3 0-208,-2-2 16,-2 0 16,0 0-64,-1 0-64,0 4 16,-2 1 32,0 1 128,0 2-95,-1 2-161,2 4-32,-2 3 608,3 3-160,-1 0-288,3-2-96,-1 1 32,1-3 208,1 0-336,-1-3 64,-3-4-48,-2-1-704,3-1-97,-3-6-479,-1-1-2210,0-4-3953</inkml:trace>
  <inkml:trace contextRef="#ctx0" brushRef="#br0">53254 65621 19097,'0'0'624,"-19"2"-592,6 2 368,1 0 513,1 2-129,3 0-416,0 3-304,4-1-64,3-1-16,1 3-80,6-3 0,5 0 64,1 1 16,1-3 80,0 0 80,0 1-96,-4 0 448,-3-2-335,-3-1-33,-3 3-176,-3-1 192,-6 1 144,-3 0-160,0 0-32,1 0 32,3-1-64,-2-1 16,3 0-64,3-1-64,2-2 0,0-1-720,7-2-1778,3-5-1567,1-4-2434</inkml:trace>
  <inkml:trace contextRef="#ctx0" brushRef="#br0">53359 65726 18376,'0'0'2225,"-7"16"-2048,3-7 975,4 0-352,0-3-111,0 0-337,2-2-304,0-2-128,3-2-1361,-2-2-512,2-5-1024,-4-6-4627</inkml:trace>
  <inkml:trace contextRef="#ctx0" brushRef="#br0">53384 65535 7844,'0'0'13862,"2"0"-14070,-2 5-1713,0 0-4370</inkml:trace>
  <inkml:trace contextRef="#ctx0" brushRef="#br0">53534 65483 9124,'0'0'7460,"-1"23"-4515,-1-6-944,-3 0-480,1 5-193,1 2-79,0 0-321,3 0-336,0-3-351,0 0-177,0-5-32,0-2 0,0-3-48,0-3 32,0-5-16,0 2-32,-2-4-513,-2-1-591,2-1-833,-2-5-1040,2 1-1233,-1-2-2754</inkml:trace>
  <inkml:trace contextRef="#ctx0" brushRef="#br0">53447 65635 7283,'0'0'14119,"15"8"-12663,-4-2-287,0-2-497,2 1-320,0 1-175,1-3-97,-1 2-128,-3-1-1393,1-4-2113,-4 0-3617</inkml:trace>
  <inkml:trace contextRef="#ctx0" brushRef="#br0">53624 65678 14311,'0'0'11333,"8"18"-10773,-6-12-320,1 2-208,-3 0-64,0 1-1313,0-4-2000</inkml:trace>
  <inkml:trace contextRef="#ctx0" brushRef="#br0">53660 65563 17240,'0'0'3009,"1"16"-5442</inkml:trace>
  <inkml:trace contextRef="#ctx0" brushRef="#br0">53732 65654 22955,'0'0'624,"0"17"-896,3-6 880,3 2-32,-1 2-32,1-1-175,2-2-321,0-3 16,-1-3-80,2-1 112,-4-5-160,1 0 192,-1-6-16,-1-4-80,0-2-64,0-1 32,-1 0 32,1-1 16,-4 4 0,0-1-80,0 5 16,0 3 16,0 0-16,0 2 96,3 1-208,1 0 128,0 0 0,1 1 32,3-1-16,0 3 16,-1 0-32,4-2 32,-4 2-16,2-1-16,-3-1-16,-1-1 16,0 0 16,-2 0 48,0-1-16,1-5 0,0 0-32,-2 0 0,0 0-32,0-3 0,0 3-96,2-1-80,-4 0-48,2 2 96,-1 0 80,-1 3 80,0 0-16,0 1 784,-1 2-800,-1 3 48,-2 0-32,1 1-16,0-2 80,1 2-80,-1-1-32,0-1 64,1 0-16,0-3 48,2 0-16,-1 0 304,1 0-304,1-3-32,1 3-48,0 0 16,-2 0 48,2 0 0,-2 3 64,0-2 16,0 4 48,0 1 32,0-1 64,-2 3 33,2 3-113,-2-2-32,0 3-32,1 1-96,0-2-16,1-2 32,0-2-32,0-2-32,1-2-112,2-3 16,-1 0 96,4-3-369,-4-3-191,-2 0-576,0-3-1362,0 1-2448</inkml:trace>
  <inkml:trace contextRef="#ctx0" brushRef="#br0">53936 65441 14006,'0'0'5443,"3"0"-5443,-3 7-544,0 1-3074</inkml:trace>
  <inkml:trace contextRef="#ctx0" brushRef="#br0">54052 65452 7139,'0'0'8644,"17"10"-6771,-16 0-176,0 4-385,-1 4-255,0 4-17,-2 2-127,1 0-81,-1-1 177,-1-1-561,3-7-352,0 0-128,0-3 16,3-3-16,-3-1-16,1-4-528,0 2-449,-1-2-31,0-2-177,0 0-47,0 1-337</inkml:trace>
  <inkml:trace contextRef="#ctx0" brushRef="#br0">54022 65586 20906,'0'0'1296,"5"22"-191,4-14 175,5 2-543,1-2-545,3 0-160,1-2-16,-1-1-240,-1-2-577,-5-3 17,-3 0-209,-3-1 81,-4-4-273,-2-2 353,0-3 720,-1 2 112,0-2 48,-2 3 64,2 0 336,1 5 513,0 0-305,-2 2-192,2 6-48,0 1-239,0 2 63,-2 3 16,-1 1-144,3 3 160,0 0-256,0-2-48,3-3-368,1 3-161,1-8 321,0-2 80,1-4 96,0 0 240,0-3-112,-1-2 48,2 3 49,-3 2 591,1 0 592,0 2-1183,-4 7-113,0 4 96,-1 8 32,-2-1 336,-3 6-352,-4 1-64,-1 1-16,-1-4-48,1-2 64,5-5-96,-3-7 16,4-7-64,-2-3-176,1-3 160,1-6-128,-1-6-304,2-3 352,3 0 144,0-1-48,0 2-80,0 1 240,2 5 32,1 2 208,0 3-304,1 4-48,-2 1-16,4 1-112,-2-1-48,7 1 112,-3 0-817,2-2-223,0 0-305,-1-2 801,-1-1-2818,-3-3-1152</inkml:trace>
  <inkml:trace contextRef="#ctx0" brushRef="#br0">54779 65388 5475,'0'0'13238,"6"-17"-11766,-15 13-95,-2 4-673,-6 0-416,-3 6-16,-3 3-127,1 6-113,3 6 16,2 4 160,8 6 864,6 4-31,3 3-417,4-2-192,4 0-208,3-8-96,0-4-304,-1-6 112,0-3 80,-7-5-16,0 1 16,-3-4-48,0-1-16,-3 1 32,0-1-80,0-1-240,0-2-352</inkml:trace>
  <inkml:trace contextRef="#ctx0" brushRef="#br0">54634 65631 8564,'0'0'14166,"10"0"-13509,6-1 511,4 1-127,4-2-305,0 0-192,3 2-288,-2-1-112,1 0-31,-5 1-65,-2-1-16,-6 1 16,-3 0-305,-4 0-79,-12 2-640,0 3 1040,0 0-16,-5 3 32,4 3 368,3 0 48,3 5-127,1 0-161,7 1 0,3-4-128,7-1-48,-2-3 32,4-8-16,-1-1-80,-2-5 0,0-6-80,-8-3 0,-2-2-112,-6 0 144,-1-1 0,-9 1 32,-2 1-16,-1 2 47,0 5 50,0 3-17,2 5-48,4 0-17,2 0 1,2 5-32,2 0-528,1 0-1297,4-2-320,2-2-816,6-1-3442</inkml:trace>
  <inkml:trace contextRef="#ctx0" brushRef="#br0">55033 65681 10981,'0'0'3426,"10"18"-2562,-2-9 769,0-2 800,1 0-624,2-3-209,-3-3-463,-2-1-513,1-5-224,-2-2-127,-3-3-1,-2-1-80,3-1 48,-3 0-96,0 0-48,0-2-32,1 5-48,1 1 0,2 2 16,2 1-48,0 2-48,4 0 32,2 3 48,0 0-32,1 0 48,1 0 0,-2 3-96,-2-1-1601,-2-1-864</inkml:trace>
  <inkml:trace contextRef="#ctx0" brushRef="#br0">55598 65571 15015,'0'0'6147,"-23"0"-5539,12 13 192,-2 1 321,2 6-17,2-1-255,4 2-529,5-4-224,1-4-176,7-6 80,3-2 32,2-5 0,1-8 16,-1-2 0,2-5-80,-1-2 48,-4 1 16,1 2 32,-7 4-16,-1 3-80,-3 4 64,0 4-160,-7 8 16,2 2 80,-4 5 160,2 3-192,1 1 32,4-4 0,2-2 16,0-5-64,2-2-368,8-7-241,-4-1-351,0-5-545,1-8-272,-2 3-1376,-2-4-4451</inkml:trace>
  <inkml:trace contextRef="#ctx0" brushRef="#br0">55781 65364 12550,'0'0'3265,"-3"21"-2240,3-3 1712,0 6-512,0 4-432,3 3-449,0 1-159,1 0-561,0-2 113,-2-6-65,-1-1-352,-1-6-272,-3-1-112,-1-5 48,-1-1-32,0-3-16,2-4-352,1-3-369,2-3-255,2-7-977,1-4-2273,3-6-5715</inkml:trace>
  <inkml:trace contextRef="#ctx0" brushRef="#br0">55951 65350 3666,'0'0'11429,"0"22"-9604,0-6 304,1 3-288,0 4-353,-1 4-47,0 5-449,0-1-463,0-1-241,0-4 0,-1-3-112,0-4-96,1-5-64,-2-4-64,1-4 16,1-2 16,0-2-96,3-6-240,-1-3 336,6 1-128,-2-5 0,2-1 160,2 1-96,-4 0-513,1 3 225,-2 1 224,-2 4 32,-2 3-80,1 0-224,-2 6 80,0 0 352,3 5 16,0 0 0,0 0-16,0 1 0,1-3-32,1 0-16,-2 0 80,-3-2 16,0 0-32,0 0 32,-3-4 32,-5 1 112,0-2-64,0-2 32,-4 0-80,3 0-32,1 0-16,3-4 0,0 2 32,4-1-176,-1 3-432</inkml:trace>
  <inkml:trace contextRef="#ctx0" brushRef="#br0">56204 65667 6531,'0'0'3025,"-14"-17"-1840,10 11 368,1 3-33,-2-4-191,1 3-209,-2-1-303,3 0-33,-1 0-144,-1 0-159,3 3-65,-2-2 32,4 4-240,0-3 144,0 3-64,7 0-207,4-1-49,4 1 16,3-1 224,2-2-96,3 1 48,-6-1-80,-2-2-48,-4 3-64,-4-3 0,-5 0-32,-2 1 32,-5-1-48,-4 0-208,-3 1 48,-6 1 0,-2 2-16,-2 1-32,0 0-65,1 4 17,4 5 240,5 2 16,5 4 16,2 1 16,5 2-48,6 0 80,6 3 16,3-3-64,3-1-16,1-4-16,0-2-32,0-5-1024,-3-3-1409,-3-3-4323</inkml:trace>
  <inkml:trace contextRef="#ctx0" brushRef="#br0">56386 65642 12246,'0'0'8788,"-20"13"-8676,13-3-16,2 0-160,3-1-16,2-1 32,2-1 0,5-5-160,1-2-81,2-1 49,-2-8 112,1-3 112,0-6 32,0-1 16,-3-4 16,1-2-144,-2 0 48,-5-2 16,2-1-16,-2 4-16,0-2-80,-2 3 112,2 3 32,-3 6 48,1 4 32,2 7 384,0 10-464,0 10-80,0 4 160,0 6 288,0 3 65,0 3 287,5 1 48,-3-3-287,2-5-321,1-4-80,-3-6-48,3-7-256,0 0-257,-4-6-879,2-1-817</inkml:trace>
  <inkml:trace contextRef="#ctx0" brushRef="#br0">56570 65597 17400,'0'0'3730,"-11"21"-2850,8-8 81,3 0-481,0 3-240,5-5-256,4-1-32,4-4 48,0-5 64,2-1-96,-2-5 128,-1-4-80,-3-4-32,-3 0 16,-6-1-96,0-2-112,-3-1-337,-4 2-479,-4 2-497,0 3 97,1 6 1120,2 4 640,2 6 32,-1 5-160,-2 5 32,3 5 64,-3-3-208,4 1-656,-2-5-3122</inkml:trace>
  <inkml:trace contextRef="#ctx0" brushRef="#br0">57008 65504 5555,'0'0'11749,"8"-9"-10581,-10 9-223,-4 1 79,-3 5-335,-5 2-321,-2 5-64,-3 3 144,-1 4-16,2 0 33,6-1 79,4 1-240,5-5-144,4-4 32,9 0-128,6-6-80,2-5 16,2 0 32,2-6-16,-2-5-528,-2 2-785,-5 0-1104,-5-2-2241,-4 1-4754</inkml:trace>
  <inkml:trace contextRef="#ctx0" brushRef="#br0">57146 65394 11285,'0'0'4130,"-11"30"-2209,8-10-320,3 3-81,3 2-367,2 0-289,-2-3-319,2-2-193,0-5 208,1-3 32,-4-2 177,1-3-65,-2-2-224,-1-3-320,0 1-80,2-3-16,0 0 16,0-3-48,6 0-144,0-4-352,0 1-64,5-1-225,-4 4 209,-1-1 192,-1 3 48,-2 1 192,0 0 112,-5 1-16,1 5 48,-1-1 32,0 2 192,2 3 0,2-2 64,1-1-208,3-2-80,2-1-64,2-3-208,3-1-1280,-2-6-2066,-1-2-4562</inkml:trace>
  <inkml:trace contextRef="#ctx0" brushRef="#br0">57427 65562 15815,'0'0'5763,"-19"7"-5267,10-3 609,-1 6 15,1-1-560,0 2-287,3 1-113,2 0-64,4-2-32,2-4-48,6-1-497,2-5-111,1 0 176,1-6-288,0-3 47,-1 0 577,-1-2 32,-4-1 32,-1 4 32,-3 1 32,0 4 192,-2 0 529,-3 3-161,-2 7-496,1 2-32,-2 2 176,2 0-32,1-1-176,2-1-32,1-3-592,0 0-993,1-5-79</inkml:trace>
  <inkml:trace contextRef="#ctx0" brushRef="#br0">57577 65633 19289,'0'0'4578,"-3"0"-4354,8-9-144,3-2 32,0-2 0,1 0-80,-2 0 32,4 2 96,-4 4-64,-2 1 0,1 2 48,-3 4-64,0 1 65,-1 8 79,-1 1 144,0 4 400,-1 0-192,1 0-383,3-3-113,-1-3-48,3-4-289,-1-4-303,3-3-1217,-1-5-1792,-2-3-6244</inkml:trace>
  <inkml:trace contextRef="#ctx0" brushRef="#br0">57848 65562 19161,'0'0'5378,"-18"-15"-4994,9 15-336,2 0-96,-1 9 16,-1-2 0,4 6 16,1 0-48,1 1 64,3-1-32,1 2 32,6-6 64,0-2-128,1-2 32,2-5 32,-3 0-16,0-4 32,2-3 16,-4-3 0,1-1-64,-1-1 48,-1 0-48,-1 1 32,-1 2-32,1 3-16,-3 2-32,1 4 64,-1 3-224,0 5 16,-1 4 288,-2 3 0,0 5 32,-1-1-16,2 2-16,0-2-128,2-1-16,0 3 32,4-1 32,1-2 32,0-1 64,-1-3 608,-2 0-271,0-2-209,-2-2 400,-2-1-480,-4-1-64,0 3-80,-5-2-128,1 1-96,-2-3 16,2 1-160,-1-2-49,5-3 81,-1 0-224,2-3 160,0-8 304,4-2-16,1-5 96,0-3 0,5-2 16,-2 0 16,4 0-16,1 2 160,1 6 208,-2 1-112,1 4-160,2 2 64,-4 1-96,3 0-48,-1 1 16,0-1 16,0 0-48,1-2-672,0-5-801,1 1-1152,-2-3-1601,1 1-8852</inkml:trace>
  <inkml:trace contextRef="#ctx0" brushRef="#br0">58034 65570 8836,'0'0'14311,"18"-10"-13703,-9 10-64,1 0-240,0 2-112,0-1-144,0 1 0,0-2-48,-5 0 32,0-3-32,-2-2-48,-3 0-144,0-4 0,-3 2 80,-3-3 16,-2 7-80,-2-1 80,1 4 128,0 6 48,-3 6 368,3 4 96,1 4 97,1 3-305,5-1-112,2-3-144,2-1-368,7-6-753,-1-2 353,0-5-672,3-4-1554,-5-1-4161</inkml:trace>
  <inkml:trace contextRef="#ctx0" brushRef="#br0">59029 65506 8212,'0'0'11093,"-13"17"-10709,9-4 368,-2 4 225,3-1-433,-3-1-256,1-3-128,1-4-112,3-3 32,1-4 0,-4-1 321,4-3 31,0-8-208,0-3-192,0-5 32,6-4-48,3-4-16,2-5 16,6-2 16,1-3-16,2 1-304,2 5 128,0 2 64,-4 6 64,-2 7 32,-2 5-16,-9 5 16,0 4 16,-3 4-176,-2 9 48,0 6 80,0 7 32,0 9 32,0 3 320,5 5 400,2-1 112,3-4-271,3-3-641,-2-9 16,4-4 80,-7-7-48,1-3 16,-3-3-32,-5-6-737,-1 2-831,-7-10-2898,-2-1-3042</inkml:trace>
  <inkml:trace contextRef="#ctx0" brushRef="#br0">59060 65491 10293,'0'0'10388,"28"-16"-10035,-8 14-129,0-2 192,-1 4-48,2 0-224,-6 0-96,-1 6-592,-8 0-1649,-5 0-2737</inkml:trace>
  <inkml:trace contextRef="#ctx0" brushRef="#br0">58663 65814 7940,'0'0'6082,"0"-2"-5970,6 1 81,2 1 175,3-2 1329,2 1-433,3 0-63,2-1-145,0-1-79,4 0-145,-2-2-240,0 1-192,0-2-208,-2 2-127,0 0-33,-1 2 0,-1 0 0,-1 2-48,2 0 64,-1 0 0,2 0 16,4 0 224,-2 0 16,5-1-16,1-2-112,0 1 32,-1-1 112,-2 0 161,-2 2-273,-3-2-160,-4 3-16,-3-1 0,-2 0 0,3-2 0,1 1-16,-1 2 0,2 0 16,1-1-16,1 1 32,-2 0 160,3 0 32,-2 0-176,-2 0 32,1 0-32,-1 0-48,-1 0-48,3-3 32,-1 0 0,2 0 16,1 0-32,0 0 0,2 1 16,1-1 16,-3 2 16,2 1 32,-5 0 192,-4 0 0,0 0-128,-6 1-96,-1 2 16,-2-2-48,1-1-48,0-5-1056,-1 1-577,0-2-832,1-2-1521</inkml:trace>
  <inkml:trace contextRef="#ctx0" brushRef="#br0">58729 65972 6083,'0'0'13542,"17"-14"-11397,-18 20-1729,-7 5 561,0 3 207,-5 4-416,1 1-367,3-2-49,2-4 0,3 1-96,4-6-192,4-2-16,8-3-32,3-3 96,5 0-32,4-6 0,0 2-128,-4-4 48,0 3-16,-6 1 16,-6 3-240,-1 1-592,-6 0-321,-6 3-4401,-1-1 2352,1 0-1600</inkml:trace>
  <inkml:trace contextRef="#ctx0" brushRef="#br0">58873 65968 6147,'0'0'12950,"-8"22"-11398,5-9-79,0 4-320,1 1-353,1 3 80,1 0-47,0 1-225,3-1 48,0-3-175,0-2-449,2-4-48,-1-1-16,-2-3 0,1-1 16,-3-4-144,0 1-385,0-3-319,-3-1-1841,1-6 239,1-5-2432</inkml:trace>
  <inkml:trace contextRef="#ctx0" brushRef="#br0">59099 65912 7347,'0'0'6355,"-24"13"-4834,14-4 496,5 4-160,-4 2-289,6 8 33,-2 0 0,2 5-128,2 2-161,1 0-351,0-3-401,0-3-208,1-3-496,7-7 80,0-4 32,1-3-64,3-5-176,-1-2-529,2 0-671,0-6-1650,-1-2-1104,-4 1-1968</inkml:trace>
  <inkml:trace contextRef="#ctx0" brushRef="#br0">59261 65959 5875,'0'0'12501,"18"-3"-11284,-11 8-65,-5 7-111,-2 3 256,0 5 63,-2 2-143,-3 2-113,0 1-175,0-2-385,3-3-144,-1-4-272,1-4-240,2-3 32,0-5-96,0 1-304,2-14-10069</inkml:trace>
  <inkml:trace contextRef="#ctx0" brushRef="#br0">59378 66054 5539,'0'0'13798,"21"-5"-12325,-6 5 63,-1 0-143,3 0 32,1 0-273,-4 0-816,-1 0-224,-6 2-128,-3-2-416,-1 2-1153</inkml:trace>
  <inkml:trace contextRef="#ctx0" brushRef="#br0">59570 66036 10533,'0'0'5570,"-2"31"-2864,-3-11 143,2 0 160,2-3-1328,1-3-720,-2-2-801,2-5-96,0-5-48,3-2 16,0-3 32,4-6 0,-2-6 0,1-3-48,1-3-48,-1-5-465,2 1-351,-3-2-368,3 0 31,1 0 369,-4 4 463,2 3 353,1 3 64,0 5-80,0 3 193,1 1 399,-2 5 112,2 3-144,-3 0 17,0 8-321,-4 3-160,-2 2 64,0 4 0,0 2 48,0 4 80,0-1 112,-1 2 145,1 0 95,0-3 32,1-2-256,2 1-176,3-5-176,-4-4 0,4-3 16,-1-4-144,-3 1-272,1-5-672,0-3-817,-3-4-1008,0-2-1841,0-6-6772</inkml:trace>
  <inkml:trace contextRef="#ctx0" brushRef="#br0">59644 66037 11253,'0'0'8180,"21"-16"-6163,-12 15-432,-1 0-433,3 1-400,-2 0-303,-1 1 79,1 0-288,-5 1-224,1 2-80,-1-1-1569</inkml:trace>
  <inkml:trace contextRef="#ctx0" brushRef="#br0">59839 65857 7988,'0'0'11365,"-3"-10"-10533,5 10 1,0 0-193,4 0-160,0 3-32,-1 3 129,5 5 287,-1 5 176,3 4-143,-2 2-33,2 2-31,-1 2 223,-2-2-304,-4-1-415,-4 0-81,-1-2 112,-6-3-208,0-1-48,-6-4-80,3-1-16,0-3-32,1-3-96,4-2 64,0-2-80,2-2-272,4-3-2386,2-3-1792,0-3-4418</inkml:trace>
  <inkml:trace contextRef="#ctx0" brushRef="#br0">59602 65780 6563,'0'0'12630,"-6"-15"-11862,7 15-416,4 0-256,1 0-64,2 0-16,3 0 16,3 0-80,-1-3-48,2 1-160,0-2 48,0 0 64,2 1 80,0 0 64,3 2-32,1 1 64,0 0 48,2 0 160,-4 1 128,-3 2-192,2 0-112,-4 0-16,-5-1-48,-2-2-80,1 0-672,-3-3-753,-2-5-2480</inkml:trace>
  <inkml:trace contextRef="#ctx0" brushRef="#br0">60563 65768 5891,'0'0'7043,"-5"-17"-5698,3 11 623,-2 3-351,0-1-80,-3 2-369,0 1-287,-3 1 95,3 0-79,-1 2-241,3 3-160,1 2-208,4-2-208,3 0-32,3-3 16,2-1-48,2-1-16,1-1 0,-1-5 0,-2 0-48,-2-1 0,-2 1 48,-4 1-32,0 1-16,-5 3 32,-4 1-48,2 0 64,-4 0-16,4 0 32,1 4 0,2 0-64,4 0-144,0 2-800,4-2-1105,3-1-288,-1 3-1825</inkml:trace>
  <inkml:trace contextRef="#ctx0" brushRef="#br0">55034 66800 8500,'0'0'8868,"0"26"-7924,0-9 337,0 6-145,0 5-31,0 2 32,0 0-209,3-2 16,-1-5-271,2-7-273,-1-5-208,0-4-32,2-4 32,-2-3-48,-1-1 32,-1-8 128,-1-3-79,0-1-129,0-8-48,-1-3-48,-3-2-16,-2-4 16,0-2 16,0 1-385,2 1-47,-1 0 96,2 4 0,0 4 48,3 0 112,0 2 96,3 3 0,3-2 32,2 3 16,2-1-16,2 2 32,3 1 48,0 3-48,-1 1 16,-1 6-16,2 3-16,1 1 32,-2 4-48,1 7 32,-2 2 32,-2 3-16,-1 1-96,-4 0 96,-1 0-48,-5 0 64,0-3 16,-6 1 48,-6 1 32,-2-5 240,-2 1 32,2-1-96,-1-2-96,2-3 16,6-2-63,2 0-129,5-1 0,3 1-128,7 0 31,6 2 81,1 1 0,1 1 49,-1 0-114,0 2-79,-2 0-112,-6 2 96,0-2 64,-4 0 0,-4 2 64,-1 0 16,0 1 16,-5-1-32,-1 1 32,0-2 16,0 3-32,0-1 16,0-3 32,-3 1-48,0-2 16,0-1 32,-2-1 16,0-1-64,0-1-16,-2-5 0,2 0-16,1-2 0,2-7-128,2 1-800,0-1-1137,4 2-256,1 0 80,1 3-1937</inkml:trace>
  <inkml:trace contextRef="#ctx0" brushRef="#br0">55337 66918 9460,'0'0'7908,"22"4"-5811,-11-4-576,4 0-449,0-4-432,-2-2 145,0 1 255,-6-2-608,0 0-320,-4-1-47,-3 2 15,-3-2 32,-4 4-48,-5-1-32,0 4-48,-5 1 16,1 2-64,-1 8-16,4 3 32,4 5 16,5 2 64,4 4 160,4-3-16,6 0-112,2-5-32,5-6-32,-1-3-176,1-4-577,-5-3-911,1-3-657,-4-4-3538</inkml:trace>
  <inkml:trace contextRef="#ctx0" brushRef="#br0">55619 66865 8180,'0'0'8436,"-22"-4"-6483,15 7-417,3 3-287,-4 3 127,2 5-159,0 0-193,2 3-95,0 0-225,-1 1-368,3-5-208,0 0-48,0-5 32,2 1-80,0-6-32,2-3-16,2 0-400,5-3-1184,2-3-1762,2-1-1248,4-1-1553,0 2-4098</inkml:trace>
  <inkml:trace contextRef="#ctx0" brushRef="#br0">55685 66927 6115,'0'0'16327,"0"15"-15478,0-6-241,3 1-112,3-1-64,2-1-320,0-2-96,4-5 48,-1-1-64,-1-1 32,-1-3 0,-1-6-32,-3 1 0,-3-1 32,0-3 1,-2-1-66,-4 2-79,-3 0-528,-1 0-80,-3 4 224,-1 5 111,4 1 81,-2 2 256,3 4 16,2 1 0,1 4-64,4-2-768,0-2-1121,4 0-2929</inkml:trace>
  <inkml:trace contextRef="#ctx0" brushRef="#br0">55829 66929 15815,'0'0'2609,"17"4"-368,-10-7-496,1-3-896,-1 1-257,4-1 16,-4-2 48,1 0-79,-2 2-289,-4 2-80,3 0 208,-4 0-32,1 4-192,-1 0-80,-1 2-95,0 5 63,0 0 0,0 0-16,3 3-64,-1-4 0,3-2-48,1-2 64,1-2-16,3 0 16,-2-3-16,4-3 32,-3 2-32,3-5 16,-5 4 0,-1-3 16,1 3-32,-3 1 48,-1 2-64,-2 2 32,-2 1-144,1 4 80,0 1 0,0 1 16,3-2 0,3 1 48,3 0 0,2-1 16,2-2-16,-1-1 48,1-2-32,1 0 16,-2-5 0,2-1 0,-4 0 0,-1 0-48,-2-1 64,-2-2-64,-5 2-32,0 1-144,0-1-321,-6 3-111,0 0-208,-5 4 368,4 0 384,-3 6 32,1 3 240,1 2 224,1 1 16,1 4 176,4-3-111,-1-1-257,3 0-192,3-2-32,4-5-144,3-2-753,5-3-463,1-3-1170,3-4-1039,1-4-3378,0-5-5475</inkml:trace>
  <inkml:trace contextRef="#ctx0" brushRef="#br0">56282 66840 18280,'0'0'7652,"-6"-3"-7476,2 6-144,-1 3 48,2 2-96,0-1 48,3-1-80,0 1 48,6-2-32,3 1-16,2-3 16,1-1 48,2 2-32,-3-4 32,0 3 0,-6 0-32,-2 0 80,-3 0 64,-3 3 304,-6 2 401,-4 0-65,-2 2-272,-3 0-64,3 1-31,1-2-113,2-2-208,4-3-64,5-1-48,0-3-481,7-4-2704,3-5-1889,2-2-4147</inkml:trace>
  <inkml:trace contextRef="#ctx0" brushRef="#br0">56900 66690 1937,'0'-8'17240,"0"13"-16056,0 8-559,0 6 367,0 8 705,0 5-32,0 6-273,0 2-271,0-2-929,1-5-192,0-5 16,2-5-32,-2-9 48,-1-2 0,0-7-16,0 0-16,1-5-1025,2-3-399,0-6-1938,0-2-2096</inkml:trace>
  <inkml:trace contextRef="#ctx0" brushRef="#br0">57085 66877 13078,'0'0'7523,"-19"9"-6818,13-1-33,-1 1-208,1 3 177,2 0-97,4-3-256,0 1-208,4-3 0,5-3-16,1-3 48,2-1-64,1-4 32,-2-2-32,1-6 0,-1 3 0,-5 0-32,-2-1 32,-3 2-32,-1 1-48,0 2 0,-3 3 0,-3 2 64,1 7-112,-1 1 112,2 6 208,1-1 545,3 1-305,0-2-144,7-2-192,-1-3-80,2-4-32,-1-2-32,2-1-752,-3-3-1761,0-2-2177</inkml:trace>
  <inkml:trace contextRef="#ctx0" brushRef="#br0">57217 66954 18729,'0'0'4786,"18"15"-2353,-12-14-1217,-3-1-703,2 0-385,-4-1-48,0-6 32,-1-1-48,0-2-32,0-4-16,0 0 0,0 1 0,0-1-16,1 4 0,4 1-16,-2 4 0,3 3 48,-1 1-96,2 1 80,1 0-80,0 1 80,0 1-16,4 0-64,-3 1 0,3-2-1185,-3-1-1104,0 0-1553,-1 0-4337</inkml:trace>
  <inkml:trace contextRef="#ctx0" brushRef="#br0">57493 66850 18841,'0'0'5618,"-23"6"-4305,17 2-305,0 2-592,1 3-368,1 1-32,4 0 0,0 1-32,3-3 16,0 0 16,8-5 0,-3-4 33,0-3-33,3 0 16,-1-6-32,-3-4 48,-2 2-48,-2-5-257,0-1-95,-3 2-192,0 2-64,-3 3-369,0 2 593,2 5 400,-3 2 80,2 6 208,-3 3 561,2 3 95,3 1-95,0 2-273,0-1-320,2 0-192,4-1-32,0 1 0,-2-1-32,3-1-64,-4 1 64,1 1 0,-3-2 0,-1 1 0,0-2 48,-6 1-16,0-2 0,-1-1 48,-4-4 0,1-1-48,1-2-96,1-2 16,0-2 16,1 0 0,1-4-144,3-2-32,1-1 0,1 0-64,1 0 96,3-2 128,0 1-64,6-1 96,1-1 0,1-1 16,4 0 80,0-2 96,2 1-48,-1-4-240,6 2 32,-4-1 0,0 0 48,-1 1-16,-2 3 16,-2-3 64,-4 5-16,-1-2 0,-4 1-32,2-2 32,-2 1-16,-3-1 16,2-2-64,-3 0-112,3-3-304,-3 1-513,0 1-351,0 3-49,-3 4 785,-1 3 480,-3 5 64,-1 5 64,-3 6 368,6 5 704,-5 5 369,4 3-112,3 1-561,1-1-400,2-2-320,2-4-32,4-7-16,2-2-32,2-4 16,1-4-16,-1-1-48,-2 0-176,-4-2-368,-1-1-609,-3 0-928,-10 0-8452,-2 2-2881</inkml:trace>
  <inkml:trace contextRef="#ctx0" brushRef="#br0">58391 66664 1953,'0'0'17080,"-26"-13"-16280,12 10-96,-2-2-399,1 4-161,2-1-80,0-1-32,2 0 0,4 3-16,0 0-16,3 3-16,-2 5-16,0 5 16,6 7 48,0 4 192,0 2 496,2 5 353,4-1-305,-1 0-352,0-3-336,1-4-160,0-5 64,-6-4-16,2-3 48,-2-1 0,-2-3-32,-5 0 48,0-3-64,-1 1-64,0-2-384,3-3-481,1 0-255</inkml:trace>
  <inkml:trace contextRef="#ctx0" brushRef="#br0">58211 66833 11733,'0'0'5283,"18"5"-4259,-5-3 1329,3 1-768,-3-2-416,4 1-209,-2-2-432,2 0-384,-3-2-80,0-1-192,-1-1-1120,0-2-1393,-2-3-3826</inkml:trace>
  <inkml:trace contextRef="#ctx0" brushRef="#br0">58486 66867 18504,'0'0'5203,"-22"21"-3090,15-12-657,3 0-559,2-1-433,2 2-400,3-2-16,7-4-32,4-1-112,1-3-432,0 0 112,1-7-577,-5-1 289,-5-2 288,-2 1-97,-4 0 113,0-3 288,-6 4 112,-1-1 0,-6 4 32,2 2 32,-2 1-16,2 2-80,2 2-16,2 1 16,3 2-32,4-1-992,5-2-1169,2-2-833,3 0-3649,0 0-4082</inkml:trace>
  <inkml:trace contextRef="#ctx0" brushRef="#br0">58645 66929 11861,'0'0'7748,"8"19"-6980,-6-13 2162,4 0-961,-3-4-1313,2-1-352,0-1-128,-2-1 0,-1-3-48,1-6-64,0 2-48,0-4 0,0-2 0,1-1-16,2-1 16,2 0 0,-1 4 0,1-2 48,1 6 0,-2 2 80,1 2-80,-3 3 0,1 1 113,-1 0-161,0 0-48,-2 2-209,-3 2-1103,0-1-1986</inkml:trace>
  <inkml:trace contextRef="#ctx0" brushRef="#br0">59366 66804 14871,'-12'25'3089,"0"0"-1280,1 0 368,3-1-512,4-5-705,4-7-416,1-6-271,9-6-145,-1-6-80,2-8-32,0-3-48,0-7-32,1-3-144,0-6-353,-2-3-143,1 0-320,1-3 95,-3 0 113,0 6 319,-1 6 530,0 9-130,-1 4 81,1 10 145,0 5-17,1 11-64,0 7 512,1 6 800,1 5 145,-2 4-272,-1 4-577,-4-4-480,0-1-160,-2-3-16,0-7 80,-2-4-16,0-4-16,-2-4 16,0-2-16,-2-3-16,2-4 16,-3-2-80,5-2-992,0-5-1954,0-4-3120</inkml:trace>
  <inkml:trace contextRef="#ctx0" brushRef="#br0">59444 66799 736,'0'0'18169,"18"5"-16184,-9-5-273,0 0-303,2 2-353,-1-2-447,-1 0-433,0 0-144,-3 1-80,-3-1-1137,2 0-1264</inkml:trace>
  <inkml:trace contextRef="#ctx0" brushRef="#br0">59726 66766 6659,'0'-5'13254,"2"5"-12806,2 0-304,4 0 0,3 0-80,4 4 577,5-4 351,1 1 33,4-1-33,-5 2-31,1-2-481,-5 0-352,-4 0-160,-4-3 64,0 3-32,-6-3-16,0 2 16,-4 1-1329,2 4-2160</inkml:trace>
  <inkml:trace contextRef="#ctx0" brushRef="#br0">59921 66640 11077,'0'0'10981,"5"17"-10469,-2-13-272,2 0-31,1 1 31,1 0-32,2-2 16,-2 0 48,1 2 0,0-2-32,-3 0-96,-2 3-48,-3 0-48,0 1 64,-3 2 96,-6-1 17,2 3-97,-2 3-16,1 0-16,-3 2-32,4 1 128,0 0-16,2-1-64,0-2 32,2-3-80,3-2 96,0-2 16,0-2-32,3-4-48,0-1-48,-1-3-32,0-2-784,-2-3-1601,0-1-1281,0-5-3649</inkml:trace>
  <inkml:trace contextRef="#ctx0" brushRef="#br0">60247 66575 6947,'0'0'10213,"-8"11"-9653,8 3 625,2 0 15,2 6 225,-2 6 192,1 4-273,-1-1-383,-1-1-657,-1-4-192,0-2-64,0-5 0,-1-4 0,0-3-16,-2-3-16,0-2-16,3-4-144,-3-1-608,3-4-1057,0-6-2657</inkml:trace>
  <inkml:trace contextRef="#ctx0" brushRef="#br0">60464 66799 21658,'0'0'1841,"8"8"-385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vl1pPr>
          </a:lstStyle>
          <a:p>
            <a:fld id="{9429E3A6-8D6F-434E-85B7-D44D7FD61679}" type="slidenum">
              <a:rPr lang="en-US"/>
              <a:pPr/>
              <a:t>‹#›</a:t>
            </a:fld>
            <a:endParaRPr lang="en-US"/>
          </a:p>
        </p:txBody>
      </p:sp>
    </p:spTree>
    <p:extLst>
      <p:ext uri="{BB962C8B-B14F-4D97-AF65-F5344CB8AC3E}">
        <p14:creationId xmlns:p14="http://schemas.microsoft.com/office/powerpoint/2010/main" val="99114647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ED6E79-E134-5047-AD69-2004A95E84EC}" type="slidenum">
              <a:rPr lang="en-US"/>
              <a:pPr/>
              <a:t>1</a:t>
            </a:fld>
            <a:endParaRPr lang="en-US"/>
          </a:p>
        </p:txBody>
      </p:sp>
      <p:sp>
        <p:nvSpPr>
          <p:cNvPr id="108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0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EC02509-AEBB-1843-B7D1-D08D1DB78358}"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300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30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1920909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1932B6-C598-5642-B646-E5EEFD7BA78B}"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9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09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240569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9197CF-E133-3A4D-BD49-5BAC5E184710}"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77154"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77155" name="Rectangle 1027"/>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811294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375ACE4-40B5-674C-8F93-D1AAEC30C499}"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547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5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34674181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0CB20B9-39CC-B641-ABB8-4C272CBA611B}"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728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97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1593486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B8A5E10-D5DB-7A45-BC1F-48F64C60016F}"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93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99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1836721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74B3006-DB56-C547-8EC2-D9849C2B9CB3}"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137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1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39703270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25C971D-1119-2247-8B19-A7B710296432}"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34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3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21161178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FCBF786-9241-D64A-85CB-F4BF0F695CC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3142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3142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320117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793D5ED-A6F1-1048-BDFA-4661C5CCFB20}"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38594"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38595"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54485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429E3A6-8D6F-434E-85B7-D44D7FD61679}" type="slidenum">
              <a:rPr lang="en-US" smtClean="0"/>
              <a:pPr/>
              <a:t>3</a:t>
            </a:fld>
            <a:endParaRPr lang="en-US"/>
          </a:p>
        </p:txBody>
      </p:sp>
    </p:spTree>
    <p:extLst>
      <p:ext uri="{BB962C8B-B14F-4D97-AF65-F5344CB8AC3E}">
        <p14:creationId xmlns:p14="http://schemas.microsoft.com/office/powerpoint/2010/main" val="7876553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5A37246-EAC0-B04C-8077-970D9673C8AA}"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4166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4166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786460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a:extLst>
              <a:ext uri="{FF2B5EF4-FFF2-40B4-BE49-F238E27FC236}">
                <a16:creationId xmlns:a16="http://schemas.microsoft.com/office/drawing/2014/main" id="{9F1A82A1-C9E3-1C5A-B95D-DF72E4C04B1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BC0BDAB-E517-450B-8D97-21407039E882}"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1266" name="Rectangle 2">
            <a:extLst>
              <a:ext uri="{FF2B5EF4-FFF2-40B4-BE49-F238E27FC236}">
                <a16:creationId xmlns:a16="http://schemas.microsoft.com/office/drawing/2014/main" id="{A3B6CF22-6AAB-0348-EA8D-0654B2708CF9}"/>
              </a:ext>
            </a:extLst>
          </p:cNvPr>
          <p:cNvSpPr>
            <a:spLocks noGrp="1" noRot="1" noChangeAspect="1" noChangeArrowheads="1"/>
          </p:cNvSpPr>
          <p:nvPr>
            <p:ph type="sldImg"/>
          </p:nvPr>
        </p:nvSpPr>
        <p:spPr bwMode="auto">
          <a:solidFill>
            <a:srgbClr val="FFFFFF"/>
          </a:solidFill>
          <a:ln>
            <a:solidFill>
              <a:srgbClr val="000000"/>
            </a:solidFill>
            <a:miter lim="800000"/>
            <a:headEnd/>
            <a:tailEnd/>
          </a:ln>
        </p:spPr>
      </p:sp>
      <p:sp>
        <p:nvSpPr>
          <p:cNvPr id="11267" name="Rectangle 3">
            <a:extLst>
              <a:ext uri="{FF2B5EF4-FFF2-40B4-BE49-F238E27FC236}">
                <a16:creationId xmlns:a16="http://schemas.microsoft.com/office/drawing/2014/main" id="{7FF9FDEC-DDBC-9260-1F3E-06D8BFD4D1F4}"/>
              </a:ext>
            </a:extLst>
          </p:cNvPr>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1AACAA-DFEE-EDAB-539D-9BBCB16814F5}"/>
            </a:ext>
          </a:extLst>
        </p:cNvPr>
        <p:cNvGrpSpPr/>
        <p:nvPr/>
      </p:nvGrpSpPr>
      <p:grpSpPr>
        <a:xfrm>
          <a:off x="0" y="0"/>
          <a:ext cx="0" cy="0"/>
          <a:chOff x="0" y="0"/>
          <a:chExt cx="0" cy="0"/>
        </a:xfrm>
      </p:grpSpPr>
      <p:sp>
        <p:nvSpPr>
          <p:cNvPr id="11265" name="Rectangle 7">
            <a:extLst>
              <a:ext uri="{FF2B5EF4-FFF2-40B4-BE49-F238E27FC236}">
                <a16:creationId xmlns:a16="http://schemas.microsoft.com/office/drawing/2014/main" id="{D02965D4-96D5-A066-9550-4001073DE68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BC0BDAB-E517-450B-8D97-21407039E882}"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1266" name="Rectangle 2">
            <a:extLst>
              <a:ext uri="{FF2B5EF4-FFF2-40B4-BE49-F238E27FC236}">
                <a16:creationId xmlns:a16="http://schemas.microsoft.com/office/drawing/2014/main" id="{7CFD454B-2CFB-9039-84CD-3532E5B4170E}"/>
              </a:ext>
            </a:extLst>
          </p:cNvPr>
          <p:cNvSpPr>
            <a:spLocks noGrp="1" noRot="1" noChangeAspect="1" noChangeArrowheads="1"/>
          </p:cNvSpPr>
          <p:nvPr>
            <p:ph type="sldImg"/>
          </p:nvPr>
        </p:nvSpPr>
        <p:spPr bwMode="auto">
          <a:solidFill>
            <a:srgbClr val="FFFFFF"/>
          </a:solidFill>
          <a:ln>
            <a:solidFill>
              <a:srgbClr val="000000"/>
            </a:solidFill>
            <a:miter lim="800000"/>
            <a:headEnd/>
            <a:tailEnd/>
          </a:ln>
        </p:spPr>
      </p:sp>
      <p:sp>
        <p:nvSpPr>
          <p:cNvPr id="11267" name="Rectangle 3">
            <a:extLst>
              <a:ext uri="{FF2B5EF4-FFF2-40B4-BE49-F238E27FC236}">
                <a16:creationId xmlns:a16="http://schemas.microsoft.com/office/drawing/2014/main" id="{48ED66B8-9331-E6D6-BC5C-F07729AC3BE3}"/>
              </a:ext>
            </a:extLst>
          </p:cNvPr>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4284835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EBE545-647A-F8FB-908A-A697EDA6DB36}"/>
            </a:ext>
          </a:extLst>
        </p:cNvPr>
        <p:cNvGrpSpPr/>
        <p:nvPr/>
      </p:nvGrpSpPr>
      <p:grpSpPr>
        <a:xfrm>
          <a:off x="0" y="0"/>
          <a:ext cx="0" cy="0"/>
          <a:chOff x="0" y="0"/>
          <a:chExt cx="0" cy="0"/>
        </a:xfrm>
      </p:grpSpPr>
      <p:sp>
        <p:nvSpPr>
          <p:cNvPr id="11265" name="Rectangle 7">
            <a:extLst>
              <a:ext uri="{FF2B5EF4-FFF2-40B4-BE49-F238E27FC236}">
                <a16:creationId xmlns:a16="http://schemas.microsoft.com/office/drawing/2014/main" id="{21F3CF04-8660-20C8-A050-B0C47CB823B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BC0BDAB-E517-450B-8D97-21407039E882}"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1266" name="Rectangle 2">
            <a:extLst>
              <a:ext uri="{FF2B5EF4-FFF2-40B4-BE49-F238E27FC236}">
                <a16:creationId xmlns:a16="http://schemas.microsoft.com/office/drawing/2014/main" id="{78FE9C02-4D2A-1F37-4FFE-3201C27C9E27}"/>
              </a:ext>
            </a:extLst>
          </p:cNvPr>
          <p:cNvSpPr>
            <a:spLocks noGrp="1" noRot="1" noChangeAspect="1" noChangeArrowheads="1"/>
          </p:cNvSpPr>
          <p:nvPr>
            <p:ph type="sldImg"/>
          </p:nvPr>
        </p:nvSpPr>
        <p:spPr bwMode="auto">
          <a:solidFill>
            <a:srgbClr val="FFFFFF"/>
          </a:solidFill>
          <a:ln>
            <a:solidFill>
              <a:srgbClr val="000000"/>
            </a:solidFill>
            <a:miter lim="800000"/>
            <a:headEnd/>
            <a:tailEnd/>
          </a:ln>
        </p:spPr>
      </p:sp>
      <p:sp>
        <p:nvSpPr>
          <p:cNvPr id="11267" name="Rectangle 3">
            <a:extLst>
              <a:ext uri="{FF2B5EF4-FFF2-40B4-BE49-F238E27FC236}">
                <a16:creationId xmlns:a16="http://schemas.microsoft.com/office/drawing/2014/main" id="{814C8A11-13B4-3A67-6878-7717E5D84CE9}"/>
              </a:ext>
            </a:extLst>
          </p:cNvPr>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5237955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B28693B3-B109-5C94-8DC0-9B1E20DE5F0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8844E83-8CA0-447E-8F21-97DE0B805109}"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242" name="Rectangle 2">
            <a:extLst>
              <a:ext uri="{FF2B5EF4-FFF2-40B4-BE49-F238E27FC236}">
                <a16:creationId xmlns:a16="http://schemas.microsoft.com/office/drawing/2014/main" id="{E518C33A-4170-74B0-1059-9534C7ACF048}"/>
              </a:ext>
            </a:extLst>
          </p:cNvPr>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5363" name="Rectangle 3">
            <a:extLst>
              <a:ext uri="{FF2B5EF4-FFF2-40B4-BE49-F238E27FC236}">
                <a16:creationId xmlns:a16="http://schemas.microsoft.com/office/drawing/2014/main" id="{8EDBA343-541B-6760-1F75-949559BF181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4DC84E41-774C-1670-6915-61619B12D67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0FC411F-0204-4062-B36A-977777D48F31}"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46" name="Rectangle 2">
            <a:extLst>
              <a:ext uri="{FF2B5EF4-FFF2-40B4-BE49-F238E27FC236}">
                <a16:creationId xmlns:a16="http://schemas.microsoft.com/office/drawing/2014/main" id="{5F515E71-5A00-8E89-AE8F-F24CE51220A0}"/>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7411" name="Rectangle 3">
            <a:extLst>
              <a:ext uri="{FF2B5EF4-FFF2-40B4-BE49-F238E27FC236}">
                <a16:creationId xmlns:a16="http://schemas.microsoft.com/office/drawing/2014/main" id="{0E4ABF8C-A188-8DE2-2802-0F3017988FF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048B9CCA-1D5F-45E8-0C08-FF518EA8F8A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13AF0BD-4FCD-468D-93CA-E38A023E9A19}"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3794" name="Rectangle 2">
            <a:extLst>
              <a:ext uri="{FF2B5EF4-FFF2-40B4-BE49-F238E27FC236}">
                <a16:creationId xmlns:a16="http://schemas.microsoft.com/office/drawing/2014/main" id="{522ACED8-05D2-E9DB-44F0-135A4B433B66}"/>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1507" name="Rectangle 3">
            <a:extLst>
              <a:ext uri="{FF2B5EF4-FFF2-40B4-BE49-F238E27FC236}">
                <a16:creationId xmlns:a16="http://schemas.microsoft.com/office/drawing/2014/main" id="{BB3896E7-7327-753E-FAC8-C5197147E46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0596E5A9-25EA-A3A0-D9C1-1B5E2EE9F67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B599113-56E5-41F6-B78B-407800EC5722}"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9938" name="Rectangle 2">
            <a:extLst>
              <a:ext uri="{FF2B5EF4-FFF2-40B4-BE49-F238E27FC236}">
                <a16:creationId xmlns:a16="http://schemas.microsoft.com/office/drawing/2014/main" id="{F63063AF-99E6-10E1-1737-EA6F970EEB15}"/>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9155" name="Rectangle 3">
            <a:extLst>
              <a:ext uri="{FF2B5EF4-FFF2-40B4-BE49-F238E27FC236}">
                <a16:creationId xmlns:a16="http://schemas.microsoft.com/office/drawing/2014/main" id="{AE946711-90A3-C194-F574-A5A89955655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DDF757-1129-A84A-928D-A1523ABE13B7}" type="slidenum">
              <a:rPr lang="en-US"/>
              <a:pPr/>
              <a:t>59</a:t>
            </a:fld>
            <a:endParaRPr lang="en-US"/>
          </a:p>
        </p:txBody>
      </p:sp>
      <p:sp>
        <p:nvSpPr>
          <p:cNvPr id="2549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23CE23-DB5D-064B-BBBB-FC2FB888D86C}" type="slidenum">
              <a:rPr lang="en-US"/>
              <a:pPr/>
              <a:t>60</a:t>
            </a:fld>
            <a:endParaRPr lang="en-US"/>
          </a:p>
        </p:txBody>
      </p:sp>
      <p:sp>
        <p:nvSpPr>
          <p:cNvPr id="53250"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53251" name="Rectangle 1027"/>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FE48C5-A8AB-184B-D764-D14529C5E4BB}"/>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A5F03D5F-F981-B608-2D25-031EBDCBE021}"/>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A03CE02-1217-D145-BEB2-1B293806E0D1}"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1506" name="Rectangle 2">
            <a:extLst>
              <a:ext uri="{FF2B5EF4-FFF2-40B4-BE49-F238E27FC236}">
                <a16:creationId xmlns:a16="http://schemas.microsoft.com/office/drawing/2014/main" id="{6F3E81C7-8FE9-3525-E80C-60CF20E7E6C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1507" name="Rectangle 3">
            <a:extLst>
              <a:ext uri="{FF2B5EF4-FFF2-40B4-BE49-F238E27FC236}">
                <a16:creationId xmlns:a16="http://schemas.microsoft.com/office/drawing/2014/main" id="{A5E9CF65-4CC8-736D-3EC0-AA8785B8B45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24090161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3B166C7-09FE-B84B-925A-2A5C96EE2441}" type="slidenum">
              <a:rPr lang="en-US"/>
              <a:pPr/>
              <a:t>65</a:t>
            </a:fld>
            <a:endParaRPr lang="en-US"/>
          </a:p>
        </p:txBody>
      </p:sp>
      <p:sp>
        <p:nvSpPr>
          <p:cNvPr id="48130"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48131" name="Notes Placeholder 2"/>
          <p:cNvSpPr>
            <a:spLocks noGrp="1"/>
          </p:cNvSpPr>
          <p:nvPr>
            <p:ph type="body" idx="1"/>
          </p:nvPr>
        </p:nvSpPr>
        <p:spPr bwMode="auto">
          <a:xfrm>
            <a:off x="685800" y="4343400"/>
            <a:ext cx="5486400" cy="41148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txBody>
          <a:bodyPr/>
          <a:lstStyle/>
          <a:p>
            <a:endParaRPr lang="en-US"/>
          </a:p>
        </p:txBody>
      </p:sp>
      <p:sp>
        <p:nvSpPr>
          <p:cNvPr id="4813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022B0856-6738-3C4C-AF05-7A876502B36F}" type="slidenum">
              <a:rPr lang="en-US" sz="1200"/>
              <a:pPr algn="r" eaLnBrk="1" hangingPunct="1"/>
              <a:t>65</a:t>
            </a:fld>
            <a:endParaRPr 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BB877E-B51D-CE40-B525-54B3BA9FF807}" type="slidenum">
              <a:rPr lang="en-US"/>
              <a:pPr/>
              <a:t>66</a:t>
            </a:fld>
            <a:endParaRPr lang="en-US"/>
          </a:p>
        </p:txBody>
      </p:sp>
      <p:sp>
        <p:nvSpPr>
          <p:cNvPr id="92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92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5190E1-AE2F-124F-B5B4-5EEE3B39D1CE}" type="slidenum">
              <a:rPr lang="en-US"/>
              <a:pPr/>
              <a:t>67</a:t>
            </a:fld>
            <a:endParaRPr lang="en-US"/>
          </a:p>
        </p:txBody>
      </p:sp>
      <p:sp>
        <p:nvSpPr>
          <p:cNvPr id="112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12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F56C7D-D425-DD46-BE4F-70E5DB00CD21}" type="slidenum">
              <a:rPr lang="en-US"/>
              <a:pPr/>
              <a:t>68</a:t>
            </a:fld>
            <a:endParaRPr lang="en-US"/>
          </a:p>
        </p:txBody>
      </p:sp>
      <p:sp>
        <p:nvSpPr>
          <p:cNvPr id="1331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33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9A56D3-8AE7-D841-A341-57BF079CFFBC}" type="slidenum">
              <a:rPr lang="en-US"/>
              <a:pPr/>
              <a:t>69</a:t>
            </a:fld>
            <a:endParaRPr lang="en-US"/>
          </a:p>
        </p:txBody>
      </p:sp>
      <p:sp>
        <p:nvSpPr>
          <p:cNvPr id="153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53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A2206F-9B3F-524F-B435-0A03C45B8636}" type="slidenum">
              <a:rPr lang="en-US"/>
              <a:pPr/>
              <a:t>70</a:t>
            </a:fld>
            <a:endParaRPr lang="en-US"/>
          </a:p>
        </p:txBody>
      </p:sp>
      <p:sp>
        <p:nvSpPr>
          <p:cNvPr id="1741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74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BC6064-31C6-4F45-8C95-DF9726A2DF7E}" type="slidenum">
              <a:rPr lang="en-US"/>
              <a:pPr/>
              <a:t>71</a:t>
            </a:fld>
            <a:endParaRPr lang="en-US"/>
          </a:p>
        </p:txBody>
      </p:sp>
      <p:sp>
        <p:nvSpPr>
          <p:cNvPr id="1945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94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03CE02-1217-D145-BEB2-1B293806E0D1}" type="slidenum">
              <a:rPr lang="en-US"/>
              <a:pPr/>
              <a:t>73</a:t>
            </a:fld>
            <a:endParaRPr lang="en-US"/>
          </a:p>
        </p:txBody>
      </p:sp>
      <p:sp>
        <p:nvSpPr>
          <p:cNvPr id="2150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15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0C38361-AF51-5D40-84E6-5D73C061D923}"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74</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48482" name="Rectangle 1026"/>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1536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x-none" altLang="x-none">
              <a:ea typeface="ＭＳ Ｐゴシック"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100B72-106A-344C-8256-A5ACECD8CE3F}" type="slidenum">
              <a:rPr lang="en-US"/>
              <a:pPr/>
              <a:t>76</a:t>
            </a:fld>
            <a:endParaRPr lang="en-US"/>
          </a:p>
        </p:txBody>
      </p:sp>
      <p:sp>
        <p:nvSpPr>
          <p:cNvPr id="14643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46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1859231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429E3A6-8D6F-434E-85B7-D44D7FD61679}" type="slidenum">
              <a:rPr lang="en-US" smtClean="0"/>
              <a:pPr/>
              <a:t>7</a:t>
            </a:fld>
            <a:endParaRPr lang="en-US"/>
          </a:p>
        </p:txBody>
      </p:sp>
    </p:spTree>
    <p:extLst>
      <p:ext uri="{BB962C8B-B14F-4D97-AF65-F5344CB8AC3E}">
        <p14:creationId xmlns:p14="http://schemas.microsoft.com/office/powerpoint/2010/main" val="19747437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A59CF6-37AA-DB4B-877A-0551E42FACB2}" type="slidenum">
              <a:rPr lang="en-US"/>
              <a:pPr/>
              <a:t>79</a:t>
            </a:fld>
            <a:endParaRPr lang="en-US"/>
          </a:p>
        </p:txBody>
      </p:sp>
      <p:sp>
        <p:nvSpPr>
          <p:cNvPr id="19353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93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820377-9344-C045-9A8D-904F8B24EC8A}" type="slidenum">
              <a:rPr lang="en-US"/>
              <a:pPr/>
              <a:t>80</a:t>
            </a:fld>
            <a:endParaRPr lang="en-US"/>
          </a:p>
        </p:txBody>
      </p:sp>
      <p:sp>
        <p:nvSpPr>
          <p:cNvPr id="1955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95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DE598B-7BB9-DB48-A0E2-A79C4D94863D}" type="slidenum">
              <a:rPr lang="en-US"/>
              <a:pPr/>
              <a:t>81</a:t>
            </a:fld>
            <a:endParaRPr lang="en-US"/>
          </a:p>
        </p:txBody>
      </p:sp>
      <p:sp>
        <p:nvSpPr>
          <p:cNvPr id="19763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976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F44078-4A13-4C4F-958F-330DB9109A95}" type="slidenum">
              <a:rPr lang="en-US"/>
              <a:pPr/>
              <a:t>82</a:t>
            </a:fld>
            <a:endParaRPr lang="en-US"/>
          </a:p>
        </p:txBody>
      </p:sp>
      <p:sp>
        <p:nvSpPr>
          <p:cNvPr id="19968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99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438345-2D64-AF47-B3FE-AE8E0EBC2923}" type="slidenum">
              <a:rPr lang="en-US"/>
              <a:pPr/>
              <a:t>83</a:t>
            </a:fld>
            <a:endParaRPr lang="en-US"/>
          </a:p>
        </p:txBody>
      </p:sp>
      <p:sp>
        <p:nvSpPr>
          <p:cNvPr id="2017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017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C28D49-EA41-4A4D-8BFD-DF482DDAD635}" type="slidenum">
              <a:rPr lang="en-US"/>
              <a:pPr/>
              <a:t>84</a:t>
            </a:fld>
            <a:endParaRPr lang="en-US"/>
          </a:p>
        </p:txBody>
      </p:sp>
      <p:sp>
        <p:nvSpPr>
          <p:cNvPr id="20377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037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01D88F-25A8-6E42-B3CE-6AE317285E9A}" type="slidenum">
              <a:rPr lang="en-US"/>
              <a:pPr/>
              <a:t>85</a:t>
            </a:fld>
            <a:endParaRPr lang="en-US"/>
          </a:p>
        </p:txBody>
      </p:sp>
      <p:sp>
        <p:nvSpPr>
          <p:cNvPr id="2058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058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A57F9A-6A1B-C543-9D64-85EB75E67ECC}" type="slidenum">
              <a:rPr lang="en-US"/>
              <a:pPr/>
              <a:t>86</a:t>
            </a:fld>
            <a:endParaRPr lang="en-US"/>
          </a:p>
        </p:txBody>
      </p:sp>
      <p:sp>
        <p:nvSpPr>
          <p:cNvPr id="1105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A37246-EAC0-B04C-8077-970D9673C8AA}" type="slidenum">
              <a:rPr lang="en-US"/>
              <a:pPr/>
              <a:t>88</a:t>
            </a:fld>
            <a:endParaRPr lang="en-US"/>
          </a:p>
        </p:txBody>
      </p:sp>
      <p:sp>
        <p:nvSpPr>
          <p:cNvPr id="24166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4166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2212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5A9124-63EE-F6FB-EFD1-F28969447ACC}"/>
            </a:ext>
          </a:extLst>
        </p:cNvPr>
        <p:cNvGrpSpPr/>
        <p:nvPr/>
      </p:nvGrpSpPr>
      <p:grpSpPr>
        <a:xfrm>
          <a:off x="0" y="0"/>
          <a:ext cx="0" cy="0"/>
          <a:chOff x="0" y="0"/>
          <a:chExt cx="0" cy="0"/>
        </a:xfrm>
      </p:grpSpPr>
      <p:sp>
        <p:nvSpPr>
          <p:cNvPr id="8" name="Rectangle 7">
            <a:extLst>
              <a:ext uri="{FF2B5EF4-FFF2-40B4-BE49-F238E27FC236}">
                <a16:creationId xmlns:a16="http://schemas.microsoft.com/office/drawing/2014/main" id="{48F6E2D3-A3C0-E95B-F228-7BF4B0F2B499}"/>
              </a:ext>
            </a:extLst>
          </p:cNvPr>
          <p:cNvSpPr>
            <a:spLocks noGrp="1" noChangeArrowheads="1"/>
          </p:cNvSpPr>
          <p:nvPr>
            <p:ph type="sldNum" sz="quarter" idx="5"/>
          </p:nvPr>
        </p:nvSpPr>
        <p:spPr>
          <a:ln/>
        </p:spPr>
        <p:txBody>
          <a:bodyPr/>
          <a:lstStyle/>
          <a:p>
            <a:fld id="{13B166C7-09FE-B84B-925A-2A5C96EE2441}" type="slidenum">
              <a:rPr lang="en-US"/>
              <a:pPr/>
              <a:t>11</a:t>
            </a:fld>
            <a:endParaRPr lang="en-US"/>
          </a:p>
        </p:txBody>
      </p:sp>
      <p:sp>
        <p:nvSpPr>
          <p:cNvPr id="48130" name="Slide Image Placeholder 1">
            <a:extLst>
              <a:ext uri="{FF2B5EF4-FFF2-40B4-BE49-F238E27FC236}">
                <a16:creationId xmlns:a16="http://schemas.microsoft.com/office/drawing/2014/main" id="{803C14C5-85FE-CABC-06EE-83B3E7EEB6F5}"/>
              </a:ext>
            </a:extLst>
          </p:cNvPr>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48131" name="Notes Placeholder 2">
            <a:extLst>
              <a:ext uri="{FF2B5EF4-FFF2-40B4-BE49-F238E27FC236}">
                <a16:creationId xmlns:a16="http://schemas.microsoft.com/office/drawing/2014/main" id="{999C3A12-2930-EDDD-120A-5D7654C26C49}"/>
              </a:ext>
            </a:extLst>
          </p:cNvPr>
          <p:cNvSpPr>
            <a:spLocks noGrp="1"/>
          </p:cNvSpPr>
          <p:nvPr>
            <p:ph type="body" idx="1"/>
          </p:nvPr>
        </p:nvSpPr>
        <p:spPr bwMode="auto">
          <a:xfrm>
            <a:off x="685800" y="4343400"/>
            <a:ext cx="5486400" cy="41148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txBody>
          <a:bodyPr/>
          <a:lstStyle/>
          <a:p>
            <a:endParaRPr lang="en-US"/>
          </a:p>
        </p:txBody>
      </p:sp>
      <p:sp>
        <p:nvSpPr>
          <p:cNvPr id="48132" name="Slide Number Placeholder 3">
            <a:extLst>
              <a:ext uri="{FF2B5EF4-FFF2-40B4-BE49-F238E27FC236}">
                <a16:creationId xmlns:a16="http://schemas.microsoft.com/office/drawing/2014/main" id="{6B5CFC07-9529-580E-A4D9-8329B5F76E35}"/>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022B0856-6738-3C4C-AF05-7A876502B36F}" type="slidenum">
              <a:rPr lang="en-US" sz="1200"/>
              <a:pPr algn="r" eaLnBrk="1" hangingPunct="1"/>
              <a:t>11</a:t>
            </a:fld>
            <a:endParaRPr lang="en-US" sz="1200"/>
          </a:p>
        </p:txBody>
      </p:sp>
    </p:spTree>
    <p:extLst>
      <p:ext uri="{BB962C8B-B14F-4D97-AF65-F5344CB8AC3E}">
        <p14:creationId xmlns:p14="http://schemas.microsoft.com/office/powerpoint/2010/main" val="37444982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8B86CB-081D-9706-0530-DB538961A8AA}"/>
            </a:ext>
          </a:extLst>
        </p:cNvPr>
        <p:cNvGrpSpPr/>
        <p:nvPr/>
      </p:nvGrpSpPr>
      <p:grpSpPr>
        <a:xfrm>
          <a:off x="0" y="0"/>
          <a:ext cx="0" cy="0"/>
          <a:chOff x="0" y="0"/>
          <a:chExt cx="0" cy="0"/>
        </a:xfrm>
      </p:grpSpPr>
      <p:sp>
        <p:nvSpPr>
          <p:cNvPr id="15361" name="Rectangle 7">
            <a:extLst>
              <a:ext uri="{FF2B5EF4-FFF2-40B4-BE49-F238E27FC236}">
                <a16:creationId xmlns:a16="http://schemas.microsoft.com/office/drawing/2014/main" id="{3E7EF873-A8AC-5E76-B8F9-939F425D963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0C38361-AF51-5D40-84E6-5D73C061D923}"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48482" name="Rectangle 1026">
            <a:extLst>
              <a:ext uri="{FF2B5EF4-FFF2-40B4-BE49-F238E27FC236}">
                <a16:creationId xmlns:a16="http://schemas.microsoft.com/office/drawing/2014/main" id="{6CC0EC1B-4545-7287-776C-ADDD6C64DC8B}"/>
              </a:ext>
            </a:extLst>
          </p:cNvPr>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xmlns="" val="1"/>
            </a:ext>
          </a:extLst>
        </p:spPr>
      </p:sp>
      <p:sp>
        <p:nvSpPr>
          <p:cNvPr id="15363" name="Rectangle 1027">
            <a:extLst>
              <a:ext uri="{FF2B5EF4-FFF2-40B4-BE49-F238E27FC236}">
                <a16:creationId xmlns:a16="http://schemas.microsoft.com/office/drawing/2014/main" id="{518785FE-C533-041D-6E98-428E9A9449F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x-none" altLang="x-none">
              <a:ea typeface="ＭＳ Ｐゴシック" charset="-128"/>
            </a:endParaRPr>
          </a:p>
        </p:txBody>
      </p:sp>
    </p:spTree>
    <p:extLst>
      <p:ext uri="{BB962C8B-B14F-4D97-AF65-F5344CB8AC3E}">
        <p14:creationId xmlns:p14="http://schemas.microsoft.com/office/powerpoint/2010/main" val="1805516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6C1C14-8714-B9D5-E6FA-C80077A49497}"/>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9A0D3D27-7969-62BD-F8C5-FD4EB7597A8D}"/>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0100B72-106A-344C-8256-A5ACECD8CE3F}"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46434" name="Rectangle 2">
            <a:extLst>
              <a:ext uri="{FF2B5EF4-FFF2-40B4-BE49-F238E27FC236}">
                <a16:creationId xmlns:a16="http://schemas.microsoft.com/office/drawing/2014/main" id="{1D334E22-9C28-F585-865E-7457712EA173}"/>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46435" name="Rectangle 3">
            <a:extLst>
              <a:ext uri="{FF2B5EF4-FFF2-40B4-BE49-F238E27FC236}">
                <a16:creationId xmlns:a16="http://schemas.microsoft.com/office/drawing/2014/main" id="{EE54B8F2-62FC-B34C-12A1-42522B61B0E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3542545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DA4716D-5742-8B40-8A25-C549C1B55165}"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3789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378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1240619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23F0C05-6713-DC4A-9215-F7C9BC70DEAD}"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72034"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72035" name="Rectangle 1027"/>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extLst>
      <p:ext uri="{BB962C8B-B14F-4D97-AF65-F5344CB8AC3E}">
        <p14:creationId xmlns:p14="http://schemas.microsoft.com/office/powerpoint/2010/main" val="913880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130215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13763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6019800" cy="55165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1927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7883065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78691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0142996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85054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51958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547833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54780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6781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55772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002499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626391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96070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17047-A3EE-7FC3-E2CF-C856167E96E3}"/>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4C0A56B7-15CF-8C39-23F6-93011B05B98D}"/>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0D4B37AF-600C-6493-39A0-CFC318D4F74B}"/>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5" name="Footer Placeholder 4">
            <a:extLst>
              <a:ext uri="{FF2B5EF4-FFF2-40B4-BE49-F238E27FC236}">
                <a16:creationId xmlns:a16="http://schemas.microsoft.com/office/drawing/2014/main" id="{78EEC40F-1B1B-2437-D9E6-AFE47FCFAF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262FD3C-1BF7-D2FC-442C-A757D36DB3A2}"/>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37829237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0D80B-6FC8-F9D4-49C6-02680933B24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6F0946-4470-2E4F-30E6-EBC47536B6B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D0D04E-08F0-7805-1882-EC83311DFBB2}"/>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5" name="Footer Placeholder 4">
            <a:extLst>
              <a:ext uri="{FF2B5EF4-FFF2-40B4-BE49-F238E27FC236}">
                <a16:creationId xmlns:a16="http://schemas.microsoft.com/office/drawing/2014/main" id="{3519C89A-BFBE-D684-80DF-6E5794EFFD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6E0E95-2D1A-5E19-37DE-0BC4F91D97A8}"/>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20515069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D0CA9-971E-8BA0-BC63-864B0D79AF7E}"/>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9498009B-8536-B1BA-90C4-ABE8E12383A6}"/>
              </a:ext>
            </a:extLst>
          </p:cNvPr>
          <p:cNvSpPr>
            <a:spLocks noGrp="1"/>
          </p:cNvSpPr>
          <p:nvPr>
            <p:ph type="body" idx="1"/>
          </p:nvPr>
        </p:nvSpPr>
        <p:spPr>
          <a:xfrm>
            <a:off x="623888"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F91CCAF-06D0-C44F-ABF1-6BC85596FD4F}"/>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5" name="Footer Placeholder 4">
            <a:extLst>
              <a:ext uri="{FF2B5EF4-FFF2-40B4-BE49-F238E27FC236}">
                <a16:creationId xmlns:a16="http://schemas.microsoft.com/office/drawing/2014/main" id="{0BB3E0C7-71E2-3679-B223-AE841E0307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5E7F7E-6EB4-E3F3-6A9B-B2096C55579F}"/>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26975831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0746-D4DA-80E8-9998-DBAE58FA3E4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C859D-C284-5B79-7BD3-814A73BD5734}"/>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6401D3B-81A4-6781-D418-0B790A86C486}"/>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2F1DB17-6A33-90B7-6A17-DB78277450B7}"/>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6" name="Footer Placeholder 5">
            <a:extLst>
              <a:ext uri="{FF2B5EF4-FFF2-40B4-BE49-F238E27FC236}">
                <a16:creationId xmlns:a16="http://schemas.microsoft.com/office/drawing/2014/main" id="{D1847F92-2E32-28BA-1E76-A51152F5CC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018F0A-B6D3-0CBE-112D-B3FD678D4531}"/>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468360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83B4E-AD8A-FF57-E3D9-FEF69D66D267}"/>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2F23EF3-F8AE-5F58-CCC7-4E868DAFC487}"/>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732EBEBC-4182-3E66-CA31-39592BC9604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42DCFE7-7248-A8CF-589C-546BD481686C}"/>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125A5C22-8439-173D-BAB0-92DCBBAAA4EC}"/>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942ADA3-F306-E297-6DE8-5627ABBB7E4F}"/>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8" name="Footer Placeholder 7">
            <a:extLst>
              <a:ext uri="{FF2B5EF4-FFF2-40B4-BE49-F238E27FC236}">
                <a16:creationId xmlns:a16="http://schemas.microsoft.com/office/drawing/2014/main" id="{336B0C48-D549-875B-357C-B5621DFCC2F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C5954C8-2FBE-9043-9375-E3C47A50C00B}"/>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1297687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E2B9C-C7A7-6492-2998-BABF09B8DE7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4F16D01-1F77-55BD-C6D1-E2270B41511C}"/>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4" name="Footer Placeholder 3">
            <a:extLst>
              <a:ext uri="{FF2B5EF4-FFF2-40B4-BE49-F238E27FC236}">
                <a16:creationId xmlns:a16="http://schemas.microsoft.com/office/drawing/2014/main" id="{5F5232B8-95EA-1621-603D-85407F518B0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C94AE40-79A5-E9BE-ECB9-0E4B616876E5}"/>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419750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5F9A65-9AB2-1F78-C462-DAEB42834C21}"/>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3" name="Footer Placeholder 2">
            <a:extLst>
              <a:ext uri="{FF2B5EF4-FFF2-40B4-BE49-F238E27FC236}">
                <a16:creationId xmlns:a16="http://schemas.microsoft.com/office/drawing/2014/main" id="{5DFAFBB8-3BDD-67AA-7A0A-A74C44FD806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0FD9D4-2DD1-F20C-A430-E1672A53F690}"/>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405255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245680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9792F-07BA-4D04-AE86-69B17344950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66477189-6C4B-AB7F-04AE-AAA27947A2CD}"/>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083952A-525F-22E1-630D-97734510863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7152875-618C-0296-2055-87AF2B1278E7}"/>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6" name="Footer Placeholder 5">
            <a:extLst>
              <a:ext uri="{FF2B5EF4-FFF2-40B4-BE49-F238E27FC236}">
                <a16:creationId xmlns:a16="http://schemas.microsoft.com/office/drawing/2014/main" id="{F9887AB9-E39C-B5A4-864E-7B2644E9CF6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1295A86-EE26-6766-DCD2-334D4D6541B3}"/>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40109220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41492-316A-CC73-F069-A05A358A5E7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BD98322F-4964-A5F7-7557-7C64DA434491}"/>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91E74FF5-3E7C-D9E5-E457-59CC36B5D70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F835EEEA-165A-50E8-FAB1-D9D6E116063D}"/>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6" name="Footer Placeholder 5">
            <a:extLst>
              <a:ext uri="{FF2B5EF4-FFF2-40B4-BE49-F238E27FC236}">
                <a16:creationId xmlns:a16="http://schemas.microsoft.com/office/drawing/2014/main" id="{D23692BD-4A03-B8E9-9801-40A4BDFC19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05D01FB-04A0-1325-EFB8-0496E1787319}"/>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5268137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60B97-A3C0-6B26-7162-51793139331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B902AB9-503C-81F4-136E-EFEE918F4DD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6677C9-8C79-A93A-7A64-57BB3EDAAE56}"/>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5" name="Footer Placeholder 4">
            <a:extLst>
              <a:ext uri="{FF2B5EF4-FFF2-40B4-BE49-F238E27FC236}">
                <a16:creationId xmlns:a16="http://schemas.microsoft.com/office/drawing/2014/main" id="{586848CA-FC14-9D51-0F59-85E845FAD5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B93377-2F29-E052-293E-BDAFE194C94F}"/>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8268421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DD45DE-FB21-F99E-5FA5-3EC49A5D2802}"/>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66EFC0E-EAE1-7E01-A004-53F61E228588}"/>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1CC6F2-BCDA-F726-01CE-328EB064BF25}"/>
              </a:ext>
            </a:extLst>
          </p:cNvPr>
          <p:cNvSpPr>
            <a:spLocks noGrp="1"/>
          </p:cNvSpPr>
          <p:nvPr>
            <p:ph type="dt" sz="half" idx="10"/>
          </p:nvPr>
        </p:nvSpPr>
        <p:spPr/>
        <p:txBody>
          <a:bodyPr/>
          <a:lstStyle/>
          <a:p>
            <a:fld id="{BD2807D3-EBCA-41AA-85DE-6BDA5D28ED4A}" type="datetimeFigureOut">
              <a:rPr lang="en-US" smtClean="0"/>
              <a:t>12/3/2025</a:t>
            </a:fld>
            <a:endParaRPr lang="en-US"/>
          </a:p>
        </p:txBody>
      </p:sp>
      <p:sp>
        <p:nvSpPr>
          <p:cNvPr id="5" name="Footer Placeholder 4">
            <a:extLst>
              <a:ext uri="{FF2B5EF4-FFF2-40B4-BE49-F238E27FC236}">
                <a16:creationId xmlns:a16="http://schemas.microsoft.com/office/drawing/2014/main" id="{A35366F8-7BB8-0AFD-0543-0AA8CCD3A8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4AD198-183F-7B12-2BD4-C132350D05C9}"/>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9245460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4562511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590831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3043886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517177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44237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583560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9920572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87927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956780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660217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129309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33300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22252341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427710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84164256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984731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19670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37328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711805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97168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7654917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7604506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56987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01890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74737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7769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933953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060192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sz="2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sz="2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0"/>
            <a:ext cx="7772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27" name="Text Box 7"/>
          <p:cNvSpPr txBox="1">
            <a:spLocks noChangeArrowheads="1"/>
          </p:cNvSpPr>
          <p:nvPr userDrawn="1"/>
        </p:nvSpPr>
        <p:spPr bwMode="auto">
          <a:xfrm>
            <a:off x="0" y="6629400"/>
            <a:ext cx="2667000"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x-none" sz="800" i="0">
                <a:solidFill>
                  <a:schemeClr val="accent1"/>
                </a:solidFill>
              </a:rPr>
              <a:t>Pat Arnott</a:t>
            </a:r>
          </a:p>
        </p:txBody>
      </p:sp>
    </p:spTree>
    <p:extLst>
      <p:ext uri="{BB962C8B-B14F-4D97-AF65-F5344CB8AC3E}">
        <p14:creationId xmlns:p14="http://schemas.microsoft.com/office/powerpoint/2010/main" val="31416753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400">
          <a:solidFill>
            <a:schemeClr val="tx1"/>
          </a:solidFill>
          <a:latin typeface="+mn-lt"/>
          <a:ea typeface="+mn-ea"/>
        </a:defRPr>
      </a:lvl2pPr>
      <a:lvl3pPr marL="1143000" indent="-228600" algn="l" rtl="0" eaLnBrk="0" fontAlgn="base" hangingPunct="0">
        <a:spcBef>
          <a:spcPct val="20000"/>
        </a:spcBef>
        <a:spcAft>
          <a:spcPct val="0"/>
        </a:spcAft>
        <a:buChar char="•"/>
        <a:defRPr sz="14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C0F2440-63EB-E0F2-F5EC-A432D3A5EDA2}"/>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973B22E-A5C1-C1F6-CAE9-D4EB4AEA49B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E3209C-AEC9-276E-76F4-0063A12031E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BD2807D3-EBCA-41AA-85DE-6BDA5D28ED4A}" type="datetimeFigureOut">
              <a:rPr lang="en-US" smtClean="0"/>
              <a:t>12/3/2025</a:t>
            </a:fld>
            <a:endParaRPr lang="en-US"/>
          </a:p>
        </p:txBody>
      </p:sp>
      <p:sp>
        <p:nvSpPr>
          <p:cNvPr id="5" name="Footer Placeholder 4">
            <a:extLst>
              <a:ext uri="{FF2B5EF4-FFF2-40B4-BE49-F238E27FC236}">
                <a16:creationId xmlns:a16="http://schemas.microsoft.com/office/drawing/2014/main" id="{69ED613B-0BEB-BA2A-3D09-A4FFCFEABBD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DCA41154-B5A0-F875-B073-A6B33C3503F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CA3BE495-4EE2-4A9F-B721-DF1FAFC04D0A}" type="slidenum">
              <a:rPr lang="en-US" smtClean="0"/>
              <a:t>‹#›</a:t>
            </a:fld>
            <a:endParaRPr lang="en-US"/>
          </a:p>
        </p:txBody>
      </p:sp>
    </p:spTree>
    <p:extLst>
      <p:ext uri="{BB962C8B-B14F-4D97-AF65-F5344CB8AC3E}">
        <p14:creationId xmlns:p14="http://schemas.microsoft.com/office/powerpoint/2010/main" val="251333788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D30AB86-04A7-592E-B3CD-40074D86A365}"/>
              </a:ext>
            </a:extLst>
          </p:cNvPr>
          <p:cNvSpPr>
            <a:spLocks noGrp="1" noChangeArrowheads="1"/>
          </p:cNvSpPr>
          <p:nvPr>
            <p:ph type="title"/>
          </p:nvPr>
        </p:nvSpPr>
        <p:spPr bwMode="auto">
          <a:xfrm>
            <a:off x="7620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Box 7">
            <a:extLst>
              <a:ext uri="{FF2B5EF4-FFF2-40B4-BE49-F238E27FC236}">
                <a16:creationId xmlns:a16="http://schemas.microsoft.com/office/drawing/2014/main" id="{AE6E68E7-1E73-1522-B849-B7E68BC9CFF5}"/>
              </a:ext>
            </a:extLst>
          </p:cNvPr>
          <p:cNvSpPr txBox="1">
            <a:spLocks noChangeArrowheads="1"/>
          </p:cNvSpPr>
          <p:nvPr userDrawn="1"/>
        </p:nvSpPr>
        <p:spPr bwMode="auto">
          <a:xfrm>
            <a:off x="0" y="6705600"/>
            <a:ext cx="4191000" cy="2143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defRPr/>
            </a:pPr>
            <a:r>
              <a:rPr lang="en-US" sz="800">
                <a:solidFill>
                  <a:srgbClr val="BBE0E3"/>
                </a:solidFill>
              </a:rPr>
              <a:t>Pat Arnott, ATMS 749 Atmospheric Radiation Transfer</a:t>
            </a:r>
          </a:p>
        </p:txBody>
      </p:sp>
    </p:spTree>
    <p:extLst>
      <p:ext uri="{BB962C8B-B14F-4D97-AF65-F5344CB8AC3E}">
        <p14:creationId xmlns:p14="http://schemas.microsoft.com/office/powerpoint/2010/main" val="177661446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400">
          <a:solidFill>
            <a:schemeClr val="tx1"/>
          </a:solidFill>
          <a:latin typeface="+mn-lt"/>
          <a:ea typeface="+mn-ea"/>
        </a:defRPr>
      </a:lvl2pPr>
      <a:lvl3pPr marL="1143000" indent="-228600" algn="l" rtl="0" eaLnBrk="0" fontAlgn="base" hangingPunct="0">
        <a:spcBef>
          <a:spcPct val="20000"/>
        </a:spcBef>
        <a:spcAft>
          <a:spcPct val="0"/>
        </a:spcAft>
        <a:buChar char="•"/>
        <a:defRPr sz="14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219CA23-085A-A466-521C-D861C643004F}"/>
              </a:ext>
            </a:extLst>
          </p:cNvPr>
          <p:cNvSpPr>
            <a:spLocks noGrp="1" noChangeArrowheads="1"/>
          </p:cNvSpPr>
          <p:nvPr>
            <p:ph type="title"/>
          </p:nvPr>
        </p:nvSpPr>
        <p:spPr bwMode="auto">
          <a:xfrm>
            <a:off x="762000" y="0"/>
            <a:ext cx="7772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Box 7">
            <a:extLst>
              <a:ext uri="{FF2B5EF4-FFF2-40B4-BE49-F238E27FC236}">
                <a16:creationId xmlns:a16="http://schemas.microsoft.com/office/drawing/2014/main" id="{45A682F8-99AB-EE4F-9975-7BDED7C46B97}"/>
              </a:ext>
            </a:extLst>
          </p:cNvPr>
          <p:cNvSpPr txBox="1">
            <a:spLocks noChangeArrowheads="1"/>
          </p:cNvSpPr>
          <p:nvPr userDrawn="1"/>
        </p:nvSpPr>
        <p:spPr bwMode="auto">
          <a:xfrm>
            <a:off x="0" y="6629400"/>
            <a:ext cx="2667000" cy="2143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defRPr/>
            </a:pPr>
            <a:r>
              <a:rPr lang="en-US" sz="800" i="0">
                <a:solidFill>
                  <a:schemeClr val="accent1"/>
                </a:solidFill>
              </a:rPr>
              <a:t>Pat Arnott, ATMS 749 Atmospheric Radiation Transfer</a:t>
            </a:r>
          </a:p>
        </p:txBody>
      </p:sp>
    </p:spTree>
    <p:extLst>
      <p:ext uri="{BB962C8B-B14F-4D97-AF65-F5344CB8AC3E}">
        <p14:creationId xmlns:p14="http://schemas.microsoft.com/office/powerpoint/2010/main" val="371773140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400">
          <a:solidFill>
            <a:schemeClr val="tx1"/>
          </a:solidFill>
          <a:latin typeface="+mn-lt"/>
          <a:ea typeface="+mn-ea"/>
        </a:defRPr>
      </a:lvl2pPr>
      <a:lvl3pPr marL="1143000" indent="-228600" algn="l" rtl="0" eaLnBrk="0" fontAlgn="base" hangingPunct="0">
        <a:spcBef>
          <a:spcPct val="20000"/>
        </a:spcBef>
        <a:spcAft>
          <a:spcPct val="0"/>
        </a:spcAft>
        <a:buChar char="•"/>
        <a:defRPr sz="14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image" Target="../media/image28.gif"/><Relationship Id="rId7" Type="http://schemas.openxmlformats.org/officeDocument/2006/relationships/image" Target="../media/image31.gif"/><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image" Target="../media/image29.png"/><Relationship Id="rId4" Type="http://schemas.openxmlformats.org/officeDocument/2006/relationships/hyperlink" Target="http://www.lsbu.ac.uk/water/vibrat.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customXml" Target="../ink/ink4.xml"/><Relationship Id="rId1" Type="http://schemas.openxmlformats.org/officeDocument/2006/relationships/slideLayout" Target="../slideLayouts/slideLayout29.xml"/><Relationship Id="rId5" Type="http://schemas.openxmlformats.org/officeDocument/2006/relationships/image" Target="../media/image40.png"/><Relationship Id="rId4" Type="http://schemas.openxmlformats.org/officeDocument/2006/relationships/customXml" Target="../ink/ink5.xml"/></Relationships>
</file>

<file path=ppt/slides/_rels/slide18.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customXml" Target="../ink/ink6.xml"/><Relationship Id="rId1" Type="http://schemas.openxmlformats.org/officeDocument/2006/relationships/slideLayout" Target="../slideLayouts/slideLayout29.xml"/><Relationship Id="rId6" Type="http://schemas.openxmlformats.org/officeDocument/2006/relationships/customXml" Target="../ink/ink8.xml"/><Relationship Id="rId5" Type="http://schemas.openxmlformats.org/officeDocument/2006/relationships/image" Target="../media/image42.png"/><Relationship Id="rId4" Type="http://schemas.openxmlformats.org/officeDocument/2006/relationships/customXml" Target="../ink/ink7.xml"/><Relationship Id="rId9"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customXml" Target="../ink/ink10.xml"/><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gif"/><Relationship Id="rId5" Type="http://schemas.openxmlformats.org/officeDocument/2006/relationships/image" Target="../media/image11.gif"/><Relationship Id="rId4" Type="http://schemas.openxmlformats.org/officeDocument/2006/relationships/image" Target="../media/image10.gif"/></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customXml" Target="../ink/ink11.xml"/><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customXml" Target="../ink/ink12.xml"/><Relationship Id="rId1" Type="http://schemas.openxmlformats.org/officeDocument/2006/relationships/slideLayout" Target="../slideLayouts/slideLayout29.xml"/><Relationship Id="rId5" Type="http://schemas.openxmlformats.org/officeDocument/2006/relationships/image" Target="../media/image48.png"/><Relationship Id="rId4" Type="http://schemas.openxmlformats.org/officeDocument/2006/relationships/customXml" Target="../ink/ink13.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customXml" Target="../ink/ink14.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customXml" Target="../ink/ink15.xml"/><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hyperlink" Target="http://qels.com/theory/rayleighscattering/mass.cfm"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gif"/><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gif"/></Relationships>
</file>

<file path=ppt/slides/_rels/slide28.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67.emf"/><Relationship Id="rId4" Type="http://schemas.openxmlformats.org/officeDocument/2006/relationships/image" Target="../media/image6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8.png"/><Relationship Id="rId7"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3.emf"/></Relationships>
</file>

<file path=ppt/slides/_rels/slide3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hyperlink" Target="http://optics.kulgun.net/" TargetMode="External"/><Relationship Id="rId5" Type="http://schemas.openxmlformats.org/officeDocument/2006/relationships/hyperlink" Target="http://www.philiplaven.com/p8e.html" TargetMode="External"/><Relationship Id="rId4" Type="http://schemas.openxmlformats.org/officeDocument/2006/relationships/image" Target="../media/image78.png"/></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1.xml"/><Relationship Id="rId1" Type="http://schemas.openxmlformats.org/officeDocument/2006/relationships/slideLayout" Target="../slideLayouts/slideLayout39.xml"/><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9.xml"/></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customXml" Target="../ink/ink3.xml"/><Relationship Id="rId5" Type="http://schemas.openxmlformats.org/officeDocument/2006/relationships/image" Target="../media/image17.png"/><Relationship Id="rId4" Type="http://schemas.openxmlformats.org/officeDocument/2006/relationships/customXml" Target="../ink/ink2.xml"/></Relationships>
</file>

<file path=ppt/slides/_rels/slide5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4.xml"/><Relationship Id="rId1" Type="http://schemas.openxmlformats.org/officeDocument/2006/relationships/slideLayout" Target="../slideLayouts/slideLayout50.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2.png"/><Relationship Id="rId7" Type="http://schemas.openxmlformats.org/officeDocument/2006/relationships/image" Target="../media/image105.png"/><Relationship Id="rId2" Type="http://schemas.openxmlformats.org/officeDocument/2006/relationships/notesSlide" Target="../notesSlides/notesSlide26.xml"/><Relationship Id="rId1" Type="http://schemas.openxmlformats.org/officeDocument/2006/relationships/slideLayout" Target="../slideLayouts/slideLayout46.xml"/><Relationship Id="rId6" Type="http://schemas.openxmlformats.org/officeDocument/2006/relationships/image" Target="../media/image104.png"/><Relationship Id="rId5" Type="http://schemas.openxmlformats.org/officeDocument/2006/relationships/image" Target="../media/image100.png"/><Relationship Id="rId10" Type="http://schemas.openxmlformats.org/officeDocument/2006/relationships/image" Target="../media/image108.png"/><Relationship Id="rId4" Type="http://schemas.openxmlformats.org/officeDocument/2006/relationships/image" Target="../media/image103.png"/><Relationship Id="rId9" Type="http://schemas.openxmlformats.org/officeDocument/2006/relationships/image" Target="../media/image107.png"/></Relationships>
</file>

<file path=ppt/slides/_rels/slide5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7.xml"/><Relationship Id="rId1" Type="http://schemas.openxmlformats.org/officeDocument/2006/relationships/slideLayout" Target="../slideLayouts/slideLayout46.xml"/><Relationship Id="rId5" Type="http://schemas.openxmlformats.org/officeDocument/2006/relationships/image" Target="../media/image111.png"/><Relationship Id="rId4" Type="http://schemas.openxmlformats.org/officeDocument/2006/relationships/image" Target="../media/image110.png"/></Relationships>
</file>

<file path=ppt/slides/_rels/slide5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1.gi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115.png"/></Relationships>
</file>

<file path=ppt/slides/_rels/slide6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6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tif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2.gif"/><Relationship Id="rId4" Type="http://schemas.openxmlformats.org/officeDocument/2006/relationships/image" Target="../media/image21.gif"/></Relationships>
</file>

<file path=ppt/slides/_rels/slide7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7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image" Target="../media/image28.gif"/><Relationship Id="rId7" Type="http://schemas.openxmlformats.org/officeDocument/2006/relationships/image" Target="../media/image31.gif"/><Relationship Id="rId2" Type="http://schemas.openxmlformats.org/officeDocument/2006/relationships/notesSlide" Target="../notesSlides/notesSlide38.xml"/><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image" Target="../media/image29.png"/><Relationship Id="rId4" Type="http://schemas.openxmlformats.org/officeDocument/2006/relationships/hyperlink" Target="http://www.lsbu.ac.uk/water/vibrat.html" TargetMode="External"/></Relationships>
</file>

<file path=ppt/slides/_rels/slide7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77.xml.rels><?xml version="1.0" encoding="UTF-8" standalone="yes"?>
<Relationships xmlns="http://schemas.openxmlformats.org/package/2006/relationships"><Relationship Id="rId8" Type="http://schemas.openxmlformats.org/officeDocument/2006/relationships/image" Target="../media/image134.gif"/><Relationship Id="rId3" Type="http://schemas.openxmlformats.org/officeDocument/2006/relationships/image" Target="../media/image129.gif"/><Relationship Id="rId7" Type="http://schemas.openxmlformats.org/officeDocument/2006/relationships/image" Target="../media/image133.gif"/><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gif"/><Relationship Id="rId5" Type="http://schemas.openxmlformats.org/officeDocument/2006/relationships/image" Target="../media/image131.gif"/><Relationship Id="rId10" Type="http://schemas.openxmlformats.org/officeDocument/2006/relationships/image" Target="../media/image136.gif"/><Relationship Id="rId4" Type="http://schemas.openxmlformats.org/officeDocument/2006/relationships/image" Target="../media/image130.gif"/><Relationship Id="rId9" Type="http://schemas.openxmlformats.org/officeDocument/2006/relationships/image" Target="../media/image135.gif"/></Relationships>
</file>

<file path=ppt/slides/_rels/slide7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8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8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147.emf"/><Relationship Id="rId4" Type="http://schemas.openxmlformats.org/officeDocument/2006/relationships/image" Target="../media/image146.emf"/></Relationships>
</file>

<file path=ppt/slides/_rels/slide8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aterAbsorpt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81000"/>
            <a:ext cx="3692525" cy="2741613"/>
          </a:xfrm>
          <a:prstGeom prst="rect">
            <a:avLst/>
          </a:prstGeom>
          <a:noFill/>
          <a:extLst>
            <a:ext uri="{909E8E84-426E-40dd-AFC4-6F175D3DCCD1}">
              <a14:hiddenFill xmlns:a14="http://schemas.microsoft.com/office/drawing/2010/main" xmlns="">
                <a:solidFill>
                  <a:srgbClr val="FFFFFF"/>
                </a:solidFill>
              </a14:hiddenFill>
            </a:ext>
          </a:extLst>
        </p:spPr>
      </p:pic>
      <p:pic>
        <p:nvPicPr>
          <p:cNvPr id="34819" name="Picture 3" descr="solarMas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
            <a:ext cx="4013200" cy="2743200"/>
          </a:xfrm>
          <a:prstGeom prst="rect">
            <a:avLst/>
          </a:prstGeom>
          <a:noFill/>
          <a:extLst>
            <a:ext uri="{909E8E84-426E-40dd-AFC4-6F175D3DCCD1}">
              <a14:hiddenFill xmlns:a14="http://schemas.microsoft.com/office/drawing/2010/main" xmlns="">
                <a:solidFill>
                  <a:srgbClr val="FFFFFF"/>
                </a:solidFill>
              </a14:hiddenFill>
            </a:ext>
          </a:extLst>
        </p:spPr>
      </p:pic>
      <p:pic>
        <p:nvPicPr>
          <p:cNvPr id="34820" name="Picture 4" descr="FTIRspectr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505200"/>
            <a:ext cx="4013200" cy="2740025"/>
          </a:xfrm>
          <a:prstGeom prst="rect">
            <a:avLst/>
          </a:prstGeom>
          <a:noFill/>
          <a:extLst>
            <a:ext uri="{909E8E84-426E-40dd-AFC4-6F175D3DCCD1}">
              <a14:hiddenFill xmlns:a14="http://schemas.microsoft.com/office/drawing/2010/main" xmlns="">
                <a:solidFill>
                  <a:srgbClr val="FFFFFF"/>
                </a:solidFill>
              </a14:hiddenFill>
            </a:ext>
          </a:extLst>
        </p:spPr>
      </p:pic>
      <p:pic>
        <p:nvPicPr>
          <p:cNvPr id="34821" name="Picture 5" descr="IMG_06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200400"/>
            <a:ext cx="2439988" cy="1830388"/>
          </a:xfrm>
          <a:prstGeom prst="rect">
            <a:avLst/>
          </a:prstGeom>
          <a:noFill/>
          <a:extLst>
            <a:ext uri="{909E8E84-426E-40dd-AFC4-6F175D3DCCD1}">
              <a14:hiddenFill xmlns:a14="http://schemas.microsoft.com/office/drawing/2010/main" xmlns="">
                <a:solidFill>
                  <a:srgbClr val="FFFFFF"/>
                </a:solidFill>
              </a14:hiddenFill>
            </a:ext>
          </a:extLst>
        </p:spPr>
      </p:pic>
      <p:pic>
        <p:nvPicPr>
          <p:cNvPr id="34822" name="Picture 6" descr="IMG_06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4013" y="5027613"/>
            <a:ext cx="2439987" cy="1830387"/>
          </a:xfrm>
          <a:prstGeom prst="rect">
            <a:avLst/>
          </a:prstGeom>
          <a:noFill/>
          <a:extLst>
            <a:ext uri="{909E8E84-426E-40dd-AFC4-6F175D3DCCD1}">
              <a14:hiddenFill xmlns:a14="http://schemas.microsoft.com/office/drawing/2010/main" xmlns="">
                <a:solidFill>
                  <a:srgbClr val="FFFFFF"/>
                </a:solidFill>
              </a14:hiddenFill>
            </a:ext>
          </a:extLst>
        </p:spPr>
      </p:pic>
      <p:pic>
        <p:nvPicPr>
          <p:cNvPr id="34823" name="Picture 7" descr="IMG_06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4013" y="3200400"/>
            <a:ext cx="2439987" cy="1830388"/>
          </a:xfrm>
          <a:prstGeom prst="rect">
            <a:avLst/>
          </a:prstGeom>
          <a:noFill/>
          <a:extLst>
            <a:ext uri="{909E8E84-426E-40dd-AFC4-6F175D3DCCD1}">
              <a14:hiddenFill xmlns:a14="http://schemas.microsoft.com/office/drawing/2010/main" xmlns="">
                <a:solidFill>
                  <a:srgbClr val="FFFFFF"/>
                </a:solidFill>
              </a14:hiddenFill>
            </a:ext>
          </a:extLst>
        </p:spPr>
      </p:pic>
      <p:pic>
        <p:nvPicPr>
          <p:cNvPr id="34824" name="Picture 8" descr="20080318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5029200"/>
            <a:ext cx="2286000" cy="1828800"/>
          </a:xfrm>
          <a:prstGeom prst="rect">
            <a:avLst/>
          </a:prstGeom>
          <a:noFill/>
          <a:extLst>
            <a:ext uri="{909E8E84-426E-40dd-AFC4-6F175D3DCCD1}">
              <a14:hiddenFill xmlns:a14="http://schemas.microsoft.com/office/drawing/2010/main" xmlns="">
                <a:solidFill>
                  <a:srgbClr val="FFFFFF"/>
                </a:solidFill>
              </a14:hiddenFill>
            </a:ext>
          </a:extLst>
        </p:spPr>
      </p:pic>
      <p:sp>
        <p:nvSpPr>
          <p:cNvPr id="34825" name="Rectangle 9"/>
          <p:cNvSpPr>
            <a:spLocks noGrp="1" noChangeArrowheads="1"/>
          </p:cNvSpPr>
          <p:nvPr>
            <p:ph type="ctrTitle"/>
          </p:nvPr>
        </p:nvSpPr>
        <p:spPr>
          <a:xfrm>
            <a:off x="609600" y="0"/>
            <a:ext cx="7772400" cy="381000"/>
          </a:xfrm>
        </p:spPr>
        <p:txBody>
          <a:bodyPr/>
          <a:lstStyle/>
          <a:p>
            <a:r>
              <a:rPr lang="en-US" dirty="0"/>
              <a:t>Chapter 4:  Atmospheric Radiation Transf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284F8A63-EFE1-2AB9-84D1-97D51083934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81CAB5-CEF3-9720-D019-C7A192245A2C}"/>
              </a:ext>
            </a:extLst>
          </p:cNvPr>
          <p:cNvSpPr>
            <a:spLocks noGrp="1"/>
          </p:cNvSpPr>
          <p:nvPr>
            <p:ph type="title"/>
          </p:nvPr>
        </p:nvSpPr>
        <p:spPr>
          <a:xfrm>
            <a:off x="381000" y="25138"/>
            <a:ext cx="8458200" cy="1143000"/>
          </a:xfrm>
        </p:spPr>
        <p:txBody>
          <a:bodyPr/>
          <a:lstStyle/>
          <a:p>
            <a:r>
              <a:rPr lang="en-US" dirty="0">
                <a:solidFill>
                  <a:srgbClr val="FFFF00"/>
                </a:solidFill>
              </a:rPr>
              <a:t>1 Layer Atmosphere Model</a:t>
            </a:r>
            <a:br>
              <a:rPr lang="en-US" dirty="0">
                <a:solidFill>
                  <a:srgbClr val="FFFF00"/>
                </a:solidFill>
              </a:rPr>
            </a:br>
            <a:r>
              <a:rPr lang="en-US" dirty="0">
                <a:solidFill>
                  <a:srgbClr val="FFFF00"/>
                </a:solidFill>
              </a:rPr>
              <a:t>Shortwave Albedo = 0.3 Shortwave Transmissivity = 0.96</a:t>
            </a:r>
          </a:p>
        </p:txBody>
      </p:sp>
      <p:pic>
        <p:nvPicPr>
          <p:cNvPr id="4" name="Picture 3">
            <a:extLst>
              <a:ext uri="{FF2B5EF4-FFF2-40B4-BE49-F238E27FC236}">
                <a16:creationId xmlns:a16="http://schemas.microsoft.com/office/drawing/2014/main" id="{BC3B95F8-F22E-6248-58CC-C5FC2188D24D}"/>
              </a:ext>
            </a:extLst>
          </p:cNvPr>
          <p:cNvPicPr>
            <a:picLocks noChangeAspect="1"/>
          </p:cNvPicPr>
          <p:nvPr/>
        </p:nvPicPr>
        <p:blipFill>
          <a:blip r:embed="rId2"/>
          <a:stretch>
            <a:fillRect/>
          </a:stretch>
        </p:blipFill>
        <p:spPr>
          <a:xfrm>
            <a:off x="1784350" y="1600200"/>
            <a:ext cx="5422900" cy="4559300"/>
          </a:xfrm>
          <a:prstGeom prst="rect">
            <a:avLst/>
          </a:prstGeom>
        </p:spPr>
      </p:pic>
    </p:spTree>
    <p:extLst>
      <p:ext uri="{BB962C8B-B14F-4D97-AF65-F5344CB8AC3E}">
        <p14:creationId xmlns:p14="http://schemas.microsoft.com/office/powerpoint/2010/main" val="40103989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5AB88D-DAAF-D9B0-8280-B782ED480758}"/>
            </a:ext>
          </a:extLst>
        </p:cNvPr>
        <p:cNvGrpSpPr/>
        <p:nvPr/>
      </p:nvGrpSpPr>
      <p:grpSpPr>
        <a:xfrm>
          <a:off x="0" y="0"/>
          <a:ext cx="0" cy="0"/>
          <a:chOff x="0" y="0"/>
          <a:chExt cx="0" cy="0"/>
        </a:xfrm>
      </p:grpSpPr>
      <p:sp>
        <p:nvSpPr>
          <p:cNvPr id="47106" name="Rectangle 2">
            <a:extLst>
              <a:ext uri="{FF2B5EF4-FFF2-40B4-BE49-F238E27FC236}">
                <a16:creationId xmlns:a16="http://schemas.microsoft.com/office/drawing/2014/main" id="{A9C53E4E-1132-FAED-E179-E706C6A97601}"/>
              </a:ext>
            </a:extLst>
          </p:cNvPr>
          <p:cNvSpPr>
            <a:spLocks noGrp="1" noRot="1" noChangeArrowheads="1"/>
          </p:cNvSpPr>
          <p:nvPr>
            <p:ph type="title" idx="4294967295"/>
          </p:nvPr>
        </p:nvSpPr>
        <p:spPr>
          <a:xfrm>
            <a:off x="152400" y="-304800"/>
            <a:ext cx="8229600" cy="914400"/>
          </a:xfrm>
        </p:spPr>
        <p:txBody>
          <a:bodyPr lIns="0" rIns="0" bIns="0" anchor="b"/>
          <a:lstStyle/>
          <a:p>
            <a:r>
              <a:rPr lang="en-US" sz="2800"/>
              <a:t>Global Energy Balance</a:t>
            </a:r>
          </a:p>
        </p:txBody>
      </p:sp>
      <p:pic>
        <p:nvPicPr>
          <p:cNvPr id="47107" name="Picture 5" descr="C:\Documents and Settings\soconnell.WESLEYAN\My Documents\0  199 Environmental Science\199-2004\Cunningham and Cunningham materials\chapt09\art_library\color_art_library\09_02.jpg">
            <a:extLst>
              <a:ext uri="{FF2B5EF4-FFF2-40B4-BE49-F238E27FC236}">
                <a16:creationId xmlns:a16="http://schemas.microsoft.com/office/drawing/2014/main" id="{9F2D0195-1C49-6F74-D392-3D73195600D8}"/>
              </a:ext>
            </a:extLst>
          </p:cNvPr>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0" y="990600"/>
            <a:ext cx="9144000" cy="5638800"/>
          </a:xfrm>
          <a:prstGeom prst="rect">
            <a:avLst/>
          </a:prstGeom>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pic>
      <p:sp>
        <p:nvSpPr>
          <p:cNvPr id="47108" name="Rectangle 5">
            <a:extLst>
              <a:ext uri="{FF2B5EF4-FFF2-40B4-BE49-F238E27FC236}">
                <a16:creationId xmlns:a16="http://schemas.microsoft.com/office/drawing/2014/main" id="{0794FC98-B830-1B59-8DB2-6E0D1751D6DE}"/>
              </a:ext>
            </a:extLst>
          </p:cNvPr>
          <p:cNvSpPr>
            <a:spLocks noChangeArrowheads="1"/>
          </p:cNvSpPr>
          <p:nvPr/>
        </p:nvSpPr>
        <p:spPr bwMode="auto">
          <a:xfrm>
            <a:off x="457200" y="5802313"/>
            <a:ext cx="3048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800">
                <a:solidFill>
                  <a:srgbClr val="66FF33"/>
                </a:solidFill>
              </a:rPr>
              <a:t>Incoming = 45 +88 = 133</a:t>
            </a:r>
          </a:p>
        </p:txBody>
      </p:sp>
      <p:sp>
        <p:nvSpPr>
          <p:cNvPr id="47109" name="Rectangle 6">
            <a:extLst>
              <a:ext uri="{FF2B5EF4-FFF2-40B4-BE49-F238E27FC236}">
                <a16:creationId xmlns:a16="http://schemas.microsoft.com/office/drawing/2014/main" id="{286002C1-B8E7-8002-EBD5-34CECA9DD98B}"/>
              </a:ext>
            </a:extLst>
          </p:cNvPr>
          <p:cNvSpPr>
            <a:spLocks noChangeArrowheads="1"/>
          </p:cNvSpPr>
          <p:nvPr/>
        </p:nvSpPr>
        <p:spPr bwMode="auto">
          <a:xfrm>
            <a:off x="381000" y="6183313"/>
            <a:ext cx="3429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800"/>
              <a:t>Outgoing = 104 + 24 + 5 = 133</a:t>
            </a:r>
          </a:p>
        </p:txBody>
      </p:sp>
      <p:sp>
        <p:nvSpPr>
          <p:cNvPr id="47110" name="Rectangle 11">
            <a:extLst>
              <a:ext uri="{FF2B5EF4-FFF2-40B4-BE49-F238E27FC236}">
                <a16:creationId xmlns:a16="http://schemas.microsoft.com/office/drawing/2014/main" id="{DAB2A9EE-CA12-8038-7109-2E59F5F123E9}"/>
              </a:ext>
            </a:extLst>
          </p:cNvPr>
          <p:cNvSpPr>
            <a:spLocks noChangeArrowheads="1"/>
          </p:cNvSpPr>
          <p:nvPr/>
        </p:nvSpPr>
        <p:spPr bwMode="auto">
          <a:xfrm>
            <a:off x="609600" y="6564313"/>
            <a:ext cx="8382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200"/>
              <a:t>From Cunningham &amp; Cunningham, 2004</a:t>
            </a:r>
            <a:r>
              <a:rPr lang="en-US" sz="1800"/>
              <a:t>, </a:t>
            </a:r>
            <a:r>
              <a:rPr lang="en-US" sz="800"/>
              <a:t>Fig. 9.2</a:t>
            </a:r>
          </a:p>
        </p:txBody>
      </p:sp>
    </p:spTree>
    <p:extLst>
      <p:ext uri="{BB962C8B-B14F-4D97-AF65-F5344CB8AC3E}">
        <p14:creationId xmlns:p14="http://schemas.microsoft.com/office/powerpoint/2010/main" val="122390984"/>
      </p:ext>
    </p:extLst>
  </p:cSld>
  <p:clrMapOvr>
    <a:masterClrMapping/>
  </p:clrMapOvr>
  <p:transition spd="med" advClick="0"/>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6ED36BA8-1776-94B0-6185-E38D300C8D05}"/>
            </a:ext>
          </a:extLst>
        </p:cNvPr>
        <p:cNvGrpSpPr/>
        <p:nvPr/>
      </p:nvGrpSpPr>
      <p:grpSpPr>
        <a:xfrm>
          <a:off x="0" y="0"/>
          <a:ext cx="0" cy="0"/>
          <a:chOff x="0" y="0"/>
          <a:chExt cx="0" cy="0"/>
        </a:xfrm>
      </p:grpSpPr>
      <p:sp>
        <p:nvSpPr>
          <p:cNvPr id="14338" name="Rectangle 1026">
            <a:extLst>
              <a:ext uri="{FF2B5EF4-FFF2-40B4-BE49-F238E27FC236}">
                <a16:creationId xmlns:a16="http://schemas.microsoft.com/office/drawing/2014/main" id="{E410BC8E-9B84-B3F1-C461-40DB28CAC227}"/>
              </a:ext>
            </a:extLst>
          </p:cNvPr>
          <p:cNvSpPr>
            <a:spLocks noGrp="1" noChangeArrowheads="1"/>
          </p:cNvSpPr>
          <p:nvPr>
            <p:ph type="title"/>
          </p:nvPr>
        </p:nvSpPr>
        <p:spPr>
          <a:xfrm>
            <a:off x="2963863" y="0"/>
            <a:ext cx="6078537" cy="727075"/>
          </a:xfrm>
        </p:spPr>
        <p:txBody>
          <a:bodyPr/>
          <a:lstStyle/>
          <a:p>
            <a:pPr eaLnBrk="1" hangingPunct="1"/>
            <a:r>
              <a:rPr lang="en-US" altLang="x-none" dirty="0">
                <a:solidFill>
                  <a:srgbClr val="FFFF00"/>
                </a:solidFill>
              </a:rPr>
              <a:t>Some Energy States of Water Molecules</a:t>
            </a:r>
          </a:p>
        </p:txBody>
      </p:sp>
      <p:pic>
        <p:nvPicPr>
          <p:cNvPr id="14339" name="Picture 1027" descr="WaterMoleculeDance">
            <a:extLst>
              <a:ext uri="{FF2B5EF4-FFF2-40B4-BE49-F238E27FC236}">
                <a16:creationId xmlns:a16="http://schemas.microsoft.com/office/drawing/2014/main" id="{8DE90220-F5A3-34CE-6356-171BD118A9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6725" y="598488"/>
            <a:ext cx="5884863" cy="246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340" name="Rectangle 1028">
            <a:extLst>
              <a:ext uri="{FF2B5EF4-FFF2-40B4-BE49-F238E27FC236}">
                <a16:creationId xmlns:a16="http://schemas.microsoft.com/office/drawing/2014/main" id="{8A2AD5E2-B683-D345-790F-37B851F72037}"/>
              </a:ext>
            </a:extLst>
          </p:cNvPr>
          <p:cNvSpPr>
            <a:spLocks noChangeArrowheads="1"/>
          </p:cNvSpPr>
          <p:nvPr/>
        </p:nvSpPr>
        <p:spPr bwMode="auto">
          <a:xfrm>
            <a:off x="203200" y="3119438"/>
            <a:ext cx="36512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hlinkClick r:id="rId4"/>
              </a:rPr>
              <a:t>http://www.lsbu.ac.uk/water/vibrat.html</a:t>
            </a:r>
            <a:endPar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1" name="Rectangle 1031">
            <a:extLst>
              <a:ext uri="{FF2B5EF4-FFF2-40B4-BE49-F238E27FC236}">
                <a16:creationId xmlns:a16="http://schemas.microsoft.com/office/drawing/2014/main" id="{EAE1523D-A577-FF98-BA08-071762116219}"/>
              </a:ext>
            </a:extLst>
          </p:cNvPr>
          <p:cNvSpPr>
            <a:spLocks noChangeArrowheads="1"/>
          </p:cNvSpPr>
          <p:nvPr/>
        </p:nvSpPr>
        <p:spPr bwMode="auto">
          <a:xfrm>
            <a:off x="185738" y="3689350"/>
            <a:ext cx="4419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 of Carbon Dioxide Molecules</a:t>
            </a:r>
          </a:p>
        </p:txBody>
      </p:sp>
      <p:pic>
        <p:nvPicPr>
          <p:cNvPr id="14342" name="Picture 1032" descr="co2_molecule_vibrate_modes_big">
            <a:extLst>
              <a:ext uri="{FF2B5EF4-FFF2-40B4-BE49-F238E27FC236}">
                <a16:creationId xmlns:a16="http://schemas.microsoft.com/office/drawing/2014/main" id="{6F698B32-3F8F-CEE1-542A-5FD22D4675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963" y="3195638"/>
            <a:ext cx="3821112"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1033">
            <a:extLst>
              <a:ext uri="{FF2B5EF4-FFF2-40B4-BE49-F238E27FC236}">
                <a16:creationId xmlns:a16="http://schemas.microsoft.com/office/drawing/2014/main" id="{62663284-1F60-56B9-B003-E9947160264A}"/>
              </a:ext>
            </a:extLst>
          </p:cNvPr>
          <p:cNvSpPr>
            <a:spLocks noChangeArrowheads="1"/>
          </p:cNvSpPr>
          <p:nvPr/>
        </p:nvSpPr>
        <p:spPr bwMode="auto">
          <a:xfrm>
            <a:off x="806450" y="4311650"/>
            <a:ext cx="78422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x-none"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4" name="Rectangle 1034">
            <a:extLst>
              <a:ext uri="{FF2B5EF4-FFF2-40B4-BE49-F238E27FC236}">
                <a16:creationId xmlns:a16="http://schemas.microsoft.com/office/drawing/2014/main" id="{967336D1-7E34-64B4-F2B9-D9F81763F171}"/>
              </a:ext>
            </a:extLst>
          </p:cNvPr>
          <p:cNvSpPr>
            <a:spLocks noChangeArrowheads="1"/>
          </p:cNvSpPr>
          <p:nvPr/>
        </p:nvSpPr>
        <p:spPr bwMode="auto">
          <a:xfrm>
            <a:off x="176213" y="4162425"/>
            <a:ext cx="4699000"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dirty="0">
                <a:ln>
                  <a:noFill/>
                </a:ln>
                <a:solidFill>
                  <a:srgbClr val="FFFF00"/>
                </a:solidFill>
                <a:effectLst/>
                <a:uLnTx/>
                <a:uFillTx/>
                <a:latin typeface="Arial" charset="0"/>
                <a:ea typeface="ＭＳ Ｐゴシック" charset="-128"/>
              </a:rPr>
              <a:t>Vibration modes of carbon dioxide. Mode (a) is symmetric and results in no net displacement of the molecule's "center of charge", and is therefore not associated with the absorption of IR radiation. Modes (b) and (c) do displace the "center of charge", creating a "dipole moment", and therefore are modes that result from EM radiation absorption, and are thus responsible for making CO2 a greenhouse gas. </a:t>
            </a:r>
          </a:p>
        </p:txBody>
      </p:sp>
      <p:sp>
        <p:nvSpPr>
          <p:cNvPr id="14345" name="Line 1038">
            <a:extLst>
              <a:ext uri="{FF2B5EF4-FFF2-40B4-BE49-F238E27FC236}">
                <a16:creationId xmlns:a16="http://schemas.microsoft.com/office/drawing/2014/main" id="{D23EA331-080D-9331-245F-120EC8B74253}"/>
              </a:ext>
            </a:extLst>
          </p:cNvPr>
          <p:cNvSpPr>
            <a:spLocks noChangeShapeType="1"/>
          </p:cNvSpPr>
          <p:nvPr/>
        </p:nvSpPr>
        <p:spPr bwMode="auto">
          <a:xfrm flipV="1">
            <a:off x="4754563" y="6361113"/>
            <a:ext cx="1206500" cy="354012"/>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charset="0"/>
              <a:ea typeface="ＭＳ Ｐゴシック" charset="-128"/>
            </a:endParaRPr>
          </a:p>
        </p:txBody>
      </p:sp>
      <p:sp>
        <p:nvSpPr>
          <p:cNvPr id="14346" name="Rectangle 1039">
            <a:extLst>
              <a:ext uri="{FF2B5EF4-FFF2-40B4-BE49-F238E27FC236}">
                <a16:creationId xmlns:a16="http://schemas.microsoft.com/office/drawing/2014/main" id="{461E309C-14B1-A026-9800-6CB674BED223}"/>
              </a:ext>
            </a:extLst>
          </p:cNvPr>
          <p:cNvSpPr>
            <a:spLocks noChangeArrowheads="1"/>
          </p:cNvSpPr>
          <p:nvPr/>
        </p:nvSpPr>
        <p:spPr bwMode="auto">
          <a:xfrm rot="-489077">
            <a:off x="2957513" y="6305550"/>
            <a:ext cx="2390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ja-JP" sz="2400" b="0" i="0" u="none" strike="noStrike" kern="1200" cap="none" spc="0" normalizeH="0" baseline="0" noProof="0">
                <a:ln>
                  <a:noFill/>
                </a:ln>
                <a:solidFill>
                  <a:srgbClr val="FFFF00"/>
                </a:solidFill>
                <a:effectLst/>
                <a:uLnTx/>
                <a:uFillTx/>
                <a:latin typeface="Arial" charset="0"/>
                <a:ea typeface="ＭＳ Ｐゴシック" charset="-128"/>
              </a:rPr>
              <a:t>15 um motion</a:t>
            </a: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endPar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pic>
        <p:nvPicPr>
          <p:cNvPr id="14347" name="Picture 1040" descr="co2b">
            <a:extLst>
              <a:ext uri="{FF2B5EF4-FFF2-40B4-BE49-F238E27FC236}">
                <a16:creationId xmlns:a16="http://schemas.microsoft.com/office/drawing/2014/main" id="{74B3863D-DBDE-366A-BDEA-899DF85743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3513" y="5207000"/>
            <a:ext cx="1524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1041" descr="co2a">
            <a:extLst>
              <a:ext uri="{FF2B5EF4-FFF2-40B4-BE49-F238E27FC236}">
                <a16:creationId xmlns:a16="http://schemas.microsoft.com/office/drawing/2014/main" id="{6C1DBBA7-C082-4554-AB54-7217E1EC20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125" y="4200525"/>
            <a:ext cx="11477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42" descr="co2c">
            <a:extLst>
              <a:ext uri="{FF2B5EF4-FFF2-40B4-BE49-F238E27FC236}">
                <a16:creationId xmlns:a16="http://schemas.microsoft.com/office/drawing/2014/main" id="{5D4AD061-AB40-32E8-CC87-7D4B325202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25" y="3959225"/>
            <a:ext cx="12192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Box 1">
            <a:extLst>
              <a:ext uri="{FF2B5EF4-FFF2-40B4-BE49-F238E27FC236}">
                <a16:creationId xmlns:a16="http://schemas.microsoft.com/office/drawing/2014/main" id="{BF9D33E2-162A-0836-D6A8-F51438845635}"/>
              </a:ext>
            </a:extLst>
          </p:cNvPr>
          <p:cNvSpPr txBox="1">
            <a:spLocks noChangeArrowheads="1"/>
          </p:cNvSpPr>
          <p:nvPr/>
        </p:nvSpPr>
        <p:spPr bwMode="auto">
          <a:xfrm>
            <a:off x="207169" y="15300"/>
            <a:ext cx="273526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dirty="0">
                <a:ln>
                  <a:noFill/>
                </a:ln>
                <a:solidFill>
                  <a:srgbClr val="FFFF00"/>
                </a:solidFill>
                <a:effectLst/>
                <a:uLnTx/>
                <a:uFillTx/>
                <a:latin typeface="Arial" charset="0"/>
                <a:ea typeface="ＭＳ Ｐゴシック" charset="-128"/>
              </a:rPr>
              <a:t>Atmospheric molecules lead very active </a:t>
            </a:r>
            <a:r>
              <a:rPr kumimoji="0" lang="en-US" altLang="en-US" sz="2400" b="0" i="0" u="none" strike="noStrike" kern="1200" cap="none" spc="0" normalizeH="0" baseline="0" noProof="0" dirty="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dirty="0">
                <a:ln>
                  <a:noFill/>
                </a:ln>
                <a:solidFill>
                  <a:srgbClr val="FFFF00"/>
                </a:solidFill>
                <a:effectLst/>
                <a:uLnTx/>
                <a:uFillTx/>
                <a:latin typeface="Arial" charset="0"/>
                <a:ea typeface="ＭＳ Ｐゴシック" charset="-128"/>
              </a:rPr>
              <a:t>lives</a:t>
            </a:r>
            <a:r>
              <a:rPr kumimoji="0" lang="en-US" altLang="en-US" sz="2400" b="0" i="0" u="none" strike="noStrike" kern="1200" cap="none" spc="0" normalizeH="0" baseline="0" noProof="0" dirty="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dirty="0">
                <a:ln>
                  <a:noFill/>
                </a:ln>
                <a:solidFill>
                  <a:srgbClr val="FFFF00"/>
                </a:solidFill>
                <a:effectLst/>
                <a:uLnTx/>
                <a:uFillTx/>
                <a:latin typeface="Arial" charset="0"/>
                <a:ea typeface="ＭＳ Ｐゴシック" charset="-128"/>
              </a:rPr>
              <a:t> due to thermal and electromagnetic energy exchange, especially in the IR.</a:t>
            </a:r>
          </a:p>
        </p:txBody>
      </p:sp>
    </p:spTree>
    <p:extLst>
      <p:ext uri="{BB962C8B-B14F-4D97-AF65-F5344CB8AC3E}">
        <p14:creationId xmlns:p14="http://schemas.microsoft.com/office/powerpoint/2010/main" val="7400976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73369A-12DE-3F69-BBE3-84B6B91C1DB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33A997-210A-3484-32D7-81281C7A5B5C}"/>
              </a:ext>
            </a:extLst>
          </p:cNvPr>
          <p:cNvSpPr>
            <a:spLocks noGrp="1"/>
          </p:cNvSpPr>
          <p:nvPr>
            <p:ph type="title"/>
          </p:nvPr>
        </p:nvSpPr>
        <p:spPr>
          <a:xfrm>
            <a:off x="23878" y="0"/>
            <a:ext cx="9144000" cy="609600"/>
          </a:xfrm>
        </p:spPr>
        <p:txBody>
          <a:bodyPr/>
          <a:lstStyle/>
          <a:p>
            <a:r>
              <a:rPr lang="en-US" dirty="0"/>
              <a:t>Energy Transitions in Molecules</a:t>
            </a:r>
          </a:p>
        </p:txBody>
      </p:sp>
      <p:pic>
        <p:nvPicPr>
          <p:cNvPr id="10" name="Picture 5" descr="fig9-5">
            <a:extLst>
              <a:ext uri="{FF2B5EF4-FFF2-40B4-BE49-F238E27FC236}">
                <a16:creationId xmlns:a16="http://schemas.microsoft.com/office/drawing/2014/main" id="{080D1C89-8CF5-DFAB-4C49-B4DA10218DE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913" y="1136758"/>
            <a:ext cx="5486400" cy="4584483"/>
          </a:xfrm>
          <a:prstGeom prst="rect">
            <a:avLst/>
          </a:prstGeom>
          <a:noFill/>
          <a:extLst>
            <a:ext uri="{909E8E84-426E-40dd-AFC4-6F175D3DCCD1}">
              <a14:hiddenFill xmlns=""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79E1F89-E752-2189-3838-B9B35953C3B3}"/>
                  </a:ext>
                </a:extLst>
              </p:cNvPr>
              <p:cNvSpPr txBox="1"/>
              <p:nvPr/>
            </p:nvSpPr>
            <p:spPr>
              <a:xfrm>
                <a:off x="4876800" y="2090329"/>
                <a:ext cx="2984470" cy="712567"/>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𝑬</m:t>
                          </m:r>
                        </m:e>
                        <m: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𝒓𝒐𝒕𝒂𝒕𝒊𝒐𝒏</m:t>
                          </m:r>
                        </m:sub>
                      </m:s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f>
                        <m:f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𝑱</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𝑱</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𝟏</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𝒉</m:t>
                              </m:r>
                            </m:e>
                            <m: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𝟐</m:t>
                              </m:r>
                            </m:sup>
                          </m:sSup>
                        </m:num>
                        <m:den>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𝟖</m:t>
                          </m:r>
                          <m:sSup>
                            <m:sSup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𝝅</m:t>
                              </m:r>
                            </m:e>
                            <m: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𝟐</m:t>
                              </m:r>
                            </m:sup>
                          </m:s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𝝁</m:t>
                          </m:r>
                          <m:sSubSup>
                            <m:sSubSup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𝒓</m:t>
                              </m:r>
                            </m:e>
                            <m: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𝟎</m:t>
                              </m:r>
                            </m:sub>
                            <m: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𝟐</m:t>
                              </m:r>
                            </m:sup>
                          </m:sSubSup>
                        </m:den>
                      </m:f>
                    </m:oMath>
                  </m:oMathPara>
                </a14:m>
                <a:endParaRPr kumimoji="0" lang="en-US" sz="2000" b="1" i="0" u="none" strike="noStrike" kern="1200" cap="none" spc="0" normalizeH="0" baseline="0" noProof="0" dirty="0">
                  <a:ln>
                    <a:noFill/>
                  </a:ln>
                  <a:solidFill>
                    <a:srgbClr val="000000"/>
                  </a:solidFill>
                  <a:effectLst/>
                  <a:uLnTx/>
                  <a:uFillTx/>
                  <a:latin typeface="Arial" charset="0"/>
                  <a:ea typeface="ＭＳ Ｐゴシック" charset="0"/>
                </a:endParaRPr>
              </a:p>
            </p:txBody>
          </p:sp>
        </mc:Choice>
        <mc:Fallback xmlns="">
          <p:sp>
            <p:nvSpPr>
              <p:cNvPr id="3" name="TextBox 2">
                <a:extLst>
                  <a:ext uri="{FF2B5EF4-FFF2-40B4-BE49-F238E27FC236}">
                    <a16:creationId xmlns:a16="http://schemas.microsoft.com/office/drawing/2014/main" id="{9AF70CC3-B14F-4B03-B544-26077D620F3B}"/>
                  </a:ext>
                </a:extLst>
              </p:cNvPr>
              <p:cNvSpPr txBox="1">
                <a:spLocks noRot="1" noChangeAspect="1" noMove="1" noResize="1" noEditPoints="1" noAdjustHandles="1" noChangeArrowheads="1" noChangeShapeType="1" noTextEdit="1"/>
              </p:cNvSpPr>
              <p:nvPr/>
            </p:nvSpPr>
            <p:spPr>
              <a:xfrm>
                <a:off x="4876800" y="2090329"/>
                <a:ext cx="2984470" cy="7125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C0A7221-F723-8FCE-7461-D1416B71310E}"/>
                  </a:ext>
                </a:extLst>
              </p:cNvPr>
              <p:cNvSpPr txBox="1"/>
              <p:nvPr/>
            </p:nvSpPr>
            <p:spPr>
              <a:xfrm>
                <a:off x="2057400" y="5181600"/>
                <a:ext cx="4383957" cy="691536"/>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𝑬</m:t>
                          </m:r>
                        </m:e>
                        <m: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𝒗𝒊𝒃𝒓𝒂𝒕𝒊𝒐𝒏</m:t>
                          </m:r>
                        </m:sub>
                      </m:s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d>
                        <m:d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𝝂</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f>
                            <m:f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𝟏</m:t>
                              </m:r>
                            </m:num>
                            <m:den>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𝟐</m:t>
                              </m:r>
                            </m:den>
                          </m:f>
                        </m:e>
                      </m:d>
                      <m:r>
                        <a:rPr kumimoji="0" lang="en-US" sz="2000" b="1" i="0" u="none" strike="noStrike" kern="1200" cap="none" spc="0" normalizeH="0" baseline="0" noProof="0" smtClean="0">
                          <a:ln>
                            <a:noFill/>
                          </a:ln>
                          <a:solidFill>
                            <a:srgbClr val="000000"/>
                          </a:solidFill>
                          <a:effectLst/>
                          <a:uLnTx/>
                          <a:uFillTx/>
                          <a:latin typeface="Cambria Math" panose="02040503050406030204" pitchFamily="18" charset="0"/>
                        </a:rPr>
                        <m:t>𝐡𝐟</m:t>
                      </m:r>
                      <m:r>
                        <a:rPr kumimoji="0" lang="en-US" sz="2000" b="1" i="0" u="none" strike="noStrike" kern="1200" cap="none" spc="0" normalizeH="0" baseline="0" noProof="0" smtClean="0">
                          <a:ln>
                            <a:noFill/>
                          </a:ln>
                          <a:solidFill>
                            <a:srgbClr val="000000"/>
                          </a:solidFill>
                          <a:effectLst/>
                          <a:uLnTx/>
                          <a:uFillTx/>
                          <a:latin typeface="Cambria Math" panose="02040503050406030204" pitchFamily="18" charset="0"/>
                        </a:rPr>
                        <m:t>     </m:t>
                      </m:r>
                      <m:r>
                        <a:rPr kumimoji="0" lang="el-GR"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𝝂</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𝟎</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𝟏</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𝟐</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oMath>
                  </m:oMathPara>
                </a14:m>
                <a:endParaRPr kumimoji="0" lang="en-US" sz="2000" b="1" i="0" u="none" strike="noStrike" kern="1200" cap="none" spc="0" normalizeH="0" baseline="0" noProof="0" dirty="0">
                  <a:ln>
                    <a:noFill/>
                  </a:ln>
                  <a:solidFill>
                    <a:srgbClr val="000000"/>
                  </a:solidFill>
                  <a:effectLst/>
                  <a:uLnTx/>
                  <a:uFillTx/>
                  <a:latin typeface="Arial" charset="0"/>
                  <a:ea typeface="ＭＳ Ｐゴシック" charset="0"/>
                </a:endParaRPr>
              </a:p>
            </p:txBody>
          </p:sp>
        </mc:Choice>
        <mc:Fallback xmlns="">
          <p:sp>
            <p:nvSpPr>
              <p:cNvPr id="4" name="TextBox 3">
                <a:extLst>
                  <a:ext uri="{FF2B5EF4-FFF2-40B4-BE49-F238E27FC236}">
                    <a16:creationId xmlns:a16="http://schemas.microsoft.com/office/drawing/2014/main" id="{CAE79BAA-457A-4D55-853A-C275BAAE049F}"/>
                  </a:ext>
                </a:extLst>
              </p:cNvPr>
              <p:cNvSpPr txBox="1">
                <a:spLocks noRot="1" noChangeAspect="1" noMove="1" noResize="1" noEditPoints="1" noAdjustHandles="1" noChangeArrowheads="1" noChangeShapeType="1" noTextEdit="1"/>
              </p:cNvSpPr>
              <p:nvPr/>
            </p:nvSpPr>
            <p:spPr>
              <a:xfrm>
                <a:off x="2057400" y="5181600"/>
                <a:ext cx="4383957" cy="6915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595705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213280-3BC5-ADEB-1196-9F3245D275FF}"/>
            </a:ext>
          </a:extLst>
        </p:cNvPr>
        <p:cNvGrpSpPr/>
        <p:nvPr/>
      </p:nvGrpSpPr>
      <p:grpSpPr>
        <a:xfrm>
          <a:off x="0" y="0"/>
          <a:ext cx="0" cy="0"/>
          <a:chOff x="0" y="0"/>
          <a:chExt cx="0" cy="0"/>
        </a:xfrm>
      </p:grpSpPr>
      <p:sp>
        <p:nvSpPr>
          <p:cNvPr id="145410" name="Rectangle 2">
            <a:extLst>
              <a:ext uri="{FF2B5EF4-FFF2-40B4-BE49-F238E27FC236}">
                <a16:creationId xmlns:a16="http://schemas.microsoft.com/office/drawing/2014/main" id="{276A2F21-4FEF-77BE-3B91-72DAD8AABEA1}"/>
              </a:ext>
            </a:extLst>
          </p:cNvPr>
          <p:cNvSpPr>
            <a:spLocks noGrp="1" noChangeArrowheads="1"/>
          </p:cNvSpPr>
          <p:nvPr>
            <p:ph type="title"/>
          </p:nvPr>
        </p:nvSpPr>
        <p:spPr>
          <a:xfrm>
            <a:off x="762000" y="0"/>
            <a:ext cx="7772400" cy="609600"/>
          </a:xfrm>
        </p:spPr>
        <p:txBody>
          <a:bodyPr/>
          <a:lstStyle/>
          <a:p>
            <a:r>
              <a:rPr lang="en-US"/>
              <a:t>Line Broadening</a:t>
            </a:r>
          </a:p>
        </p:txBody>
      </p:sp>
      <p:pic>
        <p:nvPicPr>
          <p:cNvPr id="145411" name="Picture 3" descr="fig9-6">
            <a:extLst>
              <a:ext uri="{FF2B5EF4-FFF2-40B4-BE49-F238E27FC236}">
                <a16:creationId xmlns:a16="http://schemas.microsoft.com/office/drawing/2014/main" id="{00E6FBC2-7BAF-A1BC-5849-0CC73D20CD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855663"/>
            <a:ext cx="3757613" cy="5483225"/>
          </a:xfrm>
          <a:prstGeom prst="rect">
            <a:avLst/>
          </a:prstGeom>
          <a:noFill/>
          <a:extLst>
            <a:ext uri="{909E8E84-426E-40dd-AFC4-6F175D3DCCD1}">
              <a14:hiddenFill xmlns:a14="http://schemas.microsoft.com/office/drawing/2010/main" xmlns="">
                <a:solidFill>
                  <a:srgbClr val="FFFFFF"/>
                </a:solidFill>
              </a14:hiddenFill>
            </a:ext>
          </a:extLst>
        </p:spPr>
      </p:pic>
      <p:sp>
        <p:nvSpPr>
          <p:cNvPr id="145412" name="Rectangle 4">
            <a:extLst>
              <a:ext uri="{FF2B5EF4-FFF2-40B4-BE49-F238E27FC236}">
                <a16:creationId xmlns:a16="http://schemas.microsoft.com/office/drawing/2014/main" id="{EBC069E4-FBB1-D541-3343-C824DEEB3624}"/>
              </a:ext>
            </a:extLst>
          </p:cNvPr>
          <p:cNvSpPr>
            <a:spLocks noChangeArrowheads="1"/>
          </p:cNvSpPr>
          <p:nvPr/>
        </p:nvSpPr>
        <p:spPr bwMode="auto">
          <a:xfrm>
            <a:off x="4289425" y="593725"/>
            <a:ext cx="4699000" cy="62039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Arial" charset="0"/>
                <a:ea typeface="ＭＳ Ｐゴシック" charset="0"/>
              </a:rPr>
              <a:t>Natural Broadening</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a:t>
            </a:r>
            <a:br>
              <a:rPr kumimoji="0" lang="en-US" sz="1600" b="0" i="0" u="none" strike="noStrike" kern="1200" cap="none" spc="0" normalizeH="0" baseline="0" noProof="0">
                <a:ln>
                  <a:noFill/>
                </a:ln>
                <a:solidFill>
                  <a:srgbClr val="000000"/>
                </a:solidFill>
                <a:effectLst/>
                <a:uLnTx/>
                <a:uFillTx/>
                <a:latin typeface="Arial" charset="0"/>
                <a:ea typeface="ＭＳ Ｐゴシック" charset="0"/>
              </a:rPr>
            </a:b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Finite time, finite widths (Heisenberg is uncertain about widths, certain they are not infinitely narrow!)</a:t>
            </a:r>
          </a:p>
          <a:p>
            <a:pPr marL="0" marR="0" lvl="0" indent="0" algn="l" defTabSz="914400" rtl="0" eaLnBrk="0" fontAlgn="base" latinLnBrk="0" hangingPunct="0">
              <a:lnSpc>
                <a:spcPct val="100000"/>
              </a:lnSpc>
              <a:spcBef>
                <a:spcPct val="0"/>
              </a:spcBef>
              <a:spcAft>
                <a:spcPct val="0"/>
              </a:spcAft>
              <a:buClrTx/>
              <a:buSzTx/>
              <a:buFontTx/>
              <a:buNone/>
              <a:tabLst/>
              <a:defRPr/>
            </a:pPr>
            <a:br>
              <a:rPr kumimoji="0" lang="en-US" sz="1600" b="0" i="0" u="none" strike="noStrike" kern="1200" cap="none" spc="0" normalizeH="0" baseline="0" noProof="0">
                <a:ln>
                  <a:noFill/>
                </a:ln>
                <a:solidFill>
                  <a:srgbClr val="000000"/>
                </a:solidFill>
                <a:effectLst/>
                <a:uLnTx/>
                <a:uFillTx/>
                <a:latin typeface="Arial" charset="0"/>
                <a:ea typeface="ＭＳ Ｐゴシック" charset="0"/>
              </a:rPr>
            </a:br>
            <a:r>
              <a:rPr kumimoji="0" lang="en-US" sz="1600" b="1" i="0" u="none" strike="noStrike" kern="1200" cap="none" spc="0" normalizeH="0" baseline="0" noProof="0">
                <a:ln>
                  <a:noFill/>
                </a:ln>
                <a:solidFill>
                  <a:srgbClr val="000000"/>
                </a:solidFill>
                <a:effectLst/>
                <a:uLnTx/>
                <a:uFillTx/>
                <a:latin typeface="Arial" charset="0"/>
                <a:ea typeface="ＭＳ Ｐゴシック" charset="0"/>
              </a:rPr>
              <a:t>Doppler Broadening</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Molecules with relative motions due to thermal energy </a:t>
            </a:r>
            <a:r>
              <a:rPr kumimoji="0" lang="ja-JP" altLang="en-US" sz="1600" b="0" i="0" u="none" strike="noStrike" kern="1200" cap="none" spc="0" normalizeH="0" baseline="0" noProof="0">
                <a:ln>
                  <a:noFill/>
                </a:ln>
                <a:solidFill>
                  <a:srgbClr val="000000"/>
                </a:solidFill>
                <a:effectLst/>
                <a:uLnTx/>
                <a:uFillTx/>
                <a:latin typeface="Arial" charset="0"/>
                <a:ea typeface="ＭＳ Ｐゴシック" charset="0"/>
              </a:rPr>
              <a:t>‘</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see</a:t>
            </a:r>
            <a:r>
              <a:rPr kumimoji="0" lang="ja-JP" altLang="en-US" sz="1600" b="0" i="0" u="none" strike="noStrike" kern="1200" cap="none" spc="0" normalizeH="0" baseline="0" noProof="0">
                <a:ln>
                  <a:noFill/>
                </a:ln>
                <a:solidFill>
                  <a:srgbClr val="000000"/>
                </a:solidFill>
                <a:effectLst/>
                <a:uLnTx/>
                <a:uFillTx/>
                <a:latin typeface="Arial" charset="0"/>
                <a:ea typeface="ＭＳ Ｐゴシック" charset="0"/>
              </a:rPr>
              <a:t>’</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 doppler shifts of the light. Important in the mesosphere.</a:t>
            </a:r>
          </a:p>
          <a:p>
            <a:pPr marL="0" marR="0" lvl="0" indent="0" algn="l" defTabSz="914400" rtl="0" eaLnBrk="0" fontAlgn="base" latinLnBrk="0" hangingPunct="0">
              <a:lnSpc>
                <a:spcPct val="100000"/>
              </a:lnSpc>
              <a:spcBef>
                <a:spcPct val="0"/>
              </a:spcBef>
              <a:spcAft>
                <a:spcPct val="0"/>
              </a:spcAft>
              <a:buClrTx/>
              <a:buSzTx/>
              <a:buFontTx/>
              <a:buNone/>
              <a:tabLst/>
              <a:defRPr/>
            </a:pPr>
            <a:br>
              <a:rPr kumimoji="0" lang="en-US" sz="1600" b="0" i="0" u="none" strike="noStrike" kern="1200" cap="none" spc="0" normalizeH="0" baseline="0" noProof="0">
                <a:ln>
                  <a:noFill/>
                </a:ln>
                <a:solidFill>
                  <a:srgbClr val="000000"/>
                </a:solidFill>
                <a:effectLst/>
                <a:uLnTx/>
                <a:uFillTx/>
                <a:latin typeface="Arial" charset="0"/>
                <a:ea typeface="ＭＳ Ｐゴシック" charset="0"/>
              </a:rPr>
            </a:br>
            <a:r>
              <a:rPr kumimoji="0" lang="en-US" sz="1600" b="1" i="0" u="none" strike="noStrike" kern="1200" cap="none" spc="0" normalizeH="0" baseline="0" noProof="0">
                <a:ln>
                  <a:noFill/>
                </a:ln>
                <a:solidFill>
                  <a:srgbClr val="000000"/>
                </a:solidFill>
                <a:effectLst/>
                <a:uLnTx/>
                <a:uFillTx/>
                <a:latin typeface="Arial" charset="0"/>
                <a:ea typeface="ＭＳ Ｐゴシック" charset="0"/>
              </a:rPr>
              <a:t>Pressure Broadening</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 Lorentz line shap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Molecular collisions distort energy levels for absorption and emission.  Emperically determined (by measurement).  Very important for the troposphere and lower stratosphere.</a:t>
            </a:r>
          </a:p>
        </p:txBody>
      </p:sp>
      <p:pic>
        <p:nvPicPr>
          <p:cNvPr id="145413" name="Picture 5" descr="doppler">
            <a:extLst>
              <a:ext uri="{FF2B5EF4-FFF2-40B4-BE49-F238E27FC236}">
                <a16:creationId xmlns:a16="http://schemas.microsoft.com/office/drawing/2014/main" id="{86A64548-54F6-8063-EB29-596284658F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392363"/>
            <a:ext cx="4268787" cy="735012"/>
          </a:xfrm>
          <a:prstGeom prst="rect">
            <a:avLst/>
          </a:prstGeom>
          <a:noFill/>
          <a:extLst>
            <a:ext uri="{909E8E84-426E-40dd-AFC4-6F175D3DCCD1}">
              <a14:hiddenFill xmlns:a14="http://schemas.microsoft.com/office/drawing/2010/main" xmlns="">
                <a:solidFill>
                  <a:srgbClr val="FFFFFF"/>
                </a:solidFill>
              </a14:hiddenFill>
            </a:ext>
          </a:extLst>
        </p:spPr>
      </p:pic>
      <p:pic>
        <p:nvPicPr>
          <p:cNvPr id="145414" name="Picture 6" descr="pressureBroad">
            <a:extLst>
              <a:ext uri="{FF2B5EF4-FFF2-40B4-BE49-F238E27FC236}">
                <a16:creationId xmlns:a16="http://schemas.microsoft.com/office/drawing/2014/main" id="{3422866F-CDFC-B21B-EC31-EE9E4802DD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813" y="4872038"/>
            <a:ext cx="5246687" cy="730250"/>
          </a:xfrm>
          <a:prstGeom prst="rect">
            <a:avLst/>
          </a:prstGeom>
          <a:noFill/>
          <a:extLst>
            <a:ext uri="{909E8E84-426E-40dd-AFC4-6F175D3DCCD1}">
              <a14:hiddenFill xmlns:a14="http://schemas.microsoft.com/office/drawing/2010/main" xmlns="">
                <a:solidFill>
                  <a:srgbClr val="FFFFFF"/>
                </a:solidFill>
              </a14:hiddenFill>
            </a:ext>
          </a:extLst>
        </p:spPr>
      </p:pic>
      <p:sp>
        <p:nvSpPr>
          <p:cNvPr id="145415" name="Rectangle 7">
            <a:extLst>
              <a:ext uri="{FF2B5EF4-FFF2-40B4-BE49-F238E27FC236}">
                <a16:creationId xmlns:a16="http://schemas.microsoft.com/office/drawing/2014/main" id="{CFAB280C-5D84-6680-153E-1E072D07C5B5}"/>
              </a:ext>
            </a:extLst>
          </p:cNvPr>
          <p:cNvSpPr>
            <a:spLocks noChangeArrowheads="1"/>
          </p:cNvSpPr>
          <p:nvPr/>
        </p:nvSpPr>
        <p:spPr bwMode="auto">
          <a:xfrm>
            <a:off x="1876425" y="3175000"/>
            <a:ext cx="912813" cy="274638"/>
          </a:xfrm>
          <a:prstGeom prst="rect">
            <a:avLst/>
          </a:prstGeom>
          <a:solidFill>
            <a:srgbClr val="FFFF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charset="0"/>
                <a:ea typeface="ＭＳ Ｐゴシック" charset="0"/>
              </a:rPr>
              <a:t>frequency</a:t>
            </a:r>
          </a:p>
        </p:txBody>
      </p:sp>
      <p:sp>
        <p:nvSpPr>
          <p:cNvPr id="145416" name="Rectangle 8">
            <a:extLst>
              <a:ext uri="{FF2B5EF4-FFF2-40B4-BE49-F238E27FC236}">
                <a16:creationId xmlns:a16="http://schemas.microsoft.com/office/drawing/2014/main" id="{6A37CD91-D976-4BE4-7E90-E3B1F6952FC6}"/>
              </a:ext>
            </a:extLst>
          </p:cNvPr>
          <p:cNvSpPr>
            <a:spLocks noChangeArrowheads="1"/>
          </p:cNvSpPr>
          <p:nvPr/>
        </p:nvSpPr>
        <p:spPr bwMode="auto">
          <a:xfrm>
            <a:off x="1889125" y="6096000"/>
            <a:ext cx="912813" cy="274638"/>
          </a:xfrm>
          <a:prstGeom prst="rect">
            <a:avLst/>
          </a:prstGeom>
          <a:solidFill>
            <a:srgbClr val="FFFF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charset="0"/>
                <a:ea typeface="ＭＳ Ｐゴシック" charset="0"/>
              </a:rPr>
              <a:t>frequency</a:t>
            </a:r>
          </a:p>
        </p:txBody>
      </p:sp>
    </p:spTree>
    <p:extLst>
      <p:ext uri="{BB962C8B-B14F-4D97-AF65-F5344CB8AC3E}">
        <p14:creationId xmlns:p14="http://schemas.microsoft.com/office/powerpoint/2010/main" val="36459407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2AEFFF2E-94A3-DFE3-2730-8FE892CDD7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5F9A69-5CE1-FFD0-3467-AC5AC26F42DB}"/>
              </a:ext>
            </a:extLst>
          </p:cNvPr>
          <p:cNvSpPr>
            <a:spLocks noGrp="1"/>
          </p:cNvSpPr>
          <p:nvPr>
            <p:ph type="title"/>
          </p:nvPr>
        </p:nvSpPr>
        <p:spPr>
          <a:xfrm>
            <a:off x="76200" y="25138"/>
            <a:ext cx="9067800" cy="736026"/>
          </a:xfrm>
        </p:spPr>
        <p:txBody>
          <a:bodyPr/>
          <a:lstStyle/>
          <a:p>
            <a:r>
              <a:rPr lang="en-US" dirty="0">
                <a:solidFill>
                  <a:srgbClr val="FFFF00"/>
                </a:solidFill>
              </a:rPr>
              <a:t>Absorption Per Molecule by Infrared Active Gases (Greenhouse Gases)</a:t>
            </a:r>
          </a:p>
        </p:txBody>
      </p:sp>
      <p:pic>
        <p:nvPicPr>
          <p:cNvPr id="4" name="Picture 3">
            <a:extLst>
              <a:ext uri="{FF2B5EF4-FFF2-40B4-BE49-F238E27FC236}">
                <a16:creationId xmlns:a16="http://schemas.microsoft.com/office/drawing/2014/main" id="{6B2042D0-34E2-7CD9-2C25-CD70FE2E42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200" y="837363"/>
            <a:ext cx="7747000" cy="5868237"/>
          </a:xfrm>
          <a:prstGeom prst="rect">
            <a:avLst/>
          </a:prstGeom>
        </p:spPr>
      </p:pic>
      <p:sp>
        <p:nvSpPr>
          <p:cNvPr id="5" name="TextBox 4">
            <a:extLst>
              <a:ext uri="{FF2B5EF4-FFF2-40B4-BE49-F238E27FC236}">
                <a16:creationId xmlns:a16="http://schemas.microsoft.com/office/drawing/2014/main" id="{7C7695DB-ADFD-190B-BE7D-22B716E12D91}"/>
              </a:ext>
            </a:extLst>
          </p:cNvPr>
          <p:cNvSpPr txBox="1"/>
          <p:nvPr/>
        </p:nvSpPr>
        <p:spPr>
          <a:xfrm>
            <a:off x="914400" y="6172200"/>
            <a:ext cx="851515" cy="369332"/>
          </a:xfrm>
          <a:prstGeom prst="rect">
            <a:avLst/>
          </a:prstGeom>
          <a:noFill/>
        </p:spPr>
        <p:txBody>
          <a:bodyPr wrap="none" rtlCol="0">
            <a:spAutoFit/>
          </a:bodyPr>
          <a:lstStyle/>
          <a:p>
            <a:r>
              <a:rPr lang="en-US" sz="1800" b="1" dirty="0">
                <a:solidFill>
                  <a:srgbClr val="FF0000"/>
                </a:solidFill>
              </a:rPr>
              <a:t>20 um</a:t>
            </a:r>
          </a:p>
        </p:txBody>
      </p:sp>
      <p:sp>
        <p:nvSpPr>
          <p:cNvPr id="6" name="TextBox 5">
            <a:extLst>
              <a:ext uri="{FF2B5EF4-FFF2-40B4-BE49-F238E27FC236}">
                <a16:creationId xmlns:a16="http://schemas.microsoft.com/office/drawing/2014/main" id="{99A651D9-8B8C-5B31-2B35-25EB2B06A56C}"/>
              </a:ext>
            </a:extLst>
          </p:cNvPr>
          <p:cNvSpPr txBox="1"/>
          <p:nvPr/>
        </p:nvSpPr>
        <p:spPr>
          <a:xfrm>
            <a:off x="7734925" y="6172200"/>
            <a:ext cx="723275" cy="369332"/>
          </a:xfrm>
          <a:prstGeom prst="rect">
            <a:avLst/>
          </a:prstGeom>
          <a:noFill/>
        </p:spPr>
        <p:txBody>
          <a:bodyPr wrap="none" rtlCol="0">
            <a:spAutoFit/>
          </a:bodyPr>
          <a:lstStyle/>
          <a:p>
            <a:r>
              <a:rPr lang="en-US" sz="1800" b="1">
                <a:solidFill>
                  <a:srgbClr val="FF0000"/>
                </a:solidFill>
              </a:rPr>
              <a:t>5 um</a:t>
            </a:r>
          </a:p>
        </p:txBody>
      </p:sp>
      <p:sp>
        <p:nvSpPr>
          <p:cNvPr id="7" name="TextBox 6">
            <a:extLst>
              <a:ext uri="{FF2B5EF4-FFF2-40B4-BE49-F238E27FC236}">
                <a16:creationId xmlns:a16="http://schemas.microsoft.com/office/drawing/2014/main" id="{00A25C98-C0F2-A008-75B0-141F3110B8B5}"/>
              </a:ext>
            </a:extLst>
          </p:cNvPr>
          <p:cNvSpPr txBox="1"/>
          <p:nvPr/>
        </p:nvSpPr>
        <p:spPr>
          <a:xfrm>
            <a:off x="1806725" y="1066800"/>
            <a:ext cx="851515" cy="369332"/>
          </a:xfrm>
          <a:prstGeom prst="rect">
            <a:avLst/>
          </a:prstGeom>
          <a:noFill/>
        </p:spPr>
        <p:txBody>
          <a:bodyPr wrap="none" rtlCol="0">
            <a:spAutoFit/>
          </a:bodyPr>
          <a:lstStyle/>
          <a:p>
            <a:r>
              <a:rPr lang="en-US" sz="1800" b="1" dirty="0">
                <a:solidFill>
                  <a:srgbClr val="FF0000"/>
                </a:solidFill>
              </a:rPr>
              <a:t>15 um</a:t>
            </a:r>
          </a:p>
        </p:txBody>
      </p:sp>
      <p:sp>
        <p:nvSpPr>
          <p:cNvPr id="8" name="TextBox 7">
            <a:extLst>
              <a:ext uri="{FF2B5EF4-FFF2-40B4-BE49-F238E27FC236}">
                <a16:creationId xmlns:a16="http://schemas.microsoft.com/office/drawing/2014/main" id="{28BC7D34-9FDD-778A-A74D-A9D687D7D01B}"/>
              </a:ext>
            </a:extLst>
          </p:cNvPr>
          <p:cNvSpPr txBox="1"/>
          <p:nvPr/>
        </p:nvSpPr>
        <p:spPr>
          <a:xfrm>
            <a:off x="2362200" y="6172200"/>
            <a:ext cx="1043876" cy="369332"/>
          </a:xfrm>
          <a:prstGeom prst="rect">
            <a:avLst/>
          </a:prstGeom>
          <a:noFill/>
        </p:spPr>
        <p:txBody>
          <a:bodyPr wrap="none" rtlCol="0">
            <a:spAutoFit/>
          </a:bodyPr>
          <a:lstStyle/>
          <a:p>
            <a:r>
              <a:rPr lang="en-US" sz="1800" b="1">
                <a:solidFill>
                  <a:srgbClr val="FF0000"/>
                </a:solidFill>
              </a:rPr>
              <a:t>12.5 um</a:t>
            </a:r>
          </a:p>
        </p:txBody>
      </p:sp>
      <p:sp>
        <p:nvSpPr>
          <p:cNvPr id="9" name="TextBox 8">
            <a:extLst>
              <a:ext uri="{FF2B5EF4-FFF2-40B4-BE49-F238E27FC236}">
                <a16:creationId xmlns:a16="http://schemas.microsoft.com/office/drawing/2014/main" id="{6A24FFF4-FAE9-5A0F-586F-E72943080317}"/>
              </a:ext>
            </a:extLst>
          </p:cNvPr>
          <p:cNvSpPr txBox="1"/>
          <p:nvPr/>
        </p:nvSpPr>
        <p:spPr>
          <a:xfrm>
            <a:off x="4724400" y="6060452"/>
            <a:ext cx="835485" cy="409650"/>
          </a:xfrm>
          <a:prstGeom prst="rect">
            <a:avLst/>
          </a:prstGeom>
          <a:noFill/>
        </p:spPr>
        <p:txBody>
          <a:bodyPr wrap="none" rtlCol="0">
            <a:spAutoFit/>
          </a:bodyPr>
          <a:lstStyle/>
          <a:p>
            <a:r>
              <a:rPr lang="en-US" sz="1600" b="1">
                <a:solidFill>
                  <a:srgbClr val="FF0000"/>
                </a:solidFill>
              </a:rPr>
              <a:t>7.7 um</a:t>
            </a:r>
            <a:endParaRPr lang="en-US" sz="1600" b="1" dirty="0">
              <a:solidFill>
                <a:srgbClr val="FF0000"/>
              </a:solidFill>
            </a:endParaRPr>
          </a:p>
        </p:txBody>
      </p:sp>
      <p:cxnSp>
        <p:nvCxnSpPr>
          <p:cNvPr id="11" name="Straight Arrow Connector 10">
            <a:extLst>
              <a:ext uri="{FF2B5EF4-FFF2-40B4-BE49-F238E27FC236}">
                <a16:creationId xmlns:a16="http://schemas.microsoft.com/office/drawing/2014/main" id="{0EAC469D-6148-AA44-AE2A-40A306929322}"/>
              </a:ext>
            </a:extLst>
          </p:cNvPr>
          <p:cNvCxnSpPr>
            <a:cxnSpLocks/>
          </p:cNvCxnSpPr>
          <p:nvPr/>
        </p:nvCxnSpPr>
        <p:spPr bwMode="auto">
          <a:xfrm>
            <a:off x="2514600" y="1600200"/>
            <a:ext cx="2514600" cy="0"/>
          </a:xfrm>
          <a:prstGeom prst="straightConnector1">
            <a:avLst/>
          </a:prstGeom>
          <a:solidFill>
            <a:schemeClr val="accent1"/>
          </a:solidFill>
          <a:ln w="25400" cap="flat" cmpd="sng" algn="ctr">
            <a:solidFill>
              <a:srgbClr val="FF0000"/>
            </a:solidFill>
            <a:prstDash val="solid"/>
            <a:round/>
            <a:headEnd type="triangle"/>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2" name="TextBox 11">
            <a:extLst>
              <a:ext uri="{FF2B5EF4-FFF2-40B4-BE49-F238E27FC236}">
                <a16:creationId xmlns:a16="http://schemas.microsoft.com/office/drawing/2014/main" id="{2B80BEE6-C9E9-D67A-072F-C6AD7B240EB8}"/>
              </a:ext>
            </a:extLst>
          </p:cNvPr>
          <p:cNvSpPr txBox="1"/>
          <p:nvPr/>
        </p:nvSpPr>
        <p:spPr>
          <a:xfrm>
            <a:off x="3105980" y="1337846"/>
            <a:ext cx="1654556" cy="338554"/>
          </a:xfrm>
          <a:prstGeom prst="rect">
            <a:avLst/>
          </a:prstGeom>
          <a:noFill/>
        </p:spPr>
        <p:txBody>
          <a:bodyPr wrap="none" rtlCol="0">
            <a:spAutoFit/>
          </a:bodyPr>
          <a:lstStyle/>
          <a:p>
            <a:r>
              <a:rPr lang="en-US" sz="1600" b="1" dirty="0">
                <a:solidFill>
                  <a:srgbClr val="FF0000"/>
                </a:solidFill>
              </a:rPr>
              <a:t>Window region</a:t>
            </a:r>
          </a:p>
        </p:txBody>
      </p:sp>
    </p:spTree>
    <p:extLst>
      <p:ext uri="{BB962C8B-B14F-4D97-AF65-F5344CB8AC3E}">
        <p14:creationId xmlns:p14="http://schemas.microsoft.com/office/powerpoint/2010/main" val="6121907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E9DC3-F2B5-A92E-65F9-86F8D863CC66}"/>
              </a:ext>
            </a:extLst>
          </p:cNvPr>
          <p:cNvSpPr>
            <a:spLocks noGrp="1"/>
          </p:cNvSpPr>
          <p:nvPr>
            <p:ph type="title"/>
          </p:nvPr>
        </p:nvSpPr>
        <p:spPr>
          <a:xfrm>
            <a:off x="914400" y="0"/>
            <a:ext cx="7772400" cy="685800"/>
          </a:xfrm>
        </p:spPr>
        <p:txBody>
          <a:bodyPr/>
          <a:lstStyle/>
          <a:p>
            <a:r>
              <a:rPr lang="en-US" dirty="0">
                <a:solidFill>
                  <a:srgbClr val="FFFF00"/>
                </a:solidFill>
              </a:rPr>
              <a:t>Problems 4-21 and 4-29:</a:t>
            </a:r>
          </a:p>
        </p:txBody>
      </p:sp>
      <p:pic>
        <p:nvPicPr>
          <p:cNvPr id="3" name="Picture 2">
            <a:extLst>
              <a:ext uri="{FF2B5EF4-FFF2-40B4-BE49-F238E27FC236}">
                <a16:creationId xmlns:a16="http://schemas.microsoft.com/office/drawing/2014/main" id="{93F96077-339D-2BA0-6915-5501009F0F1E}"/>
              </a:ext>
            </a:extLst>
          </p:cNvPr>
          <p:cNvPicPr>
            <a:picLocks noChangeAspect="1"/>
          </p:cNvPicPr>
          <p:nvPr/>
        </p:nvPicPr>
        <p:blipFill>
          <a:blip r:embed="rId2"/>
          <a:stretch>
            <a:fillRect/>
          </a:stretch>
        </p:blipFill>
        <p:spPr>
          <a:xfrm>
            <a:off x="457200" y="525775"/>
            <a:ext cx="8356105" cy="6332225"/>
          </a:xfrm>
          <a:prstGeom prst="rect">
            <a:avLst/>
          </a:prstGeom>
        </p:spPr>
      </p:pic>
    </p:spTree>
    <p:extLst>
      <p:ext uri="{BB962C8B-B14F-4D97-AF65-F5344CB8AC3E}">
        <p14:creationId xmlns:p14="http://schemas.microsoft.com/office/powerpoint/2010/main" val="29398257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4E2E9AB2-96B5-2A77-75A5-9060190054B0}"/>
                  </a:ext>
                </a:extLst>
              </p14:cNvPr>
              <p14:cNvContentPartPr/>
              <p14:nvPr/>
            </p14:nvContentPartPr>
            <p14:xfrm>
              <a:off x="673771" y="3177887"/>
              <a:ext cx="7295191" cy="2196487"/>
            </p14:xfrm>
          </p:contentPart>
        </mc:Choice>
        <mc:Fallback xmlns="">
          <p:pic>
            <p:nvPicPr>
              <p:cNvPr id="2" name="Ink 1">
                <a:extLst>
                  <a:ext uri="{FF2B5EF4-FFF2-40B4-BE49-F238E27FC236}">
                    <a16:creationId xmlns:a16="http://schemas.microsoft.com/office/drawing/2014/main" id="{4E2E9AB2-96B5-2A77-75A5-9060190054B0}"/>
                  </a:ext>
                </a:extLst>
              </p:cNvPr>
              <p:cNvPicPr/>
              <p:nvPr/>
            </p:nvPicPr>
            <p:blipFill>
              <a:blip r:embed="rId3"/>
              <a:stretch>
                <a:fillRect/>
              </a:stretch>
            </p:blipFill>
            <p:spPr>
              <a:xfrm>
                <a:off x="664772" y="3168891"/>
                <a:ext cx="7312830" cy="2214119"/>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476A7E60-5921-9BCE-98D3-9994B4AD1B21}"/>
                  </a:ext>
                </a:extLst>
              </p14:cNvPr>
              <p14:cNvContentPartPr/>
              <p14:nvPr/>
            </p14:nvContentPartPr>
            <p14:xfrm>
              <a:off x="2188369" y="1308821"/>
              <a:ext cx="4767263" cy="1247775"/>
            </p14:xfrm>
          </p:contentPart>
        </mc:Choice>
        <mc:Fallback xmlns="">
          <p:pic>
            <p:nvPicPr>
              <p:cNvPr id="3" name="Ink 2">
                <a:extLst>
                  <a:ext uri="{FF2B5EF4-FFF2-40B4-BE49-F238E27FC236}">
                    <a16:creationId xmlns:a16="http://schemas.microsoft.com/office/drawing/2014/main" id="{476A7E60-5921-9BCE-98D3-9994B4AD1B21}"/>
                  </a:ext>
                </a:extLst>
              </p:cNvPr>
              <p:cNvPicPr/>
              <p:nvPr/>
            </p:nvPicPr>
            <p:blipFill>
              <a:blip r:embed="rId5"/>
              <a:stretch>
                <a:fillRect/>
              </a:stretch>
            </p:blipFill>
            <p:spPr>
              <a:xfrm>
                <a:off x="2179369" y="1299823"/>
                <a:ext cx="4784904" cy="1265410"/>
              </a:xfrm>
              <a:prstGeom prst="rect">
                <a:avLst/>
              </a:prstGeom>
            </p:spPr>
          </p:pic>
        </mc:Fallback>
      </mc:AlternateContent>
      <p:sp>
        <p:nvSpPr>
          <p:cNvPr id="4" name="Title 3">
            <a:extLst>
              <a:ext uri="{FF2B5EF4-FFF2-40B4-BE49-F238E27FC236}">
                <a16:creationId xmlns:a16="http://schemas.microsoft.com/office/drawing/2014/main" id="{5D451032-7727-EB42-6A4A-ED2DA9562D56}"/>
              </a:ext>
            </a:extLst>
          </p:cNvPr>
          <p:cNvSpPr>
            <a:spLocks noGrp="1"/>
          </p:cNvSpPr>
          <p:nvPr>
            <p:ph type="title" idx="4294967295"/>
          </p:nvPr>
        </p:nvSpPr>
        <p:spPr>
          <a:xfrm>
            <a:off x="457200" y="0"/>
            <a:ext cx="7886700" cy="762000"/>
          </a:xfrm>
        </p:spPr>
        <p:txBody>
          <a:bodyPr/>
          <a:lstStyle/>
          <a:p>
            <a:r>
              <a:rPr lang="en-US" dirty="0"/>
              <a:t>Problem 4-21</a:t>
            </a:r>
          </a:p>
        </p:txBody>
      </p:sp>
    </p:spTree>
    <p:extLst>
      <p:ext uri="{BB962C8B-B14F-4D97-AF65-F5344CB8AC3E}">
        <p14:creationId xmlns:p14="http://schemas.microsoft.com/office/powerpoint/2010/main" val="40671499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EF8C0855-9072-C212-EDD8-3FB65CE07EE8}"/>
                  </a:ext>
                </a:extLst>
              </p14:cNvPr>
              <p14:cNvContentPartPr/>
              <p14:nvPr/>
            </p14:nvContentPartPr>
            <p14:xfrm>
              <a:off x="256310" y="2090144"/>
              <a:ext cx="3962400" cy="3402806"/>
            </p14:xfrm>
          </p:contentPart>
        </mc:Choice>
        <mc:Fallback xmlns="">
          <p:pic>
            <p:nvPicPr>
              <p:cNvPr id="2" name="Ink 1">
                <a:extLst>
                  <a:ext uri="{FF2B5EF4-FFF2-40B4-BE49-F238E27FC236}">
                    <a16:creationId xmlns:a16="http://schemas.microsoft.com/office/drawing/2014/main" id="{EF8C0855-9072-C212-EDD8-3FB65CE07EE8}"/>
                  </a:ext>
                </a:extLst>
              </p:cNvPr>
              <p:cNvPicPr/>
              <p:nvPr/>
            </p:nvPicPr>
            <p:blipFill>
              <a:blip r:embed="rId3"/>
              <a:stretch>
                <a:fillRect/>
              </a:stretch>
            </p:blipFill>
            <p:spPr>
              <a:xfrm>
                <a:off x="247309" y="2081147"/>
                <a:ext cx="3980043" cy="3420441"/>
              </a:xfrm>
              <a:prstGeom prst="rect">
                <a:avLst/>
              </a:prstGeom>
            </p:spPr>
          </p:pic>
        </mc:Fallback>
      </mc:AlternateContent>
      <p:sp>
        <p:nvSpPr>
          <p:cNvPr id="3" name="TextBox 2">
            <a:extLst>
              <a:ext uri="{FF2B5EF4-FFF2-40B4-BE49-F238E27FC236}">
                <a16:creationId xmlns:a16="http://schemas.microsoft.com/office/drawing/2014/main" id="{96DE046D-F83D-28D7-46B5-134F569739A1}"/>
              </a:ext>
            </a:extLst>
          </p:cNvPr>
          <p:cNvSpPr txBox="1"/>
          <p:nvPr/>
        </p:nvSpPr>
        <p:spPr>
          <a:xfrm>
            <a:off x="311728" y="1420687"/>
            <a:ext cx="2937164"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Derive the solar distance change part of the problem.</a:t>
            </a: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9B2939E3-9915-9BA7-DCD0-8D880ECE1471}"/>
                  </a:ext>
                </a:extLst>
              </p14:cNvPr>
              <p14:cNvContentPartPr/>
              <p14:nvPr/>
            </p14:nvContentPartPr>
            <p14:xfrm>
              <a:off x="4502726" y="1189667"/>
              <a:ext cx="4532709" cy="2361009"/>
            </p14:xfrm>
          </p:contentPart>
        </mc:Choice>
        <mc:Fallback xmlns="">
          <p:pic>
            <p:nvPicPr>
              <p:cNvPr id="4" name="Ink 3">
                <a:extLst>
                  <a:ext uri="{FF2B5EF4-FFF2-40B4-BE49-F238E27FC236}">
                    <a16:creationId xmlns:a16="http://schemas.microsoft.com/office/drawing/2014/main" id="{9B2939E3-9915-9BA7-DCD0-8D880ECE1471}"/>
                  </a:ext>
                </a:extLst>
              </p:cNvPr>
              <p:cNvPicPr/>
              <p:nvPr/>
            </p:nvPicPr>
            <p:blipFill>
              <a:blip r:embed="rId5"/>
              <a:stretch>
                <a:fillRect/>
              </a:stretch>
            </p:blipFill>
            <p:spPr>
              <a:xfrm>
                <a:off x="4493726" y="1180667"/>
                <a:ext cx="4550349" cy="2378650"/>
              </a:xfrm>
              <a:prstGeom prst="rect">
                <a:avLst/>
              </a:prstGeom>
            </p:spPr>
          </p:pic>
        </mc:Fallback>
      </mc:AlternateContent>
      <p:sp>
        <p:nvSpPr>
          <p:cNvPr id="5" name="Freeform: Shape 4">
            <a:extLst>
              <a:ext uri="{FF2B5EF4-FFF2-40B4-BE49-F238E27FC236}">
                <a16:creationId xmlns:a16="http://schemas.microsoft.com/office/drawing/2014/main" id="{68CE13E2-1EAF-0B24-545A-FF32EF9EFAE1}"/>
              </a:ext>
            </a:extLst>
          </p:cNvPr>
          <p:cNvSpPr/>
          <p:nvPr/>
        </p:nvSpPr>
        <p:spPr>
          <a:xfrm>
            <a:off x="3997037" y="912668"/>
            <a:ext cx="561109" cy="5105400"/>
          </a:xfrm>
          <a:custGeom>
            <a:avLst/>
            <a:gdLst>
              <a:gd name="connsiteX0" fmla="*/ 0 w 748145"/>
              <a:gd name="connsiteY0" fmla="*/ 0 h 6807200"/>
              <a:gd name="connsiteX1" fmla="*/ 9236 w 748145"/>
              <a:gd name="connsiteY1" fmla="*/ 138545 h 6807200"/>
              <a:gd name="connsiteX2" fmla="*/ 18473 w 748145"/>
              <a:gd name="connsiteY2" fmla="*/ 341745 h 6807200"/>
              <a:gd name="connsiteX3" fmla="*/ 55418 w 748145"/>
              <a:gd name="connsiteY3" fmla="*/ 581891 h 6807200"/>
              <a:gd name="connsiteX4" fmla="*/ 83127 w 748145"/>
              <a:gd name="connsiteY4" fmla="*/ 646545 h 6807200"/>
              <a:gd name="connsiteX5" fmla="*/ 147782 w 748145"/>
              <a:gd name="connsiteY5" fmla="*/ 822036 h 6807200"/>
              <a:gd name="connsiteX6" fmla="*/ 157018 w 748145"/>
              <a:gd name="connsiteY6" fmla="*/ 914400 h 6807200"/>
              <a:gd name="connsiteX7" fmla="*/ 175491 w 748145"/>
              <a:gd name="connsiteY7" fmla="*/ 1043709 h 6807200"/>
              <a:gd name="connsiteX8" fmla="*/ 193963 w 748145"/>
              <a:gd name="connsiteY8" fmla="*/ 1256145 h 6807200"/>
              <a:gd name="connsiteX9" fmla="*/ 212436 w 748145"/>
              <a:gd name="connsiteY9" fmla="*/ 1348509 h 6807200"/>
              <a:gd name="connsiteX10" fmla="*/ 221673 w 748145"/>
              <a:gd name="connsiteY10" fmla="*/ 1487054 h 6807200"/>
              <a:gd name="connsiteX11" fmla="*/ 230909 w 748145"/>
              <a:gd name="connsiteY11" fmla="*/ 1644073 h 6807200"/>
              <a:gd name="connsiteX12" fmla="*/ 249382 w 748145"/>
              <a:gd name="connsiteY12" fmla="*/ 1754909 h 6807200"/>
              <a:gd name="connsiteX13" fmla="*/ 277091 w 748145"/>
              <a:gd name="connsiteY13" fmla="*/ 1874982 h 6807200"/>
              <a:gd name="connsiteX14" fmla="*/ 286327 w 748145"/>
              <a:gd name="connsiteY14" fmla="*/ 1985818 h 6807200"/>
              <a:gd name="connsiteX15" fmla="*/ 314036 w 748145"/>
              <a:gd name="connsiteY15" fmla="*/ 2105891 h 6807200"/>
              <a:gd name="connsiteX16" fmla="*/ 332509 w 748145"/>
              <a:gd name="connsiteY16" fmla="*/ 2207491 h 6807200"/>
              <a:gd name="connsiteX17" fmla="*/ 350982 w 748145"/>
              <a:gd name="connsiteY17" fmla="*/ 2281382 h 6807200"/>
              <a:gd name="connsiteX18" fmla="*/ 369454 w 748145"/>
              <a:gd name="connsiteY18" fmla="*/ 2401454 h 6807200"/>
              <a:gd name="connsiteX19" fmla="*/ 415636 w 748145"/>
              <a:gd name="connsiteY19" fmla="*/ 2549236 h 6807200"/>
              <a:gd name="connsiteX20" fmla="*/ 434109 w 748145"/>
              <a:gd name="connsiteY20" fmla="*/ 2613891 h 6807200"/>
              <a:gd name="connsiteX21" fmla="*/ 471054 w 748145"/>
              <a:gd name="connsiteY21" fmla="*/ 2724727 h 6807200"/>
              <a:gd name="connsiteX22" fmla="*/ 526473 w 748145"/>
              <a:gd name="connsiteY22" fmla="*/ 2900218 h 6807200"/>
              <a:gd name="connsiteX23" fmla="*/ 554182 w 748145"/>
              <a:gd name="connsiteY23" fmla="*/ 2955636 h 6807200"/>
              <a:gd name="connsiteX24" fmla="*/ 563418 w 748145"/>
              <a:gd name="connsiteY24" fmla="*/ 3001818 h 6807200"/>
              <a:gd name="connsiteX25" fmla="*/ 581891 w 748145"/>
              <a:gd name="connsiteY25" fmla="*/ 3057236 h 6807200"/>
              <a:gd name="connsiteX26" fmla="*/ 600363 w 748145"/>
              <a:gd name="connsiteY26" fmla="*/ 3168073 h 6807200"/>
              <a:gd name="connsiteX27" fmla="*/ 646545 w 748145"/>
              <a:gd name="connsiteY27" fmla="*/ 3260436 h 6807200"/>
              <a:gd name="connsiteX28" fmla="*/ 674254 w 748145"/>
              <a:gd name="connsiteY28" fmla="*/ 3343564 h 6807200"/>
              <a:gd name="connsiteX29" fmla="*/ 683491 w 748145"/>
              <a:gd name="connsiteY29" fmla="*/ 3398982 h 6807200"/>
              <a:gd name="connsiteX30" fmla="*/ 729673 w 748145"/>
              <a:gd name="connsiteY30" fmla="*/ 3556000 h 6807200"/>
              <a:gd name="connsiteX31" fmla="*/ 748145 w 748145"/>
              <a:gd name="connsiteY31" fmla="*/ 4221018 h 6807200"/>
              <a:gd name="connsiteX32" fmla="*/ 738909 w 748145"/>
              <a:gd name="connsiteY32" fmla="*/ 4396509 h 6807200"/>
              <a:gd name="connsiteX33" fmla="*/ 701963 w 748145"/>
              <a:gd name="connsiteY33" fmla="*/ 4479636 h 6807200"/>
              <a:gd name="connsiteX34" fmla="*/ 655782 w 748145"/>
              <a:gd name="connsiteY34" fmla="*/ 4599709 h 6807200"/>
              <a:gd name="connsiteX35" fmla="*/ 600363 w 748145"/>
              <a:gd name="connsiteY35" fmla="*/ 4747491 h 6807200"/>
              <a:gd name="connsiteX36" fmla="*/ 618836 w 748145"/>
              <a:gd name="connsiteY36" fmla="*/ 4922982 h 6807200"/>
              <a:gd name="connsiteX37" fmla="*/ 674254 w 748145"/>
              <a:gd name="connsiteY37" fmla="*/ 5061527 h 6807200"/>
              <a:gd name="connsiteX38" fmla="*/ 674254 w 748145"/>
              <a:gd name="connsiteY38" fmla="*/ 5375564 h 6807200"/>
              <a:gd name="connsiteX39" fmla="*/ 637309 w 748145"/>
              <a:gd name="connsiteY39" fmla="*/ 5458691 h 6807200"/>
              <a:gd name="connsiteX40" fmla="*/ 609600 w 748145"/>
              <a:gd name="connsiteY40" fmla="*/ 5541818 h 6807200"/>
              <a:gd name="connsiteX41" fmla="*/ 572654 w 748145"/>
              <a:gd name="connsiteY41" fmla="*/ 5606473 h 6807200"/>
              <a:gd name="connsiteX42" fmla="*/ 544945 w 748145"/>
              <a:gd name="connsiteY42" fmla="*/ 5643418 h 6807200"/>
              <a:gd name="connsiteX43" fmla="*/ 508000 w 748145"/>
              <a:gd name="connsiteY43" fmla="*/ 5726545 h 6807200"/>
              <a:gd name="connsiteX44" fmla="*/ 480291 w 748145"/>
              <a:gd name="connsiteY44" fmla="*/ 5911273 h 6807200"/>
              <a:gd name="connsiteX45" fmla="*/ 544945 w 748145"/>
              <a:gd name="connsiteY45" fmla="*/ 6068291 h 6807200"/>
              <a:gd name="connsiteX46" fmla="*/ 581891 w 748145"/>
              <a:gd name="connsiteY46" fmla="*/ 6169891 h 6807200"/>
              <a:gd name="connsiteX47" fmla="*/ 591127 w 748145"/>
              <a:gd name="connsiteY47" fmla="*/ 6234545 h 6807200"/>
              <a:gd name="connsiteX48" fmla="*/ 600363 w 748145"/>
              <a:gd name="connsiteY48" fmla="*/ 6373091 h 6807200"/>
              <a:gd name="connsiteX49" fmla="*/ 618836 w 748145"/>
              <a:gd name="connsiteY49" fmla="*/ 6456218 h 6807200"/>
              <a:gd name="connsiteX50" fmla="*/ 600363 w 748145"/>
              <a:gd name="connsiteY50" fmla="*/ 6557818 h 6807200"/>
              <a:gd name="connsiteX51" fmla="*/ 591127 w 748145"/>
              <a:gd name="connsiteY51" fmla="*/ 6585527 h 6807200"/>
              <a:gd name="connsiteX52" fmla="*/ 600363 w 748145"/>
              <a:gd name="connsiteY52" fmla="*/ 6640945 h 6807200"/>
              <a:gd name="connsiteX53" fmla="*/ 591127 w 748145"/>
              <a:gd name="connsiteY53" fmla="*/ 6705600 h 6807200"/>
              <a:gd name="connsiteX54" fmla="*/ 609600 w 748145"/>
              <a:gd name="connsiteY54" fmla="*/ 6788727 h 6807200"/>
              <a:gd name="connsiteX55" fmla="*/ 591127 w 748145"/>
              <a:gd name="connsiteY55" fmla="*/ 6761018 h 6807200"/>
              <a:gd name="connsiteX56" fmla="*/ 572654 w 748145"/>
              <a:gd name="connsiteY56" fmla="*/ 6807200 h 680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48145" h="6807200">
                <a:moveTo>
                  <a:pt x="0" y="0"/>
                </a:moveTo>
                <a:cubicBezTo>
                  <a:pt x="3079" y="46182"/>
                  <a:pt x="6738" y="92328"/>
                  <a:pt x="9236" y="138545"/>
                </a:cubicBezTo>
                <a:cubicBezTo>
                  <a:pt x="12896" y="206249"/>
                  <a:pt x="11448" y="274307"/>
                  <a:pt x="18473" y="341745"/>
                </a:cubicBezTo>
                <a:cubicBezTo>
                  <a:pt x="26864" y="422300"/>
                  <a:pt x="38612" y="502663"/>
                  <a:pt x="55418" y="581891"/>
                </a:cubicBezTo>
                <a:cubicBezTo>
                  <a:pt x="60283" y="604828"/>
                  <a:pt x="74894" y="624591"/>
                  <a:pt x="83127" y="646545"/>
                </a:cubicBezTo>
                <a:cubicBezTo>
                  <a:pt x="197687" y="952039"/>
                  <a:pt x="13293" y="485820"/>
                  <a:pt x="147782" y="822036"/>
                </a:cubicBezTo>
                <a:cubicBezTo>
                  <a:pt x="150861" y="852824"/>
                  <a:pt x="153180" y="883697"/>
                  <a:pt x="157018" y="914400"/>
                </a:cubicBezTo>
                <a:cubicBezTo>
                  <a:pt x="162419" y="957604"/>
                  <a:pt x="170852" y="1000416"/>
                  <a:pt x="175491" y="1043709"/>
                </a:cubicBezTo>
                <a:cubicBezTo>
                  <a:pt x="184870" y="1131249"/>
                  <a:pt x="181144" y="1174959"/>
                  <a:pt x="193963" y="1256145"/>
                </a:cubicBezTo>
                <a:cubicBezTo>
                  <a:pt x="198860" y="1287159"/>
                  <a:pt x="206278" y="1317721"/>
                  <a:pt x="212436" y="1348509"/>
                </a:cubicBezTo>
                <a:cubicBezTo>
                  <a:pt x="215515" y="1394691"/>
                  <a:pt x="218786" y="1440860"/>
                  <a:pt x="221673" y="1487054"/>
                </a:cubicBezTo>
                <a:cubicBezTo>
                  <a:pt x="224944" y="1539382"/>
                  <a:pt x="226555" y="1591824"/>
                  <a:pt x="230909" y="1644073"/>
                </a:cubicBezTo>
                <a:cubicBezTo>
                  <a:pt x="233480" y="1674925"/>
                  <a:pt x="242283" y="1722962"/>
                  <a:pt x="249382" y="1754909"/>
                </a:cubicBezTo>
                <a:cubicBezTo>
                  <a:pt x="258293" y="1795007"/>
                  <a:pt x="267855" y="1834958"/>
                  <a:pt x="277091" y="1874982"/>
                </a:cubicBezTo>
                <a:cubicBezTo>
                  <a:pt x="280170" y="1911927"/>
                  <a:pt x="280470" y="1949210"/>
                  <a:pt x="286327" y="1985818"/>
                </a:cubicBezTo>
                <a:cubicBezTo>
                  <a:pt x="292817" y="2026378"/>
                  <a:pt x="305574" y="2065696"/>
                  <a:pt x="314036" y="2105891"/>
                </a:cubicBezTo>
                <a:cubicBezTo>
                  <a:pt x="336655" y="2213328"/>
                  <a:pt x="310546" y="2112319"/>
                  <a:pt x="332509" y="2207491"/>
                </a:cubicBezTo>
                <a:cubicBezTo>
                  <a:pt x="338218" y="2232229"/>
                  <a:pt x="346232" y="2256442"/>
                  <a:pt x="350982" y="2281382"/>
                </a:cubicBezTo>
                <a:cubicBezTo>
                  <a:pt x="358559" y="2321162"/>
                  <a:pt x="361195" y="2361810"/>
                  <a:pt x="369454" y="2401454"/>
                </a:cubicBezTo>
                <a:cubicBezTo>
                  <a:pt x="399863" y="2547421"/>
                  <a:pt x="384911" y="2457061"/>
                  <a:pt x="415636" y="2549236"/>
                </a:cubicBezTo>
                <a:cubicBezTo>
                  <a:pt x="422724" y="2570500"/>
                  <a:pt x="427359" y="2592517"/>
                  <a:pt x="434109" y="2613891"/>
                </a:cubicBezTo>
                <a:cubicBezTo>
                  <a:pt x="445836" y="2651027"/>
                  <a:pt x="459246" y="2687616"/>
                  <a:pt x="471054" y="2724727"/>
                </a:cubicBezTo>
                <a:cubicBezTo>
                  <a:pt x="485440" y="2769940"/>
                  <a:pt x="508331" y="2854863"/>
                  <a:pt x="526473" y="2900218"/>
                </a:cubicBezTo>
                <a:cubicBezTo>
                  <a:pt x="534143" y="2919394"/>
                  <a:pt x="544946" y="2937163"/>
                  <a:pt x="554182" y="2955636"/>
                </a:cubicBezTo>
                <a:cubicBezTo>
                  <a:pt x="557261" y="2971030"/>
                  <a:pt x="559287" y="2986672"/>
                  <a:pt x="563418" y="3001818"/>
                </a:cubicBezTo>
                <a:cubicBezTo>
                  <a:pt x="568541" y="3020604"/>
                  <a:pt x="577667" y="3038228"/>
                  <a:pt x="581891" y="3057236"/>
                </a:cubicBezTo>
                <a:cubicBezTo>
                  <a:pt x="590016" y="3093799"/>
                  <a:pt x="589007" y="3132381"/>
                  <a:pt x="600363" y="3168073"/>
                </a:cubicBezTo>
                <a:cubicBezTo>
                  <a:pt x="610800" y="3200874"/>
                  <a:pt x="633187" y="3228712"/>
                  <a:pt x="646545" y="3260436"/>
                </a:cubicBezTo>
                <a:cubicBezTo>
                  <a:pt x="657879" y="3287355"/>
                  <a:pt x="666728" y="3315342"/>
                  <a:pt x="674254" y="3343564"/>
                </a:cubicBezTo>
                <a:cubicBezTo>
                  <a:pt x="679079" y="3361659"/>
                  <a:pt x="678764" y="3380861"/>
                  <a:pt x="683491" y="3398982"/>
                </a:cubicBezTo>
                <a:cubicBezTo>
                  <a:pt x="697262" y="3451771"/>
                  <a:pt x="729673" y="3556000"/>
                  <a:pt x="729673" y="3556000"/>
                </a:cubicBezTo>
                <a:cubicBezTo>
                  <a:pt x="745700" y="3828462"/>
                  <a:pt x="748145" y="3833818"/>
                  <a:pt x="748145" y="4221018"/>
                </a:cubicBezTo>
                <a:cubicBezTo>
                  <a:pt x="748145" y="4279596"/>
                  <a:pt x="743983" y="4338151"/>
                  <a:pt x="738909" y="4396509"/>
                </a:cubicBezTo>
                <a:cubicBezTo>
                  <a:pt x="734811" y="4443638"/>
                  <a:pt x="722780" y="4432797"/>
                  <a:pt x="701963" y="4479636"/>
                </a:cubicBezTo>
                <a:cubicBezTo>
                  <a:pt x="684547" y="4518823"/>
                  <a:pt x="669342" y="4559027"/>
                  <a:pt x="655782" y="4599709"/>
                </a:cubicBezTo>
                <a:cubicBezTo>
                  <a:pt x="607135" y="4745652"/>
                  <a:pt x="654426" y="4657388"/>
                  <a:pt x="600363" y="4747491"/>
                </a:cubicBezTo>
                <a:cubicBezTo>
                  <a:pt x="606521" y="4805988"/>
                  <a:pt x="609543" y="4864901"/>
                  <a:pt x="618836" y="4922982"/>
                </a:cubicBezTo>
                <a:cubicBezTo>
                  <a:pt x="624097" y="4955864"/>
                  <a:pt x="664907" y="5040496"/>
                  <a:pt x="674254" y="5061527"/>
                </a:cubicBezTo>
                <a:cubicBezTo>
                  <a:pt x="693154" y="5203273"/>
                  <a:pt x="706880" y="5223307"/>
                  <a:pt x="674254" y="5375564"/>
                </a:cubicBezTo>
                <a:cubicBezTo>
                  <a:pt x="667901" y="5405213"/>
                  <a:pt x="648299" y="5430430"/>
                  <a:pt x="637309" y="5458691"/>
                </a:cubicBezTo>
                <a:cubicBezTo>
                  <a:pt x="626723" y="5485913"/>
                  <a:pt x="620085" y="5514557"/>
                  <a:pt x="609600" y="5541818"/>
                </a:cubicBezTo>
                <a:cubicBezTo>
                  <a:pt x="600580" y="5565271"/>
                  <a:pt x="587141" y="5586191"/>
                  <a:pt x="572654" y="5606473"/>
                </a:cubicBezTo>
                <a:cubicBezTo>
                  <a:pt x="563706" y="5618999"/>
                  <a:pt x="552243" y="5629864"/>
                  <a:pt x="544945" y="5643418"/>
                </a:cubicBezTo>
                <a:cubicBezTo>
                  <a:pt x="530569" y="5670116"/>
                  <a:pt x="520315" y="5698836"/>
                  <a:pt x="508000" y="5726545"/>
                </a:cubicBezTo>
                <a:cubicBezTo>
                  <a:pt x="498764" y="5788121"/>
                  <a:pt x="456584" y="5853698"/>
                  <a:pt x="480291" y="5911273"/>
                </a:cubicBezTo>
                <a:cubicBezTo>
                  <a:pt x="501842" y="5963612"/>
                  <a:pt x="527045" y="6014593"/>
                  <a:pt x="544945" y="6068291"/>
                </a:cubicBezTo>
                <a:cubicBezTo>
                  <a:pt x="568661" y="6139438"/>
                  <a:pt x="556186" y="6105630"/>
                  <a:pt x="581891" y="6169891"/>
                </a:cubicBezTo>
                <a:cubicBezTo>
                  <a:pt x="584970" y="6191442"/>
                  <a:pt x="589156" y="6212864"/>
                  <a:pt x="591127" y="6234545"/>
                </a:cubicBezTo>
                <a:cubicBezTo>
                  <a:pt x="595317" y="6280639"/>
                  <a:pt x="594622" y="6327164"/>
                  <a:pt x="600363" y="6373091"/>
                </a:cubicBezTo>
                <a:cubicBezTo>
                  <a:pt x="603884" y="6401257"/>
                  <a:pt x="612678" y="6428509"/>
                  <a:pt x="618836" y="6456218"/>
                </a:cubicBezTo>
                <a:cubicBezTo>
                  <a:pt x="612678" y="6490085"/>
                  <a:pt x="607575" y="6524160"/>
                  <a:pt x="600363" y="6557818"/>
                </a:cubicBezTo>
                <a:cubicBezTo>
                  <a:pt x="598323" y="6567338"/>
                  <a:pt x="591127" y="6575791"/>
                  <a:pt x="591127" y="6585527"/>
                </a:cubicBezTo>
                <a:cubicBezTo>
                  <a:pt x="591127" y="6604254"/>
                  <a:pt x="597284" y="6622472"/>
                  <a:pt x="600363" y="6640945"/>
                </a:cubicBezTo>
                <a:cubicBezTo>
                  <a:pt x="597284" y="6662497"/>
                  <a:pt x="589769" y="6683872"/>
                  <a:pt x="591127" y="6705600"/>
                </a:cubicBezTo>
                <a:cubicBezTo>
                  <a:pt x="592898" y="6733930"/>
                  <a:pt x="609600" y="6760342"/>
                  <a:pt x="609600" y="6788727"/>
                </a:cubicBezTo>
                <a:cubicBezTo>
                  <a:pt x="609600" y="6799828"/>
                  <a:pt x="601056" y="6756054"/>
                  <a:pt x="591127" y="6761018"/>
                </a:cubicBezTo>
                <a:cubicBezTo>
                  <a:pt x="576298" y="6768433"/>
                  <a:pt x="578812" y="6791806"/>
                  <a:pt x="572654" y="6807200"/>
                </a:cubicBezTo>
              </a:path>
            </a:pathLst>
          </a:custGeom>
          <a:noFill/>
          <a:ln w="412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Aptos" panose="02110004020202020204"/>
            </a:endParaRPr>
          </a:p>
        </p:txBody>
      </p:sp>
      <p:sp>
        <p:nvSpPr>
          <p:cNvPr id="6" name="TextBox 5">
            <a:extLst>
              <a:ext uri="{FF2B5EF4-FFF2-40B4-BE49-F238E27FC236}">
                <a16:creationId xmlns:a16="http://schemas.microsoft.com/office/drawing/2014/main" id="{3C184F0F-1F59-53A7-A681-976D6C99B8CD}"/>
              </a:ext>
            </a:extLst>
          </p:cNvPr>
          <p:cNvSpPr txBox="1"/>
          <p:nvPr/>
        </p:nvSpPr>
        <p:spPr>
          <a:xfrm>
            <a:off x="4808664" y="912668"/>
            <a:ext cx="3920836" cy="300082"/>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Derive the Albedo change part of the problem.</a:t>
            </a:r>
          </a:p>
        </p:txBody>
      </p: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9401D17B-0F7D-A04E-549E-B02D817E29F0}"/>
                  </a:ext>
                </a:extLst>
              </p14:cNvPr>
              <p14:cNvContentPartPr/>
              <p14:nvPr/>
            </p14:nvContentPartPr>
            <p14:xfrm>
              <a:off x="5306290" y="3737264"/>
              <a:ext cx="3080147" cy="534591"/>
            </p14:xfrm>
          </p:contentPart>
        </mc:Choice>
        <mc:Fallback xmlns="">
          <p:pic>
            <p:nvPicPr>
              <p:cNvPr id="7" name="Ink 6">
                <a:extLst>
                  <a:ext uri="{FF2B5EF4-FFF2-40B4-BE49-F238E27FC236}">
                    <a16:creationId xmlns:a16="http://schemas.microsoft.com/office/drawing/2014/main" id="{9401D17B-0F7D-A04E-549E-B02D817E29F0}"/>
                  </a:ext>
                </a:extLst>
              </p:cNvPr>
              <p:cNvPicPr/>
              <p:nvPr/>
            </p:nvPicPr>
            <p:blipFill>
              <a:blip r:embed="rId7"/>
              <a:stretch>
                <a:fillRect/>
              </a:stretch>
            </p:blipFill>
            <p:spPr>
              <a:xfrm>
                <a:off x="5297290" y="3728276"/>
                <a:ext cx="3097787" cy="552207"/>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A511FD10-9F3B-2009-78BA-51390BF4C311}"/>
                  </a:ext>
                </a:extLst>
              </p14:cNvPr>
              <p14:cNvContentPartPr/>
              <p14:nvPr/>
            </p14:nvContentPartPr>
            <p14:xfrm>
              <a:off x="4763365" y="4531085"/>
              <a:ext cx="4165997" cy="1329929"/>
            </p14:xfrm>
          </p:contentPart>
        </mc:Choice>
        <mc:Fallback xmlns="">
          <p:pic>
            <p:nvPicPr>
              <p:cNvPr id="9" name="Ink 8">
                <a:extLst>
                  <a:ext uri="{FF2B5EF4-FFF2-40B4-BE49-F238E27FC236}">
                    <a16:creationId xmlns:a16="http://schemas.microsoft.com/office/drawing/2014/main" id="{A511FD10-9F3B-2009-78BA-51390BF4C311}"/>
                  </a:ext>
                </a:extLst>
              </p:cNvPr>
              <p:cNvPicPr/>
              <p:nvPr/>
            </p:nvPicPr>
            <p:blipFill>
              <a:blip r:embed="rId9"/>
              <a:stretch>
                <a:fillRect/>
              </a:stretch>
            </p:blipFill>
            <p:spPr>
              <a:xfrm>
                <a:off x="4754365" y="4522082"/>
                <a:ext cx="4183637" cy="1347575"/>
              </a:xfrm>
              <a:prstGeom prst="rect">
                <a:avLst/>
              </a:prstGeom>
            </p:spPr>
          </p:pic>
        </mc:Fallback>
      </mc:AlternateContent>
      <p:sp>
        <p:nvSpPr>
          <p:cNvPr id="10" name="Freeform: Shape 9">
            <a:extLst>
              <a:ext uri="{FF2B5EF4-FFF2-40B4-BE49-F238E27FC236}">
                <a16:creationId xmlns:a16="http://schemas.microsoft.com/office/drawing/2014/main" id="{7B0DCAA2-7360-3F2C-BD39-9B6641703961}"/>
              </a:ext>
            </a:extLst>
          </p:cNvPr>
          <p:cNvSpPr/>
          <p:nvPr/>
        </p:nvSpPr>
        <p:spPr>
          <a:xfrm>
            <a:off x="4548862" y="3569487"/>
            <a:ext cx="4495856" cy="159566"/>
          </a:xfrm>
          <a:custGeom>
            <a:avLst/>
            <a:gdLst>
              <a:gd name="connsiteX0" fmla="*/ 0 w 5994474"/>
              <a:gd name="connsiteY0" fmla="*/ 129309 h 212754"/>
              <a:gd name="connsiteX1" fmla="*/ 46182 w 5994474"/>
              <a:gd name="connsiteY1" fmla="*/ 120072 h 212754"/>
              <a:gd name="connsiteX2" fmla="*/ 406400 w 5994474"/>
              <a:gd name="connsiteY2" fmla="*/ 166254 h 212754"/>
              <a:gd name="connsiteX3" fmla="*/ 711200 w 5994474"/>
              <a:gd name="connsiteY3" fmla="*/ 184727 h 212754"/>
              <a:gd name="connsiteX4" fmla="*/ 1016000 w 5994474"/>
              <a:gd name="connsiteY4" fmla="*/ 193963 h 212754"/>
              <a:gd name="connsiteX5" fmla="*/ 1163782 w 5994474"/>
              <a:gd name="connsiteY5" fmla="*/ 203200 h 212754"/>
              <a:gd name="connsiteX6" fmla="*/ 1219200 w 5994474"/>
              <a:gd name="connsiteY6" fmla="*/ 212436 h 212754"/>
              <a:gd name="connsiteX7" fmla="*/ 1320800 w 5994474"/>
              <a:gd name="connsiteY7" fmla="*/ 184727 h 212754"/>
              <a:gd name="connsiteX8" fmla="*/ 1440873 w 5994474"/>
              <a:gd name="connsiteY8" fmla="*/ 193963 h 212754"/>
              <a:gd name="connsiteX9" fmla="*/ 1524000 w 5994474"/>
              <a:gd name="connsiteY9" fmla="*/ 166254 h 212754"/>
              <a:gd name="connsiteX10" fmla="*/ 1717963 w 5994474"/>
              <a:gd name="connsiteY10" fmla="*/ 193963 h 212754"/>
              <a:gd name="connsiteX11" fmla="*/ 1801091 w 5994474"/>
              <a:gd name="connsiteY11" fmla="*/ 175490 h 212754"/>
              <a:gd name="connsiteX12" fmla="*/ 1847273 w 5994474"/>
              <a:gd name="connsiteY12" fmla="*/ 166254 h 212754"/>
              <a:gd name="connsiteX13" fmla="*/ 1967345 w 5994474"/>
              <a:gd name="connsiteY13" fmla="*/ 157018 h 212754"/>
              <a:gd name="connsiteX14" fmla="*/ 2142836 w 5994474"/>
              <a:gd name="connsiteY14" fmla="*/ 147781 h 212754"/>
              <a:gd name="connsiteX15" fmla="*/ 2198254 w 5994474"/>
              <a:gd name="connsiteY15" fmla="*/ 120072 h 212754"/>
              <a:gd name="connsiteX16" fmla="*/ 2272145 w 5994474"/>
              <a:gd name="connsiteY16" fmla="*/ 129309 h 212754"/>
              <a:gd name="connsiteX17" fmla="*/ 2466109 w 5994474"/>
              <a:gd name="connsiteY17" fmla="*/ 157018 h 212754"/>
              <a:gd name="connsiteX18" fmla="*/ 2613891 w 5994474"/>
              <a:gd name="connsiteY18" fmla="*/ 120072 h 212754"/>
              <a:gd name="connsiteX19" fmla="*/ 2697018 w 5994474"/>
              <a:gd name="connsiteY19" fmla="*/ 138545 h 212754"/>
              <a:gd name="connsiteX20" fmla="*/ 2780145 w 5994474"/>
              <a:gd name="connsiteY20" fmla="*/ 147781 h 212754"/>
              <a:gd name="connsiteX21" fmla="*/ 2927927 w 5994474"/>
              <a:gd name="connsiteY21" fmla="*/ 138545 h 212754"/>
              <a:gd name="connsiteX22" fmla="*/ 2983345 w 5994474"/>
              <a:gd name="connsiteY22" fmla="*/ 120072 h 212754"/>
              <a:gd name="connsiteX23" fmla="*/ 3084945 w 5994474"/>
              <a:gd name="connsiteY23" fmla="*/ 138545 h 212754"/>
              <a:gd name="connsiteX24" fmla="*/ 3158836 w 5994474"/>
              <a:gd name="connsiteY24" fmla="*/ 129309 h 212754"/>
              <a:gd name="connsiteX25" fmla="*/ 3214254 w 5994474"/>
              <a:gd name="connsiteY25" fmla="*/ 120072 h 212754"/>
              <a:gd name="connsiteX26" fmla="*/ 3306618 w 5994474"/>
              <a:gd name="connsiteY26" fmla="*/ 138545 h 212754"/>
              <a:gd name="connsiteX27" fmla="*/ 3417454 w 5994474"/>
              <a:gd name="connsiteY27" fmla="*/ 129309 h 212754"/>
              <a:gd name="connsiteX28" fmla="*/ 3528291 w 5994474"/>
              <a:gd name="connsiteY28" fmla="*/ 147781 h 212754"/>
              <a:gd name="connsiteX29" fmla="*/ 3602182 w 5994474"/>
              <a:gd name="connsiteY29" fmla="*/ 129309 h 212754"/>
              <a:gd name="connsiteX30" fmla="*/ 3740727 w 5994474"/>
              <a:gd name="connsiteY30" fmla="*/ 110836 h 212754"/>
              <a:gd name="connsiteX31" fmla="*/ 3879273 w 5994474"/>
              <a:gd name="connsiteY31" fmla="*/ 73890 h 212754"/>
              <a:gd name="connsiteX32" fmla="*/ 3953163 w 5994474"/>
              <a:gd name="connsiteY32" fmla="*/ 64654 h 212754"/>
              <a:gd name="connsiteX33" fmla="*/ 4193309 w 5994474"/>
              <a:gd name="connsiteY33" fmla="*/ 55418 h 212754"/>
              <a:gd name="connsiteX34" fmla="*/ 4304145 w 5994474"/>
              <a:gd name="connsiteY34" fmla="*/ 64654 h 212754"/>
              <a:gd name="connsiteX35" fmla="*/ 4599709 w 5994474"/>
              <a:gd name="connsiteY35" fmla="*/ 55418 h 212754"/>
              <a:gd name="connsiteX36" fmla="*/ 4682836 w 5994474"/>
              <a:gd name="connsiteY36" fmla="*/ 18472 h 212754"/>
              <a:gd name="connsiteX37" fmla="*/ 4830618 w 5994474"/>
              <a:gd name="connsiteY37" fmla="*/ 0 h 212754"/>
              <a:gd name="connsiteX38" fmla="*/ 4895273 w 5994474"/>
              <a:gd name="connsiteY38" fmla="*/ 9236 h 212754"/>
              <a:gd name="connsiteX39" fmla="*/ 4932218 w 5994474"/>
              <a:gd name="connsiteY39" fmla="*/ 18472 h 212754"/>
              <a:gd name="connsiteX40" fmla="*/ 5163127 w 5994474"/>
              <a:gd name="connsiteY40" fmla="*/ 27709 h 212754"/>
              <a:gd name="connsiteX41" fmla="*/ 5357091 w 5994474"/>
              <a:gd name="connsiteY41" fmla="*/ 18472 h 212754"/>
              <a:gd name="connsiteX42" fmla="*/ 5412509 w 5994474"/>
              <a:gd name="connsiteY42" fmla="*/ 27709 h 212754"/>
              <a:gd name="connsiteX43" fmla="*/ 5532582 w 5994474"/>
              <a:gd name="connsiteY43" fmla="*/ 73890 h 212754"/>
              <a:gd name="connsiteX44" fmla="*/ 5560291 w 5994474"/>
              <a:gd name="connsiteY44" fmla="*/ 83127 h 212754"/>
              <a:gd name="connsiteX45" fmla="*/ 5818909 w 5994474"/>
              <a:gd name="connsiteY45" fmla="*/ 129309 h 212754"/>
              <a:gd name="connsiteX46" fmla="*/ 5883563 w 5994474"/>
              <a:gd name="connsiteY46" fmla="*/ 110836 h 212754"/>
              <a:gd name="connsiteX47" fmla="*/ 5911273 w 5994474"/>
              <a:gd name="connsiteY47" fmla="*/ 83127 h 212754"/>
              <a:gd name="connsiteX48" fmla="*/ 5966691 w 5994474"/>
              <a:gd name="connsiteY48" fmla="*/ 101600 h 212754"/>
              <a:gd name="connsiteX49" fmla="*/ 5994400 w 5994474"/>
              <a:gd name="connsiteY49" fmla="*/ 120072 h 212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5994474" h="212754">
                <a:moveTo>
                  <a:pt x="0" y="129309"/>
                </a:moveTo>
                <a:cubicBezTo>
                  <a:pt x="15394" y="126230"/>
                  <a:pt x="30507" y="119201"/>
                  <a:pt x="46182" y="120072"/>
                </a:cubicBezTo>
                <a:cubicBezTo>
                  <a:pt x="291725" y="133713"/>
                  <a:pt x="256973" y="128897"/>
                  <a:pt x="406400" y="166254"/>
                </a:cubicBezTo>
                <a:cubicBezTo>
                  <a:pt x="679199" y="141455"/>
                  <a:pt x="267013" y="171267"/>
                  <a:pt x="711200" y="184727"/>
                </a:cubicBezTo>
                <a:lnTo>
                  <a:pt x="1016000" y="193963"/>
                </a:lnTo>
                <a:cubicBezTo>
                  <a:pt x="1065261" y="197042"/>
                  <a:pt x="1114628" y="198731"/>
                  <a:pt x="1163782" y="203200"/>
                </a:cubicBezTo>
                <a:cubicBezTo>
                  <a:pt x="1182433" y="204896"/>
                  <a:pt x="1200601" y="214624"/>
                  <a:pt x="1219200" y="212436"/>
                </a:cubicBezTo>
                <a:cubicBezTo>
                  <a:pt x="1254063" y="208334"/>
                  <a:pt x="1286933" y="193963"/>
                  <a:pt x="1320800" y="184727"/>
                </a:cubicBezTo>
                <a:cubicBezTo>
                  <a:pt x="1360824" y="187806"/>
                  <a:pt x="1400895" y="197597"/>
                  <a:pt x="1440873" y="193963"/>
                </a:cubicBezTo>
                <a:cubicBezTo>
                  <a:pt x="1469961" y="191319"/>
                  <a:pt x="1494817" y="167470"/>
                  <a:pt x="1524000" y="166254"/>
                </a:cubicBezTo>
                <a:cubicBezTo>
                  <a:pt x="1549132" y="165207"/>
                  <a:pt x="1669638" y="185909"/>
                  <a:pt x="1717963" y="193963"/>
                </a:cubicBezTo>
                <a:lnTo>
                  <a:pt x="1801091" y="175490"/>
                </a:lnTo>
                <a:cubicBezTo>
                  <a:pt x="1816441" y="172201"/>
                  <a:pt x="1831670" y="167988"/>
                  <a:pt x="1847273" y="166254"/>
                </a:cubicBezTo>
                <a:cubicBezTo>
                  <a:pt x="1887170" y="161821"/>
                  <a:pt x="1927321" y="160097"/>
                  <a:pt x="1967345" y="157018"/>
                </a:cubicBezTo>
                <a:cubicBezTo>
                  <a:pt x="2114893" y="107835"/>
                  <a:pt x="1891927" y="174193"/>
                  <a:pt x="2142836" y="147781"/>
                </a:cubicBezTo>
                <a:cubicBezTo>
                  <a:pt x="2163376" y="145619"/>
                  <a:pt x="2179781" y="129308"/>
                  <a:pt x="2198254" y="120072"/>
                </a:cubicBezTo>
                <a:lnTo>
                  <a:pt x="2272145" y="129309"/>
                </a:lnTo>
                <a:lnTo>
                  <a:pt x="2466109" y="157018"/>
                </a:lnTo>
                <a:cubicBezTo>
                  <a:pt x="2521310" y="129417"/>
                  <a:pt x="2530945" y="120072"/>
                  <a:pt x="2613891" y="120072"/>
                </a:cubicBezTo>
                <a:cubicBezTo>
                  <a:pt x="2642276" y="120072"/>
                  <a:pt x="2669019" y="133879"/>
                  <a:pt x="2697018" y="138545"/>
                </a:cubicBezTo>
                <a:cubicBezTo>
                  <a:pt x="2724518" y="143128"/>
                  <a:pt x="2752436" y="144702"/>
                  <a:pt x="2780145" y="147781"/>
                </a:cubicBezTo>
                <a:cubicBezTo>
                  <a:pt x="2829406" y="144702"/>
                  <a:pt x="2879023" y="145214"/>
                  <a:pt x="2927927" y="138545"/>
                </a:cubicBezTo>
                <a:cubicBezTo>
                  <a:pt x="2947220" y="135914"/>
                  <a:pt x="2963873" y="120072"/>
                  <a:pt x="2983345" y="120072"/>
                </a:cubicBezTo>
                <a:cubicBezTo>
                  <a:pt x="3017767" y="120072"/>
                  <a:pt x="3051078" y="132387"/>
                  <a:pt x="3084945" y="138545"/>
                </a:cubicBezTo>
                <a:lnTo>
                  <a:pt x="3158836" y="129309"/>
                </a:lnTo>
                <a:cubicBezTo>
                  <a:pt x="3177375" y="126660"/>
                  <a:pt x="3195563" y="118904"/>
                  <a:pt x="3214254" y="120072"/>
                </a:cubicBezTo>
                <a:cubicBezTo>
                  <a:pt x="3245591" y="122030"/>
                  <a:pt x="3306618" y="138545"/>
                  <a:pt x="3306618" y="138545"/>
                </a:cubicBezTo>
                <a:cubicBezTo>
                  <a:pt x="3343563" y="135466"/>
                  <a:pt x="3380413" y="127766"/>
                  <a:pt x="3417454" y="129309"/>
                </a:cubicBezTo>
                <a:cubicBezTo>
                  <a:pt x="3454877" y="130868"/>
                  <a:pt x="3490836" y="147781"/>
                  <a:pt x="3528291" y="147781"/>
                </a:cubicBezTo>
                <a:cubicBezTo>
                  <a:pt x="3553679" y="147781"/>
                  <a:pt x="3577169" y="133659"/>
                  <a:pt x="3602182" y="129309"/>
                </a:cubicBezTo>
                <a:cubicBezTo>
                  <a:pt x="3648083" y="121326"/>
                  <a:pt x="3694826" y="118819"/>
                  <a:pt x="3740727" y="110836"/>
                </a:cubicBezTo>
                <a:cubicBezTo>
                  <a:pt x="3888918" y="85063"/>
                  <a:pt x="3743808" y="100983"/>
                  <a:pt x="3879273" y="73890"/>
                </a:cubicBezTo>
                <a:cubicBezTo>
                  <a:pt x="3903613" y="69022"/>
                  <a:pt x="3928533" y="67733"/>
                  <a:pt x="3953163" y="64654"/>
                </a:cubicBezTo>
                <a:cubicBezTo>
                  <a:pt x="4049700" y="16385"/>
                  <a:pt x="3981544" y="42961"/>
                  <a:pt x="4193309" y="55418"/>
                </a:cubicBezTo>
                <a:cubicBezTo>
                  <a:pt x="4230318" y="57595"/>
                  <a:pt x="4267200" y="61575"/>
                  <a:pt x="4304145" y="64654"/>
                </a:cubicBezTo>
                <a:cubicBezTo>
                  <a:pt x="4402666" y="61575"/>
                  <a:pt x="4501864" y="67350"/>
                  <a:pt x="4599709" y="55418"/>
                </a:cubicBezTo>
                <a:cubicBezTo>
                  <a:pt x="4629809" y="51747"/>
                  <a:pt x="4653351" y="25548"/>
                  <a:pt x="4682836" y="18472"/>
                </a:cubicBezTo>
                <a:cubicBezTo>
                  <a:pt x="4731109" y="6886"/>
                  <a:pt x="4781357" y="6157"/>
                  <a:pt x="4830618" y="0"/>
                </a:cubicBezTo>
                <a:cubicBezTo>
                  <a:pt x="4852170" y="3079"/>
                  <a:pt x="4873854" y="5342"/>
                  <a:pt x="4895273" y="9236"/>
                </a:cubicBezTo>
                <a:cubicBezTo>
                  <a:pt x="4907762" y="11507"/>
                  <a:pt x="4919554" y="17599"/>
                  <a:pt x="4932218" y="18472"/>
                </a:cubicBezTo>
                <a:cubicBezTo>
                  <a:pt x="5009067" y="23772"/>
                  <a:pt x="5086157" y="24630"/>
                  <a:pt x="5163127" y="27709"/>
                </a:cubicBezTo>
                <a:cubicBezTo>
                  <a:pt x="5289764" y="48814"/>
                  <a:pt x="5137133" y="28946"/>
                  <a:pt x="5357091" y="18472"/>
                </a:cubicBezTo>
                <a:cubicBezTo>
                  <a:pt x="5375797" y="17581"/>
                  <a:pt x="5394036" y="24630"/>
                  <a:pt x="5412509" y="27709"/>
                </a:cubicBezTo>
                <a:lnTo>
                  <a:pt x="5532582" y="73890"/>
                </a:lnTo>
                <a:cubicBezTo>
                  <a:pt x="5541698" y="77309"/>
                  <a:pt x="5550814" y="80897"/>
                  <a:pt x="5560291" y="83127"/>
                </a:cubicBezTo>
                <a:cubicBezTo>
                  <a:pt x="5693102" y="114377"/>
                  <a:pt x="5684554" y="110115"/>
                  <a:pt x="5818909" y="129309"/>
                </a:cubicBezTo>
                <a:cubicBezTo>
                  <a:pt x="5840460" y="123151"/>
                  <a:pt x="5863516" y="120860"/>
                  <a:pt x="5883563" y="110836"/>
                </a:cubicBezTo>
                <a:cubicBezTo>
                  <a:pt x="5895246" y="104994"/>
                  <a:pt x="5898291" y="84569"/>
                  <a:pt x="5911273" y="83127"/>
                </a:cubicBezTo>
                <a:cubicBezTo>
                  <a:pt x="5930626" y="80977"/>
                  <a:pt x="5948218" y="95442"/>
                  <a:pt x="5966691" y="101600"/>
                </a:cubicBezTo>
                <a:cubicBezTo>
                  <a:pt x="5997321" y="111810"/>
                  <a:pt x="5994400" y="101100"/>
                  <a:pt x="5994400" y="120072"/>
                </a:cubicBezTo>
              </a:path>
            </a:pathLst>
          </a:custGeom>
          <a:noFill/>
          <a:ln w="349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Aptos" panose="02110004020202020204"/>
            </a:endParaRPr>
          </a:p>
        </p:txBody>
      </p:sp>
      <p:sp>
        <p:nvSpPr>
          <p:cNvPr id="11" name="Freeform: Shape 10">
            <a:extLst>
              <a:ext uri="{FF2B5EF4-FFF2-40B4-BE49-F238E27FC236}">
                <a16:creationId xmlns:a16="http://schemas.microsoft.com/office/drawing/2014/main" id="{8C37704E-366C-E6AF-B3CD-1CB52505C3C6}"/>
              </a:ext>
            </a:extLst>
          </p:cNvPr>
          <p:cNvSpPr/>
          <p:nvPr/>
        </p:nvSpPr>
        <p:spPr>
          <a:xfrm>
            <a:off x="4336474" y="2861349"/>
            <a:ext cx="4779818" cy="118586"/>
          </a:xfrm>
          <a:custGeom>
            <a:avLst/>
            <a:gdLst>
              <a:gd name="connsiteX0" fmla="*/ 0 w 6373091"/>
              <a:gd name="connsiteY0" fmla="*/ 52594 h 158114"/>
              <a:gd name="connsiteX1" fmla="*/ 314036 w 6373091"/>
              <a:gd name="connsiteY1" fmla="*/ 61831 h 158114"/>
              <a:gd name="connsiteX2" fmla="*/ 498763 w 6373091"/>
              <a:gd name="connsiteY2" fmla="*/ 34121 h 158114"/>
              <a:gd name="connsiteX3" fmla="*/ 748145 w 6373091"/>
              <a:gd name="connsiteY3" fmla="*/ 71067 h 158114"/>
              <a:gd name="connsiteX4" fmla="*/ 923636 w 6373091"/>
              <a:gd name="connsiteY4" fmla="*/ 52594 h 158114"/>
              <a:gd name="connsiteX5" fmla="*/ 1062181 w 6373091"/>
              <a:gd name="connsiteY5" fmla="*/ 61831 h 158114"/>
              <a:gd name="connsiteX6" fmla="*/ 1440872 w 6373091"/>
              <a:gd name="connsiteY6" fmla="*/ 71067 h 158114"/>
              <a:gd name="connsiteX7" fmla="*/ 1736436 w 6373091"/>
              <a:gd name="connsiteY7" fmla="*/ 108012 h 158114"/>
              <a:gd name="connsiteX8" fmla="*/ 1819563 w 6373091"/>
              <a:gd name="connsiteY8" fmla="*/ 80303 h 158114"/>
              <a:gd name="connsiteX9" fmla="*/ 2373745 w 6373091"/>
              <a:gd name="connsiteY9" fmla="*/ 52594 h 158114"/>
              <a:gd name="connsiteX10" fmla="*/ 2586181 w 6373091"/>
              <a:gd name="connsiteY10" fmla="*/ 43358 h 158114"/>
              <a:gd name="connsiteX11" fmla="*/ 2632363 w 6373091"/>
              <a:gd name="connsiteY11" fmla="*/ 61831 h 158114"/>
              <a:gd name="connsiteX12" fmla="*/ 2761672 w 6373091"/>
              <a:gd name="connsiteY12" fmla="*/ 43358 h 158114"/>
              <a:gd name="connsiteX13" fmla="*/ 2798618 w 6373091"/>
              <a:gd name="connsiteY13" fmla="*/ 34121 h 158114"/>
              <a:gd name="connsiteX14" fmla="*/ 2844800 w 6373091"/>
              <a:gd name="connsiteY14" fmla="*/ 24885 h 158114"/>
              <a:gd name="connsiteX15" fmla="*/ 2909454 w 6373091"/>
              <a:gd name="connsiteY15" fmla="*/ 43358 h 158114"/>
              <a:gd name="connsiteX16" fmla="*/ 3029527 w 6373091"/>
              <a:gd name="connsiteY16" fmla="*/ 24885 h 158114"/>
              <a:gd name="connsiteX17" fmla="*/ 3094181 w 6373091"/>
              <a:gd name="connsiteY17" fmla="*/ 15649 h 158114"/>
              <a:gd name="connsiteX18" fmla="*/ 3149600 w 6373091"/>
              <a:gd name="connsiteY18" fmla="*/ 24885 h 158114"/>
              <a:gd name="connsiteX19" fmla="*/ 3205018 w 6373091"/>
              <a:gd name="connsiteY19" fmla="*/ 43358 h 158114"/>
              <a:gd name="connsiteX20" fmla="*/ 3278909 w 6373091"/>
              <a:gd name="connsiteY20" fmla="*/ 34121 h 158114"/>
              <a:gd name="connsiteX21" fmla="*/ 3389745 w 6373091"/>
              <a:gd name="connsiteY21" fmla="*/ 43358 h 158114"/>
              <a:gd name="connsiteX22" fmla="*/ 3435927 w 6373091"/>
              <a:gd name="connsiteY22" fmla="*/ 52594 h 158114"/>
              <a:gd name="connsiteX23" fmla="*/ 3463636 w 6373091"/>
              <a:gd name="connsiteY23" fmla="*/ 43358 h 158114"/>
              <a:gd name="connsiteX24" fmla="*/ 3519054 w 6373091"/>
              <a:gd name="connsiteY24" fmla="*/ 34121 h 158114"/>
              <a:gd name="connsiteX25" fmla="*/ 3648363 w 6373091"/>
              <a:gd name="connsiteY25" fmla="*/ 71067 h 158114"/>
              <a:gd name="connsiteX26" fmla="*/ 3694545 w 6373091"/>
              <a:gd name="connsiteY26" fmla="*/ 61831 h 158114"/>
              <a:gd name="connsiteX27" fmla="*/ 3860800 w 6373091"/>
              <a:gd name="connsiteY27" fmla="*/ 71067 h 158114"/>
              <a:gd name="connsiteX28" fmla="*/ 3953163 w 6373091"/>
              <a:gd name="connsiteY28" fmla="*/ 89540 h 158114"/>
              <a:gd name="connsiteX29" fmla="*/ 4119418 w 6373091"/>
              <a:gd name="connsiteY29" fmla="*/ 89540 h 158114"/>
              <a:gd name="connsiteX30" fmla="*/ 4350327 w 6373091"/>
              <a:gd name="connsiteY30" fmla="*/ 71067 h 158114"/>
              <a:gd name="connsiteX31" fmla="*/ 4451927 w 6373091"/>
              <a:gd name="connsiteY31" fmla="*/ 43358 h 158114"/>
              <a:gd name="connsiteX32" fmla="*/ 4618181 w 6373091"/>
              <a:gd name="connsiteY32" fmla="*/ 61831 h 158114"/>
              <a:gd name="connsiteX33" fmla="*/ 4802909 w 6373091"/>
              <a:gd name="connsiteY33" fmla="*/ 61831 h 158114"/>
              <a:gd name="connsiteX34" fmla="*/ 4913745 w 6373091"/>
              <a:gd name="connsiteY34" fmla="*/ 43358 h 158114"/>
              <a:gd name="connsiteX35" fmla="*/ 5098472 w 6373091"/>
              <a:gd name="connsiteY35" fmla="*/ 34121 h 158114"/>
              <a:gd name="connsiteX36" fmla="*/ 5200072 w 6373091"/>
              <a:gd name="connsiteY36" fmla="*/ 15649 h 158114"/>
              <a:gd name="connsiteX37" fmla="*/ 5237018 w 6373091"/>
              <a:gd name="connsiteY37" fmla="*/ 6412 h 158114"/>
              <a:gd name="connsiteX38" fmla="*/ 5301672 w 6373091"/>
              <a:gd name="connsiteY38" fmla="*/ 15649 h 158114"/>
              <a:gd name="connsiteX39" fmla="*/ 5514109 w 6373091"/>
              <a:gd name="connsiteY39" fmla="*/ 6412 h 158114"/>
              <a:gd name="connsiteX40" fmla="*/ 5781963 w 6373091"/>
              <a:gd name="connsiteY40" fmla="*/ 71067 h 158114"/>
              <a:gd name="connsiteX41" fmla="*/ 5920509 w 6373091"/>
              <a:gd name="connsiteY41" fmla="*/ 52594 h 158114"/>
              <a:gd name="connsiteX42" fmla="*/ 6068291 w 6373091"/>
              <a:gd name="connsiteY42" fmla="*/ 117249 h 158114"/>
              <a:gd name="connsiteX43" fmla="*/ 6132945 w 6373091"/>
              <a:gd name="connsiteY43" fmla="*/ 126485 h 158114"/>
              <a:gd name="connsiteX44" fmla="*/ 6160654 w 6373091"/>
              <a:gd name="connsiteY44" fmla="*/ 108012 h 158114"/>
              <a:gd name="connsiteX45" fmla="*/ 6253018 w 6373091"/>
              <a:gd name="connsiteY45" fmla="*/ 135721 h 158114"/>
              <a:gd name="connsiteX46" fmla="*/ 6336145 w 6373091"/>
              <a:gd name="connsiteY46" fmla="*/ 154194 h 158114"/>
              <a:gd name="connsiteX47" fmla="*/ 6373091 w 6373091"/>
              <a:gd name="connsiteY47" fmla="*/ 154194 h 158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373091" h="158114">
                <a:moveTo>
                  <a:pt x="0" y="52594"/>
                </a:moveTo>
                <a:cubicBezTo>
                  <a:pt x="104679" y="55673"/>
                  <a:pt x="209384" y="65707"/>
                  <a:pt x="314036" y="61831"/>
                </a:cubicBezTo>
                <a:cubicBezTo>
                  <a:pt x="376258" y="59526"/>
                  <a:pt x="436513" y="32797"/>
                  <a:pt x="498763" y="34121"/>
                </a:cubicBezTo>
                <a:cubicBezTo>
                  <a:pt x="582779" y="35908"/>
                  <a:pt x="748145" y="71067"/>
                  <a:pt x="748145" y="71067"/>
                </a:cubicBezTo>
                <a:cubicBezTo>
                  <a:pt x="806642" y="64909"/>
                  <a:pt x="864841" y="54323"/>
                  <a:pt x="923636" y="52594"/>
                </a:cubicBezTo>
                <a:cubicBezTo>
                  <a:pt x="969900" y="51233"/>
                  <a:pt x="1015926" y="60179"/>
                  <a:pt x="1062181" y="61831"/>
                </a:cubicBezTo>
                <a:cubicBezTo>
                  <a:pt x="1188368" y="66338"/>
                  <a:pt x="1314642" y="67988"/>
                  <a:pt x="1440872" y="71067"/>
                </a:cubicBezTo>
                <a:cubicBezTo>
                  <a:pt x="1552414" y="98953"/>
                  <a:pt x="1589584" y="112462"/>
                  <a:pt x="1736436" y="108012"/>
                </a:cubicBezTo>
                <a:cubicBezTo>
                  <a:pt x="1765630" y="107127"/>
                  <a:pt x="1790441" y="82543"/>
                  <a:pt x="1819563" y="80303"/>
                </a:cubicBezTo>
                <a:cubicBezTo>
                  <a:pt x="2164124" y="53799"/>
                  <a:pt x="1979459" y="64191"/>
                  <a:pt x="2373745" y="52594"/>
                </a:cubicBezTo>
                <a:cubicBezTo>
                  <a:pt x="2476402" y="35484"/>
                  <a:pt x="2485161" y="24416"/>
                  <a:pt x="2586181" y="43358"/>
                </a:cubicBezTo>
                <a:cubicBezTo>
                  <a:pt x="2602477" y="46414"/>
                  <a:pt x="2616969" y="55673"/>
                  <a:pt x="2632363" y="61831"/>
                </a:cubicBezTo>
                <a:cubicBezTo>
                  <a:pt x="2716557" y="40781"/>
                  <a:pt x="2614679" y="64357"/>
                  <a:pt x="2761672" y="43358"/>
                </a:cubicBezTo>
                <a:cubicBezTo>
                  <a:pt x="2774239" y="41563"/>
                  <a:pt x="2786226" y="36875"/>
                  <a:pt x="2798618" y="34121"/>
                </a:cubicBezTo>
                <a:cubicBezTo>
                  <a:pt x="2813943" y="30715"/>
                  <a:pt x="2829406" y="27964"/>
                  <a:pt x="2844800" y="24885"/>
                </a:cubicBezTo>
                <a:cubicBezTo>
                  <a:pt x="2866351" y="31043"/>
                  <a:pt x="2887079" y="42042"/>
                  <a:pt x="2909454" y="43358"/>
                </a:cubicBezTo>
                <a:cubicBezTo>
                  <a:pt x="3042302" y="51172"/>
                  <a:pt x="2962774" y="38235"/>
                  <a:pt x="3029527" y="24885"/>
                </a:cubicBezTo>
                <a:cubicBezTo>
                  <a:pt x="3050874" y="20616"/>
                  <a:pt x="3072630" y="18728"/>
                  <a:pt x="3094181" y="15649"/>
                </a:cubicBezTo>
                <a:cubicBezTo>
                  <a:pt x="3112654" y="18728"/>
                  <a:pt x="3131431" y="20343"/>
                  <a:pt x="3149600" y="24885"/>
                </a:cubicBezTo>
                <a:cubicBezTo>
                  <a:pt x="3168491" y="29608"/>
                  <a:pt x="3185596" y="41971"/>
                  <a:pt x="3205018" y="43358"/>
                </a:cubicBezTo>
                <a:cubicBezTo>
                  <a:pt x="3229777" y="45126"/>
                  <a:pt x="3254279" y="37200"/>
                  <a:pt x="3278909" y="34121"/>
                </a:cubicBezTo>
                <a:cubicBezTo>
                  <a:pt x="3315854" y="37200"/>
                  <a:pt x="3352926" y="39026"/>
                  <a:pt x="3389745" y="43358"/>
                </a:cubicBezTo>
                <a:cubicBezTo>
                  <a:pt x="3405336" y="45192"/>
                  <a:pt x="3420228" y="52594"/>
                  <a:pt x="3435927" y="52594"/>
                </a:cubicBezTo>
                <a:cubicBezTo>
                  <a:pt x="3445663" y="52594"/>
                  <a:pt x="3454132" y="45470"/>
                  <a:pt x="3463636" y="43358"/>
                </a:cubicBezTo>
                <a:cubicBezTo>
                  <a:pt x="3481918" y="39295"/>
                  <a:pt x="3500581" y="37200"/>
                  <a:pt x="3519054" y="34121"/>
                </a:cubicBezTo>
                <a:cubicBezTo>
                  <a:pt x="3533555" y="38955"/>
                  <a:pt x="3618430" y="71067"/>
                  <a:pt x="3648363" y="71067"/>
                </a:cubicBezTo>
                <a:cubicBezTo>
                  <a:pt x="3664062" y="71067"/>
                  <a:pt x="3679151" y="64910"/>
                  <a:pt x="3694545" y="61831"/>
                </a:cubicBezTo>
                <a:cubicBezTo>
                  <a:pt x="3749963" y="64910"/>
                  <a:pt x="3805488" y="66458"/>
                  <a:pt x="3860800" y="71067"/>
                </a:cubicBezTo>
                <a:cubicBezTo>
                  <a:pt x="3894776" y="73898"/>
                  <a:pt x="3921072" y="81516"/>
                  <a:pt x="3953163" y="89540"/>
                </a:cubicBezTo>
                <a:cubicBezTo>
                  <a:pt x="4058433" y="47432"/>
                  <a:pt x="3930473" y="89540"/>
                  <a:pt x="4119418" y="89540"/>
                </a:cubicBezTo>
                <a:cubicBezTo>
                  <a:pt x="4196634" y="89540"/>
                  <a:pt x="4273357" y="77225"/>
                  <a:pt x="4350327" y="71067"/>
                </a:cubicBezTo>
                <a:cubicBezTo>
                  <a:pt x="4372063" y="63822"/>
                  <a:pt x="4425814" y="43358"/>
                  <a:pt x="4451927" y="43358"/>
                </a:cubicBezTo>
                <a:cubicBezTo>
                  <a:pt x="4475351" y="43358"/>
                  <a:pt x="4588706" y="58146"/>
                  <a:pt x="4618181" y="61831"/>
                </a:cubicBezTo>
                <a:cubicBezTo>
                  <a:pt x="4705297" y="32791"/>
                  <a:pt x="4584114" y="69375"/>
                  <a:pt x="4802909" y="61831"/>
                </a:cubicBezTo>
                <a:cubicBezTo>
                  <a:pt x="4840342" y="60540"/>
                  <a:pt x="4876454" y="46854"/>
                  <a:pt x="4913745" y="43358"/>
                </a:cubicBezTo>
                <a:cubicBezTo>
                  <a:pt x="4975128" y="37603"/>
                  <a:pt x="5036896" y="37200"/>
                  <a:pt x="5098472" y="34121"/>
                </a:cubicBezTo>
                <a:lnTo>
                  <a:pt x="5200072" y="15649"/>
                </a:lnTo>
                <a:cubicBezTo>
                  <a:pt x="5212520" y="13159"/>
                  <a:pt x="5224324" y="6412"/>
                  <a:pt x="5237018" y="6412"/>
                </a:cubicBezTo>
                <a:cubicBezTo>
                  <a:pt x="5258788" y="6412"/>
                  <a:pt x="5280121" y="12570"/>
                  <a:pt x="5301672" y="15649"/>
                </a:cubicBezTo>
                <a:cubicBezTo>
                  <a:pt x="5476538" y="73935"/>
                  <a:pt x="5149512" y="-25293"/>
                  <a:pt x="5514109" y="6412"/>
                </a:cubicBezTo>
                <a:cubicBezTo>
                  <a:pt x="5605613" y="14369"/>
                  <a:pt x="5781963" y="71067"/>
                  <a:pt x="5781963" y="71067"/>
                </a:cubicBezTo>
                <a:cubicBezTo>
                  <a:pt x="5828145" y="64909"/>
                  <a:pt x="5873959" y="50654"/>
                  <a:pt x="5920509" y="52594"/>
                </a:cubicBezTo>
                <a:cubicBezTo>
                  <a:pt x="6000505" y="55927"/>
                  <a:pt x="6000950" y="93198"/>
                  <a:pt x="6068291" y="117249"/>
                </a:cubicBezTo>
                <a:cubicBezTo>
                  <a:pt x="6088793" y="124571"/>
                  <a:pt x="6111394" y="123406"/>
                  <a:pt x="6132945" y="126485"/>
                </a:cubicBezTo>
                <a:cubicBezTo>
                  <a:pt x="6142181" y="120327"/>
                  <a:pt x="6149639" y="109389"/>
                  <a:pt x="6160654" y="108012"/>
                </a:cubicBezTo>
                <a:cubicBezTo>
                  <a:pt x="6184438" y="105039"/>
                  <a:pt x="6233085" y="127748"/>
                  <a:pt x="6253018" y="135721"/>
                </a:cubicBezTo>
                <a:cubicBezTo>
                  <a:pt x="6362553" y="113815"/>
                  <a:pt x="6239321" y="126529"/>
                  <a:pt x="6336145" y="154194"/>
                </a:cubicBezTo>
                <a:cubicBezTo>
                  <a:pt x="6395583" y="171177"/>
                  <a:pt x="6344627" y="125733"/>
                  <a:pt x="6373091" y="154194"/>
                </a:cubicBezTo>
              </a:path>
            </a:pathLst>
          </a:cu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Aptos" panose="02110004020202020204"/>
            </a:endParaRPr>
          </a:p>
        </p:txBody>
      </p:sp>
      <p:sp>
        <p:nvSpPr>
          <p:cNvPr id="12" name="TextBox 11">
            <a:extLst>
              <a:ext uri="{FF2B5EF4-FFF2-40B4-BE49-F238E27FC236}">
                <a16:creationId xmlns:a16="http://schemas.microsoft.com/office/drawing/2014/main" id="{C95626A6-92E3-0D8D-EC18-A48A97998D1A}"/>
              </a:ext>
            </a:extLst>
          </p:cNvPr>
          <p:cNvSpPr txBox="1"/>
          <p:nvPr/>
        </p:nvSpPr>
        <p:spPr>
          <a:xfrm>
            <a:off x="4502726" y="3032337"/>
            <a:ext cx="1057854" cy="507831"/>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Putting it all</a:t>
            </a:r>
            <a:br>
              <a:rPr lang="en-US" sz="1350" dirty="0">
                <a:solidFill>
                  <a:srgbClr val="FF0000"/>
                </a:solidFill>
                <a:latin typeface="Aptos" panose="02110004020202020204"/>
                <a:ea typeface="+mn-ea"/>
                <a:cs typeface="+mn-cs"/>
              </a:rPr>
            </a:br>
            <a:r>
              <a:rPr lang="en-US" sz="1350" dirty="0">
                <a:solidFill>
                  <a:srgbClr val="FF0000"/>
                </a:solidFill>
                <a:latin typeface="Aptos" panose="02110004020202020204"/>
                <a:ea typeface="+mn-ea"/>
                <a:cs typeface="+mn-cs"/>
              </a:rPr>
              <a:t>together…</a:t>
            </a:r>
          </a:p>
        </p:txBody>
      </p:sp>
      <p:sp>
        <p:nvSpPr>
          <p:cNvPr id="13" name="TextBox 12">
            <a:extLst>
              <a:ext uri="{FF2B5EF4-FFF2-40B4-BE49-F238E27FC236}">
                <a16:creationId xmlns:a16="http://schemas.microsoft.com/office/drawing/2014/main" id="{439A8215-E46C-369A-088D-D3E32BB6ED8B}"/>
              </a:ext>
            </a:extLst>
          </p:cNvPr>
          <p:cNvSpPr txBox="1"/>
          <p:nvPr/>
        </p:nvSpPr>
        <p:spPr>
          <a:xfrm>
            <a:off x="4933133" y="4180105"/>
            <a:ext cx="120994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Interpretation</a:t>
            </a:r>
          </a:p>
        </p:txBody>
      </p:sp>
      <p:sp>
        <p:nvSpPr>
          <p:cNvPr id="8" name="Title 7">
            <a:extLst>
              <a:ext uri="{FF2B5EF4-FFF2-40B4-BE49-F238E27FC236}">
                <a16:creationId xmlns:a16="http://schemas.microsoft.com/office/drawing/2014/main" id="{45E7A0D2-D46A-1B0A-C9F0-5EB634385AD3}"/>
              </a:ext>
            </a:extLst>
          </p:cNvPr>
          <p:cNvSpPr>
            <a:spLocks noGrp="1"/>
          </p:cNvSpPr>
          <p:nvPr>
            <p:ph type="title" idx="4294967295"/>
          </p:nvPr>
        </p:nvSpPr>
        <p:spPr>
          <a:xfrm>
            <a:off x="759744" y="156718"/>
            <a:ext cx="7886700" cy="507831"/>
          </a:xfrm>
        </p:spPr>
        <p:txBody>
          <a:bodyPr>
            <a:normAutofit fontScale="90000"/>
          </a:bodyPr>
          <a:lstStyle/>
          <a:p>
            <a:r>
              <a:rPr lang="en-US" u="sng" dirty="0"/>
              <a:t>Derive the general equation</a:t>
            </a:r>
            <a:r>
              <a:rPr lang="en-US" u="sng" baseline="0" dirty="0"/>
              <a:t> for sensitivity</a:t>
            </a:r>
            <a:endParaRPr lang="en-US" u="sng" dirty="0"/>
          </a:p>
        </p:txBody>
      </p:sp>
    </p:spTree>
    <p:extLst>
      <p:ext uri="{BB962C8B-B14F-4D97-AF65-F5344CB8AC3E}">
        <p14:creationId xmlns:p14="http://schemas.microsoft.com/office/powerpoint/2010/main" val="35204273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99E69-F01B-D0C2-10E1-54341F689177}"/>
              </a:ext>
            </a:extLst>
          </p:cNvPr>
          <p:cNvSpPr>
            <a:spLocks noGrp="1"/>
          </p:cNvSpPr>
          <p:nvPr>
            <p:ph type="title"/>
          </p:nvPr>
        </p:nvSpPr>
        <p:spPr/>
        <p:txBody>
          <a:bodyPr/>
          <a:lstStyle/>
          <a:p>
            <a:r>
              <a:rPr lang="en-US" dirty="0"/>
              <a:t>Problem 4-29, response time of the earth to sudden radiation balance changes.</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5642E586-7E99-469F-E1C7-5D99598AFEAC}"/>
                  </a:ext>
                </a:extLst>
              </p14:cNvPr>
              <p14:cNvContentPartPr/>
              <p14:nvPr/>
            </p14:nvContentPartPr>
            <p14:xfrm>
              <a:off x="1721358" y="2055608"/>
              <a:ext cx="4286250" cy="3730196"/>
            </p14:xfrm>
          </p:contentPart>
        </mc:Choice>
        <mc:Fallback xmlns="">
          <p:pic>
            <p:nvPicPr>
              <p:cNvPr id="3" name="Ink 2">
                <a:extLst>
                  <a:ext uri="{FF2B5EF4-FFF2-40B4-BE49-F238E27FC236}">
                    <a16:creationId xmlns:a16="http://schemas.microsoft.com/office/drawing/2014/main" id="{5642E586-7E99-469F-E1C7-5D99598AFEAC}"/>
                  </a:ext>
                </a:extLst>
              </p:cNvPr>
              <p:cNvPicPr/>
              <p:nvPr/>
            </p:nvPicPr>
            <p:blipFill>
              <a:blip r:embed="rId3"/>
              <a:stretch>
                <a:fillRect/>
              </a:stretch>
            </p:blipFill>
            <p:spPr>
              <a:xfrm>
                <a:off x="1712360" y="2046610"/>
                <a:ext cx="4303886" cy="3747832"/>
              </a:xfrm>
              <a:prstGeom prst="rect">
                <a:avLst/>
              </a:prstGeom>
            </p:spPr>
          </p:pic>
        </mc:Fallback>
      </mc:AlternateContent>
      <p:sp>
        <p:nvSpPr>
          <p:cNvPr id="4" name="TextBox 3">
            <a:extLst>
              <a:ext uri="{FF2B5EF4-FFF2-40B4-BE49-F238E27FC236}">
                <a16:creationId xmlns:a16="http://schemas.microsoft.com/office/drawing/2014/main" id="{1A1D445A-97FB-B9B3-4CB2-5B66C2802F45}"/>
              </a:ext>
            </a:extLst>
          </p:cNvPr>
          <p:cNvSpPr txBox="1"/>
          <p:nvPr/>
        </p:nvSpPr>
        <p:spPr>
          <a:xfrm>
            <a:off x="6693408" y="2510029"/>
            <a:ext cx="2450592" cy="507831"/>
          </a:xfrm>
          <a:prstGeom prst="rect">
            <a:avLst/>
          </a:prstGeom>
          <a:noFill/>
        </p:spPr>
        <p:txBody>
          <a:bodyPr wrap="square" rtlCol="0">
            <a:spAutoFit/>
          </a:bodyPr>
          <a:lstStyle/>
          <a:p>
            <a:pPr defTabSz="685800" eaLnBrk="1" fontAlgn="auto" hangingPunct="1">
              <a:spcBef>
                <a:spcPts val="0"/>
              </a:spcBef>
              <a:spcAft>
                <a:spcPts val="0"/>
              </a:spcAft>
            </a:pPr>
            <a:r>
              <a:rPr lang="en-US" sz="1350" b="1" dirty="0">
                <a:solidFill>
                  <a:srgbClr val="FF0000"/>
                </a:solidFill>
                <a:latin typeface="Aptos" panose="02110004020202020204"/>
                <a:ea typeface="+mn-ea"/>
                <a:cs typeface="+mn-cs"/>
              </a:rPr>
              <a:t>Rephrase from the homework.</a:t>
            </a:r>
          </a:p>
        </p:txBody>
      </p:sp>
    </p:spTree>
    <p:extLst>
      <p:ext uri="{BB962C8B-B14F-4D97-AF65-F5344CB8AC3E}">
        <p14:creationId xmlns:p14="http://schemas.microsoft.com/office/powerpoint/2010/main" val="2659154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381000"/>
          </a:xfrm>
        </p:spPr>
        <p:txBody>
          <a:bodyPr/>
          <a:lstStyle/>
          <a:p>
            <a:r>
              <a:rPr lang="en-US" dirty="0"/>
              <a:t>Planck’s Blackbody Function for Different Temperatures</a:t>
            </a:r>
          </a:p>
        </p:txBody>
      </p:sp>
      <p:pic>
        <p:nvPicPr>
          <p:cNvPr id="4" name="Picture 3"/>
          <p:cNvPicPr>
            <a:picLocks noChangeAspect="1"/>
          </p:cNvPicPr>
          <p:nvPr/>
        </p:nvPicPr>
        <p:blipFill>
          <a:blip r:embed="rId2"/>
          <a:stretch>
            <a:fillRect/>
          </a:stretch>
        </p:blipFill>
        <p:spPr>
          <a:xfrm>
            <a:off x="3048000" y="838200"/>
            <a:ext cx="4651954" cy="3886200"/>
          </a:xfrm>
          <a:prstGeom prst="rect">
            <a:avLst/>
          </a:prstGeom>
        </p:spPr>
      </p:pic>
      <p:pic>
        <p:nvPicPr>
          <p:cNvPr id="5" name="Picture 4"/>
          <p:cNvPicPr>
            <a:picLocks noChangeAspect="1"/>
          </p:cNvPicPr>
          <p:nvPr/>
        </p:nvPicPr>
        <p:blipFill>
          <a:blip r:embed="rId3"/>
          <a:stretch>
            <a:fillRect/>
          </a:stretch>
        </p:blipFill>
        <p:spPr>
          <a:xfrm>
            <a:off x="36689" y="1447800"/>
            <a:ext cx="2720030" cy="2209800"/>
          </a:xfrm>
          <a:prstGeom prst="rect">
            <a:avLst/>
          </a:prstGeom>
        </p:spPr>
      </p:pic>
      <p:cxnSp>
        <p:nvCxnSpPr>
          <p:cNvPr id="7" name="Straight Arrow Connector 6"/>
          <p:cNvCxnSpPr/>
          <p:nvPr/>
        </p:nvCxnSpPr>
        <p:spPr bwMode="auto">
          <a:xfrm flipH="1">
            <a:off x="2209800" y="457200"/>
            <a:ext cx="609600" cy="990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a:off x="3886200" y="457200"/>
            <a:ext cx="457200" cy="381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18" name="Group 17"/>
          <p:cNvGrpSpPr/>
          <p:nvPr/>
        </p:nvGrpSpPr>
        <p:grpSpPr>
          <a:xfrm>
            <a:off x="533400" y="5334000"/>
            <a:ext cx="6847254" cy="800100"/>
            <a:chOff x="1371600" y="4953000"/>
            <a:chExt cx="6847254" cy="800100"/>
          </a:xfrm>
        </p:grpSpPr>
        <p:sp>
          <p:nvSpPr>
            <p:cNvPr id="11" name="TextBox 10"/>
            <p:cNvSpPr txBox="1"/>
            <p:nvPr/>
          </p:nvSpPr>
          <p:spPr>
            <a:xfrm>
              <a:off x="1371600" y="5181600"/>
              <a:ext cx="5369830" cy="461665"/>
            </a:xfrm>
            <a:prstGeom prst="rect">
              <a:avLst/>
            </a:prstGeom>
            <a:noFill/>
          </p:spPr>
          <p:txBody>
            <a:bodyPr wrap="none" rtlCol="0">
              <a:spAutoFit/>
            </a:bodyPr>
            <a:lstStyle/>
            <a:p>
              <a:r>
                <a:rPr lang="en-US" dirty="0"/>
                <a:t>Peak obeys Wien’s displacement ‘law’</a:t>
              </a:r>
            </a:p>
          </p:txBody>
        </p:sp>
        <p:pic>
          <p:nvPicPr>
            <p:cNvPr id="12" name="Picture 11" descr="b.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4953000"/>
              <a:ext cx="1360854" cy="800100"/>
            </a:xfrm>
            <a:prstGeom prst="rect">
              <a:avLst/>
            </a:prstGeom>
          </p:spPr>
        </p:pic>
      </p:grpSp>
      <p:grpSp>
        <p:nvGrpSpPr>
          <p:cNvPr id="17" name="Group 16"/>
          <p:cNvGrpSpPr/>
          <p:nvPr/>
        </p:nvGrpSpPr>
        <p:grpSpPr>
          <a:xfrm>
            <a:off x="152400" y="6172200"/>
            <a:ext cx="6886962" cy="479176"/>
            <a:chOff x="228600" y="5943600"/>
            <a:chExt cx="6886962" cy="479176"/>
          </a:xfrm>
        </p:grpSpPr>
        <p:sp>
          <p:nvSpPr>
            <p:cNvPr id="13" name="TextBox 12"/>
            <p:cNvSpPr txBox="1"/>
            <p:nvPr/>
          </p:nvSpPr>
          <p:spPr>
            <a:xfrm>
              <a:off x="228600" y="5943600"/>
              <a:ext cx="2271776" cy="461665"/>
            </a:xfrm>
            <a:prstGeom prst="rect">
              <a:avLst/>
            </a:prstGeom>
            <a:noFill/>
          </p:spPr>
          <p:txBody>
            <a:bodyPr wrap="none" rtlCol="0">
              <a:spAutoFit/>
            </a:bodyPr>
            <a:lstStyle/>
            <a:p>
              <a:r>
                <a:rPr lang="en-US" dirty="0"/>
                <a:t>Total irradiance</a:t>
              </a:r>
            </a:p>
          </p:txBody>
        </p:sp>
        <p:pic>
          <p:nvPicPr>
            <p:cNvPr id="14" name="Picture 13" descr="c.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8400" y="5943600"/>
              <a:ext cx="1295400" cy="479176"/>
            </a:xfrm>
            <a:prstGeom prst="rect">
              <a:avLst/>
            </a:prstGeom>
          </p:spPr>
        </p:pic>
        <p:sp>
          <p:nvSpPr>
            <p:cNvPr id="15" name="TextBox 14"/>
            <p:cNvSpPr txBox="1"/>
            <p:nvPr/>
          </p:nvSpPr>
          <p:spPr>
            <a:xfrm>
              <a:off x="3810000" y="5943600"/>
              <a:ext cx="3305562" cy="461665"/>
            </a:xfrm>
            <a:prstGeom prst="rect">
              <a:avLst/>
            </a:prstGeom>
            <a:noFill/>
          </p:spPr>
          <p:txBody>
            <a:bodyPr wrap="none" rtlCol="0">
              <a:spAutoFit/>
            </a:bodyPr>
            <a:lstStyle/>
            <a:p>
              <a:r>
                <a:rPr lang="en-US" dirty="0"/>
                <a:t>Stefan-Boltzmann ‘law’</a:t>
              </a:r>
            </a:p>
          </p:txBody>
        </p:sp>
      </p:grpSp>
      <p:grpSp>
        <p:nvGrpSpPr>
          <p:cNvPr id="6" name="Group 5"/>
          <p:cNvGrpSpPr/>
          <p:nvPr/>
        </p:nvGrpSpPr>
        <p:grpSpPr>
          <a:xfrm>
            <a:off x="6096000" y="1143000"/>
            <a:ext cx="2895600" cy="914400"/>
            <a:chOff x="6096000" y="1143000"/>
            <a:chExt cx="2895600" cy="914400"/>
          </a:xfrm>
        </p:grpSpPr>
        <p:pic>
          <p:nvPicPr>
            <p:cNvPr id="10" name="Picture 9" descr="a.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43000"/>
              <a:ext cx="2850496" cy="838200"/>
            </a:xfrm>
            <a:prstGeom prst="rect">
              <a:avLst/>
            </a:prstGeom>
          </p:spPr>
        </p:pic>
        <p:sp>
          <p:nvSpPr>
            <p:cNvPr id="3" name="Rectangle 2"/>
            <p:cNvSpPr/>
            <p:nvPr/>
          </p:nvSpPr>
          <p:spPr bwMode="auto">
            <a:xfrm>
              <a:off x="8458200" y="1219200"/>
              <a:ext cx="533400" cy="228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6" name="Rectangle 15"/>
            <p:cNvSpPr/>
            <p:nvPr/>
          </p:nvSpPr>
          <p:spPr bwMode="auto">
            <a:xfrm>
              <a:off x="6705600" y="1828800"/>
              <a:ext cx="2286000" cy="228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grpSp>
        <p:nvGrpSpPr>
          <p:cNvPr id="22" name="Group 21"/>
          <p:cNvGrpSpPr/>
          <p:nvPr/>
        </p:nvGrpSpPr>
        <p:grpSpPr>
          <a:xfrm>
            <a:off x="762000" y="4800600"/>
            <a:ext cx="8269762" cy="722945"/>
            <a:chOff x="457200" y="4800600"/>
            <a:chExt cx="8269762" cy="722945"/>
          </a:xfrm>
        </p:grpSpPr>
        <p:pic>
          <p:nvPicPr>
            <p:cNvPr id="19" name="Picture 5" descr="BlackBodyEquati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800600"/>
              <a:ext cx="5181601" cy="722945"/>
            </a:xfrm>
            <a:prstGeom prst="rect">
              <a:avLst/>
            </a:prstGeom>
            <a:noFill/>
            <a:extLst>
              <a:ext uri="{909E8E84-426E-40dd-AFC4-6F175D3DCCD1}">
                <a14:hiddenFill xmlns:a14="http://schemas.microsoft.com/office/drawing/2010/main" xmlns="">
                  <a:solidFill>
                    <a:srgbClr val="FFFFFF"/>
                  </a:solidFill>
                </a14:hiddenFill>
              </a:ext>
            </a:extLst>
          </p:spPr>
        </p:pic>
        <p:sp>
          <p:nvSpPr>
            <p:cNvPr id="21" name="TextBox 20"/>
            <p:cNvSpPr txBox="1"/>
            <p:nvPr/>
          </p:nvSpPr>
          <p:spPr>
            <a:xfrm>
              <a:off x="5715000" y="4953000"/>
              <a:ext cx="3011962" cy="400110"/>
            </a:xfrm>
            <a:prstGeom prst="rect">
              <a:avLst/>
            </a:prstGeom>
            <a:noFill/>
          </p:spPr>
          <p:txBody>
            <a:bodyPr wrap="none" rtlCol="0">
              <a:spAutoFit/>
            </a:bodyPr>
            <a:lstStyle/>
            <a:p>
              <a:r>
                <a:rPr lang="en-US" sz="2000" dirty="0"/>
                <a:t>Wavenumber distribution</a:t>
              </a:r>
            </a:p>
          </p:txBody>
        </p:sp>
      </p:grpSp>
      <p:sp>
        <p:nvSpPr>
          <p:cNvPr id="23" name="TextBox 22"/>
          <p:cNvSpPr txBox="1"/>
          <p:nvPr/>
        </p:nvSpPr>
        <p:spPr>
          <a:xfrm>
            <a:off x="7555392" y="5481995"/>
            <a:ext cx="1545359" cy="523220"/>
          </a:xfrm>
          <a:prstGeom prst="rect">
            <a:avLst/>
          </a:prstGeom>
          <a:noFill/>
        </p:spPr>
        <p:txBody>
          <a:bodyPr wrap="none" rtlCol="0">
            <a:spAutoFit/>
          </a:bodyPr>
          <a:lstStyle/>
          <a:p>
            <a:r>
              <a:rPr lang="en-US" sz="1400"/>
              <a:t>Wavelength (</a:t>
            </a:r>
            <a:r>
              <a:rPr lang="en-US" sz="1400">
                <a:latin typeface="Symbol" charset="2"/>
                <a:ea typeface="Symbol" charset="2"/>
                <a:cs typeface="Symbol" charset="2"/>
              </a:rPr>
              <a:t>m</a:t>
            </a:r>
            <a:r>
              <a:rPr lang="en-US" sz="1400">
                <a:latin typeface="+mj-lt"/>
                <a:ea typeface="Symbol" charset="2"/>
                <a:cs typeface="Symbol" charset="2"/>
              </a:rPr>
              <a:t>m</a:t>
            </a:r>
            <a:r>
              <a:rPr lang="en-US" sz="1400"/>
              <a:t>)</a:t>
            </a:r>
            <a:br>
              <a:rPr lang="en-US" sz="1400" dirty="0"/>
            </a:br>
            <a:r>
              <a:rPr lang="en-US" sz="1400" dirty="0"/>
              <a:t>T (K)</a:t>
            </a:r>
          </a:p>
        </p:txBody>
      </p:sp>
    </p:spTree>
    <p:extLst>
      <p:ext uri="{BB962C8B-B14F-4D97-AF65-F5344CB8AC3E}">
        <p14:creationId xmlns:p14="http://schemas.microsoft.com/office/powerpoint/2010/main" val="18651601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89968B35-F71E-B37D-26DE-0E2836B0146D}"/>
                  </a:ext>
                </a:extLst>
              </p14:cNvPr>
              <p14:cNvContentPartPr/>
              <p14:nvPr/>
            </p14:nvContentPartPr>
            <p14:xfrm>
              <a:off x="1358504" y="1914525"/>
              <a:ext cx="7579002" cy="3571875"/>
            </p14:xfrm>
          </p:contentPart>
        </mc:Choice>
        <mc:Fallback xmlns="">
          <p:pic>
            <p:nvPicPr>
              <p:cNvPr id="2" name="Ink 1">
                <a:extLst>
                  <a:ext uri="{FF2B5EF4-FFF2-40B4-BE49-F238E27FC236}">
                    <a16:creationId xmlns:a16="http://schemas.microsoft.com/office/drawing/2014/main" id="{89968B35-F71E-B37D-26DE-0E2836B0146D}"/>
                  </a:ext>
                </a:extLst>
              </p:cNvPr>
              <p:cNvPicPr/>
              <p:nvPr/>
            </p:nvPicPr>
            <p:blipFill>
              <a:blip r:embed="rId3"/>
              <a:stretch>
                <a:fillRect/>
              </a:stretch>
            </p:blipFill>
            <p:spPr>
              <a:xfrm>
                <a:off x="1349505" y="1905527"/>
                <a:ext cx="7596641" cy="3589511"/>
              </a:xfrm>
              <a:prstGeom prst="rect">
                <a:avLst/>
              </a:prstGeom>
            </p:spPr>
          </p:pic>
        </mc:Fallback>
      </mc:AlternateContent>
      <p:sp>
        <p:nvSpPr>
          <p:cNvPr id="4" name="Title 3">
            <a:extLst>
              <a:ext uri="{FF2B5EF4-FFF2-40B4-BE49-F238E27FC236}">
                <a16:creationId xmlns:a16="http://schemas.microsoft.com/office/drawing/2014/main" id="{020CADDD-A456-FF0A-32A2-E4C9B9A8C782}"/>
              </a:ext>
            </a:extLst>
          </p:cNvPr>
          <p:cNvSpPr>
            <a:spLocks noGrp="1"/>
          </p:cNvSpPr>
          <p:nvPr>
            <p:ph type="title" idx="4294967295"/>
          </p:nvPr>
        </p:nvSpPr>
        <p:spPr/>
        <p:txBody>
          <a:bodyPr/>
          <a:lstStyle/>
          <a:p>
            <a:pPr rtl="0" eaLnBrk="1" fontAlgn="auto" hangingPunct="1"/>
            <a:r>
              <a:rPr lang="en-US" sz="1350" kern="1200" dirty="0">
                <a:solidFill>
                  <a:srgbClr val="FF0000"/>
                </a:solidFill>
                <a:effectLst/>
                <a:latin typeface="Aptos" panose="020B0004020202020204" pitchFamily="34" charset="0"/>
                <a:ea typeface="ＭＳ Ｐゴシック" panose="020B0600070205080204" pitchFamily="34" charset="-128"/>
                <a:cs typeface="ＭＳ Ｐゴシック" panose="020B0600070205080204" pitchFamily="34" charset="-128"/>
              </a:rPr>
              <a:t>Explain the problem in terms of a picture and define useful variables.</a:t>
            </a:r>
            <a:endParaRPr lang="en-US" dirty="0">
              <a:effectLst/>
            </a:endParaRPr>
          </a:p>
          <a:p>
            <a:endParaRPr lang="en-US" dirty="0"/>
          </a:p>
        </p:txBody>
      </p:sp>
    </p:spTree>
    <p:extLst>
      <p:ext uri="{BB962C8B-B14F-4D97-AF65-F5344CB8AC3E}">
        <p14:creationId xmlns:p14="http://schemas.microsoft.com/office/powerpoint/2010/main" val="34893193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816CD876-5197-F0EE-976B-9C7106AA89E7}"/>
                  </a:ext>
                </a:extLst>
              </p14:cNvPr>
              <p14:cNvContentPartPr/>
              <p14:nvPr/>
            </p14:nvContentPartPr>
            <p14:xfrm>
              <a:off x="158115" y="1246632"/>
              <a:ext cx="2037160" cy="991791"/>
            </p14:xfrm>
          </p:contentPart>
        </mc:Choice>
        <mc:Fallback xmlns="">
          <p:pic>
            <p:nvPicPr>
              <p:cNvPr id="2" name="Ink 1">
                <a:extLst>
                  <a:ext uri="{FF2B5EF4-FFF2-40B4-BE49-F238E27FC236}">
                    <a16:creationId xmlns:a16="http://schemas.microsoft.com/office/drawing/2014/main" id="{816CD876-5197-F0EE-976B-9C7106AA89E7}"/>
                  </a:ext>
                </a:extLst>
              </p:cNvPr>
              <p:cNvPicPr/>
              <p:nvPr/>
            </p:nvPicPr>
            <p:blipFill>
              <a:blip r:embed="rId3"/>
              <a:stretch>
                <a:fillRect/>
              </a:stretch>
            </p:blipFill>
            <p:spPr>
              <a:xfrm>
                <a:off x="149114" y="1237629"/>
                <a:ext cx="2054802" cy="1009437"/>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6C8F7307-019B-0105-167E-573B24E7BCDA}"/>
                  </a:ext>
                </a:extLst>
              </p14:cNvPr>
              <p14:cNvContentPartPr/>
              <p14:nvPr/>
            </p14:nvContentPartPr>
            <p14:xfrm>
              <a:off x="2517221" y="1534737"/>
              <a:ext cx="6626779" cy="4341926"/>
            </p14:xfrm>
          </p:contentPart>
        </mc:Choice>
        <mc:Fallback xmlns="">
          <p:pic>
            <p:nvPicPr>
              <p:cNvPr id="4" name="Ink 3">
                <a:extLst>
                  <a:ext uri="{FF2B5EF4-FFF2-40B4-BE49-F238E27FC236}">
                    <a16:creationId xmlns:a16="http://schemas.microsoft.com/office/drawing/2014/main" id="{6C8F7307-019B-0105-167E-573B24E7BCDA}"/>
                  </a:ext>
                </a:extLst>
              </p:cNvPr>
              <p:cNvPicPr/>
              <p:nvPr/>
            </p:nvPicPr>
            <p:blipFill>
              <a:blip r:embed="rId5"/>
              <a:stretch>
                <a:fillRect/>
              </a:stretch>
            </p:blipFill>
            <p:spPr>
              <a:xfrm>
                <a:off x="2508222" y="1525737"/>
                <a:ext cx="6644418" cy="4359566"/>
              </a:xfrm>
              <a:prstGeom prst="rect">
                <a:avLst/>
              </a:prstGeom>
            </p:spPr>
          </p:pic>
        </mc:Fallback>
      </mc:AlternateContent>
      <p:sp>
        <p:nvSpPr>
          <p:cNvPr id="5" name="TextBox 4">
            <a:extLst>
              <a:ext uri="{FF2B5EF4-FFF2-40B4-BE49-F238E27FC236}">
                <a16:creationId xmlns:a16="http://schemas.microsoft.com/office/drawing/2014/main" id="{F22B7BDB-B2BF-B27D-B00E-E413CB7DBDBB}"/>
              </a:ext>
            </a:extLst>
          </p:cNvPr>
          <p:cNvSpPr txBox="1"/>
          <p:nvPr/>
        </p:nvSpPr>
        <p:spPr>
          <a:xfrm>
            <a:off x="480061" y="1396237"/>
            <a:ext cx="925829" cy="300082"/>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0070C0"/>
                </a:solidFill>
                <a:latin typeface="Symbol" panose="05050102010706020507" pitchFamily="18" charset="2"/>
                <a:ea typeface="+mn-ea"/>
                <a:cs typeface="+mn-cs"/>
              </a:rPr>
              <a:t>D</a:t>
            </a:r>
            <a:r>
              <a:rPr lang="en-US" sz="1350" dirty="0">
                <a:solidFill>
                  <a:srgbClr val="0070C0"/>
                </a:solidFill>
                <a:latin typeface="Aptos" panose="02110004020202020204"/>
                <a:ea typeface="+mn-ea"/>
                <a:cs typeface="+mn-cs"/>
              </a:rPr>
              <a:t>T&lt;0 here</a:t>
            </a:r>
          </a:p>
        </p:txBody>
      </p:sp>
      <p:sp>
        <p:nvSpPr>
          <p:cNvPr id="3" name="Title 2">
            <a:extLst>
              <a:ext uri="{FF2B5EF4-FFF2-40B4-BE49-F238E27FC236}">
                <a16:creationId xmlns:a16="http://schemas.microsoft.com/office/drawing/2014/main" id="{A9D77937-5BF2-8F6F-0CCF-1F138A70BDEB}"/>
              </a:ext>
            </a:extLst>
          </p:cNvPr>
          <p:cNvSpPr>
            <a:spLocks noGrp="1"/>
          </p:cNvSpPr>
          <p:nvPr>
            <p:ph type="title" idx="4294967295"/>
          </p:nvPr>
        </p:nvSpPr>
        <p:spPr/>
        <p:txBody>
          <a:bodyPr/>
          <a:lstStyle/>
          <a:p>
            <a:pPr rtl="0" eaLnBrk="1" fontAlgn="auto" hangingPunct="1"/>
            <a:r>
              <a:rPr lang="en-US" sz="2400" b="1" kern="1200" dirty="0">
                <a:solidFill>
                  <a:srgbClr val="FF0000"/>
                </a:solidFill>
                <a:effectLst/>
                <a:latin typeface="Aptos" panose="020B0004020202020204" pitchFamily="34" charset="0"/>
                <a:ea typeface="ＭＳ Ｐゴシック" panose="020B0600070205080204" pitchFamily="34" charset="-128"/>
                <a:cs typeface="ＭＳ Ｐゴシック" panose="020B0600070205080204" pitchFamily="34" charset="-128"/>
              </a:rPr>
              <a:t>Define the response time</a:t>
            </a:r>
            <a:endParaRPr lang="en-US" dirty="0">
              <a:effectLst/>
            </a:endParaRPr>
          </a:p>
          <a:p>
            <a:endParaRPr lang="en-US" dirty="0"/>
          </a:p>
        </p:txBody>
      </p:sp>
    </p:spTree>
    <p:extLst>
      <p:ext uri="{BB962C8B-B14F-4D97-AF65-F5344CB8AC3E}">
        <p14:creationId xmlns:p14="http://schemas.microsoft.com/office/powerpoint/2010/main" val="17271039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5724FE2-9F7D-77E6-3628-D63ED93FD705}"/>
                  </a:ext>
                </a:extLst>
              </p14:cNvPr>
              <p14:cNvContentPartPr/>
              <p14:nvPr/>
            </p14:nvContentPartPr>
            <p14:xfrm>
              <a:off x="2590799" y="190156"/>
              <a:ext cx="6164407" cy="6286844"/>
            </p14:xfrm>
          </p:contentPart>
        </mc:Choice>
        <mc:Fallback xmlns="">
          <p:pic>
            <p:nvPicPr>
              <p:cNvPr id="2" name="Ink 1">
                <a:extLst>
                  <a:ext uri="{FF2B5EF4-FFF2-40B4-BE49-F238E27FC236}">
                    <a16:creationId xmlns:a16="http://schemas.microsoft.com/office/drawing/2014/main" id="{75724FE2-9F7D-77E6-3628-D63ED93FD705}"/>
                  </a:ext>
                </a:extLst>
              </p:cNvPr>
              <p:cNvPicPr/>
              <p:nvPr/>
            </p:nvPicPr>
            <p:blipFill>
              <a:blip r:embed="rId3"/>
              <a:stretch>
                <a:fillRect/>
              </a:stretch>
            </p:blipFill>
            <p:spPr>
              <a:xfrm>
                <a:off x="2581798" y="181156"/>
                <a:ext cx="6182048" cy="6304483"/>
              </a:xfrm>
              <a:prstGeom prst="rect">
                <a:avLst/>
              </a:prstGeom>
            </p:spPr>
          </p:pic>
        </mc:Fallback>
      </mc:AlternateContent>
      <p:sp>
        <p:nvSpPr>
          <p:cNvPr id="5" name="Title 4">
            <a:extLst>
              <a:ext uri="{FF2B5EF4-FFF2-40B4-BE49-F238E27FC236}">
                <a16:creationId xmlns:a16="http://schemas.microsoft.com/office/drawing/2014/main" id="{76C3C6B7-1E85-AC3E-AA49-EAD4D6D9223E}"/>
              </a:ext>
            </a:extLst>
          </p:cNvPr>
          <p:cNvSpPr>
            <a:spLocks noGrp="1"/>
          </p:cNvSpPr>
          <p:nvPr>
            <p:ph type="title" idx="4294967295"/>
          </p:nvPr>
        </p:nvSpPr>
        <p:spPr>
          <a:xfrm>
            <a:off x="76200" y="0"/>
            <a:ext cx="7886700" cy="1325563"/>
          </a:xfrm>
        </p:spPr>
        <p:txBody>
          <a:bodyPr>
            <a:normAutofit/>
          </a:bodyPr>
          <a:lstStyle/>
          <a:p>
            <a:pPr rtl="0" eaLnBrk="1" fontAlgn="auto" hangingPunct="1"/>
            <a:r>
              <a:rPr lang="en-US" sz="1600" b="1" kern="1200" dirty="0">
                <a:solidFill>
                  <a:srgbClr val="FF0000"/>
                </a:solidFill>
                <a:effectLst/>
                <a:latin typeface="Aptos" panose="020B0004020202020204" pitchFamily="34" charset="0"/>
                <a:ea typeface="ＭＳ Ｐゴシック" panose="020B0600070205080204" pitchFamily="34" charset="-128"/>
                <a:cs typeface="ＭＳ Ｐゴシック" panose="020B0600070205080204" pitchFamily="34" charset="-128"/>
              </a:rPr>
              <a:t>Thermal Response</a:t>
            </a:r>
            <a:endParaRPr lang="en-US" sz="1600" dirty="0">
              <a:effectLst/>
            </a:endParaRPr>
          </a:p>
        </p:txBody>
      </p:sp>
    </p:spTree>
    <p:extLst>
      <p:ext uri="{BB962C8B-B14F-4D97-AF65-F5344CB8AC3E}">
        <p14:creationId xmlns:p14="http://schemas.microsoft.com/office/powerpoint/2010/main" val="38772263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F60A32FC-94C9-DF9C-9FC0-AB84185BB9BE}"/>
                  </a:ext>
                </a:extLst>
              </p14:cNvPr>
              <p14:cNvContentPartPr/>
              <p14:nvPr/>
            </p14:nvContentPartPr>
            <p14:xfrm>
              <a:off x="2732258" y="914400"/>
              <a:ext cx="5301853" cy="5522553"/>
            </p14:xfrm>
          </p:contentPart>
        </mc:Choice>
        <mc:Fallback xmlns="">
          <p:pic>
            <p:nvPicPr>
              <p:cNvPr id="2" name="Ink 1">
                <a:extLst>
                  <a:ext uri="{FF2B5EF4-FFF2-40B4-BE49-F238E27FC236}">
                    <a16:creationId xmlns:a16="http://schemas.microsoft.com/office/drawing/2014/main" id="{F60A32FC-94C9-DF9C-9FC0-AB84185BB9BE}"/>
                  </a:ext>
                </a:extLst>
              </p:cNvPr>
              <p:cNvPicPr/>
              <p:nvPr/>
            </p:nvPicPr>
            <p:blipFill>
              <a:blip r:embed="rId3"/>
              <a:stretch>
                <a:fillRect/>
              </a:stretch>
            </p:blipFill>
            <p:spPr>
              <a:xfrm>
                <a:off x="2723257" y="905402"/>
                <a:ext cx="5319496" cy="5540189"/>
              </a:xfrm>
              <a:prstGeom prst="rect">
                <a:avLst/>
              </a:prstGeom>
            </p:spPr>
          </p:pic>
        </mc:Fallback>
      </mc:AlternateContent>
      <p:sp>
        <p:nvSpPr>
          <p:cNvPr id="3" name="TextBox 2">
            <a:extLst>
              <a:ext uri="{FF2B5EF4-FFF2-40B4-BE49-F238E27FC236}">
                <a16:creationId xmlns:a16="http://schemas.microsoft.com/office/drawing/2014/main" id="{93177271-0201-6B4B-4F8D-50025E98EB15}"/>
              </a:ext>
            </a:extLst>
          </p:cNvPr>
          <p:cNvSpPr txBox="1"/>
          <p:nvPr/>
        </p:nvSpPr>
        <p:spPr>
          <a:xfrm>
            <a:off x="147968" y="2434591"/>
            <a:ext cx="3612849" cy="2585323"/>
          </a:xfrm>
          <a:prstGeom prst="rect">
            <a:avLst/>
          </a:prstGeom>
          <a:noFill/>
        </p:spPr>
        <p:txBody>
          <a:bodyPr wrap="none" rtlCol="0">
            <a:spAutoFit/>
          </a:bodyPr>
          <a:lstStyle/>
          <a:p>
            <a:pPr defTabSz="685800" eaLnBrk="1" fontAlgn="auto" hangingPunct="1">
              <a:spcBef>
                <a:spcPts val="0"/>
              </a:spcBef>
              <a:spcAft>
                <a:spcPts val="0"/>
              </a:spcAft>
            </a:pPr>
            <a:r>
              <a:rPr lang="en-US" sz="1350" b="1" dirty="0">
                <a:solidFill>
                  <a:srgbClr val="FF0000"/>
                </a:solidFill>
                <a:latin typeface="Aptos" panose="02110004020202020204"/>
                <a:ea typeface="+mn-ea"/>
                <a:cs typeface="+mn-cs"/>
              </a:rPr>
              <a:t>For the sum of all</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oceans: Use this.</a:t>
            </a:r>
            <a:br>
              <a:rPr lang="en-US" sz="1350" b="1" dirty="0">
                <a:solidFill>
                  <a:srgbClr val="FF0000"/>
                </a:solidFill>
                <a:latin typeface="Aptos" panose="02110004020202020204"/>
                <a:ea typeface="+mn-ea"/>
                <a:cs typeface="+mn-cs"/>
              </a:rPr>
            </a:b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Note:  The immediate</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ocean response would likely</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be in the top boundary layer,</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and spread from their to the </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lower levels (and atmosphere).</a:t>
            </a:r>
            <a:br>
              <a:rPr lang="en-US" sz="1350" b="1" dirty="0">
                <a:solidFill>
                  <a:srgbClr val="FF0000"/>
                </a:solidFill>
                <a:latin typeface="Aptos" panose="02110004020202020204"/>
                <a:ea typeface="+mn-ea"/>
                <a:cs typeface="+mn-cs"/>
              </a:rPr>
            </a:b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In general, since the atmosphere and ocean</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are coupled, the response will be part </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atmosphere and part ocean.</a:t>
            </a:r>
          </a:p>
        </p:txBody>
      </p:sp>
      <p:sp>
        <p:nvSpPr>
          <p:cNvPr id="4" name="Title 3">
            <a:extLst>
              <a:ext uri="{FF2B5EF4-FFF2-40B4-BE49-F238E27FC236}">
                <a16:creationId xmlns:a16="http://schemas.microsoft.com/office/drawing/2014/main" id="{181E4E59-2E97-D1C4-77BA-D0BA5CB4A409}"/>
              </a:ext>
            </a:extLst>
          </p:cNvPr>
          <p:cNvSpPr>
            <a:spLocks noGrp="1"/>
          </p:cNvSpPr>
          <p:nvPr>
            <p:ph type="title" idx="4294967295"/>
          </p:nvPr>
        </p:nvSpPr>
        <p:spPr>
          <a:xfrm>
            <a:off x="628650" y="146410"/>
            <a:ext cx="7886700" cy="549274"/>
          </a:xfrm>
        </p:spPr>
        <p:txBody>
          <a:bodyPr/>
          <a:lstStyle/>
          <a:p>
            <a:r>
              <a:rPr lang="en-US" b="1" dirty="0">
                <a:solidFill>
                  <a:srgbClr val="FF0000"/>
                </a:solidFill>
              </a:rPr>
              <a:t>Ocean Response</a:t>
            </a:r>
            <a:r>
              <a:rPr lang="en-US" b="1" baseline="0" dirty="0">
                <a:solidFill>
                  <a:srgbClr val="FF0000"/>
                </a:solidFill>
              </a:rPr>
              <a:t> Time</a:t>
            </a:r>
            <a:endParaRPr lang="en-US" b="1" dirty="0">
              <a:solidFill>
                <a:srgbClr val="FF0000"/>
              </a:solidFill>
            </a:endParaRPr>
          </a:p>
        </p:txBody>
      </p:sp>
    </p:spTree>
    <p:extLst>
      <p:ext uri="{BB962C8B-B14F-4D97-AF65-F5344CB8AC3E}">
        <p14:creationId xmlns:p14="http://schemas.microsoft.com/office/powerpoint/2010/main" val="334873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AAB5D-3A94-696F-6D2C-7A671744B587}"/>
              </a:ext>
            </a:extLst>
          </p:cNvPr>
          <p:cNvSpPr>
            <a:spLocks noGrp="1"/>
          </p:cNvSpPr>
          <p:nvPr>
            <p:ph type="title" idx="4294967295"/>
          </p:nvPr>
        </p:nvSpPr>
        <p:spPr>
          <a:xfrm>
            <a:off x="628650" y="2133600"/>
            <a:ext cx="7886700" cy="2438400"/>
          </a:xfrm>
        </p:spPr>
        <p:txBody>
          <a:bodyPr>
            <a:normAutofit/>
          </a:bodyPr>
          <a:lstStyle/>
          <a:p>
            <a:r>
              <a:rPr lang="en-US" u="sng" dirty="0">
                <a:solidFill>
                  <a:srgbClr val="FFFF00"/>
                </a:solidFill>
              </a:rPr>
              <a:t>Blue</a:t>
            </a:r>
            <a:r>
              <a:rPr lang="en-US" u="sng" baseline="0" dirty="0">
                <a:solidFill>
                  <a:srgbClr val="FFFF00"/>
                </a:solidFill>
              </a:rPr>
              <a:t> and Red Skies: Rayleigh Scattering</a:t>
            </a:r>
            <a:br>
              <a:rPr lang="en-US" baseline="0" dirty="0">
                <a:solidFill>
                  <a:srgbClr val="FFFF00"/>
                </a:solidFill>
              </a:rPr>
            </a:br>
            <a:br>
              <a:rPr lang="en-US" dirty="0">
                <a:solidFill>
                  <a:srgbClr val="FFFF00"/>
                </a:solidFill>
              </a:rPr>
            </a:br>
            <a:r>
              <a:rPr lang="en-US" baseline="0" dirty="0">
                <a:solidFill>
                  <a:srgbClr val="FFFF00"/>
                </a:solidFill>
              </a:rPr>
              <a:t>The scattering object is much smaller than the wavelength illuminating it.</a:t>
            </a:r>
            <a:endParaRPr lang="en-US" dirty="0">
              <a:solidFill>
                <a:srgbClr val="FFFF00"/>
              </a:solidFill>
            </a:endParaRPr>
          </a:p>
        </p:txBody>
      </p:sp>
    </p:spTree>
    <p:extLst>
      <p:ext uri="{BB962C8B-B14F-4D97-AF65-F5344CB8AC3E}">
        <p14:creationId xmlns:p14="http://schemas.microsoft.com/office/powerpoint/2010/main" val="22714705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62000" y="0"/>
            <a:ext cx="7772400" cy="1143000"/>
          </a:xfrm>
        </p:spPr>
        <p:txBody>
          <a:bodyPr/>
          <a:lstStyle/>
          <a:p>
            <a:r>
              <a:rPr lang="en-US" b="1" i="1" dirty="0"/>
              <a:t>Polarization of Light</a:t>
            </a:r>
            <a:endParaRPr lang="en-US" dirty="0"/>
          </a:p>
        </p:txBody>
      </p:sp>
      <p:pic>
        <p:nvPicPr>
          <p:cNvPr id="36867" name="Picture 3" descr="polarizationSta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00200"/>
            <a:ext cx="3684588" cy="1890713"/>
          </a:xfrm>
          <a:prstGeom prst="rect">
            <a:avLst/>
          </a:prstGeom>
          <a:noFill/>
          <a:extLst>
            <a:ext uri="{909E8E84-426E-40dd-AFC4-6F175D3DCCD1}">
              <a14:hiddenFill xmlns:a14="http://schemas.microsoft.com/office/drawing/2010/main" xmlns="">
                <a:solidFill>
                  <a:srgbClr val="FFFFFF"/>
                </a:solidFill>
              </a14:hiddenFill>
            </a:ext>
          </a:extLst>
        </p:spPr>
      </p:pic>
      <p:pic>
        <p:nvPicPr>
          <p:cNvPr id="36868" name="Picture 4" descr="EandMFieldDirect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90600"/>
            <a:ext cx="4591050" cy="3173413"/>
          </a:xfrm>
          <a:prstGeom prst="rect">
            <a:avLst/>
          </a:prstGeom>
          <a:noFill/>
          <a:extLst>
            <a:ext uri="{909E8E84-426E-40dd-AFC4-6F175D3DCCD1}">
              <a14:hiddenFill xmlns:a14="http://schemas.microsoft.com/office/drawing/2010/main" xmlns="">
                <a:solidFill>
                  <a:srgbClr val="FFFFFF"/>
                </a:solidFill>
              </a14:hiddenFill>
            </a:ext>
          </a:extLst>
        </p:spPr>
      </p:pic>
      <p:sp>
        <p:nvSpPr>
          <p:cNvPr id="36869" name="Text Box 5"/>
          <p:cNvSpPr txBox="1">
            <a:spLocks noChangeArrowheads="1"/>
          </p:cNvSpPr>
          <p:nvPr/>
        </p:nvSpPr>
        <p:spPr bwMode="auto">
          <a:xfrm>
            <a:off x="0" y="4191000"/>
            <a:ext cx="8763000" cy="22367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Wave/Photon boson: Polarization.</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Linear Polarization:  E-field in one direction.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Circular, elliptical polarization:  E-Efield rotates due to phase difference between horizontal and vertical components.</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rPr>
              <a:t>From: http://hyperphysics.phy-astr.gsu.edu/hbase/phyopt/polclas.html</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9053605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026"/>
          <p:cNvSpPr>
            <a:spLocks noGrp="1" noChangeArrowheads="1"/>
          </p:cNvSpPr>
          <p:nvPr>
            <p:ph type="title"/>
          </p:nvPr>
        </p:nvSpPr>
        <p:spPr>
          <a:xfrm>
            <a:off x="609600" y="0"/>
            <a:ext cx="7772400" cy="762000"/>
          </a:xfrm>
        </p:spPr>
        <p:txBody>
          <a:bodyPr/>
          <a:lstStyle/>
          <a:p>
            <a:r>
              <a:rPr lang="en-US" dirty="0"/>
              <a:t>Angular Dependence of Rayleigh Scattering (dipole)</a:t>
            </a:r>
          </a:p>
        </p:txBody>
      </p:sp>
      <p:pic>
        <p:nvPicPr>
          <p:cNvPr id="171011" name="Picture 1027" descr="dipoleHorizon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3227388" cy="3290888"/>
          </a:xfrm>
          <a:prstGeom prst="rect">
            <a:avLst/>
          </a:prstGeom>
          <a:noFill/>
          <a:extLst>
            <a:ext uri="{909E8E84-426E-40dd-AFC4-6F175D3DCCD1}">
              <a14:hiddenFill xmlns:a14="http://schemas.microsoft.com/office/drawing/2010/main" xmlns="">
                <a:solidFill>
                  <a:srgbClr val="FFFFFF"/>
                </a:solidFill>
              </a14:hiddenFill>
            </a:ext>
          </a:extLst>
        </p:spPr>
      </p:pic>
      <p:pic>
        <p:nvPicPr>
          <p:cNvPr id="171012" name="Picture 1028" descr="DipoleVertical"/>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1000" y="2286000"/>
            <a:ext cx="3573463" cy="3295650"/>
          </a:xfrm>
          <a:prstGeom prst="rect">
            <a:avLst/>
          </a:prstGeom>
          <a:noFill/>
          <a:extLst>
            <a:ext uri="{909E8E84-426E-40dd-AFC4-6F175D3DCCD1}">
              <a14:hiddenFill xmlns:a14="http://schemas.microsoft.com/office/drawing/2010/main" xmlns="">
                <a:solidFill>
                  <a:srgbClr val="FFFFFF"/>
                </a:solidFill>
              </a14:hiddenFill>
            </a:ext>
          </a:extLst>
        </p:spPr>
      </p:pic>
      <p:sp>
        <p:nvSpPr>
          <p:cNvPr id="171013" name="Text Box 1029"/>
          <p:cNvSpPr txBox="1">
            <a:spLocks noChangeArrowheads="1"/>
          </p:cNvSpPr>
          <p:nvPr/>
        </p:nvSpPr>
        <p:spPr bwMode="auto">
          <a:xfrm>
            <a:off x="990600" y="5553075"/>
            <a:ext cx="25050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Horizontal E-field</a:t>
            </a:r>
          </a:p>
        </p:txBody>
      </p:sp>
      <p:sp>
        <p:nvSpPr>
          <p:cNvPr id="171014" name="Text Box 1030"/>
          <p:cNvSpPr txBox="1">
            <a:spLocks noChangeArrowheads="1"/>
          </p:cNvSpPr>
          <p:nvPr/>
        </p:nvSpPr>
        <p:spPr bwMode="auto">
          <a:xfrm>
            <a:off x="5029200" y="5562600"/>
            <a:ext cx="21494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Vertical E-field</a:t>
            </a:r>
          </a:p>
        </p:txBody>
      </p:sp>
      <p:sp>
        <p:nvSpPr>
          <p:cNvPr id="171015" name="Text Box 1031"/>
          <p:cNvSpPr txBox="1">
            <a:spLocks noChangeArrowheads="1"/>
          </p:cNvSpPr>
          <p:nvPr/>
        </p:nvSpPr>
        <p:spPr bwMode="auto">
          <a:xfrm>
            <a:off x="261938" y="6003925"/>
            <a:ext cx="8501062"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1" u="sng" strike="noStrike" kern="1200" cap="none" spc="0" normalizeH="0" baseline="0" noProof="0">
                <a:ln>
                  <a:noFill/>
                </a:ln>
                <a:solidFill>
                  <a:srgbClr val="000000"/>
                </a:solidFill>
                <a:effectLst/>
                <a:uLnTx/>
                <a:uFillTx/>
                <a:latin typeface="Arial" charset="0"/>
                <a:ea typeface="ＭＳ Ｐゴシック" charset="0"/>
              </a:rPr>
              <a:t>Dipoles don</a:t>
            </a:r>
            <a:r>
              <a:rPr kumimoji="0" lang="ja-JP" altLang="en-US" sz="2000" b="0" i="1" u="sng" strike="noStrike" kern="1200" cap="none" spc="0" normalizeH="0" baseline="0" noProof="0">
                <a:ln>
                  <a:noFill/>
                </a:ln>
                <a:solidFill>
                  <a:srgbClr val="000000"/>
                </a:solidFill>
                <a:effectLst/>
                <a:uLnTx/>
                <a:uFillTx/>
                <a:latin typeface="Arial" charset="0"/>
                <a:ea typeface="ＭＳ Ｐゴシック" charset="0"/>
              </a:rPr>
              <a:t>’</a:t>
            </a:r>
            <a:r>
              <a:rPr kumimoji="0" lang="en-US" sz="2000" b="0" i="1" u="sng" strike="noStrike" kern="1200" cap="none" spc="0" normalizeH="0" baseline="0" noProof="0">
                <a:ln>
                  <a:noFill/>
                </a:ln>
                <a:solidFill>
                  <a:srgbClr val="000000"/>
                </a:solidFill>
                <a:effectLst/>
                <a:uLnTx/>
                <a:uFillTx/>
                <a:latin typeface="Arial" charset="0"/>
                <a:ea typeface="ＭＳ Ｐゴシック" charset="0"/>
              </a:rPr>
              <a:t>t radiate in the direction they are undergoing linear ocsillation.</a:t>
            </a:r>
          </a:p>
        </p:txBody>
      </p:sp>
      <p:sp>
        <p:nvSpPr>
          <p:cNvPr id="171016" name="Text Box 1032"/>
          <p:cNvSpPr txBox="1">
            <a:spLocks noChangeArrowheads="1"/>
          </p:cNvSpPr>
          <p:nvPr/>
        </p:nvSpPr>
        <p:spPr bwMode="auto">
          <a:xfrm>
            <a:off x="2286000" y="6521450"/>
            <a:ext cx="6588125" cy="336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From http://www.sparknotes.com/physics/optics/phenom/section3.rhtml</a:t>
            </a:r>
          </a:p>
        </p:txBody>
      </p:sp>
      <p:pic>
        <p:nvPicPr>
          <p:cNvPr id="171017" name="Picture 1033" descr="IntFig1b"/>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533400"/>
            <a:ext cx="5343525" cy="1693863"/>
          </a:xfrm>
          <a:prstGeom prst="rect">
            <a:avLst/>
          </a:prstGeom>
          <a:noFill/>
          <a:extLst>
            <a:ext uri="{909E8E84-426E-40dd-AFC4-6F175D3DCCD1}">
              <a14:hiddenFill xmlns:a14="http://schemas.microsoft.com/office/drawing/2010/main" xmlns="">
                <a:solidFill>
                  <a:srgbClr val="FFFFFF"/>
                </a:solidFill>
              </a14:hiddenFill>
            </a:ext>
          </a:extLst>
        </p:spPr>
      </p:pic>
      <p:pic>
        <p:nvPicPr>
          <p:cNvPr id="171018" name="Picture 10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685800"/>
            <a:ext cx="2632075" cy="1366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71019" name="Text Box 1035"/>
          <p:cNvSpPr txBox="1">
            <a:spLocks noChangeArrowheads="1"/>
          </p:cNvSpPr>
          <p:nvPr/>
        </p:nvSpPr>
        <p:spPr bwMode="auto">
          <a:xfrm>
            <a:off x="7086600" y="838200"/>
            <a:ext cx="1905000" cy="1006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Arial" charset="0"/>
                <a:ea typeface="ＭＳ Ｐゴシック" charset="0"/>
              </a:rPr>
              <a:t>Fro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Arial" charset="0"/>
                <a:ea typeface="ＭＳ Ｐゴシック" charset="0"/>
                <a:hlinkClick r:id="rId7"/>
              </a:rPr>
              <a:t>http://qels.com/theory/rayleighscattering/mass.cfm</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Arial" charset="0"/>
                <a:ea typeface="ＭＳ Ｐゴシック" charset="0"/>
              </a:rPr>
              <a:t>http://www.bo.astro.it/sait/spigolature/spigo402base.html</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31650170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0" y="0"/>
            <a:ext cx="9144000" cy="800100"/>
          </a:xfrm>
        </p:spPr>
        <p:txBody>
          <a:bodyPr/>
          <a:lstStyle/>
          <a:p>
            <a:r>
              <a:rPr lang="en-US" sz="2000" dirty="0">
                <a:solidFill>
                  <a:srgbClr val="FFFF00"/>
                </a:solidFill>
              </a:rPr>
              <a:t>Selection Rules: Accelerated Charges are the Source, Sinks of Electromagnetic Radiation: Dipole Moment, </a:t>
            </a:r>
            <a:r>
              <a:rPr lang="en-US" sz="2000" b="1" dirty="0">
                <a:solidFill>
                  <a:srgbClr val="FFFF00"/>
                </a:solidFill>
              </a:rPr>
              <a:t>p.</a:t>
            </a:r>
            <a:endParaRPr lang="en-US" sz="2000" dirty="0">
              <a:solidFill>
                <a:srgbClr val="FFFF00"/>
              </a:solidFill>
            </a:endParaRPr>
          </a:p>
        </p:txBody>
      </p:sp>
      <p:sp>
        <p:nvSpPr>
          <p:cNvPr id="129027" name="Rectangle 3"/>
          <p:cNvSpPr>
            <a:spLocks noChangeArrowheads="1"/>
          </p:cNvSpPr>
          <p:nvPr/>
        </p:nvSpPr>
        <p:spPr bwMode="auto">
          <a:xfrm>
            <a:off x="0" y="631825"/>
            <a:ext cx="8850313" cy="41084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Arial" charset="0"/>
                <a:ea typeface="ＭＳ Ｐゴシック" charset="0"/>
              </a:rPr>
              <a:t>Selection rules specify the possible transitions among quantum levels due to absorption or emission of electromagnetic radiation.</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Incident electromagnetic radiation presents an oscillating electric field that interacts with a transition dipole </a:t>
            </a:r>
            <a:r>
              <a:rPr kumimoji="0" lang="en-US" sz="1800" b="0" i="1" u="none" strike="noStrike" kern="1200" cap="none" spc="0" normalizeH="0" baseline="0" noProof="0">
                <a:ln>
                  <a:noFill/>
                </a:ln>
                <a:solidFill>
                  <a:srgbClr val="FFFF00"/>
                </a:solidFill>
                <a:effectLst/>
                <a:uLnTx/>
                <a:uFillTx/>
                <a:latin typeface="Arial" charset="0"/>
                <a:ea typeface="ＭＳ Ｐゴシック" charset="0"/>
              </a:rPr>
              <a:t>p</a:t>
            </a:r>
            <a:r>
              <a:rPr kumimoji="0" lang="en-US" sz="1800" b="0" i="1" u="none" strike="noStrike" kern="1200" cap="none" spc="0" normalizeH="0" baseline="-25000" noProof="0">
                <a:ln>
                  <a:noFill/>
                </a:ln>
                <a:solidFill>
                  <a:srgbClr val="FFFF00"/>
                </a:solidFill>
                <a:effectLst/>
                <a:uLnTx/>
                <a:uFillTx/>
                <a:latin typeface="Arial" charset="0"/>
                <a:ea typeface="ＭＳ Ｐゴシック" charset="0"/>
              </a:rPr>
              <a:t>z</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A transition dipole moment is a transient dipolar polarization created by an interaction of electromagnetic radiation with a molecule. If </a:t>
            </a:r>
            <a:r>
              <a:rPr kumimoji="0" lang="en-US" sz="1800" b="0" i="1" u="none" strike="noStrike" kern="1200" cap="none" spc="0" normalizeH="0" baseline="0" noProof="0">
                <a:ln>
                  <a:noFill/>
                </a:ln>
                <a:solidFill>
                  <a:srgbClr val="FFFF00"/>
                </a:solidFill>
                <a:effectLst/>
                <a:uLnTx/>
                <a:uFillTx/>
                <a:latin typeface="Arial" charset="0"/>
                <a:ea typeface="ＭＳ Ｐゴシック" charset="0"/>
              </a:rPr>
              <a:t>p</a:t>
            </a:r>
            <a:r>
              <a:rPr kumimoji="0" lang="en-US" sz="1800" b="0" i="1" u="none" strike="noStrike" kern="1200" cap="none" spc="0" normalizeH="0" baseline="-25000" noProof="0">
                <a:ln>
                  <a:noFill/>
                </a:ln>
                <a:solidFill>
                  <a:srgbClr val="FFFF00"/>
                </a:solidFill>
                <a:effectLst/>
                <a:uLnTx/>
                <a:uFillTx/>
                <a:latin typeface="Arial" charset="0"/>
                <a:ea typeface="ＭＳ Ｐゴシック" charset="0"/>
              </a:rPr>
              <a:t>z</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is zero then a transition is forbidden. The selection rule is a statement of when </a:t>
            </a:r>
            <a:r>
              <a:rPr kumimoji="0" lang="en-US" sz="1800" b="0" i="1" u="none" strike="noStrike" kern="1200" cap="none" spc="0" normalizeH="0" baseline="0" noProof="0">
                <a:ln>
                  <a:noFill/>
                </a:ln>
                <a:solidFill>
                  <a:srgbClr val="FFFF00"/>
                </a:solidFill>
                <a:effectLst/>
                <a:uLnTx/>
                <a:uFillTx/>
                <a:latin typeface="Arial" charset="0"/>
                <a:ea typeface="ＭＳ Ｐゴシック" charset="0"/>
              </a:rPr>
              <a:t>p</a:t>
            </a:r>
            <a:r>
              <a:rPr kumimoji="0" lang="en-US" sz="1800" b="0" i="1" u="none" strike="noStrike" kern="1200" cap="none" spc="0" normalizeH="0" baseline="-25000" noProof="0">
                <a:ln>
                  <a:noFill/>
                </a:ln>
                <a:solidFill>
                  <a:srgbClr val="FFFF00"/>
                </a:solidFill>
                <a:effectLst/>
                <a:uLnTx/>
                <a:uFillTx/>
                <a:latin typeface="Arial" charset="0"/>
                <a:ea typeface="ＭＳ Ｐゴシック" charset="0"/>
              </a:rPr>
              <a:t>z</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is non-zero.</a:t>
            </a:r>
          </a:p>
        </p:txBody>
      </p:sp>
      <p:pic>
        <p:nvPicPr>
          <p:cNvPr id="129028" name="Picture 4" descr="3DEFieldDipo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03212" y="3403601"/>
            <a:ext cx="3656013" cy="2741612"/>
          </a:xfrm>
          <a:prstGeom prst="rect">
            <a:avLst/>
          </a:prstGeom>
          <a:noFill/>
          <a:extLst>
            <a:ext uri="{909E8E84-426E-40dd-AFC4-6F175D3DCCD1}">
              <a14:hiddenFill xmlns:a14="http://schemas.microsoft.com/office/drawing/2010/main" xmlns="">
                <a:solidFill>
                  <a:srgbClr val="FFFFFF"/>
                </a:solidFill>
              </a14:hiddenFill>
            </a:ext>
          </a:extLst>
        </p:spPr>
      </p:pic>
      <p:pic>
        <p:nvPicPr>
          <p:cNvPr id="129029" name="Picture 5" descr="Dipol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9250" y="2679700"/>
            <a:ext cx="4483100" cy="4483100"/>
          </a:xfrm>
          <a:prstGeom prst="rect">
            <a:avLst/>
          </a:prstGeom>
          <a:noFill/>
          <a:extLst>
            <a:ext uri="{909E8E84-426E-40dd-AFC4-6F175D3DCCD1}">
              <a14:hiddenFill xmlns:a14="http://schemas.microsoft.com/office/drawing/2010/main" xmlns="">
                <a:solidFill>
                  <a:srgbClr val="FFFFFF"/>
                </a:solidFill>
              </a14:hiddenFill>
            </a:ext>
          </a:extLst>
        </p:spPr>
      </p:pic>
      <p:sp>
        <p:nvSpPr>
          <p:cNvPr id="129030" name="Rectangle 6"/>
          <p:cNvSpPr>
            <a:spLocks noChangeArrowheads="1"/>
          </p:cNvSpPr>
          <p:nvPr/>
        </p:nvSpPr>
        <p:spPr bwMode="auto">
          <a:xfrm>
            <a:off x="225425" y="4010025"/>
            <a:ext cx="3540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Arial" charset="0"/>
                <a:ea typeface="ＭＳ Ｐゴシック" charset="0"/>
              </a:rPr>
              <a:t>q</a:t>
            </a:r>
          </a:p>
        </p:txBody>
      </p:sp>
      <p:sp>
        <p:nvSpPr>
          <p:cNvPr id="129031" name="Rectangle 7"/>
          <p:cNvSpPr>
            <a:spLocks noChangeArrowheads="1"/>
          </p:cNvSpPr>
          <p:nvPr/>
        </p:nvSpPr>
        <p:spPr bwMode="auto">
          <a:xfrm>
            <a:off x="161925" y="5102225"/>
            <a:ext cx="4556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Arial" charset="0"/>
                <a:ea typeface="ＭＳ Ｐゴシック" charset="0"/>
              </a:rPr>
              <a:t>-q</a:t>
            </a:r>
          </a:p>
        </p:txBody>
      </p:sp>
      <p:pic>
        <p:nvPicPr>
          <p:cNvPr id="129032" name="Picture 8" descr="d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913" y="2451100"/>
            <a:ext cx="1444625" cy="373063"/>
          </a:xfrm>
          <a:prstGeom prst="rect">
            <a:avLst/>
          </a:prstGeom>
          <a:noFill/>
          <a:extLst>
            <a:ext uri="{909E8E84-426E-40dd-AFC4-6F175D3DCCD1}">
              <a14:hiddenFill xmlns:a14="http://schemas.microsoft.com/office/drawing/2010/main" xmlns="">
                <a:solidFill>
                  <a:srgbClr val="FFFFFF"/>
                </a:solidFill>
              </a14:hiddenFill>
            </a:ext>
          </a:extLst>
        </p:spPr>
      </p:pic>
      <p:pic>
        <p:nvPicPr>
          <p:cNvPr id="129033" name="Picture 9" descr="dp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363" y="2413000"/>
            <a:ext cx="1590675" cy="687388"/>
          </a:xfrm>
          <a:prstGeom prst="rect">
            <a:avLst/>
          </a:prstGeom>
          <a:noFill/>
          <a:extLst>
            <a:ext uri="{909E8E84-426E-40dd-AFC4-6F175D3DCCD1}">
              <a14:hiddenFill xmlns:a14="http://schemas.microsoft.com/office/drawing/2010/main" xmlns="">
                <a:solidFill>
                  <a:srgbClr val="FFFFFF"/>
                </a:solidFill>
              </a14:hiddenFill>
            </a:ext>
          </a:extLst>
        </p:spPr>
      </p:pic>
      <p:sp>
        <p:nvSpPr>
          <p:cNvPr id="129034" name="Rectangle 10"/>
          <p:cNvSpPr>
            <a:spLocks noChangeArrowheads="1"/>
          </p:cNvSpPr>
          <p:nvPr/>
        </p:nvSpPr>
        <p:spPr bwMode="auto">
          <a:xfrm>
            <a:off x="5470525" y="2600325"/>
            <a:ext cx="12684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Arial" charset="0"/>
                <a:ea typeface="ＭＳ Ｐゴシック" charset="0"/>
              </a:rPr>
              <a:t>General</a:t>
            </a:r>
          </a:p>
        </p:txBody>
      </p:sp>
      <p:pic>
        <p:nvPicPr>
          <p:cNvPr id="129035" name="Picture 11" descr="dp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1175" y="2579688"/>
            <a:ext cx="2025650" cy="4032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181601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A7247-35A6-5241-A08D-84884229B880}"/>
              </a:ext>
            </a:extLst>
          </p:cNvPr>
          <p:cNvSpPr>
            <a:spLocks noGrp="1"/>
          </p:cNvSpPr>
          <p:nvPr>
            <p:ph type="title"/>
          </p:nvPr>
        </p:nvSpPr>
        <p:spPr>
          <a:xfrm>
            <a:off x="0" y="0"/>
            <a:ext cx="9144000" cy="1143000"/>
          </a:xfrm>
        </p:spPr>
        <p:txBody>
          <a:bodyPr/>
          <a:lstStyle/>
          <a:p>
            <a:r>
              <a:rPr lang="en-US" b="1" dirty="0"/>
              <a:t>Rayleigh Scattering Cross Section Per Raindrop and Rainfall Rate: Mismatch of diameter dependence </a:t>
            </a:r>
          </a:p>
        </p:txBody>
      </p:sp>
      <p:pic>
        <p:nvPicPr>
          <p:cNvPr id="5" name="Content Placeholder 4">
            <a:extLst>
              <a:ext uri="{FF2B5EF4-FFF2-40B4-BE49-F238E27FC236}">
                <a16:creationId xmlns:a16="http://schemas.microsoft.com/office/drawing/2014/main" id="{C9E62718-0B7E-994A-BF47-C5E65971987D}"/>
              </a:ext>
            </a:extLst>
          </p:cNvPr>
          <p:cNvPicPr>
            <a:picLocks noGrp="1" noChangeAspect="1"/>
          </p:cNvPicPr>
          <p:nvPr>
            <p:ph idx="1"/>
          </p:nvPr>
        </p:nvPicPr>
        <p:blipFill>
          <a:blip r:embed="rId2"/>
          <a:stretch>
            <a:fillRect/>
          </a:stretch>
        </p:blipFill>
        <p:spPr>
          <a:xfrm>
            <a:off x="32084" y="2514600"/>
            <a:ext cx="3675842" cy="1276677"/>
          </a:xfrm>
        </p:spPr>
      </p:pic>
      <p:pic>
        <p:nvPicPr>
          <p:cNvPr id="7" name="Picture 6">
            <a:extLst>
              <a:ext uri="{FF2B5EF4-FFF2-40B4-BE49-F238E27FC236}">
                <a16:creationId xmlns:a16="http://schemas.microsoft.com/office/drawing/2014/main" id="{790C156E-F0F2-2245-8EC0-247D6A13B89D}"/>
              </a:ext>
            </a:extLst>
          </p:cNvPr>
          <p:cNvPicPr>
            <a:picLocks noChangeAspect="1"/>
          </p:cNvPicPr>
          <p:nvPr/>
        </p:nvPicPr>
        <p:blipFill>
          <a:blip r:embed="rId3"/>
          <a:stretch>
            <a:fillRect/>
          </a:stretch>
        </p:blipFill>
        <p:spPr>
          <a:xfrm>
            <a:off x="3860049" y="1356064"/>
            <a:ext cx="5283951" cy="5501936"/>
          </a:xfrm>
          <a:prstGeom prst="rect">
            <a:avLst/>
          </a:prstGeom>
        </p:spPr>
      </p:pic>
      <p:sp>
        <p:nvSpPr>
          <p:cNvPr id="8" name="TextBox 7">
            <a:extLst>
              <a:ext uri="{FF2B5EF4-FFF2-40B4-BE49-F238E27FC236}">
                <a16:creationId xmlns:a16="http://schemas.microsoft.com/office/drawing/2014/main" id="{C4353AD4-FE85-9C4C-A4CB-E3AA2F6FB0AD}"/>
              </a:ext>
            </a:extLst>
          </p:cNvPr>
          <p:cNvSpPr txBox="1"/>
          <p:nvPr/>
        </p:nvSpPr>
        <p:spPr>
          <a:xfrm>
            <a:off x="43162" y="3903159"/>
            <a:ext cx="3942105" cy="120032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000000"/>
                </a:solidFill>
                <a:effectLst/>
                <a:uLnTx/>
                <a:uFillTx/>
                <a:latin typeface="Arial" charset="0"/>
                <a:ea typeface="ＭＳ Ｐゴシック" charset="0"/>
              </a:rPr>
              <a:t>d</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raindrop diameter</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br>
            <a:r>
              <a:rPr kumimoji="0" lang="en-US" sz="2400" b="0" i="1" u="none" strike="noStrike" kern="1200" cap="none" spc="0" normalizeH="0" baseline="0" noProof="0" dirty="0">
                <a:ln>
                  <a:noFill/>
                </a:ln>
                <a:solidFill>
                  <a:srgbClr val="000000"/>
                </a:solidFill>
                <a:effectLst/>
                <a:uLnTx/>
                <a:uFillTx/>
                <a:latin typeface="Arial" charset="0"/>
                <a:ea typeface="ＭＳ Ｐゴシック" charset="0"/>
              </a:rPr>
              <a:t>m</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complex refractive index</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br>
            <a:r>
              <a:rPr kumimoji="0" lang="en-US" sz="2400" b="0" i="1" u="none" strike="noStrike" kern="1200" cap="none" spc="0" normalizeH="0" baseline="0" noProof="0" dirty="0">
                <a:ln>
                  <a:noFill/>
                </a:ln>
                <a:solidFill>
                  <a:srgbClr val="000000"/>
                </a:solidFill>
                <a:effectLst/>
                <a:uLnTx/>
                <a:uFillTx/>
                <a:latin typeface="Symbol" pitchFamily="2" charset="2"/>
                <a:ea typeface="ＭＳ Ｐゴシック" charset="0"/>
              </a:rPr>
              <a:t>l</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radar wavelength</a:t>
            </a:r>
          </a:p>
        </p:txBody>
      </p:sp>
    </p:spTree>
    <p:extLst>
      <p:ext uri="{BB962C8B-B14F-4D97-AF65-F5344CB8AC3E}">
        <p14:creationId xmlns:p14="http://schemas.microsoft.com/office/powerpoint/2010/main" val="5111207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ChangeArrowheads="1"/>
          </p:cNvSpPr>
          <p:nvPr/>
        </p:nvSpPr>
        <p:spPr bwMode="auto">
          <a:xfrm>
            <a:off x="5627688" y="1612900"/>
            <a:ext cx="1841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pic>
        <p:nvPicPr>
          <p:cNvPr id="54275" name="Picture 1027" descr="SunsetNeva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0825" cy="6856413"/>
          </a:xfrm>
          <a:prstGeom prst="rect">
            <a:avLst/>
          </a:prstGeom>
          <a:noFill/>
          <a:extLst>
            <a:ext uri="{909E8E84-426E-40dd-AFC4-6F175D3DCCD1}">
              <a14:hiddenFill xmlns:a14="http://schemas.microsoft.com/office/drawing/2010/main" xmlns="">
                <a:solidFill>
                  <a:srgbClr val="FFFFFF"/>
                </a:solidFill>
              </a14:hiddenFill>
            </a:ext>
          </a:extLst>
        </p:spPr>
      </p:pic>
      <p:sp>
        <p:nvSpPr>
          <p:cNvPr id="54276" name="Rectangle 1028"/>
          <p:cNvSpPr>
            <a:spLocks noGrp="1" noChangeArrowheads="1"/>
          </p:cNvSpPr>
          <p:nvPr>
            <p:ph type="title"/>
          </p:nvPr>
        </p:nvSpPr>
        <p:spPr/>
        <p:txBody>
          <a:bodyPr/>
          <a:lstStyle/>
          <a:p>
            <a:r>
              <a:rPr lang="en-US"/>
              <a:t>SUNSET NEVADA</a:t>
            </a:r>
          </a:p>
        </p:txBody>
      </p:sp>
    </p:spTree>
    <p:extLst>
      <p:ext uri="{BB962C8B-B14F-4D97-AF65-F5344CB8AC3E}">
        <p14:creationId xmlns:p14="http://schemas.microsoft.com/office/powerpoint/2010/main" val="3202096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CEA7C-3F9C-FF46-BAB6-180DAA4FFF2A}"/>
              </a:ext>
            </a:extLst>
          </p:cNvPr>
          <p:cNvSpPr>
            <a:spLocks noGrp="1"/>
          </p:cNvSpPr>
          <p:nvPr>
            <p:ph type="title" idx="4294967295"/>
          </p:nvPr>
        </p:nvSpPr>
        <p:spPr>
          <a:xfrm>
            <a:off x="685800" y="15711"/>
            <a:ext cx="7772400" cy="670089"/>
          </a:xfrm>
        </p:spPr>
        <p:txBody>
          <a:bodyPr/>
          <a:lstStyle/>
          <a:p>
            <a:r>
              <a:rPr lang="en-US" dirty="0"/>
              <a:t>Earth </a:t>
            </a:r>
            <a:r>
              <a:rPr lang="en-US" baseline="0" dirty="0"/>
              <a:t>and Sun Radiation from their ‘surfaces’ </a:t>
            </a:r>
            <a:endParaRPr lang="en-US" dirty="0"/>
          </a:p>
        </p:txBody>
      </p:sp>
      <p:pic>
        <p:nvPicPr>
          <p:cNvPr id="4" name="Picture 3" descr="Chart, line chart&#10;&#10;Description automatically generated">
            <a:extLst>
              <a:ext uri="{FF2B5EF4-FFF2-40B4-BE49-F238E27FC236}">
                <a16:creationId xmlns:a16="http://schemas.microsoft.com/office/drawing/2014/main" id="{0988DD90-A035-154D-BDD7-68ED52EF863F}"/>
              </a:ext>
            </a:extLst>
          </p:cNvPr>
          <p:cNvPicPr>
            <a:picLocks noChangeAspect="1"/>
          </p:cNvPicPr>
          <p:nvPr/>
        </p:nvPicPr>
        <p:blipFill>
          <a:blip r:embed="rId3"/>
          <a:stretch>
            <a:fillRect/>
          </a:stretch>
        </p:blipFill>
        <p:spPr>
          <a:xfrm>
            <a:off x="0" y="685800"/>
            <a:ext cx="9144000" cy="3358614"/>
          </a:xfrm>
          <a:prstGeom prst="rect">
            <a:avLst/>
          </a:prstGeom>
        </p:spPr>
      </p:pic>
    </p:spTree>
    <p:extLst>
      <p:ext uri="{BB962C8B-B14F-4D97-AF65-F5344CB8AC3E}">
        <p14:creationId xmlns:p14="http://schemas.microsoft.com/office/powerpoint/2010/main" val="30122134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6130" name="Rectangle 1026"/>
          <p:cNvSpPr>
            <a:spLocks noGrp="1" noChangeArrowheads="1"/>
          </p:cNvSpPr>
          <p:nvPr>
            <p:ph type="ctrTitle"/>
          </p:nvPr>
        </p:nvSpPr>
        <p:spPr>
          <a:xfrm>
            <a:off x="0" y="0"/>
            <a:ext cx="9144000" cy="1143000"/>
          </a:xfrm>
        </p:spPr>
        <p:txBody>
          <a:bodyPr/>
          <a:lstStyle/>
          <a:p>
            <a:r>
              <a:rPr lang="en-US" sz="4000" dirty="0">
                <a:solidFill>
                  <a:srgbClr val="FFFF00"/>
                </a:solidFill>
              </a:rPr>
              <a:t>Rayleigh Scattering</a:t>
            </a:r>
            <a:br>
              <a:rPr lang="en-US" sz="4000" dirty="0">
                <a:solidFill>
                  <a:srgbClr val="FFFF00"/>
                </a:solidFill>
              </a:rPr>
            </a:br>
            <a:r>
              <a:rPr lang="en-US" sz="4000" dirty="0">
                <a:solidFill>
                  <a:srgbClr val="FFFF00"/>
                </a:solidFill>
              </a:rPr>
              <a:t>Light Scattering by Electric Dipoles</a:t>
            </a:r>
          </a:p>
        </p:txBody>
      </p:sp>
      <p:pic>
        <p:nvPicPr>
          <p:cNvPr id="176131" name="Picture 1027" descr="800px-SDIM024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28800"/>
            <a:ext cx="4570413" cy="3044825"/>
          </a:xfrm>
          <a:prstGeom prst="rect">
            <a:avLst/>
          </a:prstGeom>
          <a:noFill/>
          <a:extLst>
            <a:ext uri="{909E8E84-426E-40dd-AFC4-6F175D3DCCD1}">
              <a14:hiddenFill xmlns:a14="http://schemas.microsoft.com/office/drawing/2010/main" xmlns="">
                <a:solidFill>
                  <a:srgbClr val="FFFFFF"/>
                </a:solidFill>
              </a14:hiddenFill>
            </a:ext>
          </a:extLst>
        </p:spPr>
      </p:pic>
      <p:pic>
        <p:nvPicPr>
          <p:cNvPr id="176132" name="Picture 1028" descr="Rayleigh_sunlight_scatter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600200"/>
            <a:ext cx="4570412" cy="3740150"/>
          </a:xfrm>
          <a:prstGeom prst="rect">
            <a:avLst/>
          </a:prstGeom>
          <a:noFill/>
          <a:extLst>
            <a:ext uri="{909E8E84-426E-40dd-AFC4-6F175D3DCCD1}">
              <a14:hiddenFill xmlns:a14="http://schemas.microsoft.com/office/drawing/2010/main" xmlns="">
                <a:solidFill>
                  <a:srgbClr val="FFFFFF"/>
                </a:solidFill>
              </a14:hiddenFill>
            </a:ext>
          </a:extLst>
        </p:spPr>
      </p:pic>
      <p:sp>
        <p:nvSpPr>
          <p:cNvPr id="176133" name="Rectangle 1029"/>
          <p:cNvSpPr>
            <a:spLocks noChangeArrowheads="1"/>
          </p:cNvSpPr>
          <p:nvPr/>
        </p:nvSpPr>
        <p:spPr bwMode="auto">
          <a:xfrm>
            <a:off x="1295400" y="4495800"/>
            <a:ext cx="2205038"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5400" b="0" i="0" u="none" strike="noStrike" kern="1200" cap="none" spc="0" normalizeH="0" baseline="0" noProof="0">
                <a:ln>
                  <a:noFill/>
                </a:ln>
                <a:solidFill>
                  <a:srgbClr val="FFFF00"/>
                </a:solidFill>
                <a:effectLst/>
                <a:uLnTx/>
                <a:uFillTx/>
                <a:latin typeface="Arial" charset="0"/>
                <a:ea typeface="ＭＳ Ｐゴシック" charset="0"/>
              </a:rPr>
              <a:t>sunset</a:t>
            </a:r>
          </a:p>
        </p:txBody>
      </p:sp>
      <p:pic>
        <p:nvPicPr>
          <p:cNvPr id="176134" name="Picture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5334000"/>
            <a:ext cx="2133600" cy="1409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76135" name="Rectangle 1031"/>
          <p:cNvSpPr>
            <a:spLocks noChangeArrowheads="1"/>
          </p:cNvSpPr>
          <p:nvPr/>
        </p:nvSpPr>
        <p:spPr bwMode="auto">
          <a:xfrm>
            <a:off x="685800" y="5410200"/>
            <a:ext cx="3870325" cy="13731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rgbClr val="FFFF00"/>
                </a:solidFill>
                <a:effectLst/>
                <a:uLnTx/>
                <a:uFillTx/>
                <a:latin typeface="Arial" charset="0"/>
                <a:ea typeface="ＭＳ Ｐゴシック" charset="0"/>
              </a:rPr>
              <a:t>D</a:t>
            </a:r>
            <a:r>
              <a:rPr kumimoji="0" lang="en-US" sz="2800" b="0" i="0" u="none" strike="noStrike" kern="1200" cap="none" spc="0" normalizeH="0" baseline="0" noProof="0">
                <a:ln>
                  <a:noFill/>
                </a:ln>
                <a:solidFill>
                  <a:srgbClr val="FFFF00"/>
                </a:solidFill>
                <a:effectLst/>
                <a:uLnTx/>
                <a:uFillTx/>
                <a:latin typeface="Arial" charset="0"/>
                <a:ea typeface="ＭＳ Ｐゴシック" charset="0"/>
              </a:rPr>
              <a:t> = molecular diameter</a:t>
            </a:r>
          </a:p>
          <a:p>
            <a:pPr marL="0" marR="0" lvl="0" indent="0" algn="l" defTabSz="914400" rtl="0" eaLnBrk="0" fontAlgn="base" latinLnBrk="0" hangingPunct="0">
              <a:lnSpc>
                <a:spcPct val="100000"/>
              </a:lnSpc>
              <a:spcBef>
                <a:spcPct val="0"/>
              </a:spcBef>
              <a:spcAft>
                <a:spcPct val="0"/>
              </a:spcAft>
              <a:buClrTx/>
              <a:buSzTx/>
              <a:buFont typeface="Symbol" charset="0"/>
              <a:buChar char="l"/>
              <a:tabLst/>
              <a:defRPr/>
            </a:pPr>
            <a:r>
              <a:rPr kumimoji="0" lang="en-US" sz="2800" b="0" i="0" u="none" strike="noStrike" kern="1200" cap="none" spc="0" normalizeH="0" baseline="0" noProof="0">
                <a:ln>
                  <a:noFill/>
                </a:ln>
                <a:solidFill>
                  <a:srgbClr val="FFFF00"/>
                </a:solidFill>
                <a:effectLst/>
                <a:uLnTx/>
                <a:uFillTx/>
                <a:latin typeface="Arial" charset="0"/>
                <a:ea typeface="ＭＳ Ｐゴシック" charset="0"/>
              </a:rPr>
              <a:t>= wavelength</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rgbClr val="FFFF00"/>
                </a:solidFill>
                <a:effectLst/>
                <a:uLnTx/>
                <a:uFillTx/>
                <a:latin typeface="Arial" charset="0"/>
                <a:ea typeface="ＭＳ Ｐゴシック" charset="0"/>
              </a:rPr>
              <a:t>D</a:t>
            </a:r>
            <a:r>
              <a:rPr kumimoji="0" lang="en-US" sz="2800" b="0" i="0" u="none" strike="noStrike" kern="1200" cap="none" spc="0" normalizeH="0" baseline="0" noProof="0">
                <a:ln>
                  <a:noFill/>
                </a:ln>
                <a:solidFill>
                  <a:srgbClr val="FFFF00"/>
                </a:solidFill>
                <a:effectLst/>
                <a:uLnTx/>
                <a:uFillTx/>
                <a:latin typeface="Arial" charset="0"/>
                <a:ea typeface="ＭＳ Ｐゴシック" charset="0"/>
              </a:rPr>
              <a:t> &lt;&lt; </a:t>
            </a:r>
            <a:r>
              <a:rPr kumimoji="0" lang="en-US" sz="2800" b="0" i="1" u="none" strike="noStrike" kern="1200" cap="none" spc="0" normalizeH="0" baseline="0" noProof="0">
                <a:ln>
                  <a:noFill/>
                </a:ln>
                <a:solidFill>
                  <a:srgbClr val="FFFF00"/>
                </a:solidFill>
                <a:effectLst/>
                <a:uLnTx/>
                <a:uFillTx/>
                <a:latin typeface="Symbol" charset="0"/>
                <a:ea typeface="ＭＳ Ｐゴシック" charset="0"/>
                <a:sym typeface="Symbol" charset="0"/>
              </a:rPr>
              <a:t></a:t>
            </a:r>
          </a:p>
        </p:txBody>
      </p:sp>
    </p:spTree>
    <p:extLst>
      <p:ext uri="{BB962C8B-B14F-4D97-AF65-F5344CB8AC3E}">
        <p14:creationId xmlns:p14="http://schemas.microsoft.com/office/powerpoint/2010/main" val="331593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C6CE8-8031-5D8C-EAC2-8088B4B6BA6F}"/>
              </a:ext>
            </a:extLst>
          </p:cNvPr>
          <p:cNvSpPr>
            <a:spLocks noGrp="1"/>
          </p:cNvSpPr>
          <p:nvPr>
            <p:ph type="title"/>
          </p:nvPr>
        </p:nvSpPr>
        <p:spPr>
          <a:xfrm>
            <a:off x="457200" y="1828800"/>
            <a:ext cx="7772400" cy="990600"/>
          </a:xfrm>
        </p:spPr>
        <p:txBody>
          <a:bodyPr/>
          <a:lstStyle/>
          <a:p>
            <a:r>
              <a:rPr lang="en-US" dirty="0"/>
              <a:t>General Features of </a:t>
            </a:r>
            <a:br>
              <a:rPr lang="en-US" dirty="0"/>
            </a:br>
            <a:r>
              <a:rPr lang="en-US" dirty="0"/>
              <a:t>Scattering and Absorption of Light in the Atmosphere by Particles</a:t>
            </a:r>
          </a:p>
        </p:txBody>
      </p:sp>
    </p:spTree>
    <p:extLst>
      <p:ext uri="{BB962C8B-B14F-4D97-AF65-F5344CB8AC3E}">
        <p14:creationId xmlns:p14="http://schemas.microsoft.com/office/powerpoint/2010/main" val="9155595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83" name="Picture 35" descr="scatteringEfficienc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886200"/>
            <a:ext cx="3648075" cy="2738438"/>
          </a:xfrm>
          <a:prstGeom prst="rect">
            <a:avLst/>
          </a:prstGeom>
          <a:noFill/>
          <a:extLst>
            <a:ext uri="{909E8E84-426E-40dd-AFC4-6F175D3DCCD1}">
              <a14:hiddenFill xmlns:a14="http://schemas.microsoft.com/office/drawing/2010/main" xmlns="">
                <a:solidFill>
                  <a:srgbClr val="FFFFFF"/>
                </a:solidFill>
              </a14:hiddenFill>
            </a:ext>
          </a:extLst>
        </p:spPr>
      </p:pic>
      <p:pic>
        <p:nvPicPr>
          <p:cNvPr id="104480" name="Picture 32" descr="Diffraction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00200"/>
            <a:ext cx="3117850" cy="2195513"/>
          </a:xfrm>
          <a:prstGeom prst="rect">
            <a:avLst/>
          </a:prstGeom>
          <a:noFill/>
          <a:extLst>
            <a:ext uri="{909E8E84-426E-40dd-AFC4-6F175D3DCCD1}">
              <a14:hiddenFill xmlns:a14="http://schemas.microsoft.com/office/drawing/2010/main" xmlns="">
                <a:solidFill>
                  <a:srgbClr val="FFFFFF"/>
                </a:solidFill>
              </a14:hiddenFill>
            </a:ext>
          </a:extLst>
        </p:spPr>
      </p:pic>
      <p:pic>
        <p:nvPicPr>
          <p:cNvPr id="104478" name="Picture 30" descr="RadiationByParticlesDomain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962400"/>
            <a:ext cx="3656013" cy="2768600"/>
          </a:xfrm>
          <a:prstGeom prst="rect">
            <a:avLst/>
          </a:prstGeom>
          <a:noFill/>
          <a:extLst>
            <a:ext uri="{909E8E84-426E-40dd-AFC4-6F175D3DCCD1}">
              <a14:hiddenFill xmlns:a14="http://schemas.microsoft.com/office/drawing/2010/main" xmlns="">
                <a:solidFill>
                  <a:srgbClr val="FFFFFF"/>
                </a:solidFill>
              </a14:hiddenFill>
            </a:ext>
          </a:extLst>
        </p:spPr>
      </p:pic>
      <p:pic>
        <p:nvPicPr>
          <p:cNvPr id="104477" name="Picture 29" descr="spectrumW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1000"/>
            <a:ext cx="2970213" cy="1471613"/>
          </a:xfrm>
          <a:prstGeom prst="rect">
            <a:avLst/>
          </a:prstGeom>
          <a:noFill/>
          <a:extLst>
            <a:ext uri="{909E8E84-426E-40dd-AFC4-6F175D3DCCD1}">
              <a14:hiddenFill xmlns:a14="http://schemas.microsoft.com/office/drawing/2010/main" xmlns="">
                <a:solidFill>
                  <a:srgbClr val="FFFFFF"/>
                </a:solidFill>
              </a14:hiddenFill>
            </a:ext>
          </a:extLst>
        </p:spPr>
      </p:pic>
      <p:sp>
        <p:nvSpPr>
          <p:cNvPr id="104450" name="Rectangle 2"/>
          <p:cNvSpPr>
            <a:spLocks noGrp="1" noChangeArrowheads="1"/>
          </p:cNvSpPr>
          <p:nvPr>
            <p:ph type="title"/>
          </p:nvPr>
        </p:nvSpPr>
        <p:spPr>
          <a:xfrm>
            <a:off x="228600" y="0"/>
            <a:ext cx="8610600" cy="457200"/>
          </a:xfrm>
        </p:spPr>
        <p:txBody>
          <a:bodyPr/>
          <a:lstStyle/>
          <a:p>
            <a:r>
              <a:rPr lang="en-US" sz="1800" b="1" i="1" u="sng"/>
              <a:t>Light Scattering Basics (images from Wallace and Hobbs CH4).</a:t>
            </a:r>
          </a:p>
        </p:txBody>
      </p:sp>
      <p:grpSp>
        <p:nvGrpSpPr>
          <p:cNvPr id="104452" name="Group 4"/>
          <p:cNvGrpSpPr>
            <a:grpSpLocks/>
          </p:cNvGrpSpPr>
          <p:nvPr/>
        </p:nvGrpSpPr>
        <p:grpSpPr bwMode="auto">
          <a:xfrm>
            <a:off x="441325" y="1752600"/>
            <a:ext cx="3597275" cy="733425"/>
            <a:chOff x="0" y="1410"/>
            <a:chExt cx="2266" cy="462"/>
          </a:xfrm>
        </p:grpSpPr>
        <p:sp>
          <p:nvSpPr>
            <p:cNvPr id="104453" name="Oval 5"/>
            <p:cNvSpPr>
              <a:spLocks noChangeArrowheads="1"/>
            </p:cNvSpPr>
            <p:nvPr/>
          </p:nvSpPr>
          <p:spPr bwMode="auto">
            <a:xfrm>
              <a:off x="1680" y="1584"/>
              <a:ext cx="288" cy="288"/>
            </a:xfrm>
            <a:prstGeom prst="ellipse">
              <a:avLst/>
            </a:prstGeom>
            <a:noFill/>
            <a:ln w="28575">
              <a:solidFill>
                <a:schemeClr val="tx1"/>
              </a:solidFill>
              <a:round/>
              <a:headEnd/>
              <a:tailEnd/>
            </a:ln>
            <a:extLst>
              <a:ext uri="{909E8E84-426E-40dd-AFC4-6F175D3DCCD1}">
                <a14:hiddenFill xmlns:a14="http://schemas.microsoft.com/office/drawing/2010/main" xmlns="">
                  <a:solidFill>
                    <a:schemeClr val="tx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54" name="Text Box 6"/>
            <p:cNvSpPr txBox="1">
              <a:spLocks noChangeArrowheads="1"/>
            </p:cNvSpPr>
            <p:nvPr/>
          </p:nvSpPr>
          <p:spPr bwMode="auto">
            <a:xfrm>
              <a:off x="0" y="1410"/>
              <a:ext cx="2266" cy="36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Sphere, radius r, complex refractive index </a:t>
              </a:r>
              <a:r>
                <a:rPr kumimoji="0" lang="en-US" sz="1600" b="0" i="1" u="none" strike="noStrike" kern="1200" cap="none" spc="0" normalizeH="0" baseline="0" noProof="0">
                  <a:ln>
                    <a:noFill/>
                  </a:ln>
                  <a:solidFill>
                    <a:srgbClr val="000000"/>
                  </a:solidFill>
                  <a:effectLst/>
                  <a:uLnTx/>
                  <a:uFillTx/>
                  <a:latin typeface="Arial" charset="0"/>
                  <a:ea typeface="ＭＳ Ｐゴシック" charset="0"/>
                </a:rPr>
                <a:t>n</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a:t>
              </a:r>
              <a:r>
                <a:rPr kumimoji="0" lang="en-US" sz="1600" b="0" i="1" u="none" strike="noStrike" kern="1200" cap="none" spc="0" normalizeH="0" baseline="0" noProof="0">
                  <a:ln>
                    <a:noFill/>
                  </a:ln>
                  <a:solidFill>
                    <a:srgbClr val="000000"/>
                  </a:solidFill>
                  <a:effectLst/>
                  <a:uLnTx/>
                  <a:uFillTx/>
                  <a:latin typeface="Arial" charset="0"/>
                  <a:ea typeface="ＭＳ Ｐゴシック" charset="0"/>
                </a:rPr>
                <a:t>m</a:t>
              </a:r>
              <a:r>
                <a:rPr kumimoji="0" lang="en-US" sz="1600" b="0" i="0" u="none" strike="noStrike" kern="1200" cap="none" spc="0" normalizeH="0" baseline="-25000" noProof="0">
                  <a:ln>
                    <a:noFill/>
                  </a:ln>
                  <a:solidFill>
                    <a:srgbClr val="000000"/>
                  </a:solidFill>
                  <a:effectLst/>
                  <a:uLnTx/>
                  <a:uFillTx/>
                  <a:latin typeface="Arial" charset="0"/>
                  <a:ea typeface="ＭＳ Ｐゴシック" charset="0"/>
                </a:rPr>
                <a:t>r </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 i</a:t>
              </a:r>
              <a:r>
                <a:rPr kumimoji="0" lang="en-US" sz="1600" b="0" i="1" u="none" strike="noStrike" kern="1200" cap="none" spc="0" normalizeH="0" baseline="0" noProof="0">
                  <a:ln>
                    <a:noFill/>
                  </a:ln>
                  <a:solidFill>
                    <a:srgbClr val="000000"/>
                  </a:solidFill>
                  <a:effectLst/>
                  <a:uLnTx/>
                  <a:uFillTx/>
                  <a:latin typeface="Arial" charset="0"/>
                  <a:ea typeface="ＭＳ Ｐゴシック" charset="0"/>
                </a:rPr>
                <a:t>m</a:t>
              </a:r>
              <a:r>
                <a:rPr kumimoji="0" lang="en-US" sz="1600" b="0" i="0" u="none" strike="noStrike" kern="1200" cap="none" spc="0" normalizeH="0" baseline="-25000" noProof="0">
                  <a:ln>
                    <a:noFill/>
                  </a:ln>
                  <a:solidFill>
                    <a:srgbClr val="000000"/>
                  </a:solidFill>
                  <a:effectLst/>
                  <a:uLnTx/>
                  <a:uFillTx/>
                  <a:latin typeface="Arial" charset="0"/>
                  <a:ea typeface="ＭＳ Ｐゴシック" charset="0"/>
                </a:rPr>
                <a:t>i</a:t>
              </a: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04457" name="Text Box 9"/>
          <p:cNvSpPr txBox="1">
            <a:spLocks noChangeArrowheads="1"/>
          </p:cNvSpPr>
          <p:nvPr/>
        </p:nvSpPr>
        <p:spPr bwMode="auto">
          <a:xfrm>
            <a:off x="2708275" y="4800600"/>
            <a:ext cx="282575" cy="30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58" name="Text Box 10"/>
          <p:cNvSpPr txBox="1">
            <a:spLocks noChangeArrowheads="1"/>
          </p:cNvSpPr>
          <p:nvPr/>
        </p:nvSpPr>
        <p:spPr bwMode="auto">
          <a:xfrm>
            <a:off x="2514600" y="4227513"/>
            <a:ext cx="325438"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59" name="Text Box 11"/>
          <p:cNvSpPr txBox="1">
            <a:spLocks noChangeArrowheads="1"/>
          </p:cNvSpPr>
          <p:nvPr/>
        </p:nvSpPr>
        <p:spPr bwMode="auto">
          <a:xfrm>
            <a:off x="2133600" y="4092575"/>
            <a:ext cx="382588" cy="5191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FF0C0F"/>
                </a:solidFill>
                <a:effectLst/>
                <a:uLnTx/>
                <a:uFillTx/>
                <a:latin typeface="Arial" charset="0"/>
                <a:ea typeface="ＭＳ Ｐゴシック" charset="0"/>
              </a:rPr>
              <a:t>x</a:t>
            </a:r>
          </a:p>
        </p:txBody>
      </p:sp>
      <p:graphicFrame>
        <p:nvGraphicFramePr>
          <p:cNvPr id="104460" name="Object 12"/>
          <p:cNvGraphicFramePr>
            <a:graphicFrameLocks noChangeAspect="1"/>
          </p:cNvGraphicFramePr>
          <p:nvPr/>
        </p:nvGraphicFramePr>
        <p:xfrm>
          <a:off x="3962400" y="4572000"/>
          <a:ext cx="876300" cy="723900"/>
        </p:xfrm>
        <a:graphic>
          <a:graphicData uri="http://schemas.openxmlformats.org/presentationml/2006/ole">
            <mc:AlternateContent xmlns:mc="http://schemas.openxmlformats.org/markup-compatibility/2006">
              <mc:Choice xmlns:v="urn:schemas-microsoft-com:vml" Requires="v">
                <p:oleObj name="Equation" r:id="rId7" imgW="876300" imgH="723900" progId="Equation.DSMT4">
                  <p:embed/>
                </p:oleObj>
              </mc:Choice>
              <mc:Fallback>
                <p:oleObj name="Equation" r:id="rId7" imgW="876300" imgH="723900" progId="Equation.DSMT4">
                  <p:embed/>
                  <p:pic>
                    <p:nvPicPr>
                      <p:cNvPr id="10446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572000"/>
                        <a:ext cx="876300" cy="723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4461"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590800"/>
            <a:ext cx="3409950" cy="136525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04466" name="Rectangle 18"/>
          <p:cNvSpPr>
            <a:spLocks noChangeArrowheads="1"/>
          </p:cNvSpPr>
          <p:nvPr/>
        </p:nvSpPr>
        <p:spPr bwMode="auto">
          <a:xfrm>
            <a:off x="5181600" y="4494213"/>
            <a:ext cx="228600" cy="152400"/>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67" name="Text Box 19"/>
          <p:cNvSpPr txBox="1">
            <a:spLocks noChangeArrowheads="1"/>
          </p:cNvSpPr>
          <p:nvPr/>
        </p:nvSpPr>
        <p:spPr bwMode="auto">
          <a:xfrm>
            <a:off x="6842125" y="4008438"/>
            <a:ext cx="11080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m</a:t>
            </a:r>
            <a:r>
              <a:rPr kumimoji="0" lang="en-US" sz="2400" b="0" i="0" u="none" strike="noStrike" kern="1200" cap="none" spc="0" normalizeH="0" baseline="-25000" noProof="0">
                <a:ln>
                  <a:noFill/>
                </a:ln>
                <a:solidFill>
                  <a:srgbClr val="000000"/>
                </a:solidFill>
                <a:effectLst/>
                <a:uLnTx/>
                <a:uFillTx/>
                <a:latin typeface="Arial" charset="0"/>
                <a:ea typeface="ＭＳ Ｐゴシック" charset="0"/>
              </a:rPr>
              <a:t>r</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1.5</a:t>
            </a:r>
          </a:p>
        </p:txBody>
      </p:sp>
      <p:sp>
        <p:nvSpPr>
          <p:cNvPr id="104468" name="Text Box 20"/>
          <p:cNvSpPr txBox="1">
            <a:spLocks noChangeArrowheads="1"/>
          </p:cNvSpPr>
          <p:nvPr/>
        </p:nvSpPr>
        <p:spPr bwMode="auto">
          <a:xfrm rot="-5400000">
            <a:off x="4953794" y="4190207"/>
            <a:ext cx="534987"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a:ln>
                  <a:noFill/>
                </a:ln>
                <a:solidFill>
                  <a:srgbClr val="000000"/>
                </a:solidFill>
                <a:effectLst/>
                <a:uLnTx/>
                <a:uFillTx/>
                <a:latin typeface="Arial" charset="0"/>
                <a:ea typeface="ＭＳ Ｐゴシック" charset="0"/>
              </a:rPr>
              <a:t>Q</a:t>
            </a:r>
            <a:r>
              <a:rPr kumimoji="0" lang="en-US" sz="2400" b="1" i="1" u="none" strike="noStrike" kern="1200" cap="none" spc="0" normalizeH="0" baseline="-25000" noProof="0">
                <a:ln>
                  <a:noFill/>
                </a:ln>
                <a:solidFill>
                  <a:srgbClr val="000000"/>
                </a:solidFill>
                <a:effectLst/>
                <a:uLnTx/>
                <a:uFillTx/>
                <a:latin typeface="Arial" charset="0"/>
                <a:ea typeface="ＭＳ Ｐゴシック" charset="0"/>
              </a:rPr>
              <a:t>s</a:t>
            </a:r>
            <a:endParaRPr kumimoji="0" lang="en-US" sz="2400" b="1" i="1"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72" name="Text Box 24"/>
          <p:cNvSpPr txBox="1">
            <a:spLocks noChangeArrowheads="1"/>
          </p:cNvSpPr>
          <p:nvPr/>
        </p:nvSpPr>
        <p:spPr bwMode="auto">
          <a:xfrm>
            <a:off x="4724400" y="774700"/>
            <a:ext cx="4038600" cy="7016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ngular Distribution of scattered radiation (phase function)</a:t>
            </a:r>
          </a:p>
        </p:txBody>
      </p:sp>
      <p:sp>
        <p:nvSpPr>
          <p:cNvPr id="104473" name="Text Box 25"/>
          <p:cNvSpPr txBox="1">
            <a:spLocks noChangeArrowheads="1"/>
          </p:cNvSpPr>
          <p:nvPr/>
        </p:nvSpPr>
        <p:spPr bwMode="auto">
          <a:xfrm>
            <a:off x="6461125" y="1703388"/>
            <a:ext cx="282575" cy="30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74" name="Text Box 26"/>
          <p:cNvSpPr txBox="1">
            <a:spLocks noChangeArrowheads="1"/>
          </p:cNvSpPr>
          <p:nvPr/>
        </p:nvSpPr>
        <p:spPr bwMode="auto">
          <a:xfrm>
            <a:off x="7832725" y="1555750"/>
            <a:ext cx="325438"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75" name="Text Box 27"/>
          <p:cNvSpPr txBox="1">
            <a:spLocks noChangeArrowheads="1"/>
          </p:cNvSpPr>
          <p:nvPr/>
        </p:nvSpPr>
        <p:spPr bwMode="auto">
          <a:xfrm>
            <a:off x="6384925" y="2601913"/>
            <a:ext cx="382588" cy="5191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76" name="Text Box 28"/>
          <p:cNvSpPr txBox="1">
            <a:spLocks noChangeArrowheads="1"/>
          </p:cNvSpPr>
          <p:nvPr/>
        </p:nvSpPr>
        <p:spPr bwMode="auto">
          <a:xfrm>
            <a:off x="5457825" y="2312988"/>
            <a:ext cx="1508125" cy="30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1" u="none" strike="noStrike" kern="1200" cap="none" spc="0" normalizeH="0" baseline="0" noProof="0">
                <a:ln>
                  <a:noFill/>
                </a:ln>
                <a:solidFill>
                  <a:srgbClr val="000000"/>
                </a:solidFill>
                <a:effectLst/>
                <a:uLnTx/>
                <a:uFillTx/>
                <a:latin typeface="Arial" charset="0"/>
                <a:ea typeface="ＭＳ Ｐゴシック" charset="0"/>
              </a:rPr>
              <a:t>Dipole scattering</a:t>
            </a:r>
          </a:p>
        </p:txBody>
      </p:sp>
      <p:sp>
        <p:nvSpPr>
          <p:cNvPr id="104479" name="Rectangle 31"/>
          <p:cNvSpPr>
            <a:spLocks noChangeArrowheads="1"/>
          </p:cNvSpPr>
          <p:nvPr/>
        </p:nvSpPr>
        <p:spPr bwMode="auto">
          <a:xfrm>
            <a:off x="0" y="6705600"/>
            <a:ext cx="4038600" cy="152400"/>
          </a:xfrm>
          <a:prstGeom prst="rect">
            <a:avLst/>
          </a:prstGeom>
          <a:solidFill>
            <a:schemeClr val="bg1"/>
          </a:solidFill>
          <a:ln w="9525">
            <a:solidFill>
              <a:schemeClr val="bg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82" name="Rectangle 34"/>
          <p:cNvSpPr>
            <a:spLocks noChangeArrowheads="1"/>
          </p:cNvSpPr>
          <p:nvPr/>
        </p:nvSpPr>
        <p:spPr bwMode="auto">
          <a:xfrm>
            <a:off x="5257800" y="3759200"/>
            <a:ext cx="3200400" cy="74613"/>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37161164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1081F62E-56C9-DB4E-9B6A-394E8C027C05}"/>
              </a:ext>
            </a:extLst>
          </p:cNvPr>
          <p:cNvSpPr>
            <a:spLocks noGrp="1" noChangeArrowheads="1"/>
          </p:cNvSpPr>
          <p:nvPr>
            <p:ph type="title"/>
          </p:nvPr>
        </p:nvSpPr>
        <p:spPr>
          <a:xfrm>
            <a:off x="762000" y="0"/>
            <a:ext cx="7772400" cy="609600"/>
          </a:xfrm>
        </p:spPr>
        <p:txBody>
          <a:bodyPr/>
          <a:lstStyle/>
          <a:p>
            <a:pPr eaLnBrk="1" hangingPunct="1"/>
            <a:r>
              <a:rPr lang="en-US" altLang="en-US" dirty="0"/>
              <a:t>Mie Theory for Absorbing and Scattering Spheres</a:t>
            </a:r>
          </a:p>
        </p:txBody>
      </p:sp>
      <p:pic>
        <p:nvPicPr>
          <p:cNvPr id="23554" name="Picture 4" descr="fig12-6">
            <a:extLst>
              <a:ext uri="{FF2B5EF4-FFF2-40B4-BE49-F238E27FC236}">
                <a16:creationId xmlns:a16="http://schemas.microsoft.com/office/drawing/2014/main" id="{B5641935-6889-6D41-A990-0ED6847052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8" y="479425"/>
            <a:ext cx="6307137"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5">
            <a:extLst>
              <a:ext uri="{FF2B5EF4-FFF2-40B4-BE49-F238E27FC236}">
                <a16:creationId xmlns:a16="http://schemas.microsoft.com/office/drawing/2014/main" id="{1C60E4F0-3A74-DF45-B1A5-292B76E006F1}"/>
              </a:ext>
            </a:extLst>
          </p:cNvPr>
          <p:cNvSpPr>
            <a:spLocks noChangeArrowheads="1"/>
          </p:cNvSpPr>
          <p:nvPr/>
        </p:nvSpPr>
        <p:spPr bwMode="auto">
          <a:xfrm>
            <a:off x="6858000" y="1058863"/>
            <a:ext cx="2133600" cy="5016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Extinction is the sum of absorption and scattering.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he single scattering albedo is </a:t>
            </a:r>
            <a:r>
              <a:rPr kumimoji="0" lang="en-US" altLang="en-US" sz="2000" b="0" i="0" u="none" strike="noStrike" kern="1200" cap="none" spc="0" normalizeH="0" baseline="0" noProof="0" dirty="0">
                <a:ln>
                  <a:noFill/>
                </a:ln>
                <a:solidFill>
                  <a:srgbClr val="000000"/>
                </a:solidFill>
                <a:effectLst/>
                <a:uLnTx/>
                <a:uFillTx/>
                <a:latin typeface="Symbol" pitchFamily="2" charset="2"/>
                <a:ea typeface="ＭＳ Ｐゴシック" panose="020B0600070205080204" pitchFamily="34" charset="-128"/>
              </a:rPr>
              <a:t>w</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Q</a:t>
            </a:r>
            <a:r>
              <a:rPr kumimoji="0" lang="en-US" altLang="en-US" sz="2000" b="0"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Q</a:t>
            </a:r>
            <a:r>
              <a:rPr kumimoji="0" lang="en-US" altLang="en-US" sz="2000" b="0"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b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br>
            <a:b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b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he asymmetry parameter g. The probability of forward scatter is (1+g)/2.  For backward scatter is (1-g)/2.  </a:t>
            </a:r>
          </a:p>
        </p:txBody>
      </p:sp>
      <p:sp>
        <p:nvSpPr>
          <p:cNvPr id="2" name="TextBox 1">
            <a:extLst>
              <a:ext uri="{FF2B5EF4-FFF2-40B4-BE49-F238E27FC236}">
                <a16:creationId xmlns:a16="http://schemas.microsoft.com/office/drawing/2014/main" id="{4D2ABF4A-7CCD-5144-A086-387BB8252329}"/>
              </a:ext>
            </a:extLst>
          </p:cNvPr>
          <p:cNvSpPr txBox="1"/>
          <p:nvPr/>
        </p:nvSpPr>
        <p:spPr>
          <a:xfrm>
            <a:off x="7128769" y="6471821"/>
            <a:ext cx="1688283"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From Petty</a:t>
            </a:r>
          </a:p>
        </p:txBody>
      </p:sp>
    </p:spTree>
    <p:extLst>
      <p:ext uri="{BB962C8B-B14F-4D97-AF65-F5344CB8AC3E}">
        <p14:creationId xmlns:p14="http://schemas.microsoft.com/office/powerpoint/2010/main" val="6311307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0"/>
            <a:ext cx="9144000" cy="914400"/>
          </a:xfrm>
        </p:spPr>
        <p:txBody>
          <a:bodyPr/>
          <a:lstStyle/>
          <a:p>
            <a:r>
              <a:rPr lang="en-US"/>
              <a:t>Geometrical Optics:  Interpret Most Atmospheric Optics from </a:t>
            </a:r>
            <a:r>
              <a:rPr lang="en-US" b="1"/>
              <a:t>Raindrops</a:t>
            </a:r>
            <a:r>
              <a:rPr lang="en-US"/>
              <a:t> and lawn sprinklers (from Wallace and Hobbs CH4)</a:t>
            </a:r>
          </a:p>
        </p:txBody>
      </p:sp>
      <p:grpSp>
        <p:nvGrpSpPr>
          <p:cNvPr id="96259" name="Group 3"/>
          <p:cNvGrpSpPr>
            <a:grpSpLocks/>
          </p:cNvGrpSpPr>
          <p:nvPr/>
        </p:nvGrpSpPr>
        <p:grpSpPr bwMode="auto">
          <a:xfrm>
            <a:off x="381000" y="838200"/>
            <a:ext cx="7823200" cy="3149600"/>
            <a:chOff x="240" y="576"/>
            <a:chExt cx="4928" cy="1984"/>
          </a:xfrm>
        </p:grpSpPr>
        <p:pic>
          <p:nvPicPr>
            <p:cNvPr id="96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624"/>
              <a:ext cx="2620" cy="17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96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576"/>
              <a:ext cx="2000" cy="19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6262" name="Text Box 6"/>
            <p:cNvSpPr txBox="1">
              <a:spLocks noChangeArrowheads="1"/>
            </p:cNvSpPr>
            <p:nvPr/>
          </p:nvSpPr>
          <p:spPr bwMode="auto">
            <a:xfrm>
              <a:off x="1968" y="912"/>
              <a:ext cx="970" cy="97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Rainbow from raindrops</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96263" name="Text Box 7"/>
          <p:cNvSpPr txBox="1">
            <a:spLocks noChangeArrowheads="1"/>
          </p:cNvSpPr>
          <p:nvPr/>
        </p:nvSpPr>
        <p:spPr bwMode="auto">
          <a:xfrm>
            <a:off x="212725" y="4543425"/>
            <a:ext cx="8550275" cy="19177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Primary Rainbow Angle:</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ngle of Minimum Deviation (turning point) for rays incident with 2 chords in raindrop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Secondary Rainbow Angle:</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ngle of Minimum Deviation (turning point) for rays incident with 3 chords in raindrops.</a:t>
            </a:r>
          </a:p>
        </p:txBody>
      </p:sp>
    </p:spTree>
    <p:extLst>
      <p:ext uri="{BB962C8B-B14F-4D97-AF65-F5344CB8AC3E}">
        <p14:creationId xmlns:p14="http://schemas.microsoft.com/office/powerpoint/2010/main" val="2381554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ctrTitle"/>
          </p:nvPr>
        </p:nvSpPr>
        <p:spPr>
          <a:xfrm>
            <a:off x="0" y="-152400"/>
            <a:ext cx="2667000" cy="1143000"/>
          </a:xfrm>
        </p:spPr>
        <p:txBody>
          <a:bodyPr/>
          <a:lstStyle/>
          <a:p>
            <a:r>
              <a:rPr lang="en-US"/>
              <a:t>Rainbow Optics</a:t>
            </a:r>
          </a:p>
        </p:txBody>
      </p:sp>
      <p:pic>
        <p:nvPicPr>
          <p:cNvPr id="98307" name="Picture 3" descr="fig4-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0" y="127000"/>
            <a:ext cx="5730875" cy="5481638"/>
          </a:xfrm>
          <a:prstGeom prst="rect">
            <a:avLst/>
          </a:prstGeom>
          <a:noFill/>
          <a:extLst>
            <a:ext uri="{909E8E84-426E-40dd-AFC4-6F175D3DCCD1}">
              <a14:hiddenFill xmlns:a14="http://schemas.microsoft.com/office/drawing/2010/main" xmlns="">
                <a:solidFill>
                  <a:srgbClr val="FFFFFF"/>
                </a:solidFill>
              </a14:hiddenFill>
            </a:ext>
          </a:extLst>
        </p:spPr>
      </p:pic>
      <p:sp>
        <p:nvSpPr>
          <p:cNvPr id="98308" name="Rectangle 4"/>
          <p:cNvSpPr>
            <a:spLocks noChangeArrowheads="1"/>
          </p:cNvSpPr>
          <p:nvPr/>
        </p:nvSpPr>
        <p:spPr bwMode="auto">
          <a:xfrm>
            <a:off x="6781800" y="1981200"/>
            <a:ext cx="1339850" cy="6413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scattering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angle</a:t>
            </a:r>
          </a:p>
        </p:txBody>
      </p:sp>
      <p:pic>
        <p:nvPicPr>
          <p:cNvPr id="98309" name="Picture 5" descr="rainbowEq"/>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1600" y="3810000"/>
            <a:ext cx="3656013" cy="725488"/>
          </a:xfrm>
          <a:prstGeom prst="rect">
            <a:avLst/>
          </a:prstGeom>
          <a:noFill/>
          <a:extLst>
            <a:ext uri="{909E8E84-426E-40dd-AFC4-6F175D3DCCD1}">
              <a14:hiddenFill xmlns:a14="http://schemas.microsoft.com/office/drawing/2010/main" xmlns="">
                <a:solidFill>
                  <a:srgbClr val="FFFFFF"/>
                </a:solidFill>
              </a14:hiddenFill>
            </a:ext>
          </a:extLst>
        </p:spPr>
      </p:pic>
      <p:sp>
        <p:nvSpPr>
          <p:cNvPr id="98310" name="Rectangle 6"/>
          <p:cNvSpPr>
            <a:spLocks noChangeArrowheads="1"/>
          </p:cNvSpPr>
          <p:nvPr/>
        </p:nvSpPr>
        <p:spPr bwMode="auto">
          <a:xfrm>
            <a:off x="3810000" y="990600"/>
            <a:ext cx="9144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Symbol" charset="0"/>
                <a:ea typeface="ＭＳ Ｐゴシック" charset="0"/>
                <a:sym typeface="Symbol" charset="0"/>
              </a:rPr>
              <a:t></a:t>
            </a:r>
          </a:p>
        </p:txBody>
      </p:sp>
      <p:sp>
        <p:nvSpPr>
          <p:cNvPr id="98311" name="Freeform 7"/>
          <p:cNvSpPr>
            <a:spLocks/>
          </p:cNvSpPr>
          <p:nvPr/>
        </p:nvSpPr>
        <p:spPr bwMode="auto">
          <a:xfrm>
            <a:off x="3581400" y="1320800"/>
            <a:ext cx="381000" cy="355600"/>
          </a:xfrm>
          <a:custGeom>
            <a:avLst/>
            <a:gdLst>
              <a:gd name="T0" fmla="*/ 240 w 240"/>
              <a:gd name="T1" fmla="*/ 224 h 224"/>
              <a:gd name="T2" fmla="*/ 48 w 240"/>
              <a:gd name="T3" fmla="*/ 32 h 224"/>
              <a:gd name="T4" fmla="*/ 0 w 240"/>
              <a:gd name="T5" fmla="*/ 32 h 224"/>
            </a:gdLst>
            <a:ahLst/>
            <a:cxnLst>
              <a:cxn ang="0">
                <a:pos x="T0" y="T1"/>
              </a:cxn>
              <a:cxn ang="0">
                <a:pos x="T2" y="T3"/>
              </a:cxn>
              <a:cxn ang="0">
                <a:pos x="T4" y="T5"/>
              </a:cxn>
            </a:cxnLst>
            <a:rect l="0" t="0" r="r" b="b"/>
            <a:pathLst>
              <a:path w="240" h="224">
                <a:moveTo>
                  <a:pt x="240" y="224"/>
                </a:moveTo>
                <a:cubicBezTo>
                  <a:pt x="164" y="144"/>
                  <a:pt x="88" y="64"/>
                  <a:pt x="48" y="32"/>
                </a:cubicBezTo>
                <a:cubicBezTo>
                  <a:pt x="8" y="0"/>
                  <a:pt x="4" y="16"/>
                  <a:pt x="0" y="32"/>
                </a:cubicBezTo>
              </a:path>
            </a:pathLst>
          </a:custGeom>
          <a:noFill/>
          <a:ln w="9525">
            <a:solidFill>
              <a:srgbClr val="FF0000"/>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8312" name="Rectangle 8"/>
          <p:cNvSpPr>
            <a:spLocks noChangeArrowheads="1"/>
          </p:cNvSpPr>
          <p:nvPr/>
        </p:nvSpPr>
        <p:spPr bwMode="auto">
          <a:xfrm>
            <a:off x="1177925" y="5757863"/>
            <a:ext cx="6442075" cy="8223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See </a:t>
            </a:r>
            <a:r>
              <a:rPr kumimoji="0" lang="en-US" sz="2400" b="0" i="0" u="none" strike="noStrike" kern="1200" cap="none" spc="0" normalizeH="0" baseline="0" noProof="0">
                <a:ln>
                  <a:noFill/>
                </a:ln>
                <a:solidFill>
                  <a:srgbClr val="000000"/>
                </a:solidFill>
                <a:effectLst/>
                <a:uLnTx/>
                <a:uFillTx/>
                <a:latin typeface="Arial" charset="0"/>
                <a:ea typeface="ＭＳ Ｐゴシック" charset="0"/>
                <a:hlinkClick r:id="rId5"/>
              </a:rPr>
              <a:t>http://www.philiplaven.com/p8e.html</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nd </a:t>
            </a:r>
            <a:r>
              <a:rPr kumimoji="0" lang="en-US" sz="2400" b="0" i="0" u="none" strike="noStrike" kern="1200" cap="none" spc="0" normalizeH="0" baseline="0" noProof="0">
                <a:ln>
                  <a:noFill/>
                </a:ln>
                <a:solidFill>
                  <a:srgbClr val="000000"/>
                </a:solidFill>
                <a:effectLst/>
                <a:uLnTx/>
                <a:uFillTx/>
                <a:latin typeface="Arial" charset="0"/>
                <a:ea typeface="ＭＳ Ｐゴシック" charset="0"/>
                <a:hlinkClick r:id="rId6"/>
              </a:rPr>
              <a:t>atmospheric optics</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t>
            </a:r>
          </a:p>
        </p:txBody>
      </p:sp>
      <p:sp>
        <p:nvSpPr>
          <p:cNvPr id="98313" name="Rectangle 9"/>
          <p:cNvSpPr>
            <a:spLocks noChangeArrowheads="1"/>
          </p:cNvSpPr>
          <p:nvPr/>
        </p:nvSpPr>
        <p:spPr bwMode="auto">
          <a:xfrm>
            <a:off x="3733800" y="2743200"/>
            <a:ext cx="420688"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333399"/>
                </a:solidFill>
                <a:effectLst/>
                <a:uLnTx/>
                <a:uFillTx/>
                <a:latin typeface="Arial" charset="0"/>
                <a:ea typeface="ＭＳ Ｐゴシック" charset="0"/>
              </a:rPr>
              <a:t>n</a:t>
            </a:r>
            <a:r>
              <a:rPr kumimoji="0" lang="en-US" sz="2400" b="0" i="0" u="none" strike="noStrike" kern="1200" cap="none" spc="0" normalizeH="0" baseline="-25000" noProof="0">
                <a:ln>
                  <a:noFill/>
                </a:ln>
                <a:solidFill>
                  <a:srgbClr val="333399"/>
                </a:solidFill>
                <a:effectLst/>
                <a:uLnTx/>
                <a:uFillTx/>
                <a:latin typeface="Arial" charset="0"/>
                <a:ea typeface="ＭＳ Ｐゴシック" charset="0"/>
              </a:rPr>
              <a:t>r</a:t>
            </a:r>
            <a:endParaRPr kumimoji="0" lang="en-US" sz="2400" b="0" i="0" u="none" strike="noStrike" kern="1200" cap="none" spc="0" normalizeH="0" baseline="0" noProof="0">
              <a:ln>
                <a:noFill/>
              </a:ln>
              <a:solidFill>
                <a:srgbClr val="333399"/>
              </a:solidFill>
              <a:effectLst/>
              <a:uLnTx/>
              <a:uFillTx/>
              <a:latin typeface="Arial" charset="0"/>
              <a:ea typeface="ＭＳ Ｐゴシック" charset="0"/>
            </a:endParaRPr>
          </a:p>
        </p:txBody>
      </p:sp>
      <p:sp>
        <p:nvSpPr>
          <p:cNvPr id="98314" name="Line 10"/>
          <p:cNvSpPr>
            <a:spLocks noChangeShapeType="1"/>
          </p:cNvSpPr>
          <p:nvPr/>
        </p:nvSpPr>
        <p:spPr bwMode="auto">
          <a:xfrm>
            <a:off x="4267200" y="1905000"/>
            <a:ext cx="342900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1708306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0"/>
            <a:ext cx="9144000" cy="914400"/>
          </a:xfrm>
        </p:spPr>
        <p:txBody>
          <a:bodyPr/>
          <a:lstStyle/>
          <a:p>
            <a:r>
              <a:rPr lang="en-US"/>
              <a:t>Geometrical Optics:  Rainbow (from Petty)</a:t>
            </a:r>
          </a:p>
        </p:txBody>
      </p:sp>
      <p:grpSp>
        <p:nvGrpSpPr>
          <p:cNvPr id="100355" name="Group 3"/>
          <p:cNvGrpSpPr>
            <a:grpSpLocks/>
          </p:cNvGrpSpPr>
          <p:nvPr/>
        </p:nvGrpSpPr>
        <p:grpSpPr bwMode="auto">
          <a:xfrm>
            <a:off x="3238500" y="917575"/>
            <a:ext cx="5910263" cy="5940425"/>
            <a:chOff x="2040" y="578"/>
            <a:chExt cx="3723" cy="3742"/>
          </a:xfrm>
        </p:grpSpPr>
        <p:grpSp>
          <p:nvGrpSpPr>
            <p:cNvPr id="100356" name="Group 4"/>
            <p:cNvGrpSpPr>
              <a:grpSpLocks/>
            </p:cNvGrpSpPr>
            <p:nvPr/>
          </p:nvGrpSpPr>
          <p:grpSpPr bwMode="auto">
            <a:xfrm>
              <a:off x="2440" y="578"/>
              <a:ext cx="3323" cy="3742"/>
              <a:chOff x="2440" y="578"/>
              <a:chExt cx="3323" cy="3742"/>
            </a:xfrm>
          </p:grpSpPr>
          <p:pic>
            <p:nvPicPr>
              <p:cNvPr id="1003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 y="578"/>
                <a:ext cx="3213" cy="37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00358" name="Text Box 6"/>
              <p:cNvSpPr txBox="1">
                <a:spLocks noChangeArrowheads="1"/>
              </p:cNvSpPr>
              <p:nvPr/>
            </p:nvSpPr>
            <p:spPr bwMode="auto">
              <a:xfrm>
                <a:off x="4318" y="2998"/>
                <a:ext cx="1445" cy="121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ngle of minimum deviation from the forward direction. Focusing or confluence of rays.</a:t>
                </a:r>
              </a:p>
            </p:txBody>
          </p:sp>
        </p:grpSp>
        <p:sp>
          <p:nvSpPr>
            <p:cNvPr id="100359" name="Line 7"/>
            <p:cNvSpPr>
              <a:spLocks noChangeShapeType="1"/>
            </p:cNvSpPr>
            <p:nvPr/>
          </p:nvSpPr>
          <p:spPr bwMode="auto">
            <a:xfrm flipH="1">
              <a:off x="2040" y="1656"/>
              <a:ext cx="46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0360" name="Line 8"/>
            <p:cNvSpPr>
              <a:spLocks noChangeShapeType="1"/>
            </p:cNvSpPr>
            <p:nvPr/>
          </p:nvSpPr>
          <p:spPr bwMode="auto">
            <a:xfrm flipV="1">
              <a:off x="2264" y="1248"/>
              <a:ext cx="0" cy="408"/>
            </a:xfrm>
            <a:prstGeom prst="line">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0361" name="Text Box 9"/>
            <p:cNvSpPr txBox="1">
              <a:spLocks noChangeArrowheads="1"/>
            </p:cNvSpPr>
            <p:nvPr/>
          </p:nvSpPr>
          <p:spPr bwMode="auto">
            <a:xfrm>
              <a:off x="2150" y="926"/>
              <a:ext cx="212" cy="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x</a:t>
              </a:r>
            </a:p>
          </p:txBody>
        </p:sp>
      </p:grpSp>
      <p:grpSp>
        <p:nvGrpSpPr>
          <p:cNvPr id="100362" name="Group 10"/>
          <p:cNvGrpSpPr>
            <a:grpSpLocks/>
          </p:cNvGrpSpPr>
          <p:nvPr/>
        </p:nvGrpSpPr>
        <p:grpSpPr bwMode="auto">
          <a:xfrm>
            <a:off x="171450" y="2870200"/>
            <a:ext cx="4506913" cy="3457575"/>
            <a:chOff x="108" y="1808"/>
            <a:chExt cx="2839" cy="2178"/>
          </a:xfrm>
        </p:grpSpPr>
        <p:pic>
          <p:nvPicPr>
            <p:cNvPr id="1003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 y="1808"/>
              <a:ext cx="2839" cy="12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00364" name="Text Box 12"/>
            <p:cNvSpPr txBox="1">
              <a:spLocks noChangeArrowheads="1"/>
            </p:cNvSpPr>
            <p:nvPr/>
          </p:nvSpPr>
          <p:spPr bwMode="auto">
            <a:xfrm>
              <a:off x="126" y="3238"/>
              <a:ext cx="2690" cy="74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Distance x is also known as the impact parameter. (Height above the sphere center.)</a:t>
              </a:r>
            </a:p>
          </p:txBody>
        </p:sp>
      </p:grpSp>
    </p:spTree>
    <p:extLst>
      <p:ext uri="{BB962C8B-B14F-4D97-AF65-F5344CB8AC3E}">
        <p14:creationId xmlns:p14="http://schemas.microsoft.com/office/powerpoint/2010/main" val="9934252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0" y="0"/>
            <a:ext cx="9144000" cy="914400"/>
          </a:xfrm>
        </p:spPr>
        <p:txBody>
          <a:bodyPr/>
          <a:lstStyle/>
          <a:p>
            <a:r>
              <a:rPr lang="en-US"/>
              <a:t>Geometrical Optics:  Interpret Most Atmospheric Optics from Ice Crystals (from Wallace and Hobbs CH4)</a:t>
            </a:r>
          </a:p>
        </p:txBody>
      </p:sp>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4414838" cy="2744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2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66800"/>
            <a:ext cx="4610100" cy="341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02405" name="Text Box 5"/>
          <p:cNvSpPr txBox="1">
            <a:spLocks noChangeArrowheads="1"/>
          </p:cNvSpPr>
          <p:nvPr/>
        </p:nvSpPr>
        <p:spPr bwMode="auto">
          <a:xfrm>
            <a:off x="365125" y="4695825"/>
            <a:ext cx="8397875" cy="19177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22 deg and 45 deg Halos from cirrus crystals of the column or rosette (combinations of columns) types.  Both are angle of deviation phenomena like the rainbow.  Crystal orientation important.  22 deg halo, more common, thumb rule to measure size of arc.</a:t>
            </a:r>
          </a:p>
        </p:txBody>
      </p:sp>
    </p:spTree>
    <p:extLst>
      <p:ext uri="{BB962C8B-B14F-4D97-AF65-F5344CB8AC3E}">
        <p14:creationId xmlns:p14="http://schemas.microsoft.com/office/powerpoint/2010/main" val="41747017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1026"/>
          <p:cNvSpPr>
            <a:spLocks noGrp="1" noChangeArrowheads="1"/>
          </p:cNvSpPr>
          <p:nvPr>
            <p:ph type="ctrTitle"/>
          </p:nvPr>
        </p:nvSpPr>
        <p:spPr>
          <a:xfrm>
            <a:off x="914400" y="0"/>
            <a:ext cx="7772400" cy="762000"/>
          </a:xfrm>
        </p:spPr>
        <p:txBody>
          <a:bodyPr/>
          <a:lstStyle/>
          <a:p>
            <a:r>
              <a:rPr lang="en-US"/>
              <a:t>Size Parameter </a:t>
            </a:r>
            <a:r>
              <a:rPr lang="en-US" i="1"/>
              <a:t>x</a:t>
            </a:r>
            <a:r>
              <a:rPr lang="en-US"/>
              <a:t> Characterizes Scattering Regimes</a:t>
            </a:r>
          </a:p>
        </p:txBody>
      </p:sp>
      <p:pic>
        <p:nvPicPr>
          <p:cNvPr id="217091" name="Picture 1027" descr="fig12-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24088" y="-222250"/>
            <a:ext cx="5429250" cy="5943600"/>
          </a:xfrm>
          <a:prstGeom prst="rect">
            <a:avLst/>
          </a:prstGeom>
          <a:noFill/>
          <a:extLst>
            <a:ext uri="{909E8E84-426E-40dd-AFC4-6F175D3DCCD1}">
              <a14:hiddenFill xmlns:a14="http://schemas.microsoft.com/office/drawing/2010/main" xmlns="">
                <a:solidFill>
                  <a:srgbClr val="FFFFFF"/>
                </a:solidFill>
              </a14:hiddenFill>
            </a:ext>
          </a:extLst>
        </p:spPr>
      </p:pic>
      <p:sp>
        <p:nvSpPr>
          <p:cNvPr id="217092" name="Rectangle 1028"/>
          <p:cNvSpPr>
            <a:spLocks noChangeArrowheads="1"/>
          </p:cNvSpPr>
          <p:nvPr/>
        </p:nvSpPr>
        <p:spPr bwMode="auto">
          <a:xfrm>
            <a:off x="1046163" y="5851525"/>
            <a:ext cx="6521450" cy="7016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Summary of Scattering Regimes: Note Particle Size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and wavelengths of radiation!!</a:t>
            </a:r>
          </a:p>
        </p:txBody>
      </p:sp>
    </p:spTree>
    <p:extLst>
      <p:ext uri="{BB962C8B-B14F-4D97-AF65-F5344CB8AC3E}">
        <p14:creationId xmlns:p14="http://schemas.microsoft.com/office/powerpoint/2010/main" val="10426917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title"/>
          </p:nvPr>
        </p:nvSpPr>
        <p:spPr>
          <a:xfrm>
            <a:off x="838200" y="0"/>
            <a:ext cx="7772400" cy="533400"/>
          </a:xfrm>
        </p:spPr>
        <p:txBody>
          <a:bodyPr/>
          <a:lstStyle/>
          <a:p>
            <a:r>
              <a:rPr lang="en-US"/>
              <a:t>Mie Phase Functions for Water Spheres</a:t>
            </a:r>
          </a:p>
        </p:txBody>
      </p:sp>
      <p:pic>
        <p:nvPicPr>
          <p:cNvPr id="224259" name="Picture 1027" descr="fig12-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381000"/>
            <a:ext cx="2833688" cy="6407150"/>
          </a:xfrm>
          <a:prstGeom prst="rect">
            <a:avLst/>
          </a:prstGeom>
          <a:noFill/>
          <a:extLst>
            <a:ext uri="{909E8E84-426E-40dd-AFC4-6F175D3DCCD1}">
              <a14:hiddenFill xmlns:a14="http://schemas.microsoft.com/office/drawing/2010/main" xmlns="">
                <a:solidFill>
                  <a:srgbClr val="FFFFFF"/>
                </a:solidFill>
              </a14:hiddenFill>
            </a:ext>
          </a:extLst>
        </p:spPr>
      </p:pic>
      <p:pic>
        <p:nvPicPr>
          <p:cNvPr id="224260" name="Picture 1028" descr="fig12-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5788" y="1524000"/>
            <a:ext cx="5942012" cy="3422650"/>
          </a:xfrm>
          <a:prstGeom prst="rect">
            <a:avLst/>
          </a:prstGeom>
          <a:noFill/>
          <a:extLst>
            <a:ext uri="{909E8E84-426E-40dd-AFC4-6F175D3DCCD1}">
              <a14:hiddenFill xmlns:a14="http://schemas.microsoft.com/office/drawing/2010/main" xmlns="">
                <a:solidFill>
                  <a:srgbClr val="FFFFFF"/>
                </a:solidFill>
              </a14:hiddenFill>
            </a:ext>
          </a:extLst>
        </p:spPr>
      </p:pic>
      <p:sp>
        <p:nvSpPr>
          <p:cNvPr id="224261" name="Rectangle 1029"/>
          <p:cNvSpPr>
            <a:spLocks noChangeArrowheads="1"/>
          </p:cNvSpPr>
          <p:nvPr/>
        </p:nvSpPr>
        <p:spPr bwMode="auto">
          <a:xfrm>
            <a:off x="3486150" y="5192713"/>
            <a:ext cx="4843463" cy="1006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ote the dipole character for small x</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nd the primary and secondary rainbow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for large x.</a:t>
            </a:r>
          </a:p>
        </p:txBody>
      </p:sp>
      <p:sp>
        <p:nvSpPr>
          <p:cNvPr id="224262" name="Line 1030"/>
          <p:cNvSpPr>
            <a:spLocks noChangeShapeType="1"/>
          </p:cNvSpPr>
          <p:nvPr/>
        </p:nvSpPr>
        <p:spPr bwMode="auto">
          <a:xfrm>
            <a:off x="3429000" y="990600"/>
            <a:ext cx="2057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3" name="Oval 1031"/>
          <p:cNvSpPr>
            <a:spLocks noChangeArrowheads="1"/>
          </p:cNvSpPr>
          <p:nvPr/>
        </p:nvSpPr>
        <p:spPr bwMode="auto">
          <a:xfrm>
            <a:off x="5638800" y="838200"/>
            <a:ext cx="304800" cy="304800"/>
          </a:xfrm>
          <a:prstGeom prst="ellipse">
            <a:avLst/>
          </a:prstGeom>
          <a:solidFill>
            <a:schemeClr val="accent1"/>
          </a:solidFill>
          <a:ln w="9525">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5" name="Line 1033"/>
          <p:cNvSpPr>
            <a:spLocks noChangeShapeType="1"/>
          </p:cNvSpPr>
          <p:nvPr/>
        </p:nvSpPr>
        <p:spPr bwMode="auto">
          <a:xfrm>
            <a:off x="6019800" y="990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6" name="Line 1034"/>
          <p:cNvSpPr>
            <a:spLocks noChangeShapeType="1"/>
          </p:cNvSpPr>
          <p:nvPr/>
        </p:nvSpPr>
        <p:spPr bwMode="auto">
          <a:xfrm flipV="1">
            <a:off x="5943600" y="533400"/>
            <a:ext cx="228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7" name="Rectangle 1035"/>
          <p:cNvSpPr>
            <a:spLocks noChangeArrowheads="1"/>
          </p:cNvSpPr>
          <p:nvPr/>
        </p:nvSpPr>
        <p:spPr bwMode="auto">
          <a:xfrm>
            <a:off x="6019800" y="609600"/>
            <a:ext cx="4095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Symbol" charset="0"/>
                <a:ea typeface="ＭＳ Ｐゴシック" charset="0"/>
                <a:sym typeface="Symbol" charset="0"/>
              </a:rPr>
              <a:t></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8" name="Rectangle 1036"/>
          <p:cNvSpPr>
            <a:spLocks noChangeArrowheads="1"/>
          </p:cNvSpPr>
          <p:nvPr/>
        </p:nvSpPr>
        <p:spPr bwMode="auto">
          <a:xfrm>
            <a:off x="3505200" y="609600"/>
            <a:ext cx="10652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light in</a:t>
            </a:r>
          </a:p>
        </p:txBody>
      </p:sp>
      <p:sp>
        <p:nvSpPr>
          <p:cNvPr id="224269" name="Rectangle 1037"/>
          <p:cNvSpPr>
            <a:spLocks noChangeArrowheads="1"/>
          </p:cNvSpPr>
          <p:nvPr/>
        </p:nvSpPr>
        <p:spPr bwMode="auto">
          <a:xfrm>
            <a:off x="6553200" y="685800"/>
            <a:ext cx="20812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scattered light</a:t>
            </a:r>
          </a:p>
        </p:txBody>
      </p:sp>
      <p:sp>
        <p:nvSpPr>
          <p:cNvPr id="224270" name="Rectangle 1038"/>
          <p:cNvSpPr>
            <a:spLocks noChangeArrowheads="1"/>
          </p:cNvSpPr>
          <p:nvPr/>
        </p:nvSpPr>
        <p:spPr bwMode="auto">
          <a:xfrm>
            <a:off x="6019800" y="3124200"/>
            <a:ext cx="26924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Radiation Patterns</a:t>
            </a:r>
          </a:p>
        </p:txBody>
      </p:sp>
    </p:spTree>
    <p:extLst>
      <p:ext uri="{BB962C8B-B14F-4D97-AF65-F5344CB8AC3E}">
        <p14:creationId xmlns:p14="http://schemas.microsoft.com/office/powerpoint/2010/main" val="20955638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F99A74-143F-599E-88A8-53F95F107128}"/>
            </a:ext>
          </a:extLst>
        </p:cNvPr>
        <p:cNvGrpSpPr/>
        <p:nvPr/>
      </p:nvGrpSpPr>
      <p:grpSpPr>
        <a:xfrm>
          <a:off x="0" y="0"/>
          <a:ext cx="0" cy="0"/>
          <a:chOff x="0" y="0"/>
          <a:chExt cx="0" cy="0"/>
        </a:xfrm>
      </p:grpSpPr>
      <p:sp>
        <p:nvSpPr>
          <p:cNvPr id="20483" name="Rectangle 3">
            <a:extLst>
              <a:ext uri="{FF2B5EF4-FFF2-40B4-BE49-F238E27FC236}">
                <a16:creationId xmlns:a16="http://schemas.microsoft.com/office/drawing/2014/main" id="{E7F4DB7C-14F7-043E-0072-0C81750CAA8F}"/>
              </a:ext>
            </a:extLst>
          </p:cNvPr>
          <p:cNvSpPr>
            <a:spLocks noGrp="1" noChangeArrowheads="1"/>
          </p:cNvSpPr>
          <p:nvPr>
            <p:ph type="ctrTitle"/>
          </p:nvPr>
        </p:nvSpPr>
        <p:spPr>
          <a:xfrm>
            <a:off x="533400" y="0"/>
            <a:ext cx="7772400" cy="457200"/>
          </a:xfrm>
        </p:spPr>
        <p:txBody>
          <a:bodyPr/>
          <a:lstStyle/>
          <a:p>
            <a:r>
              <a:rPr lang="en-US" dirty="0"/>
              <a:t>Sun and Earth Spectra and Atmospheric Windows</a:t>
            </a:r>
          </a:p>
        </p:txBody>
      </p:sp>
      <p:sp>
        <p:nvSpPr>
          <p:cNvPr id="20484" name="Rectangle 4">
            <a:extLst>
              <a:ext uri="{FF2B5EF4-FFF2-40B4-BE49-F238E27FC236}">
                <a16:creationId xmlns:a16="http://schemas.microsoft.com/office/drawing/2014/main" id="{316C76D4-FE5A-7C60-011C-FDCA30EB682D}"/>
              </a:ext>
            </a:extLst>
          </p:cNvPr>
          <p:cNvSpPr>
            <a:spLocks noChangeArrowheads="1"/>
          </p:cNvSpPr>
          <p:nvPr/>
        </p:nvSpPr>
        <p:spPr bwMode="auto">
          <a:xfrm>
            <a:off x="2971800" y="1828800"/>
            <a:ext cx="7270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Sun</a:t>
            </a:r>
          </a:p>
        </p:txBody>
      </p:sp>
      <p:sp>
        <p:nvSpPr>
          <p:cNvPr id="20485" name="Rectangle 5">
            <a:extLst>
              <a:ext uri="{FF2B5EF4-FFF2-40B4-BE49-F238E27FC236}">
                <a16:creationId xmlns:a16="http://schemas.microsoft.com/office/drawing/2014/main" id="{01976169-E164-9D98-20E2-332ED9EA0E5A}"/>
              </a:ext>
            </a:extLst>
          </p:cNvPr>
          <p:cNvSpPr>
            <a:spLocks noChangeArrowheads="1"/>
          </p:cNvSpPr>
          <p:nvPr/>
        </p:nvSpPr>
        <p:spPr bwMode="auto">
          <a:xfrm>
            <a:off x="5486400" y="1828800"/>
            <a:ext cx="9128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Earth</a:t>
            </a:r>
          </a:p>
        </p:txBody>
      </p:sp>
      <p:sp>
        <p:nvSpPr>
          <p:cNvPr id="20487" name="Rectangle 7">
            <a:extLst>
              <a:ext uri="{FF2B5EF4-FFF2-40B4-BE49-F238E27FC236}">
                <a16:creationId xmlns:a16="http://schemas.microsoft.com/office/drawing/2014/main" id="{9E1A9805-78B7-4CD9-2F67-7AA363A4429E}"/>
              </a:ext>
            </a:extLst>
          </p:cNvPr>
          <p:cNvSpPr>
            <a:spLocks noChangeArrowheads="1"/>
          </p:cNvSpPr>
          <p:nvPr/>
        </p:nvSpPr>
        <p:spPr bwMode="auto">
          <a:xfrm>
            <a:off x="60325" y="6248400"/>
            <a:ext cx="90074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Absorption only, not effects of Rayleigh Scattering by gases.</a:t>
            </a:r>
          </a:p>
        </p:txBody>
      </p:sp>
      <p:grpSp>
        <p:nvGrpSpPr>
          <p:cNvPr id="2" name="Group 1">
            <a:extLst>
              <a:ext uri="{FF2B5EF4-FFF2-40B4-BE49-F238E27FC236}">
                <a16:creationId xmlns:a16="http://schemas.microsoft.com/office/drawing/2014/main" id="{B549A655-EE2E-5757-7E19-1036F7AEC943}"/>
              </a:ext>
            </a:extLst>
          </p:cNvPr>
          <p:cNvGrpSpPr/>
          <p:nvPr/>
        </p:nvGrpSpPr>
        <p:grpSpPr>
          <a:xfrm>
            <a:off x="457200" y="457200"/>
            <a:ext cx="7516097" cy="5749282"/>
            <a:chOff x="1054514" y="457200"/>
            <a:chExt cx="7516097" cy="5749282"/>
          </a:xfrm>
        </p:grpSpPr>
        <p:pic>
          <p:nvPicPr>
            <p:cNvPr id="20482" name="Picture 2" descr="blackbodyEarthSun">
              <a:extLst>
                <a:ext uri="{FF2B5EF4-FFF2-40B4-BE49-F238E27FC236}">
                  <a16:creationId xmlns:a16="http://schemas.microsoft.com/office/drawing/2014/main" id="{077CBAE5-AC87-12CE-5142-F332FBADD3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57200"/>
              <a:ext cx="6591300" cy="5484813"/>
            </a:xfrm>
            <a:prstGeom prst="rect">
              <a:avLst/>
            </a:prstGeom>
            <a:noFill/>
            <a:extLst>
              <a:ext uri="{909E8E84-426E-40dd-AFC4-6F175D3DCCD1}">
                <a14:hiddenFill xmlns:a14="http://schemas.microsoft.com/office/drawing/2010/main" xmlns="">
                  <a:solidFill>
                    <a:srgbClr val="FFFFFF"/>
                  </a:solidFill>
                </a14:hiddenFill>
              </a:ext>
            </a:extLst>
          </p:spPr>
        </p:pic>
        <p:sp>
          <p:nvSpPr>
            <p:cNvPr id="20486" name="Line 6">
              <a:extLst>
                <a:ext uri="{FF2B5EF4-FFF2-40B4-BE49-F238E27FC236}">
                  <a16:creationId xmlns:a16="http://schemas.microsoft.com/office/drawing/2014/main" id="{9BDACC0D-4AE5-BA71-B74B-644C14FF68FE}"/>
                </a:ext>
              </a:extLst>
            </p:cNvPr>
            <p:cNvSpPr>
              <a:spLocks noChangeShapeType="1"/>
            </p:cNvSpPr>
            <p:nvPr/>
          </p:nvSpPr>
          <p:spPr bwMode="auto">
            <a:xfrm flipH="1" flipV="1">
              <a:off x="5638800" y="4953000"/>
              <a:ext cx="17526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0488" name="Rectangle 8">
              <a:extLst>
                <a:ext uri="{FF2B5EF4-FFF2-40B4-BE49-F238E27FC236}">
                  <a16:creationId xmlns:a16="http://schemas.microsoft.com/office/drawing/2014/main" id="{46D97144-CAFC-396A-9814-462468267FEC}"/>
                </a:ext>
              </a:extLst>
            </p:cNvPr>
            <p:cNvSpPr>
              <a:spLocks noChangeArrowheads="1"/>
            </p:cNvSpPr>
            <p:nvPr/>
          </p:nvSpPr>
          <p:spPr bwMode="auto">
            <a:xfrm>
              <a:off x="1054514" y="5744817"/>
              <a:ext cx="2428614"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ＭＳ Ｐゴシック" charset="0"/>
                </a:rPr>
                <a:t>Visible Window</a:t>
              </a:r>
            </a:p>
          </p:txBody>
        </p:sp>
        <p:sp>
          <p:nvSpPr>
            <p:cNvPr id="20489" name="Line 9">
              <a:extLst>
                <a:ext uri="{FF2B5EF4-FFF2-40B4-BE49-F238E27FC236}">
                  <a16:creationId xmlns:a16="http://schemas.microsoft.com/office/drawing/2014/main" id="{27B705D1-F87A-1294-0210-3660170DD0EA}"/>
                </a:ext>
              </a:extLst>
            </p:cNvPr>
            <p:cNvSpPr>
              <a:spLocks noChangeShapeType="1"/>
            </p:cNvSpPr>
            <p:nvPr/>
          </p:nvSpPr>
          <p:spPr bwMode="auto">
            <a:xfrm flipV="1">
              <a:off x="2362200" y="5105400"/>
              <a:ext cx="533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0490" name="Rectangle 10">
              <a:extLst>
                <a:ext uri="{FF2B5EF4-FFF2-40B4-BE49-F238E27FC236}">
                  <a16:creationId xmlns:a16="http://schemas.microsoft.com/office/drawing/2014/main" id="{97A6C1BA-7088-0078-07FE-2E68736A0760}"/>
                </a:ext>
              </a:extLst>
            </p:cNvPr>
            <p:cNvSpPr>
              <a:spLocks noChangeArrowheads="1"/>
            </p:cNvSpPr>
            <p:nvPr/>
          </p:nvSpPr>
          <p:spPr bwMode="auto">
            <a:xfrm>
              <a:off x="6032224" y="5744817"/>
              <a:ext cx="2538387"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ＭＳ Ｐゴシック" charset="0"/>
                </a:rPr>
                <a:t>IR Dirty Window</a:t>
              </a:r>
            </a:p>
          </p:txBody>
        </p:sp>
      </p:grpSp>
    </p:spTree>
    <p:extLst>
      <p:ext uri="{BB962C8B-B14F-4D97-AF65-F5344CB8AC3E}">
        <p14:creationId xmlns:p14="http://schemas.microsoft.com/office/powerpoint/2010/main" val="8950805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title"/>
          </p:nvPr>
        </p:nvSpPr>
        <p:spPr>
          <a:xfrm>
            <a:off x="-152400" y="0"/>
            <a:ext cx="9296400" cy="533400"/>
          </a:xfrm>
        </p:spPr>
        <p:txBody>
          <a:bodyPr/>
          <a:lstStyle/>
          <a:p>
            <a:r>
              <a:rPr lang="en-US"/>
              <a:t>Mie Radar Backscatter Efficiency for Water and Ice Spheres</a:t>
            </a:r>
          </a:p>
        </p:txBody>
      </p:sp>
      <p:pic>
        <p:nvPicPr>
          <p:cNvPr id="227331" name="Picture 1027" descr="fig1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a14="http://schemas.microsoft.com/office/drawing/2010/main" xmlns="">
                <a:solidFill>
                  <a:srgbClr val="FFFFFF"/>
                </a:solidFill>
              </a14:hiddenFill>
            </a:ext>
          </a:extLst>
        </p:spPr>
      </p:pic>
      <p:sp>
        <p:nvSpPr>
          <p:cNvPr id="227332" name="Rectangle 1028"/>
          <p:cNvSpPr>
            <a:spLocks noChangeArrowheads="1"/>
          </p:cNvSpPr>
          <p:nvPr/>
        </p:nvSpPr>
        <p:spPr bwMode="auto">
          <a:xfrm>
            <a:off x="3124200" y="3367088"/>
            <a:ext cx="1173163"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FF0000"/>
                </a:solidFill>
                <a:effectLst/>
                <a:uLnTx/>
                <a:uFillTx/>
                <a:latin typeface="Arial" charset="0"/>
                <a:ea typeface="ＭＳ Ｐゴシック" charset="0"/>
              </a:rPr>
              <a:t>Rayleigh</a:t>
            </a:r>
          </a:p>
        </p:txBody>
      </p:sp>
      <p:sp>
        <p:nvSpPr>
          <p:cNvPr id="227333" name="Rectangle 1029"/>
          <p:cNvSpPr>
            <a:spLocks noChangeArrowheads="1"/>
          </p:cNvSpPr>
          <p:nvPr/>
        </p:nvSpPr>
        <p:spPr bwMode="auto">
          <a:xfrm>
            <a:off x="5557838" y="1257300"/>
            <a:ext cx="1709737"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99"/>
                </a:solidFill>
                <a:effectLst/>
                <a:uLnTx/>
                <a:uFillTx/>
                <a:latin typeface="Arial" charset="0"/>
                <a:ea typeface="ＭＳ Ｐゴシック" charset="0"/>
              </a:rPr>
              <a:t>Non Rayleigh</a:t>
            </a:r>
          </a:p>
        </p:txBody>
      </p:sp>
      <p:pic>
        <p:nvPicPr>
          <p:cNvPr id="227334" name="Picture 1030" descr="rayleigh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a14="http://schemas.microsoft.com/office/drawing/2010/main" xmlns="">
                <a:solidFill>
                  <a:srgbClr val="FFFFFF"/>
                </a:solidFill>
              </a14:hiddenFill>
            </a:ext>
          </a:extLst>
        </p:spPr>
      </p:pic>
      <p:sp>
        <p:nvSpPr>
          <p:cNvPr id="227335" name="Text Box 1031"/>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SR-88D NWS Doppler Radar</a:t>
            </a:r>
          </a:p>
        </p:txBody>
      </p:sp>
      <p:sp>
        <p:nvSpPr>
          <p:cNvPr id="227336" name="Text Box 1032"/>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a14="http://schemas.microsoft.com/office/drawing/2010/main" xmlns="">
                <a:solidFill>
                  <a:schemeClr val="accent1"/>
                </a:solidFill>
              </a14:hiddenFill>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strong backscatter by water drops</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compared to that of ice!!</a:t>
            </a:r>
          </a:p>
        </p:txBody>
      </p:sp>
    </p:spTree>
    <p:extLst>
      <p:ext uri="{BB962C8B-B14F-4D97-AF65-F5344CB8AC3E}">
        <p14:creationId xmlns:p14="http://schemas.microsoft.com/office/powerpoint/2010/main" val="31930107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EBC308-8CD4-77E5-69F4-B8C58F0D6C41}"/>
              </a:ext>
            </a:extLst>
          </p:cNvPr>
          <p:cNvSpPr>
            <a:spLocks noGrp="1"/>
          </p:cNvSpPr>
          <p:nvPr>
            <p:ph type="title"/>
          </p:nvPr>
        </p:nvSpPr>
        <p:spPr>
          <a:xfrm>
            <a:off x="0" y="76200"/>
            <a:ext cx="9144000" cy="609600"/>
          </a:xfrm>
        </p:spPr>
        <p:txBody>
          <a:bodyPr/>
          <a:lstStyle/>
          <a:p>
            <a:r>
              <a:rPr lang="en-US" dirty="0">
                <a:solidFill>
                  <a:srgbClr val="FFC000"/>
                </a:solidFill>
              </a:rPr>
              <a:t>Solar Radiation Transfer by Clouds: A typical partly cloudy day on south campus at UNR</a:t>
            </a:r>
          </a:p>
        </p:txBody>
      </p:sp>
      <p:pic>
        <p:nvPicPr>
          <p:cNvPr id="6" name="Picture 5">
            <a:extLst>
              <a:ext uri="{FF2B5EF4-FFF2-40B4-BE49-F238E27FC236}">
                <a16:creationId xmlns:a16="http://schemas.microsoft.com/office/drawing/2014/main" id="{F7D07B22-4646-5689-893F-2AB41BAE280B}"/>
              </a:ext>
            </a:extLst>
          </p:cNvPr>
          <p:cNvPicPr>
            <a:picLocks noChangeAspect="1"/>
          </p:cNvPicPr>
          <p:nvPr/>
        </p:nvPicPr>
        <p:blipFill>
          <a:blip r:embed="rId2"/>
          <a:stretch>
            <a:fillRect/>
          </a:stretch>
        </p:blipFill>
        <p:spPr>
          <a:xfrm>
            <a:off x="76361" y="783671"/>
            <a:ext cx="4495639" cy="5998129"/>
          </a:xfrm>
          <a:prstGeom prst="rect">
            <a:avLst/>
          </a:prstGeom>
        </p:spPr>
      </p:pic>
      <p:pic>
        <p:nvPicPr>
          <p:cNvPr id="7" name="Picture 6">
            <a:extLst>
              <a:ext uri="{FF2B5EF4-FFF2-40B4-BE49-F238E27FC236}">
                <a16:creationId xmlns:a16="http://schemas.microsoft.com/office/drawing/2014/main" id="{FDF15C7D-2BA7-7365-8EF1-8538AAA0D073}"/>
              </a:ext>
            </a:extLst>
          </p:cNvPr>
          <p:cNvPicPr>
            <a:picLocks noChangeAspect="1"/>
          </p:cNvPicPr>
          <p:nvPr/>
        </p:nvPicPr>
        <p:blipFill>
          <a:blip r:embed="rId2"/>
          <a:stretch>
            <a:fillRect/>
          </a:stretch>
        </p:blipFill>
        <p:spPr>
          <a:xfrm>
            <a:off x="4624297" y="783670"/>
            <a:ext cx="4495639" cy="5998129"/>
          </a:xfrm>
          <a:prstGeom prst="rect">
            <a:avLst/>
          </a:prstGeom>
        </p:spPr>
      </p:pic>
      <p:sp>
        <p:nvSpPr>
          <p:cNvPr id="8" name="Rectangle 7">
            <a:extLst>
              <a:ext uri="{FF2B5EF4-FFF2-40B4-BE49-F238E27FC236}">
                <a16:creationId xmlns:a16="http://schemas.microsoft.com/office/drawing/2014/main" id="{BFB9CAA8-CAAE-DDB4-886A-75064D9CC7E0}"/>
              </a:ext>
            </a:extLst>
          </p:cNvPr>
          <p:cNvSpPr/>
          <p:nvPr/>
        </p:nvSpPr>
        <p:spPr bwMode="auto">
          <a:xfrm>
            <a:off x="7924800" y="5828526"/>
            <a:ext cx="533400" cy="457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9" name="TextBox 8">
            <a:extLst>
              <a:ext uri="{FF2B5EF4-FFF2-40B4-BE49-F238E27FC236}">
                <a16:creationId xmlns:a16="http://schemas.microsoft.com/office/drawing/2014/main" id="{80E2F915-EDB0-0699-7C1D-CB44B5EE2452}"/>
              </a:ext>
            </a:extLst>
          </p:cNvPr>
          <p:cNvSpPr txBox="1"/>
          <p:nvPr/>
        </p:nvSpPr>
        <p:spPr>
          <a:xfrm>
            <a:off x="6396334" y="6302930"/>
            <a:ext cx="2803973" cy="461665"/>
          </a:xfrm>
          <a:prstGeom prst="rect">
            <a:avLst/>
          </a:prstGeom>
          <a:noFill/>
        </p:spPr>
        <p:txBody>
          <a:bodyPr wrap="none" rtlCol="0">
            <a:spAutoFit/>
          </a:bodyPr>
          <a:lstStyle/>
          <a:p>
            <a:r>
              <a:rPr lang="en-US" dirty="0">
                <a:solidFill>
                  <a:srgbClr val="FFFF00"/>
                </a:solidFill>
              </a:rPr>
              <a:t>Irradiance Detector</a:t>
            </a:r>
          </a:p>
        </p:txBody>
      </p:sp>
      <p:cxnSp>
        <p:nvCxnSpPr>
          <p:cNvPr id="11" name="Straight Arrow Connector 10">
            <a:extLst>
              <a:ext uri="{FF2B5EF4-FFF2-40B4-BE49-F238E27FC236}">
                <a16:creationId xmlns:a16="http://schemas.microsoft.com/office/drawing/2014/main" id="{3F263FC7-D356-FF58-541D-76BC9C4811C4}"/>
              </a:ext>
            </a:extLst>
          </p:cNvPr>
          <p:cNvCxnSpPr/>
          <p:nvPr/>
        </p:nvCxnSpPr>
        <p:spPr bwMode="auto">
          <a:xfrm>
            <a:off x="8001000" y="4267200"/>
            <a:ext cx="228600" cy="1447800"/>
          </a:xfrm>
          <a:prstGeom prst="straightConnector1">
            <a:avLst/>
          </a:prstGeom>
          <a:solidFill>
            <a:schemeClr val="accent1"/>
          </a:solidFill>
          <a:ln w="34925" cap="flat" cmpd="sng" algn="ctr">
            <a:solidFill>
              <a:srgbClr val="FFFF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16AB34A4-6B11-0DC6-A17E-69F9625B24B0}"/>
              </a:ext>
            </a:extLst>
          </p:cNvPr>
          <p:cNvCxnSpPr>
            <a:cxnSpLocks/>
          </p:cNvCxnSpPr>
          <p:nvPr/>
        </p:nvCxnSpPr>
        <p:spPr bwMode="auto">
          <a:xfrm>
            <a:off x="6847426" y="1454624"/>
            <a:ext cx="406920" cy="0"/>
          </a:xfrm>
          <a:prstGeom prst="straightConnector1">
            <a:avLst/>
          </a:prstGeom>
          <a:solidFill>
            <a:schemeClr val="accent1"/>
          </a:solidFill>
          <a:ln w="34925" cap="flat" cmpd="sng" algn="ctr">
            <a:solidFill>
              <a:srgbClr val="FFFF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a:extLst>
              <a:ext uri="{FF2B5EF4-FFF2-40B4-BE49-F238E27FC236}">
                <a16:creationId xmlns:a16="http://schemas.microsoft.com/office/drawing/2014/main" id="{CE8FAB60-6038-49FA-4B83-B3C0B22022D4}"/>
              </a:ext>
            </a:extLst>
          </p:cNvPr>
          <p:cNvSpPr txBox="1"/>
          <p:nvPr/>
        </p:nvSpPr>
        <p:spPr>
          <a:xfrm>
            <a:off x="7254346" y="1223792"/>
            <a:ext cx="1845377" cy="461665"/>
          </a:xfrm>
          <a:prstGeom prst="rect">
            <a:avLst/>
          </a:prstGeom>
          <a:noFill/>
        </p:spPr>
        <p:txBody>
          <a:bodyPr wrap="none" rtlCol="0">
            <a:spAutoFit/>
          </a:bodyPr>
          <a:lstStyle/>
          <a:p>
            <a:r>
              <a:rPr lang="en-US" dirty="0">
                <a:solidFill>
                  <a:srgbClr val="FFFF00"/>
                </a:solidFill>
              </a:rPr>
              <a:t>Direct beam</a:t>
            </a:r>
          </a:p>
        </p:txBody>
      </p:sp>
      <p:cxnSp>
        <p:nvCxnSpPr>
          <p:cNvPr id="16" name="Straight Arrow Connector 15">
            <a:extLst>
              <a:ext uri="{FF2B5EF4-FFF2-40B4-BE49-F238E27FC236}">
                <a16:creationId xmlns:a16="http://schemas.microsoft.com/office/drawing/2014/main" id="{4CF5589D-036B-0EC4-C95F-13CE35F32861}"/>
              </a:ext>
            </a:extLst>
          </p:cNvPr>
          <p:cNvCxnSpPr/>
          <p:nvPr/>
        </p:nvCxnSpPr>
        <p:spPr bwMode="auto">
          <a:xfrm flipH="1">
            <a:off x="6847426" y="4038600"/>
            <a:ext cx="848774" cy="15240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Arrow Connector 16">
            <a:extLst>
              <a:ext uri="{FF2B5EF4-FFF2-40B4-BE49-F238E27FC236}">
                <a16:creationId xmlns:a16="http://schemas.microsoft.com/office/drawing/2014/main" id="{DACB29D0-950E-5079-C9AC-E92123AA795F}"/>
              </a:ext>
            </a:extLst>
          </p:cNvPr>
          <p:cNvCxnSpPr>
            <a:cxnSpLocks/>
          </p:cNvCxnSpPr>
          <p:nvPr/>
        </p:nvCxnSpPr>
        <p:spPr bwMode="auto">
          <a:xfrm>
            <a:off x="6872116" y="4288870"/>
            <a:ext cx="1128884" cy="142613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a:extLst>
              <a:ext uri="{FF2B5EF4-FFF2-40B4-BE49-F238E27FC236}">
                <a16:creationId xmlns:a16="http://schemas.microsoft.com/office/drawing/2014/main" id="{1E1A356E-23E8-0401-FB69-89B4D1A2E52D}"/>
              </a:ext>
            </a:extLst>
          </p:cNvPr>
          <p:cNvCxnSpPr>
            <a:cxnSpLocks/>
          </p:cNvCxnSpPr>
          <p:nvPr/>
        </p:nvCxnSpPr>
        <p:spPr bwMode="auto">
          <a:xfrm>
            <a:off x="8053297" y="4038600"/>
            <a:ext cx="682438" cy="370165"/>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3CB7BFC4-E8C3-BCDA-14B3-47E092934404}"/>
              </a:ext>
            </a:extLst>
          </p:cNvPr>
          <p:cNvCxnSpPr>
            <a:cxnSpLocks/>
          </p:cNvCxnSpPr>
          <p:nvPr/>
        </p:nvCxnSpPr>
        <p:spPr bwMode="auto">
          <a:xfrm flipH="1">
            <a:off x="8333549" y="4425969"/>
            <a:ext cx="402186" cy="1208239"/>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1C461EA6-0A72-5F1D-512C-FA5C6D9C23E7}"/>
              </a:ext>
            </a:extLst>
          </p:cNvPr>
          <p:cNvCxnSpPr>
            <a:cxnSpLocks/>
          </p:cNvCxnSpPr>
          <p:nvPr/>
        </p:nvCxnSpPr>
        <p:spPr bwMode="auto">
          <a:xfrm flipV="1">
            <a:off x="7913811" y="2354179"/>
            <a:ext cx="544389" cy="1377389"/>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Arrow Connector 28">
            <a:extLst>
              <a:ext uri="{FF2B5EF4-FFF2-40B4-BE49-F238E27FC236}">
                <a16:creationId xmlns:a16="http://schemas.microsoft.com/office/drawing/2014/main" id="{967C6A48-AC0F-77DF-1096-7942EF489964}"/>
              </a:ext>
            </a:extLst>
          </p:cNvPr>
          <p:cNvCxnSpPr>
            <a:cxnSpLocks/>
          </p:cNvCxnSpPr>
          <p:nvPr/>
        </p:nvCxnSpPr>
        <p:spPr bwMode="auto">
          <a:xfrm flipH="1">
            <a:off x="6705600" y="2408257"/>
            <a:ext cx="1627949" cy="407137"/>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Arrow Connector 32">
            <a:extLst>
              <a:ext uri="{FF2B5EF4-FFF2-40B4-BE49-F238E27FC236}">
                <a16:creationId xmlns:a16="http://schemas.microsoft.com/office/drawing/2014/main" id="{93197BD0-743F-DD4D-152B-1874B3F9136B}"/>
              </a:ext>
            </a:extLst>
          </p:cNvPr>
          <p:cNvCxnSpPr>
            <a:cxnSpLocks/>
          </p:cNvCxnSpPr>
          <p:nvPr/>
        </p:nvCxnSpPr>
        <p:spPr bwMode="auto">
          <a:xfrm flipH="1">
            <a:off x="4925251" y="2825951"/>
            <a:ext cx="1704149" cy="1081362"/>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5" name="Straight Arrow Connector 34">
            <a:extLst>
              <a:ext uri="{FF2B5EF4-FFF2-40B4-BE49-F238E27FC236}">
                <a16:creationId xmlns:a16="http://schemas.microsoft.com/office/drawing/2014/main" id="{27BFA07E-3885-A79D-FC46-7B78304A3023}"/>
              </a:ext>
            </a:extLst>
          </p:cNvPr>
          <p:cNvCxnSpPr>
            <a:cxnSpLocks/>
          </p:cNvCxnSpPr>
          <p:nvPr/>
        </p:nvCxnSpPr>
        <p:spPr bwMode="auto">
          <a:xfrm>
            <a:off x="4925251" y="3907313"/>
            <a:ext cx="308565" cy="207512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0" name="Straight Arrow Connector 39">
            <a:extLst>
              <a:ext uri="{FF2B5EF4-FFF2-40B4-BE49-F238E27FC236}">
                <a16:creationId xmlns:a16="http://schemas.microsoft.com/office/drawing/2014/main" id="{555E4EB8-C471-DEFF-005D-C791D643BF4F}"/>
              </a:ext>
            </a:extLst>
          </p:cNvPr>
          <p:cNvCxnSpPr>
            <a:cxnSpLocks/>
          </p:cNvCxnSpPr>
          <p:nvPr/>
        </p:nvCxnSpPr>
        <p:spPr bwMode="auto">
          <a:xfrm>
            <a:off x="6892865" y="1813659"/>
            <a:ext cx="316042" cy="1031"/>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42" name="TextBox 41">
            <a:extLst>
              <a:ext uri="{FF2B5EF4-FFF2-40B4-BE49-F238E27FC236}">
                <a16:creationId xmlns:a16="http://schemas.microsoft.com/office/drawing/2014/main" id="{C819AD63-F1FE-6DA8-1D7E-4F8BB37CF74C}"/>
              </a:ext>
            </a:extLst>
          </p:cNvPr>
          <p:cNvSpPr txBox="1"/>
          <p:nvPr/>
        </p:nvSpPr>
        <p:spPr>
          <a:xfrm>
            <a:off x="7261204" y="1579288"/>
            <a:ext cx="1137684" cy="461665"/>
          </a:xfrm>
          <a:prstGeom prst="rect">
            <a:avLst/>
          </a:prstGeom>
          <a:noFill/>
        </p:spPr>
        <p:txBody>
          <a:bodyPr wrap="none" rtlCol="0">
            <a:spAutoFit/>
          </a:bodyPr>
          <a:lstStyle/>
          <a:p>
            <a:r>
              <a:rPr lang="en-US" dirty="0">
                <a:solidFill>
                  <a:srgbClr val="FF0000"/>
                </a:solidFill>
              </a:rPr>
              <a:t>Diffuse</a:t>
            </a:r>
          </a:p>
        </p:txBody>
      </p:sp>
      <p:cxnSp>
        <p:nvCxnSpPr>
          <p:cNvPr id="45" name="Straight Arrow Connector 44">
            <a:extLst>
              <a:ext uri="{FF2B5EF4-FFF2-40B4-BE49-F238E27FC236}">
                <a16:creationId xmlns:a16="http://schemas.microsoft.com/office/drawing/2014/main" id="{E62AFD26-5F0C-970C-B431-B4C7F3396230}"/>
              </a:ext>
            </a:extLst>
          </p:cNvPr>
          <p:cNvCxnSpPr>
            <a:cxnSpLocks/>
          </p:cNvCxnSpPr>
          <p:nvPr/>
        </p:nvCxnSpPr>
        <p:spPr bwMode="auto">
          <a:xfrm flipV="1">
            <a:off x="5286113" y="4408765"/>
            <a:ext cx="834153" cy="1540829"/>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8" name="Straight Arrow Connector 47">
            <a:extLst>
              <a:ext uri="{FF2B5EF4-FFF2-40B4-BE49-F238E27FC236}">
                <a16:creationId xmlns:a16="http://schemas.microsoft.com/office/drawing/2014/main" id="{7E20A611-F58A-CAA3-2B8E-2CC1C9515DDA}"/>
              </a:ext>
            </a:extLst>
          </p:cNvPr>
          <p:cNvCxnSpPr>
            <a:cxnSpLocks/>
          </p:cNvCxnSpPr>
          <p:nvPr/>
        </p:nvCxnSpPr>
        <p:spPr bwMode="auto">
          <a:xfrm>
            <a:off x="6134078" y="4391561"/>
            <a:ext cx="1814625" cy="1382288"/>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231156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BC147ECB-C670-C427-865D-C7C743719F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4FF40DE-E030-06FD-C6AE-0CE4B58EB277}"/>
              </a:ext>
            </a:extLst>
          </p:cNvPr>
          <p:cNvSpPr>
            <a:spLocks noGrp="1"/>
          </p:cNvSpPr>
          <p:nvPr>
            <p:ph type="title"/>
          </p:nvPr>
        </p:nvSpPr>
        <p:spPr>
          <a:xfrm>
            <a:off x="0" y="76200"/>
            <a:ext cx="9144000" cy="609600"/>
          </a:xfrm>
        </p:spPr>
        <p:txBody>
          <a:bodyPr/>
          <a:lstStyle/>
          <a:p>
            <a:r>
              <a:rPr lang="en-US" dirty="0">
                <a:solidFill>
                  <a:srgbClr val="FFC000"/>
                </a:solidFill>
              </a:rPr>
              <a:t>Solar Radiation Transfer by Clouds: A typical partly cloudy day on south campus at UNR</a:t>
            </a:r>
          </a:p>
        </p:txBody>
      </p:sp>
      <p:pic>
        <p:nvPicPr>
          <p:cNvPr id="7" name="Picture 6">
            <a:extLst>
              <a:ext uri="{FF2B5EF4-FFF2-40B4-BE49-F238E27FC236}">
                <a16:creationId xmlns:a16="http://schemas.microsoft.com/office/drawing/2014/main" id="{E7A01875-9FE4-4E87-E714-F316903B299B}"/>
              </a:ext>
            </a:extLst>
          </p:cNvPr>
          <p:cNvPicPr>
            <a:picLocks noChangeAspect="1"/>
          </p:cNvPicPr>
          <p:nvPr/>
        </p:nvPicPr>
        <p:blipFill>
          <a:blip r:embed="rId2"/>
          <a:stretch>
            <a:fillRect/>
          </a:stretch>
        </p:blipFill>
        <p:spPr>
          <a:xfrm>
            <a:off x="4624297" y="783670"/>
            <a:ext cx="4495639" cy="5998129"/>
          </a:xfrm>
          <a:prstGeom prst="rect">
            <a:avLst/>
          </a:prstGeom>
        </p:spPr>
      </p:pic>
      <p:sp>
        <p:nvSpPr>
          <p:cNvPr id="8" name="Rectangle 7">
            <a:extLst>
              <a:ext uri="{FF2B5EF4-FFF2-40B4-BE49-F238E27FC236}">
                <a16:creationId xmlns:a16="http://schemas.microsoft.com/office/drawing/2014/main" id="{404E9764-65EC-0891-A59B-F18FB550F8DD}"/>
              </a:ext>
            </a:extLst>
          </p:cNvPr>
          <p:cNvSpPr/>
          <p:nvPr/>
        </p:nvSpPr>
        <p:spPr bwMode="auto">
          <a:xfrm>
            <a:off x="7924800" y="5828526"/>
            <a:ext cx="533400" cy="457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9" name="TextBox 8">
            <a:extLst>
              <a:ext uri="{FF2B5EF4-FFF2-40B4-BE49-F238E27FC236}">
                <a16:creationId xmlns:a16="http://schemas.microsoft.com/office/drawing/2014/main" id="{225F7CE3-BBB2-D460-716C-64A459011740}"/>
              </a:ext>
            </a:extLst>
          </p:cNvPr>
          <p:cNvSpPr txBox="1"/>
          <p:nvPr/>
        </p:nvSpPr>
        <p:spPr>
          <a:xfrm>
            <a:off x="6396334" y="6302930"/>
            <a:ext cx="2803973" cy="461665"/>
          </a:xfrm>
          <a:prstGeom prst="rect">
            <a:avLst/>
          </a:prstGeom>
          <a:noFill/>
        </p:spPr>
        <p:txBody>
          <a:bodyPr wrap="none" rtlCol="0">
            <a:spAutoFit/>
          </a:bodyPr>
          <a:lstStyle/>
          <a:p>
            <a:r>
              <a:rPr lang="en-US" dirty="0">
                <a:solidFill>
                  <a:srgbClr val="FFFF00"/>
                </a:solidFill>
              </a:rPr>
              <a:t>Irradiance Detector</a:t>
            </a:r>
          </a:p>
        </p:txBody>
      </p:sp>
      <p:cxnSp>
        <p:nvCxnSpPr>
          <p:cNvPr id="11" name="Straight Arrow Connector 10">
            <a:extLst>
              <a:ext uri="{FF2B5EF4-FFF2-40B4-BE49-F238E27FC236}">
                <a16:creationId xmlns:a16="http://schemas.microsoft.com/office/drawing/2014/main" id="{101AFE6A-0F05-DBB4-81F6-4E7A30513CE0}"/>
              </a:ext>
            </a:extLst>
          </p:cNvPr>
          <p:cNvCxnSpPr/>
          <p:nvPr/>
        </p:nvCxnSpPr>
        <p:spPr bwMode="auto">
          <a:xfrm>
            <a:off x="8001000" y="4267200"/>
            <a:ext cx="228600" cy="1447800"/>
          </a:xfrm>
          <a:prstGeom prst="straightConnector1">
            <a:avLst/>
          </a:prstGeom>
          <a:solidFill>
            <a:schemeClr val="accent1"/>
          </a:solidFill>
          <a:ln w="34925" cap="flat" cmpd="sng" algn="ctr">
            <a:solidFill>
              <a:srgbClr val="FFFF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051F751F-BCD9-8001-DD29-ADA3FBCAE00B}"/>
              </a:ext>
            </a:extLst>
          </p:cNvPr>
          <p:cNvCxnSpPr>
            <a:cxnSpLocks/>
          </p:cNvCxnSpPr>
          <p:nvPr/>
        </p:nvCxnSpPr>
        <p:spPr bwMode="auto">
          <a:xfrm>
            <a:off x="6847426" y="1454624"/>
            <a:ext cx="406920" cy="0"/>
          </a:xfrm>
          <a:prstGeom prst="straightConnector1">
            <a:avLst/>
          </a:prstGeom>
          <a:solidFill>
            <a:schemeClr val="accent1"/>
          </a:solidFill>
          <a:ln w="34925" cap="flat" cmpd="sng" algn="ctr">
            <a:solidFill>
              <a:srgbClr val="FFFF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4" name="TextBox 13">
            <a:extLst>
              <a:ext uri="{FF2B5EF4-FFF2-40B4-BE49-F238E27FC236}">
                <a16:creationId xmlns:a16="http://schemas.microsoft.com/office/drawing/2014/main" id="{7D1F77A5-78D9-B70C-450C-0DB730A5B32C}"/>
              </a:ext>
            </a:extLst>
          </p:cNvPr>
          <p:cNvSpPr txBox="1"/>
          <p:nvPr/>
        </p:nvSpPr>
        <p:spPr>
          <a:xfrm>
            <a:off x="7254346" y="1223792"/>
            <a:ext cx="1845377" cy="461665"/>
          </a:xfrm>
          <a:prstGeom prst="rect">
            <a:avLst/>
          </a:prstGeom>
          <a:noFill/>
        </p:spPr>
        <p:txBody>
          <a:bodyPr wrap="none" rtlCol="0">
            <a:spAutoFit/>
          </a:bodyPr>
          <a:lstStyle/>
          <a:p>
            <a:r>
              <a:rPr lang="en-US" dirty="0">
                <a:solidFill>
                  <a:srgbClr val="FFFF00"/>
                </a:solidFill>
              </a:rPr>
              <a:t>Direct beam</a:t>
            </a:r>
          </a:p>
        </p:txBody>
      </p:sp>
      <p:cxnSp>
        <p:nvCxnSpPr>
          <p:cNvPr id="16" name="Straight Arrow Connector 15">
            <a:extLst>
              <a:ext uri="{FF2B5EF4-FFF2-40B4-BE49-F238E27FC236}">
                <a16:creationId xmlns:a16="http://schemas.microsoft.com/office/drawing/2014/main" id="{58BDDE06-BA9B-9669-1017-10C392755EF8}"/>
              </a:ext>
            </a:extLst>
          </p:cNvPr>
          <p:cNvCxnSpPr/>
          <p:nvPr/>
        </p:nvCxnSpPr>
        <p:spPr bwMode="auto">
          <a:xfrm flipH="1">
            <a:off x="6847426" y="4038600"/>
            <a:ext cx="848774" cy="15240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7" name="Straight Arrow Connector 16">
            <a:extLst>
              <a:ext uri="{FF2B5EF4-FFF2-40B4-BE49-F238E27FC236}">
                <a16:creationId xmlns:a16="http://schemas.microsoft.com/office/drawing/2014/main" id="{3DC985D9-1142-A721-B931-A750D5A79950}"/>
              </a:ext>
            </a:extLst>
          </p:cNvPr>
          <p:cNvCxnSpPr>
            <a:cxnSpLocks/>
          </p:cNvCxnSpPr>
          <p:nvPr/>
        </p:nvCxnSpPr>
        <p:spPr bwMode="auto">
          <a:xfrm>
            <a:off x="6872116" y="4288870"/>
            <a:ext cx="1128884" cy="142613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 name="Straight Arrow Connector 20">
            <a:extLst>
              <a:ext uri="{FF2B5EF4-FFF2-40B4-BE49-F238E27FC236}">
                <a16:creationId xmlns:a16="http://schemas.microsoft.com/office/drawing/2014/main" id="{29E16C98-32CF-F91C-C85D-41ABC3413C94}"/>
              </a:ext>
            </a:extLst>
          </p:cNvPr>
          <p:cNvCxnSpPr>
            <a:cxnSpLocks/>
          </p:cNvCxnSpPr>
          <p:nvPr/>
        </p:nvCxnSpPr>
        <p:spPr bwMode="auto">
          <a:xfrm>
            <a:off x="8053297" y="4038600"/>
            <a:ext cx="682438" cy="370165"/>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EF7E92FA-348B-1D36-6C7C-AABC3102F73C}"/>
              </a:ext>
            </a:extLst>
          </p:cNvPr>
          <p:cNvCxnSpPr>
            <a:cxnSpLocks/>
          </p:cNvCxnSpPr>
          <p:nvPr/>
        </p:nvCxnSpPr>
        <p:spPr bwMode="auto">
          <a:xfrm flipH="1">
            <a:off x="8333549" y="4425969"/>
            <a:ext cx="402186" cy="1208239"/>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1AC37797-A34A-5459-1C13-5B3792EA0698}"/>
              </a:ext>
            </a:extLst>
          </p:cNvPr>
          <p:cNvCxnSpPr>
            <a:cxnSpLocks/>
          </p:cNvCxnSpPr>
          <p:nvPr/>
        </p:nvCxnSpPr>
        <p:spPr bwMode="auto">
          <a:xfrm flipV="1">
            <a:off x="7913811" y="2354179"/>
            <a:ext cx="544389" cy="1377389"/>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9" name="Straight Arrow Connector 28">
            <a:extLst>
              <a:ext uri="{FF2B5EF4-FFF2-40B4-BE49-F238E27FC236}">
                <a16:creationId xmlns:a16="http://schemas.microsoft.com/office/drawing/2014/main" id="{B19B8B91-7950-7942-BD87-E860E62267AD}"/>
              </a:ext>
            </a:extLst>
          </p:cNvPr>
          <p:cNvCxnSpPr>
            <a:cxnSpLocks/>
          </p:cNvCxnSpPr>
          <p:nvPr/>
        </p:nvCxnSpPr>
        <p:spPr bwMode="auto">
          <a:xfrm flipH="1">
            <a:off x="6705600" y="2408257"/>
            <a:ext cx="1627949" cy="407137"/>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3" name="Straight Arrow Connector 32">
            <a:extLst>
              <a:ext uri="{FF2B5EF4-FFF2-40B4-BE49-F238E27FC236}">
                <a16:creationId xmlns:a16="http://schemas.microsoft.com/office/drawing/2014/main" id="{44570876-8C29-F081-CCEA-7C0800DC4B0B}"/>
              </a:ext>
            </a:extLst>
          </p:cNvPr>
          <p:cNvCxnSpPr>
            <a:cxnSpLocks/>
          </p:cNvCxnSpPr>
          <p:nvPr/>
        </p:nvCxnSpPr>
        <p:spPr bwMode="auto">
          <a:xfrm flipH="1">
            <a:off x="4925251" y="2825951"/>
            <a:ext cx="1704149" cy="1081362"/>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5" name="Straight Arrow Connector 34">
            <a:extLst>
              <a:ext uri="{FF2B5EF4-FFF2-40B4-BE49-F238E27FC236}">
                <a16:creationId xmlns:a16="http://schemas.microsoft.com/office/drawing/2014/main" id="{B1361D72-3E23-655C-8F8F-CB7AE9873C5A}"/>
              </a:ext>
            </a:extLst>
          </p:cNvPr>
          <p:cNvCxnSpPr>
            <a:cxnSpLocks/>
          </p:cNvCxnSpPr>
          <p:nvPr/>
        </p:nvCxnSpPr>
        <p:spPr bwMode="auto">
          <a:xfrm>
            <a:off x="4925251" y="3907313"/>
            <a:ext cx="308565" cy="207512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0" name="Straight Arrow Connector 39">
            <a:extLst>
              <a:ext uri="{FF2B5EF4-FFF2-40B4-BE49-F238E27FC236}">
                <a16:creationId xmlns:a16="http://schemas.microsoft.com/office/drawing/2014/main" id="{BC594B89-3078-0182-450B-AA56998C71C1}"/>
              </a:ext>
            </a:extLst>
          </p:cNvPr>
          <p:cNvCxnSpPr>
            <a:cxnSpLocks/>
          </p:cNvCxnSpPr>
          <p:nvPr/>
        </p:nvCxnSpPr>
        <p:spPr bwMode="auto">
          <a:xfrm>
            <a:off x="6892865" y="1813659"/>
            <a:ext cx="316042" cy="1031"/>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2" name="TextBox 41">
            <a:extLst>
              <a:ext uri="{FF2B5EF4-FFF2-40B4-BE49-F238E27FC236}">
                <a16:creationId xmlns:a16="http://schemas.microsoft.com/office/drawing/2014/main" id="{8C407670-A685-A077-86E1-D4D9F02483E8}"/>
              </a:ext>
            </a:extLst>
          </p:cNvPr>
          <p:cNvSpPr txBox="1"/>
          <p:nvPr/>
        </p:nvSpPr>
        <p:spPr>
          <a:xfrm>
            <a:off x="7261204" y="1579288"/>
            <a:ext cx="1137684" cy="461665"/>
          </a:xfrm>
          <a:prstGeom prst="rect">
            <a:avLst/>
          </a:prstGeom>
          <a:noFill/>
        </p:spPr>
        <p:txBody>
          <a:bodyPr wrap="none" rtlCol="0">
            <a:spAutoFit/>
          </a:bodyPr>
          <a:lstStyle/>
          <a:p>
            <a:r>
              <a:rPr lang="en-US" dirty="0">
                <a:solidFill>
                  <a:srgbClr val="FF0000"/>
                </a:solidFill>
              </a:rPr>
              <a:t>Diffuse</a:t>
            </a:r>
          </a:p>
        </p:txBody>
      </p:sp>
      <p:cxnSp>
        <p:nvCxnSpPr>
          <p:cNvPr id="45" name="Straight Arrow Connector 44">
            <a:extLst>
              <a:ext uri="{FF2B5EF4-FFF2-40B4-BE49-F238E27FC236}">
                <a16:creationId xmlns:a16="http://schemas.microsoft.com/office/drawing/2014/main" id="{FFCCAD39-9799-2B1B-B19A-B102E5385D40}"/>
              </a:ext>
            </a:extLst>
          </p:cNvPr>
          <p:cNvCxnSpPr>
            <a:cxnSpLocks/>
          </p:cNvCxnSpPr>
          <p:nvPr/>
        </p:nvCxnSpPr>
        <p:spPr bwMode="auto">
          <a:xfrm flipV="1">
            <a:off x="5286113" y="4408765"/>
            <a:ext cx="834153" cy="1540829"/>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8" name="Straight Arrow Connector 47">
            <a:extLst>
              <a:ext uri="{FF2B5EF4-FFF2-40B4-BE49-F238E27FC236}">
                <a16:creationId xmlns:a16="http://schemas.microsoft.com/office/drawing/2014/main" id="{433C510B-111B-F55C-B709-D088BA7D53EA}"/>
              </a:ext>
            </a:extLst>
          </p:cNvPr>
          <p:cNvCxnSpPr>
            <a:cxnSpLocks/>
          </p:cNvCxnSpPr>
          <p:nvPr/>
        </p:nvCxnSpPr>
        <p:spPr bwMode="auto">
          <a:xfrm>
            <a:off x="6134078" y="4391561"/>
            <a:ext cx="1814625" cy="1382288"/>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 name="Rectangle 2">
            <a:extLst>
              <a:ext uri="{FF2B5EF4-FFF2-40B4-BE49-F238E27FC236}">
                <a16:creationId xmlns:a16="http://schemas.microsoft.com/office/drawing/2014/main" id="{427D81B0-B287-8D8B-1326-2973EF1A1A48}"/>
              </a:ext>
            </a:extLst>
          </p:cNvPr>
          <p:cNvSpPr/>
          <p:nvPr/>
        </p:nvSpPr>
        <p:spPr bwMode="auto">
          <a:xfrm>
            <a:off x="4624297" y="5985690"/>
            <a:ext cx="1772037" cy="815001"/>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dirty="0">
              <a:ln>
                <a:noFill/>
              </a:ln>
              <a:solidFill>
                <a:srgbClr val="000000"/>
              </a:solidFill>
              <a:effectLst/>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sz="600" dirty="0">
              <a:solidFill>
                <a:srgbClr val="000000"/>
              </a:solidFill>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dirty="0">
              <a:ln>
                <a:noFill/>
              </a:ln>
              <a:solidFill>
                <a:srgbClr val="000000"/>
              </a:solidFill>
              <a:effectLst/>
              <a:latin typeface="Arial" charset="0"/>
              <a:ea typeface="ＭＳ Ｐゴシック" charset="0"/>
              <a:cs typeface="ＭＳ Ｐゴシック" charset="0"/>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ea typeface="ＭＳ Ｐゴシック" charset="0"/>
                <a:cs typeface="ＭＳ Ｐゴシック" charset="0"/>
              </a:rPr>
              <a:t>FRESH SNOW</a:t>
            </a:r>
          </a:p>
        </p:txBody>
      </p:sp>
      <p:sp>
        <p:nvSpPr>
          <p:cNvPr id="4" name="TextBox 3">
            <a:extLst>
              <a:ext uri="{FF2B5EF4-FFF2-40B4-BE49-F238E27FC236}">
                <a16:creationId xmlns:a16="http://schemas.microsoft.com/office/drawing/2014/main" id="{80F2D196-5BFE-B261-C221-3552D06FE489}"/>
              </a:ext>
            </a:extLst>
          </p:cNvPr>
          <p:cNvSpPr txBox="1"/>
          <p:nvPr/>
        </p:nvSpPr>
        <p:spPr>
          <a:xfrm>
            <a:off x="519767" y="2468940"/>
            <a:ext cx="3429000" cy="2308324"/>
          </a:xfrm>
          <a:prstGeom prst="rect">
            <a:avLst/>
          </a:prstGeom>
          <a:noFill/>
        </p:spPr>
        <p:txBody>
          <a:bodyPr wrap="square" rtlCol="0">
            <a:spAutoFit/>
          </a:bodyPr>
          <a:lstStyle/>
          <a:p>
            <a:r>
              <a:rPr lang="en-US" dirty="0">
                <a:solidFill>
                  <a:srgbClr val="FF0000"/>
                </a:solidFill>
              </a:rPr>
              <a:t>The probability of solar radiation to be back scattered by the ground back to the sky is increased greatly when fresh snow has fallen.</a:t>
            </a:r>
          </a:p>
        </p:txBody>
      </p:sp>
    </p:spTree>
    <p:extLst>
      <p:ext uri="{BB962C8B-B14F-4D97-AF65-F5344CB8AC3E}">
        <p14:creationId xmlns:p14="http://schemas.microsoft.com/office/powerpoint/2010/main" val="27015817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9CD90-1284-087E-EB49-0242E4110351}"/>
              </a:ext>
            </a:extLst>
          </p:cNvPr>
          <p:cNvSpPr>
            <a:spLocks noGrp="1"/>
          </p:cNvSpPr>
          <p:nvPr>
            <p:ph type="title"/>
          </p:nvPr>
        </p:nvSpPr>
        <p:spPr>
          <a:xfrm>
            <a:off x="685800" y="152400"/>
            <a:ext cx="7772400" cy="1676400"/>
          </a:xfrm>
        </p:spPr>
        <p:txBody>
          <a:bodyPr/>
          <a:lstStyle/>
          <a:p>
            <a:r>
              <a:rPr lang="en-US" dirty="0">
                <a:solidFill>
                  <a:srgbClr val="FFFF00"/>
                </a:solidFill>
              </a:rPr>
              <a:t>Example of downwelling Irradiance Maxima During Partly Cloudy Conditions When The Direct Beam of Sunlight Sneaks through an opening in the clouds. Maxima are enhanced by high ground albedo.</a:t>
            </a:r>
          </a:p>
        </p:txBody>
      </p:sp>
      <p:pic>
        <p:nvPicPr>
          <p:cNvPr id="4" name="Picture 3">
            <a:extLst>
              <a:ext uri="{FF2B5EF4-FFF2-40B4-BE49-F238E27FC236}">
                <a16:creationId xmlns:a16="http://schemas.microsoft.com/office/drawing/2014/main" id="{BBE5973C-65A1-0934-3D47-211D644608FB}"/>
              </a:ext>
            </a:extLst>
          </p:cNvPr>
          <p:cNvPicPr>
            <a:picLocks noChangeAspect="1"/>
          </p:cNvPicPr>
          <p:nvPr/>
        </p:nvPicPr>
        <p:blipFill>
          <a:blip r:embed="rId2"/>
          <a:stretch>
            <a:fillRect/>
          </a:stretch>
        </p:blipFill>
        <p:spPr>
          <a:xfrm>
            <a:off x="5181600" y="3886200"/>
            <a:ext cx="3962400" cy="2971800"/>
          </a:xfrm>
          <a:prstGeom prst="rect">
            <a:avLst/>
          </a:prstGeom>
        </p:spPr>
      </p:pic>
      <p:pic>
        <p:nvPicPr>
          <p:cNvPr id="3" name="Picture 2">
            <a:extLst>
              <a:ext uri="{FF2B5EF4-FFF2-40B4-BE49-F238E27FC236}">
                <a16:creationId xmlns:a16="http://schemas.microsoft.com/office/drawing/2014/main" id="{B5C5716B-A651-5DB0-8E6F-518E5F01F272}"/>
              </a:ext>
            </a:extLst>
          </p:cNvPr>
          <p:cNvPicPr>
            <a:picLocks noChangeAspect="1"/>
          </p:cNvPicPr>
          <p:nvPr/>
        </p:nvPicPr>
        <p:blipFill>
          <a:blip r:embed="rId3"/>
          <a:stretch>
            <a:fillRect/>
          </a:stretch>
        </p:blipFill>
        <p:spPr>
          <a:xfrm>
            <a:off x="533400" y="1981201"/>
            <a:ext cx="6324600" cy="2697256"/>
          </a:xfrm>
          <a:prstGeom prst="rect">
            <a:avLst/>
          </a:prstGeom>
        </p:spPr>
      </p:pic>
      <p:sp>
        <p:nvSpPr>
          <p:cNvPr id="5" name="TextBox 4">
            <a:extLst>
              <a:ext uri="{FF2B5EF4-FFF2-40B4-BE49-F238E27FC236}">
                <a16:creationId xmlns:a16="http://schemas.microsoft.com/office/drawing/2014/main" id="{FB40D284-EBE1-8BFC-331E-ECA9C1B7480F}"/>
              </a:ext>
            </a:extLst>
          </p:cNvPr>
          <p:cNvSpPr txBox="1"/>
          <p:nvPr/>
        </p:nvSpPr>
        <p:spPr>
          <a:xfrm>
            <a:off x="381000" y="5181600"/>
            <a:ext cx="4572000" cy="1077218"/>
          </a:xfrm>
          <a:prstGeom prst="rect">
            <a:avLst/>
          </a:prstGeom>
          <a:noFill/>
        </p:spPr>
        <p:txBody>
          <a:bodyPr wrap="square" rtlCol="0">
            <a:spAutoFit/>
          </a:bodyPr>
          <a:lstStyle/>
          <a:p>
            <a:r>
              <a:rPr lang="en-US" dirty="0">
                <a:solidFill>
                  <a:srgbClr val="FFFF00"/>
                </a:solidFill>
              </a:rPr>
              <a:t>UNR Weather Station Data</a:t>
            </a:r>
            <a:br>
              <a:rPr lang="en-US" dirty="0">
                <a:solidFill>
                  <a:srgbClr val="FFFF00"/>
                </a:solidFill>
              </a:rPr>
            </a:br>
            <a:r>
              <a:rPr lang="en-US" dirty="0">
                <a:solidFill>
                  <a:srgbClr val="FFFF00"/>
                </a:solidFill>
              </a:rPr>
              <a:t>No snow was on the ground</a:t>
            </a:r>
          </a:p>
          <a:p>
            <a:r>
              <a:rPr lang="en-US" sz="1600" dirty="0">
                <a:solidFill>
                  <a:srgbClr val="FFFF00"/>
                </a:solidFill>
              </a:rPr>
              <a:t>https://wrcc.dri.edu/cgi-bin/rawMAIN2.pl?nvunrc</a:t>
            </a:r>
          </a:p>
        </p:txBody>
      </p:sp>
    </p:spTree>
    <p:extLst>
      <p:ext uri="{BB962C8B-B14F-4D97-AF65-F5344CB8AC3E}">
        <p14:creationId xmlns:p14="http://schemas.microsoft.com/office/powerpoint/2010/main" val="26328440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a:extLst>
              <a:ext uri="{FF2B5EF4-FFF2-40B4-BE49-F238E27FC236}">
                <a16:creationId xmlns:a16="http://schemas.microsoft.com/office/drawing/2014/main" id="{A4FC9290-8C1F-542E-3094-64F520CE16E2}"/>
              </a:ext>
            </a:extLst>
          </p:cNvPr>
          <p:cNvSpPr>
            <a:spLocks noGrp="1" noChangeArrowheads="1"/>
          </p:cNvSpPr>
          <p:nvPr>
            <p:ph type="title"/>
          </p:nvPr>
        </p:nvSpPr>
        <p:spPr>
          <a:xfrm>
            <a:off x="457200" y="0"/>
            <a:ext cx="7924800" cy="533400"/>
          </a:xfrm>
        </p:spPr>
        <p:txBody>
          <a:bodyPr/>
          <a:lstStyle/>
          <a:p>
            <a:pPr eaLnBrk="1" hangingPunct="1"/>
            <a:r>
              <a:rPr lang="en-US" altLang="en-US" b="1" dirty="0"/>
              <a:t>Aerosol Optical Cross Sections and Coefficients </a:t>
            </a:r>
          </a:p>
        </p:txBody>
      </p:sp>
      <p:grpSp>
        <p:nvGrpSpPr>
          <p:cNvPr id="10245" name="Group 19">
            <a:extLst>
              <a:ext uri="{FF2B5EF4-FFF2-40B4-BE49-F238E27FC236}">
                <a16:creationId xmlns:a16="http://schemas.microsoft.com/office/drawing/2014/main" id="{3714A9FB-15F0-3D92-1A12-6C8D0E390C60}"/>
              </a:ext>
            </a:extLst>
          </p:cNvPr>
          <p:cNvGrpSpPr>
            <a:grpSpLocks/>
          </p:cNvGrpSpPr>
          <p:nvPr/>
        </p:nvGrpSpPr>
        <p:grpSpPr bwMode="auto">
          <a:xfrm>
            <a:off x="1676400" y="590551"/>
            <a:ext cx="5943600" cy="1847851"/>
            <a:chOff x="96" y="2821"/>
            <a:chExt cx="3744" cy="1164"/>
          </a:xfrm>
        </p:grpSpPr>
        <p:sp>
          <p:nvSpPr>
            <p:cNvPr id="10253" name="Oval 6">
              <a:extLst>
                <a:ext uri="{FF2B5EF4-FFF2-40B4-BE49-F238E27FC236}">
                  <a16:creationId xmlns:a16="http://schemas.microsoft.com/office/drawing/2014/main" id="{7C372AD0-AECE-4D51-AA98-ACC0F064400F}"/>
                </a:ext>
              </a:extLst>
            </p:cNvPr>
            <p:cNvSpPr>
              <a:spLocks noChangeArrowheads="1"/>
            </p:cNvSpPr>
            <p:nvPr/>
          </p:nvSpPr>
          <p:spPr bwMode="auto">
            <a:xfrm>
              <a:off x="1104" y="3408"/>
              <a:ext cx="336" cy="336"/>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4" name="Line 7">
              <a:extLst>
                <a:ext uri="{FF2B5EF4-FFF2-40B4-BE49-F238E27FC236}">
                  <a16:creationId xmlns:a16="http://schemas.microsoft.com/office/drawing/2014/main" id="{AC972CDD-D3F6-2480-C06C-B320821D0BD2}"/>
                </a:ext>
              </a:extLst>
            </p:cNvPr>
            <p:cNvSpPr>
              <a:spLocks noChangeShapeType="1"/>
            </p:cNvSpPr>
            <p:nvPr/>
          </p:nvSpPr>
          <p:spPr bwMode="auto">
            <a:xfrm>
              <a:off x="240" y="3552"/>
              <a:ext cx="62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5" name="Rectangle 8">
              <a:extLst>
                <a:ext uri="{FF2B5EF4-FFF2-40B4-BE49-F238E27FC236}">
                  <a16:creationId xmlns:a16="http://schemas.microsoft.com/office/drawing/2014/main" id="{761199EB-EA37-DE91-5F91-00F6129EB276}"/>
                </a:ext>
              </a:extLst>
            </p:cNvPr>
            <p:cNvSpPr>
              <a:spLocks noChangeArrowheads="1"/>
            </p:cNvSpPr>
            <p:nvPr/>
          </p:nvSpPr>
          <p:spPr bwMode="auto">
            <a:xfrm>
              <a:off x="96" y="3216"/>
              <a:ext cx="74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 </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W/m</a:t>
              </a:r>
              <a:r>
                <a:rPr kumimoji="0" lang="en-US" altLang="en-US" sz="2000" b="0" i="0" u="none" strike="noStrike" kern="1200" cap="none" spc="0" normalizeH="0" baseline="30000" noProof="0" dirty="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10256" name="Line 9">
              <a:extLst>
                <a:ext uri="{FF2B5EF4-FFF2-40B4-BE49-F238E27FC236}">
                  <a16:creationId xmlns:a16="http://schemas.microsoft.com/office/drawing/2014/main" id="{22335466-C838-33BC-D4C6-46A8D010F5B9}"/>
                </a:ext>
              </a:extLst>
            </p:cNvPr>
            <p:cNvSpPr>
              <a:spLocks noChangeShapeType="1"/>
            </p:cNvSpPr>
            <p:nvPr/>
          </p:nvSpPr>
          <p:spPr bwMode="auto">
            <a:xfrm>
              <a:off x="1728" y="3552"/>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7" name="Line 10">
              <a:extLst>
                <a:ext uri="{FF2B5EF4-FFF2-40B4-BE49-F238E27FC236}">
                  <a16:creationId xmlns:a16="http://schemas.microsoft.com/office/drawing/2014/main" id="{653D6B85-165A-066E-E195-455795472FDF}"/>
                </a:ext>
              </a:extLst>
            </p:cNvPr>
            <p:cNvSpPr>
              <a:spLocks noChangeShapeType="1"/>
            </p:cNvSpPr>
            <p:nvPr/>
          </p:nvSpPr>
          <p:spPr bwMode="auto">
            <a:xfrm>
              <a:off x="1547" y="3735"/>
              <a:ext cx="240" cy="145"/>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8" name="Rectangle 11">
              <a:extLst>
                <a:ext uri="{FF2B5EF4-FFF2-40B4-BE49-F238E27FC236}">
                  <a16:creationId xmlns:a16="http://schemas.microsoft.com/office/drawing/2014/main" id="{52356A99-9EF1-9D85-3622-778AB75BEE7D}"/>
                </a:ext>
              </a:extLst>
            </p:cNvPr>
            <p:cNvSpPr>
              <a:spLocks noChangeArrowheads="1"/>
            </p:cNvSpPr>
            <p:nvPr/>
          </p:nvSpPr>
          <p:spPr bwMode="auto">
            <a:xfrm>
              <a:off x="2352" y="3408"/>
              <a:ext cx="1488" cy="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endPar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abs</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b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endPar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9" name="Rectangle 17">
              <a:extLst>
                <a:ext uri="{FF2B5EF4-FFF2-40B4-BE49-F238E27FC236}">
                  <a16:creationId xmlns:a16="http://schemas.microsoft.com/office/drawing/2014/main" id="{97D8CAD4-5930-A969-0AC9-DF12499DBA07}"/>
                </a:ext>
              </a:extLst>
            </p:cNvPr>
            <p:cNvSpPr>
              <a:spLocks noChangeArrowheads="1"/>
            </p:cNvSpPr>
            <p:nvPr/>
          </p:nvSpPr>
          <p:spPr bwMode="auto">
            <a:xfrm>
              <a:off x="552" y="2821"/>
              <a:ext cx="2887" cy="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Optical power removed by </a:t>
              </a: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abs+sca</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1800" b="1" dirty="0">
                  <a:solidFill>
                    <a:srgbClr val="000000"/>
                  </a:solidFill>
                </a:rPr>
                <a:t>extinction = </a:t>
              </a:r>
              <a:r>
                <a:rPr lang="en-US" altLang="en-US" sz="1800" b="1" dirty="0">
                  <a:solidFill>
                    <a:srgbClr val="FF0000"/>
                  </a:solidFill>
                </a:rPr>
                <a:t>abs</a:t>
              </a:r>
              <a:r>
                <a:rPr lang="en-US" altLang="en-US" sz="1800" b="1" dirty="0">
                  <a:solidFill>
                    <a:srgbClr val="000000"/>
                  </a:solidFill>
                </a:rPr>
                <a:t>orption + scattering</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p>
          </p:txBody>
        </p:sp>
      </p:grpSp>
      <p:sp>
        <p:nvSpPr>
          <p:cNvPr id="10246" name="Rectangle 20">
            <a:extLst>
              <a:ext uri="{FF2B5EF4-FFF2-40B4-BE49-F238E27FC236}">
                <a16:creationId xmlns:a16="http://schemas.microsoft.com/office/drawing/2014/main" id="{AB996D70-38CF-9FF3-5DB8-F51178E14534}"/>
              </a:ext>
            </a:extLst>
          </p:cNvPr>
          <p:cNvSpPr>
            <a:spLocks noChangeArrowheads="1"/>
          </p:cNvSpPr>
          <p:nvPr/>
        </p:nvSpPr>
        <p:spPr bwMode="auto">
          <a:xfrm>
            <a:off x="1676400" y="533400"/>
            <a:ext cx="5638800" cy="1905001"/>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8" name="Line 9">
            <a:extLst>
              <a:ext uri="{FF2B5EF4-FFF2-40B4-BE49-F238E27FC236}">
                <a16:creationId xmlns:a16="http://schemas.microsoft.com/office/drawing/2014/main" id="{B409A05E-BAD6-8277-F0F5-2E4EC5C458C0}"/>
              </a:ext>
            </a:extLst>
          </p:cNvPr>
          <p:cNvSpPr>
            <a:spLocks noChangeShapeType="1"/>
          </p:cNvSpPr>
          <p:nvPr/>
        </p:nvSpPr>
        <p:spPr bwMode="auto">
          <a:xfrm>
            <a:off x="3022099" y="1789114"/>
            <a:ext cx="321009"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9" name="TextBox 18">
            <a:extLst>
              <a:ext uri="{FF2B5EF4-FFF2-40B4-BE49-F238E27FC236}">
                <a16:creationId xmlns:a16="http://schemas.microsoft.com/office/drawing/2014/main" id="{340D35A3-AA38-15C8-E7ED-8743CEDBF001}"/>
              </a:ext>
            </a:extLst>
          </p:cNvPr>
          <p:cNvSpPr txBox="1"/>
          <p:nvPr/>
        </p:nvSpPr>
        <p:spPr>
          <a:xfrm>
            <a:off x="2801353" y="1821141"/>
            <a:ext cx="838200" cy="461665"/>
          </a:xfrm>
          <a:prstGeom prst="rect">
            <a:avLst/>
          </a:prstGeom>
          <a:noFill/>
        </p:spPr>
        <p:txBody>
          <a:bodyPr wrap="square" rtlCol="0">
            <a:spAutoFit/>
          </a:bodyPr>
          <a:lstStyle/>
          <a:p>
            <a:r>
              <a:rPr lang="en-US" dirty="0">
                <a:solidFill>
                  <a:srgbClr val="FF0000"/>
                </a:solidFill>
              </a:rPr>
              <a:t>abs</a:t>
            </a:r>
          </a:p>
        </p:txBody>
      </p:sp>
      <p:sp>
        <p:nvSpPr>
          <p:cNvPr id="20" name="TextBox 19">
            <a:extLst>
              <a:ext uri="{FF2B5EF4-FFF2-40B4-BE49-F238E27FC236}">
                <a16:creationId xmlns:a16="http://schemas.microsoft.com/office/drawing/2014/main" id="{B4F6242C-D0AC-8EE2-FE09-74E74C6A96CB}"/>
              </a:ext>
            </a:extLst>
          </p:cNvPr>
          <p:cNvSpPr txBox="1"/>
          <p:nvPr/>
        </p:nvSpPr>
        <p:spPr>
          <a:xfrm>
            <a:off x="4345406" y="1891949"/>
            <a:ext cx="838200" cy="461665"/>
          </a:xfrm>
          <a:prstGeom prst="rect">
            <a:avLst/>
          </a:prstGeom>
          <a:noFill/>
        </p:spPr>
        <p:txBody>
          <a:bodyPr wrap="square" rtlCol="0">
            <a:spAutoFit/>
          </a:bodyPr>
          <a:lstStyle/>
          <a:p>
            <a:r>
              <a:rPr lang="en-US" dirty="0" err="1"/>
              <a:t>sca</a:t>
            </a:r>
            <a:endParaRPr lang="en-US" dirty="0"/>
          </a:p>
        </p:txBody>
      </p:sp>
      <p:pic>
        <p:nvPicPr>
          <p:cNvPr id="10252" name="Content Placeholder 4">
            <a:extLst>
              <a:ext uri="{FF2B5EF4-FFF2-40B4-BE49-F238E27FC236}">
                <a16:creationId xmlns:a16="http://schemas.microsoft.com/office/drawing/2014/main" id="{7B542B08-A307-75F2-711D-2B162EDAC133}"/>
              </a:ext>
            </a:extLst>
          </p:cNvPr>
          <p:cNvPicPr>
            <a:picLocks noChangeAspect="1"/>
          </p:cNvPicPr>
          <p:nvPr/>
        </p:nvPicPr>
        <p:blipFill>
          <a:blip r:embed="rId3"/>
          <a:stretch>
            <a:fillRect/>
          </a:stretch>
        </p:blipFill>
        <p:spPr>
          <a:xfrm>
            <a:off x="304021" y="3469049"/>
            <a:ext cx="3675842" cy="1276677"/>
          </a:xfrm>
          <a:prstGeom prst="rect">
            <a:avLst/>
          </a:prstGeom>
        </p:spPr>
      </p:pic>
      <p:sp>
        <p:nvSpPr>
          <p:cNvPr id="10264" name="TextBox 10263">
            <a:extLst>
              <a:ext uri="{FF2B5EF4-FFF2-40B4-BE49-F238E27FC236}">
                <a16:creationId xmlns:a16="http://schemas.microsoft.com/office/drawing/2014/main" id="{D3811320-6E35-8D56-CD31-03D675D71217}"/>
              </a:ext>
            </a:extLst>
          </p:cNvPr>
          <p:cNvSpPr txBox="1"/>
          <p:nvPr/>
        </p:nvSpPr>
        <p:spPr>
          <a:xfrm>
            <a:off x="315099" y="4817559"/>
            <a:ext cx="4112023" cy="120032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000000"/>
                </a:solidFill>
                <a:effectLst/>
                <a:uLnTx/>
                <a:uFillTx/>
                <a:latin typeface="Arial" charset="0"/>
                <a:ea typeface="ＭＳ Ｐゴシック" charset="0"/>
              </a:rPr>
              <a:t>d  </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 particle diameter</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br>
            <a:r>
              <a:rPr kumimoji="0" lang="en-US" sz="2400" b="0" i="1" u="none" strike="noStrike" kern="1200" cap="none" spc="0" normalizeH="0" baseline="0" noProof="0" dirty="0">
                <a:ln>
                  <a:noFill/>
                </a:ln>
                <a:solidFill>
                  <a:srgbClr val="000000"/>
                </a:solidFill>
                <a:effectLst/>
                <a:uLnTx/>
                <a:uFillTx/>
                <a:latin typeface="Arial" charset="0"/>
                <a:ea typeface="ＭＳ Ｐゴシック" charset="0"/>
              </a:rPr>
              <a:t>m </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 complex refractive index</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br>
            <a:r>
              <a:rPr kumimoji="0" lang="en-US" sz="2400" b="0" i="1" u="none" strike="noStrike" kern="1200" cap="none" spc="0" normalizeH="0" baseline="0" noProof="0" dirty="0">
                <a:ln>
                  <a:noFill/>
                </a:ln>
                <a:solidFill>
                  <a:srgbClr val="000000"/>
                </a:solidFill>
                <a:effectLst/>
                <a:uLnTx/>
                <a:uFillTx/>
                <a:latin typeface="Symbol" pitchFamily="2" charset="2"/>
                <a:ea typeface="ＭＳ Ｐゴシック" charset="0"/>
              </a:rPr>
              <a:t>l  </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 wavelength</a:t>
            </a:r>
          </a:p>
        </p:txBody>
      </p:sp>
      <p:sp>
        <p:nvSpPr>
          <p:cNvPr id="10265" name="TextBox 10264">
            <a:extLst>
              <a:ext uri="{FF2B5EF4-FFF2-40B4-BE49-F238E27FC236}">
                <a16:creationId xmlns:a16="http://schemas.microsoft.com/office/drawing/2014/main" id="{EEA3F8B7-CBB7-9D20-E1BB-E38863451CF2}"/>
              </a:ext>
            </a:extLst>
          </p:cNvPr>
          <p:cNvSpPr txBox="1"/>
          <p:nvPr/>
        </p:nvSpPr>
        <p:spPr>
          <a:xfrm>
            <a:off x="507438" y="3010846"/>
            <a:ext cx="3621504" cy="461665"/>
          </a:xfrm>
          <a:prstGeom prst="rect">
            <a:avLst/>
          </a:prstGeom>
          <a:noFill/>
        </p:spPr>
        <p:txBody>
          <a:bodyPr wrap="none" rtlCol="0">
            <a:spAutoFit/>
          </a:bodyPr>
          <a:lstStyle/>
          <a:p>
            <a:r>
              <a:rPr lang="en-US" b="1" dirty="0"/>
              <a:t>x &lt;&lt; 1 Rayleigh Regime</a:t>
            </a:r>
          </a:p>
        </p:txBody>
      </p:sp>
      <p:sp>
        <p:nvSpPr>
          <p:cNvPr id="10266" name="Rectangle 10265">
            <a:extLst>
              <a:ext uri="{FF2B5EF4-FFF2-40B4-BE49-F238E27FC236}">
                <a16:creationId xmlns:a16="http://schemas.microsoft.com/office/drawing/2014/main" id="{4EF0F435-B34A-7530-C94A-99A0322AB6BE}"/>
              </a:ext>
            </a:extLst>
          </p:cNvPr>
          <p:cNvSpPr/>
          <p:nvPr/>
        </p:nvSpPr>
        <p:spPr bwMode="auto">
          <a:xfrm>
            <a:off x="304021" y="3010846"/>
            <a:ext cx="4112023" cy="3007042"/>
          </a:xfrm>
          <a:prstGeom prst="rect">
            <a:avLst/>
          </a:prstGeom>
          <a:noFill/>
          <a:ln w="349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10267" name="TextBox 10266">
                <a:extLst>
                  <a:ext uri="{FF2B5EF4-FFF2-40B4-BE49-F238E27FC236}">
                    <a16:creationId xmlns:a16="http://schemas.microsoft.com/office/drawing/2014/main" id="{9CCDCDE7-2EEC-102B-4B1F-1D4283276594}"/>
                  </a:ext>
                </a:extLst>
              </p:cNvPr>
              <p:cNvSpPr txBox="1"/>
              <p:nvPr/>
            </p:nvSpPr>
            <p:spPr>
              <a:xfrm>
                <a:off x="4868778" y="3010847"/>
                <a:ext cx="4112023" cy="3770391"/>
              </a:xfrm>
              <a:prstGeom prst="rect">
                <a:avLst/>
              </a:prstGeom>
              <a:noFill/>
              <a:ln w="31750">
                <a:solidFill>
                  <a:schemeClr val="tx1"/>
                </a:solidFill>
              </a:ln>
            </p:spPr>
            <p:txBody>
              <a:bodyPr wrap="square" rtlCol="0">
                <a:spAutoFit/>
              </a:bodyPr>
              <a:lstStyle/>
              <a:p>
                <a:r>
                  <a:rPr lang="en-US" b="1" dirty="0"/>
                  <a:t>x &gt;&gt; 1 Geometrical Optics Regime and very weak absorption</a:t>
                </a:r>
              </a:p>
              <a:p>
                <a:endParaRPr lang="en-US" b="1" u="sng"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𝑠𝑐𝑎</m:t>
                          </m:r>
                        </m:sub>
                      </m:sSub>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𝜋</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𝑑</m:t>
                              </m:r>
                            </m:e>
                            <m:sup>
                              <m:r>
                                <a:rPr lang="en-US" b="0" i="1" smtClean="0">
                                  <a:latin typeface="Cambria Math" panose="02040503050406030204" pitchFamily="18" charset="0"/>
                                  <a:ea typeface="Cambria Math" panose="02040503050406030204" pitchFamily="18" charset="0"/>
                                </a:rPr>
                                <m:t>2</m:t>
                              </m:r>
                            </m:sup>
                          </m:sSup>
                        </m:num>
                        <m:den>
                          <m:r>
                            <a:rPr lang="en-US" b="0" i="1" smtClean="0">
                              <a:latin typeface="Cambria Math" panose="02040503050406030204" pitchFamily="18" charset="0"/>
                              <a:ea typeface="Cambria Math" panose="02040503050406030204" pitchFamily="18" charset="0"/>
                            </a:rPr>
                            <m:t>2</m:t>
                          </m:r>
                        </m:den>
                      </m:f>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𝑒𝑥𝑡</m:t>
                          </m:r>
                        </m:sub>
                      </m:sSub>
                    </m:oMath>
                  </m:oMathPara>
                </a14:m>
                <a:endParaRPr lang="en-US" dirty="0"/>
              </a:p>
              <a:p>
                <a:r>
                  <a:rPr lang="en-US" dirty="0"/>
                  <a:t>Cloud droplets: </a:t>
                </a:r>
                <a:r>
                  <a:rPr lang="en-US" i="1" dirty="0"/>
                  <a:t>d</a:t>
                </a:r>
                <a:r>
                  <a:rPr lang="en-US" dirty="0"/>
                  <a:t> ≈ 30 </a:t>
                </a:r>
                <a:r>
                  <a:rPr lang="en-US" dirty="0">
                    <a:latin typeface="Symbol" panose="05050102010706020507" pitchFamily="18" charset="2"/>
                  </a:rPr>
                  <a:t>m</a:t>
                </a:r>
                <a:r>
                  <a:rPr lang="en-US" dirty="0"/>
                  <a:t>m</a:t>
                </a:r>
              </a:p>
              <a:p>
                <a:pPr marL="342900" indent="-342900">
                  <a:buFont typeface="Symbol" panose="05050102010706020507" pitchFamily="18" charset="2"/>
                  <a:buChar char="l"/>
                </a:pPr>
                <a:r>
                  <a:rPr lang="en-US" dirty="0"/>
                  <a:t>= 0.55 </a:t>
                </a:r>
                <a:r>
                  <a:rPr lang="en-US" dirty="0">
                    <a:latin typeface="Symbol" panose="05050102010706020507" pitchFamily="18" charset="2"/>
                  </a:rPr>
                  <a:t>m</a:t>
                </a:r>
                <a:r>
                  <a:rPr lang="en-US" dirty="0"/>
                  <a:t>m (green light)</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f>
                        <m:fPr>
                          <m:ctrlPr>
                            <a:rPr lang="en-US" i="1">
                              <a:latin typeface="Cambria Math" panose="02040503050406030204" pitchFamily="18" charset="0"/>
                            </a:rPr>
                          </m:ctrlPr>
                        </m:fPr>
                        <m:num>
                          <m:r>
                            <a:rPr lang="el-GR" i="1">
                              <a:latin typeface="Cambria Math" panose="02040503050406030204" pitchFamily="18" charset="0"/>
                            </a:rPr>
                            <m:t>𝜋</m:t>
                          </m:r>
                          <m:r>
                            <a:rPr lang="en-US" i="1">
                              <a:latin typeface="Cambria Math" panose="02040503050406030204" pitchFamily="18" charset="0"/>
                            </a:rPr>
                            <m:t>𝑑</m:t>
                          </m:r>
                        </m:num>
                        <m:den>
                          <m:r>
                            <a:rPr lang="en-US" i="1">
                              <a:latin typeface="Cambria Math" panose="02040503050406030204" pitchFamily="18" charset="0"/>
                              <a:ea typeface="Cambria Math" panose="02040503050406030204" pitchFamily="18" charset="0"/>
                            </a:rPr>
                            <m:t>𝜆</m:t>
                          </m:r>
                        </m:den>
                      </m:f>
                      <m:r>
                        <a:rPr lang="en-US" i="1">
                          <a:latin typeface="Cambria Math" panose="02040503050406030204" pitchFamily="18" charset="0"/>
                        </a:rPr>
                        <m:t>=171</m:t>
                      </m:r>
                    </m:oMath>
                  </m:oMathPara>
                </a14:m>
                <a:endParaRPr lang="en-US" dirty="0"/>
              </a:p>
            </p:txBody>
          </p:sp>
        </mc:Choice>
        <mc:Fallback xmlns="">
          <p:sp>
            <p:nvSpPr>
              <p:cNvPr id="10267" name="TextBox 10266">
                <a:extLst>
                  <a:ext uri="{FF2B5EF4-FFF2-40B4-BE49-F238E27FC236}">
                    <a16:creationId xmlns:a16="http://schemas.microsoft.com/office/drawing/2014/main" id="{9CCDCDE7-2EEC-102B-4B1F-1D4283276594}"/>
                  </a:ext>
                </a:extLst>
              </p:cNvPr>
              <p:cNvSpPr txBox="1">
                <a:spLocks noRot="1" noChangeAspect="1" noMove="1" noResize="1" noEditPoints="1" noAdjustHandles="1" noChangeArrowheads="1" noChangeShapeType="1" noTextEdit="1"/>
              </p:cNvSpPr>
              <p:nvPr/>
            </p:nvSpPr>
            <p:spPr>
              <a:xfrm>
                <a:off x="4868778" y="3010847"/>
                <a:ext cx="4112023" cy="3770391"/>
              </a:xfrm>
              <a:prstGeom prst="rect">
                <a:avLst/>
              </a:prstGeom>
              <a:blipFill>
                <a:blip r:embed="rId4"/>
                <a:stretch>
                  <a:fillRect l="-2062" t="-803"/>
                </a:stretch>
              </a:blipFill>
              <a:ln w="31750">
                <a:solidFill>
                  <a:schemeClr val="tx1"/>
                </a:solidFill>
              </a:ln>
            </p:spPr>
            <p:txBody>
              <a:bodyPr/>
              <a:lstStyle/>
              <a:p>
                <a:r>
                  <a:rPr lang="en-US">
                    <a:noFill/>
                  </a:rPr>
                  <a:t> </a:t>
                </a:r>
              </a:p>
            </p:txBody>
          </p:sp>
        </mc:Fallback>
      </mc:AlternateContent>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ADA36A-1FCC-AE32-CB56-3F33773EEF83}"/>
            </a:ext>
          </a:extLst>
        </p:cNvPr>
        <p:cNvGrpSpPr/>
        <p:nvPr/>
      </p:nvGrpSpPr>
      <p:grpSpPr>
        <a:xfrm>
          <a:off x="0" y="0"/>
          <a:ext cx="0" cy="0"/>
          <a:chOff x="0" y="0"/>
          <a:chExt cx="0" cy="0"/>
        </a:xfrm>
      </p:grpSpPr>
      <p:sp>
        <p:nvSpPr>
          <p:cNvPr id="10241" name="Rectangle 2">
            <a:extLst>
              <a:ext uri="{FF2B5EF4-FFF2-40B4-BE49-F238E27FC236}">
                <a16:creationId xmlns:a16="http://schemas.microsoft.com/office/drawing/2014/main" id="{2E9D29EE-9912-240E-E723-B4BEA8157DFF}"/>
              </a:ext>
            </a:extLst>
          </p:cNvPr>
          <p:cNvSpPr>
            <a:spLocks noGrp="1" noChangeArrowheads="1"/>
          </p:cNvSpPr>
          <p:nvPr>
            <p:ph type="title"/>
          </p:nvPr>
        </p:nvSpPr>
        <p:spPr>
          <a:xfrm>
            <a:off x="457200" y="0"/>
            <a:ext cx="7924800" cy="533400"/>
          </a:xfrm>
        </p:spPr>
        <p:txBody>
          <a:bodyPr/>
          <a:lstStyle/>
          <a:p>
            <a:pPr eaLnBrk="1" hangingPunct="1"/>
            <a:r>
              <a:rPr lang="en-US" altLang="en-US" b="1" dirty="0"/>
              <a:t>Aerosol Optical Cross Sections and Coefficients </a:t>
            </a:r>
          </a:p>
        </p:txBody>
      </p:sp>
      <p:grpSp>
        <p:nvGrpSpPr>
          <p:cNvPr id="10245" name="Group 19">
            <a:extLst>
              <a:ext uri="{FF2B5EF4-FFF2-40B4-BE49-F238E27FC236}">
                <a16:creationId xmlns:a16="http://schemas.microsoft.com/office/drawing/2014/main" id="{81D31CE6-876C-E9F8-EAAA-57BBC7F5383E}"/>
              </a:ext>
            </a:extLst>
          </p:cNvPr>
          <p:cNvGrpSpPr>
            <a:grpSpLocks/>
          </p:cNvGrpSpPr>
          <p:nvPr/>
        </p:nvGrpSpPr>
        <p:grpSpPr bwMode="auto">
          <a:xfrm>
            <a:off x="1676400" y="590551"/>
            <a:ext cx="5943600" cy="1847851"/>
            <a:chOff x="96" y="2821"/>
            <a:chExt cx="3744" cy="1164"/>
          </a:xfrm>
        </p:grpSpPr>
        <p:sp>
          <p:nvSpPr>
            <p:cNvPr id="10253" name="Oval 6">
              <a:extLst>
                <a:ext uri="{FF2B5EF4-FFF2-40B4-BE49-F238E27FC236}">
                  <a16:creationId xmlns:a16="http://schemas.microsoft.com/office/drawing/2014/main" id="{62C8D4DF-A335-42DD-7D62-B9B72EEFABF6}"/>
                </a:ext>
              </a:extLst>
            </p:cNvPr>
            <p:cNvSpPr>
              <a:spLocks noChangeArrowheads="1"/>
            </p:cNvSpPr>
            <p:nvPr/>
          </p:nvSpPr>
          <p:spPr bwMode="auto">
            <a:xfrm>
              <a:off x="1104" y="3408"/>
              <a:ext cx="336" cy="336"/>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4" name="Line 7">
              <a:extLst>
                <a:ext uri="{FF2B5EF4-FFF2-40B4-BE49-F238E27FC236}">
                  <a16:creationId xmlns:a16="http://schemas.microsoft.com/office/drawing/2014/main" id="{34F90950-1F5A-24C7-2B2E-5F34DC4C3D5C}"/>
                </a:ext>
              </a:extLst>
            </p:cNvPr>
            <p:cNvSpPr>
              <a:spLocks noChangeShapeType="1"/>
            </p:cNvSpPr>
            <p:nvPr/>
          </p:nvSpPr>
          <p:spPr bwMode="auto">
            <a:xfrm>
              <a:off x="240" y="3552"/>
              <a:ext cx="62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5" name="Rectangle 8">
              <a:extLst>
                <a:ext uri="{FF2B5EF4-FFF2-40B4-BE49-F238E27FC236}">
                  <a16:creationId xmlns:a16="http://schemas.microsoft.com/office/drawing/2014/main" id="{5D55C10D-2A22-F223-F7FD-4B327C0DBBDA}"/>
                </a:ext>
              </a:extLst>
            </p:cNvPr>
            <p:cNvSpPr>
              <a:spLocks noChangeArrowheads="1"/>
            </p:cNvSpPr>
            <p:nvPr/>
          </p:nvSpPr>
          <p:spPr bwMode="auto">
            <a:xfrm>
              <a:off x="96" y="3216"/>
              <a:ext cx="74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 </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W/m</a:t>
              </a:r>
              <a:r>
                <a:rPr kumimoji="0" lang="en-US" altLang="en-US" sz="2000" b="0" i="0" u="none" strike="noStrike" kern="1200" cap="none" spc="0" normalizeH="0" baseline="30000" noProof="0" dirty="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10256" name="Line 9">
              <a:extLst>
                <a:ext uri="{FF2B5EF4-FFF2-40B4-BE49-F238E27FC236}">
                  <a16:creationId xmlns:a16="http://schemas.microsoft.com/office/drawing/2014/main" id="{281206BC-C0F4-5F90-E804-4538B5F73428}"/>
                </a:ext>
              </a:extLst>
            </p:cNvPr>
            <p:cNvSpPr>
              <a:spLocks noChangeShapeType="1"/>
            </p:cNvSpPr>
            <p:nvPr/>
          </p:nvSpPr>
          <p:spPr bwMode="auto">
            <a:xfrm>
              <a:off x="1728" y="3552"/>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7" name="Line 10">
              <a:extLst>
                <a:ext uri="{FF2B5EF4-FFF2-40B4-BE49-F238E27FC236}">
                  <a16:creationId xmlns:a16="http://schemas.microsoft.com/office/drawing/2014/main" id="{5FEAC018-FC92-FE73-E6C5-7E3B96EA9096}"/>
                </a:ext>
              </a:extLst>
            </p:cNvPr>
            <p:cNvSpPr>
              <a:spLocks noChangeShapeType="1"/>
            </p:cNvSpPr>
            <p:nvPr/>
          </p:nvSpPr>
          <p:spPr bwMode="auto">
            <a:xfrm>
              <a:off x="1547" y="3735"/>
              <a:ext cx="240" cy="145"/>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8" name="Rectangle 11">
              <a:extLst>
                <a:ext uri="{FF2B5EF4-FFF2-40B4-BE49-F238E27FC236}">
                  <a16:creationId xmlns:a16="http://schemas.microsoft.com/office/drawing/2014/main" id="{79DFA044-5F33-D0C9-6F3C-2DF0E1AC8D28}"/>
                </a:ext>
              </a:extLst>
            </p:cNvPr>
            <p:cNvSpPr>
              <a:spLocks noChangeArrowheads="1"/>
            </p:cNvSpPr>
            <p:nvPr/>
          </p:nvSpPr>
          <p:spPr bwMode="auto">
            <a:xfrm>
              <a:off x="2352" y="3408"/>
              <a:ext cx="1488" cy="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endPar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abs</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b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endPar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9" name="Rectangle 17">
              <a:extLst>
                <a:ext uri="{FF2B5EF4-FFF2-40B4-BE49-F238E27FC236}">
                  <a16:creationId xmlns:a16="http://schemas.microsoft.com/office/drawing/2014/main" id="{DEFA769D-2EBC-27AB-D2E2-AE21DAF9360E}"/>
                </a:ext>
              </a:extLst>
            </p:cNvPr>
            <p:cNvSpPr>
              <a:spLocks noChangeArrowheads="1"/>
            </p:cNvSpPr>
            <p:nvPr/>
          </p:nvSpPr>
          <p:spPr bwMode="auto">
            <a:xfrm>
              <a:off x="552" y="2821"/>
              <a:ext cx="2887" cy="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Optical power removed by </a:t>
              </a: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abs+sca</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1800" b="1" dirty="0">
                  <a:solidFill>
                    <a:srgbClr val="000000"/>
                  </a:solidFill>
                </a:rPr>
                <a:t>extinction = </a:t>
              </a:r>
              <a:r>
                <a:rPr lang="en-US" altLang="en-US" sz="1800" b="1" dirty="0">
                  <a:solidFill>
                    <a:srgbClr val="FF0000"/>
                  </a:solidFill>
                </a:rPr>
                <a:t>abs</a:t>
              </a:r>
              <a:r>
                <a:rPr lang="en-US" altLang="en-US" sz="1800" b="1" dirty="0">
                  <a:solidFill>
                    <a:srgbClr val="000000"/>
                  </a:solidFill>
                </a:rPr>
                <a:t>orption + scattering</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p>
          </p:txBody>
        </p:sp>
      </p:grpSp>
      <p:sp>
        <p:nvSpPr>
          <p:cNvPr id="10246" name="Rectangle 20">
            <a:extLst>
              <a:ext uri="{FF2B5EF4-FFF2-40B4-BE49-F238E27FC236}">
                <a16:creationId xmlns:a16="http://schemas.microsoft.com/office/drawing/2014/main" id="{48ADA527-41EC-46C6-86BC-5F788EA3B0AD}"/>
              </a:ext>
            </a:extLst>
          </p:cNvPr>
          <p:cNvSpPr>
            <a:spLocks noChangeArrowheads="1"/>
          </p:cNvSpPr>
          <p:nvPr/>
        </p:nvSpPr>
        <p:spPr bwMode="auto">
          <a:xfrm>
            <a:off x="1676400" y="533400"/>
            <a:ext cx="5638800" cy="1905001"/>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 name="Oval 1">
            <a:extLst>
              <a:ext uri="{FF2B5EF4-FFF2-40B4-BE49-F238E27FC236}">
                <a16:creationId xmlns:a16="http://schemas.microsoft.com/office/drawing/2014/main" id="{20695BFF-7A58-7B54-BC86-87DE08C3B0D7}"/>
              </a:ext>
            </a:extLst>
          </p:cNvPr>
          <p:cNvSpPr/>
          <p:nvPr/>
        </p:nvSpPr>
        <p:spPr bwMode="auto">
          <a:xfrm>
            <a:off x="1616075" y="34650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3" name="Oval 2">
            <a:extLst>
              <a:ext uri="{FF2B5EF4-FFF2-40B4-BE49-F238E27FC236}">
                <a16:creationId xmlns:a16="http://schemas.microsoft.com/office/drawing/2014/main" id="{51BE1B9D-EEA8-A835-AC40-2DB3C8938F57}"/>
              </a:ext>
            </a:extLst>
          </p:cNvPr>
          <p:cNvSpPr/>
          <p:nvPr/>
        </p:nvSpPr>
        <p:spPr bwMode="auto">
          <a:xfrm>
            <a:off x="2286000" y="3765883"/>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4" name="Oval 3">
            <a:extLst>
              <a:ext uri="{FF2B5EF4-FFF2-40B4-BE49-F238E27FC236}">
                <a16:creationId xmlns:a16="http://schemas.microsoft.com/office/drawing/2014/main" id="{88BA8AB9-A3D5-E649-EE1F-E406F7947A17}"/>
              </a:ext>
            </a:extLst>
          </p:cNvPr>
          <p:cNvSpPr/>
          <p:nvPr/>
        </p:nvSpPr>
        <p:spPr bwMode="auto">
          <a:xfrm>
            <a:off x="1082675" y="4022556"/>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5" name="Oval 4">
            <a:extLst>
              <a:ext uri="{FF2B5EF4-FFF2-40B4-BE49-F238E27FC236}">
                <a16:creationId xmlns:a16="http://schemas.microsoft.com/office/drawing/2014/main" id="{55D1DDDA-EB48-E6DC-FE54-25CFC19190CF}"/>
              </a:ext>
            </a:extLst>
          </p:cNvPr>
          <p:cNvSpPr/>
          <p:nvPr/>
        </p:nvSpPr>
        <p:spPr bwMode="auto">
          <a:xfrm>
            <a:off x="2907799" y="38460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7" name="Oval 6">
            <a:extLst>
              <a:ext uri="{FF2B5EF4-FFF2-40B4-BE49-F238E27FC236}">
                <a16:creationId xmlns:a16="http://schemas.microsoft.com/office/drawing/2014/main" id="{1FC76A36-D9E4-F00B-9D9F-A47907B9426F}"/>
              </a:ext>
            </a:extLst>
          </p:cNvPr>
          <p:cNvSpPr/>
          <p:nvPr/>
        </p:nvSpPr>
        <p:spPr bwMode="auto">
          <a:xfrm>
            <a:off x="1489743" y="43794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Oval 7">
            <a:extLst>
              <a:ext uri="{FF2B5EF4-FFF2-40B4-BE49-F238E27FC236}">
                <a16:creationId xmlns:a16="http://schemas.microsoft.com/office/drawing/2014/main" id="{77FBD588-91ED-3C90-4DFE-059F5C6657E7}"/>
              </a:ext>
            </a:extLst>
          </p:cNvPr>
          <p:cNvSpPr/>
          <p:nvPr/>
        </p:nvSpPr>
        <p:spPr bwMode="auto">
          <a:xfrm>
            <a:off x="2620712" y="44937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0" name="Oval 9">
            <a:extLst>
              <a:ext uri="{FF2B5EF4-FFF2-40B4-BE49-F238E27FC236}">
                <a16:creationId xmlns:a16="http://schemas.microsoft.com/office/drawing/2014/main" id="{52BA4D3F-FC9D-D54D-1D60-1E07BE21A725}"/>
              </a:ext>
            </a:extLst>
          </p:cNvPr>
          <p:cNvSpPr/>
          <p:nvPr/>
        </p:nvSpPr>
        <p:spPr bwMode="auto">
          <a:xfrm>
            <a:off x="2679199" y="3448467"/>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1" name="Oval 10">
            <a:extLst>
              <a:ext uri="{FF2B5EF4-FFF2-40B4-BE49-F238E27FC236}">
                <a16:creationId xmlns:a16="http://schemas.microsoft.com/office/drawing/2014/main" id="{EF3E52AE-F136-F29A-55CD-424A9F6C824F}"/>
              </a:ext>
            </a:extLst>
          </p:cNvPr>
          <p:cNvSpPr/>
          <p:nvPr/>
        </p:nvSpPr>
        <p:spPr bwMode="auto">
          <a:xfrm>
            <a:off x="2149475" y="4738436"/>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2" name="Oval 11">
            <a:extLst>
              <a:ext uri="{FF2B5EF4-FFF2-40B4-BE49-F238E27FC236}">
                <a16:creationId xmlns:a16="http://schemas.microsoft.com/office/drawing/2014/main" id="{7A633673-E30A-1AA0-6E97-A48CB3740F16}"/>
              </a:ext>
            </a:extLst>
          </p:cNvPr>
          <p:cNvSpPr/>
          <p:nvPr/>
        </p:nvSpPr>
        <p:spPr bwMode="auto">
          <a:xfrm>
            <a:off x="3136399" y="46080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3" name="Oval 12">
            <a:extLst>
              <a:ext uri="{FF2B5EF4-FFF2-40B4-BE49-F238E27FC236}">
                <a16:creationId xmlns:a16="http://schemas.microsoft.com/office/drawing/2014/main" id="{793EEA8E-424F-F450-E0BF-E37506FC9C99}"/>
              </a:ext>
            </a:extLst>
          </p:cNvPr>
          <p:cNvSpPr/>
          <p:nvPr/>
        </p:nvSpPr>
        <p:spPr bwMode="auto">
          <a:xfrm>
            <a:off x="1082675" y="3441032"/>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4" name="Oval 13">
            <a:extLst>
              <a:ext uri="{FF2B5EF4-FFF2-40B4-BE49-F238E27FC236}">
                <a16:creationId xmlns:a16="http://schemas.microsoft.com/office/drawing/2014/main" id="{094092B3-B575-A8CD-2036-CD632537F42D}"/>
              </a:ext>
            </a:extLst>
          </p:cNvPr>
          <p:cNvSpPr/>
          <p:nvPr/>
        </p:nvSpPr>
        <p:spPr bwMode="auto">
          <a:xfrm>
            <a:off x="924259" y="4674267"/>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cxnSp>
        <p:nvCxnSpPr>
          <p:cNvPr id="16" name="Straight Connector 15">
            <a:extLst>
              <a:ext uri="{FF2B5EF4-FFF2-40B4-BE49-F238E27FC236}">
                <a16:creationId xmlns:a16="http://schemas.microsoft.com/office/drawing/2014/main" id="{A0E4E908-B6EB-E647-234C-AED0C3DDF19A}"/>
              </a:ext>
            </a:extLst>
          </p:cNvPr>
          <p:cNvCxnSpPr/>
          <p:nvPr/>
        </p:nvCxnSpPr>
        <p:spPr bwMode="auto">
          <a:xfrm>
            <a:off x="762000" y="5410200"/>
            <a:ext cx="2679199" cy="0"/>
          </a:xfrm>
          <a:prstGeom prst="line">
            <a:avLst/>
          </a:prstGeom>
          <a:solidFill>
            <a:schemeClr val="accent1"/>
          </a:solid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7" name="TextBox 16">
            <a:extLst>
              <a:ext uri="{FF2B5EF4-FFF2-40B4-BE49-F238E27FC236}">
                <a16:creationId xmlns:a16="http://schemas.microsoft.com/office/drawing/2014/main" id="{4F43E04A-3CDB-42EC-3446-FD7A345FF126}"/>
              </a:ext>
            </a:extLst>
          </p:cNvPr>
          <p:cNvSpPr txBox="1"/>
          <p:nvPr/>
        </p:nvSpPr>
        <p:spPr>
          <a:xfrm>
            <a:off x="0" y="3842083"/>
            <a:ext cx="1281120" cy="830997"/>
          </a:xfrm>
          <a:prstGeom prst="rect">
            <a:avLst/>
          </a:prstGeom>
          <a:noFill/>
        </p:spPr>
        <p:txBody>
          <a:bodyPr wrap="none" rtlCol="0">
            <a:spAutoFit/>
          </a:bodyPr>
          <a:lstStyle/>
          <a:p>
            <a:r>
              <a:rPr lang="en-US" dirty="0"/>
              <a:t>Cloud</a:t>
            </a:r>
            <a:br>
              <a:rPr lang="en-US" dirty="0"/>
            </a:br>
            <a:r>
              <a:rPr lang="en-US" dirty="0"/>
              <a:t>droplets</a:t>
            </a:r>
          </a:p>
        </p:txBody>
      </p:sp>
      <p:sp>
        <p:nvSpPr>
          <p:cNvPr id="18" name="Line 9">
            <a:extLst>
              <a:ext uri="{FF2B5EF4-FFF2-40B4-BE49-F238E27FC236}">
                <a16:creationId xmlns:a16="http://schemas.microsoft.com/office/drawing/2014/main" id="{646A19A3-06C2-B534-82D2-9F992BBB23FD}"/>
              </a:ext>
            </a:extLst>
          </p:cNvPr>
          <p:cNvSpPr>
            <a:spLocks noChangeShapeType="1"/>
          </p:cNvSpPr>
          <p:nvPr/>
        </p:nvSpPr>
        <p:spPr bwMode="auto">
          <a:xfrm>
            <a:off x="3022099" y="1789114"/>
            <a:ext cx="321009"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9" name="TextBox 18">
            <a:extLst>
              <a:ext uri="{FF2B5EF4-FFF2-40B4-BE49-F238E27FC236}">
                <a16:creationId xmlns:a16="http://schemas.microsoft.com/office/drawing/2014/main" id="{2CC42B5E-B6C8-C41D-F729-3B075BBA421E}"/>
              </a:ext>
            </a:extLst>
          </p:cNvPr>
          <p:cNvSpPr txBox="1"/>
          <p:nvPr/>
        </p:nvSpPr>
        <p:spPr>
          <a:xfrm>
            <a:off x="2801353" y="1821141"/>
            <a:ext cx="838200" cy="461665"/>
          </a:xfrm>
          <a:prstGeom prst="rect">
            <a:avLst/>
          </a:prstGeom>
          <a:noFill/>
        </p:spPr>
        <p:txBody>
          <a:bodyPr wrap="square" rtlCol="0">
            <a:spAutoFit/>
          </a:bodyPr>
          <a:lstStyle/>
          <a:p>
            <a:r>
              <a:rPr lang="en-US" dirty="0">
                <a:solidFill>
                  <a:srgbClr val="FF0000"/>
                </a:solidFill>
              </a:rPr>
              <a:t>abs</a:t>
            </a:r>
          </a:p>
        </p:txBody>
      </p:sp>
      <p:sp>
        <p:nvSpPr>
          <p:cNvPr id="20" name="TextBox 19">
            <a:extLst>
              <a:ext uri="{FF2B5EF4-FFF2-40B4-BE49-F238E27FC236}">
                <a16:creationId xmlns:a16="http://schemas.microsoft.com/office/drawing/2014/main" id="{629CE3D1-49F6-4143-CCEE-65FFAC170CD0}"/>
              </a:ext>
            </a:extLst>
          </p:cNvPr>
          <p:cNvSpPr txBox="1"/>
          <p:nvPr/>
        </p:nvSpPr>
        <p:spPr>
          <a:xfrm>
            <a:off x="4345406" y="1891949"/>
            <a:ext cx="838200" cy="461665"/>
          </a:xfrm>
          <a:prstGeom prst="rect">
            <a:avLst/>
          </a:prstGeom>
          <a:noFill/>
        </p:spPr>
        <p:txBody>
          <a:bodyPr wrap="square" rtlCol="0">
            <a:spAutoFit/>
          </a:bodyPr>
          <a:lstStyle/>
          <a:p>
            <a:r>
              <a:rPr lang="en-US" dirty="0" err="1"/>
              <a:t>sca</a:t>
            </a:r>
            <a:endParaRPr lang="en-US" dirty="0"/>
          </a:p>
        </p:txBody>
      </p:sp>
      <p:cxnSp>
        <p:nvCxnSpPr>
          <p:cNvPr id="23" name="Straight Arrow Connector 22">
            <a:extLst>
              <a:ext uri="{FF2B5EF4-FFF2-40B4-BE49-F238E27FC236}">
                <a16:creationId xmlns:a16="http://schemas.microsoft.com/office/drawing/2014/main" id="{99A263A9-9345-AAAA-7FE6-C9E6FDE46F9E}"/>
              </a:ext>
            </a:extLst>
          </p:cNvPr>
          <p:cNvCxnSpPr/>
          <p:nvPr/>
        </p:nvCxnSpPr>
        <p:spPr bwMode="auto">
          <a:xfrm>
            <a:off x="1311275"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40C03AD8-FDF3-2E4A-6E46-6FA335504C48}"/>
              </a:ext>
            </a:extLst>
          </p:cNvPr>
          <p:cNvCxnSpPr/>
          <p:nvPr/>
        </p:nvCxnSpPr>
        <p:spPr bwMode="auto">
          <a:xfrm>
            <a:off x="1575803"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Arrow Connector 24">
            <a:extLst>
              <a:ext uri="{FF2B5EF4-FFF2-40B4-BE49-F238E27FC236}">
                <a16:creationId xmlns:a16="http://schemas.microsoft.com/office/drawing/2014/main" id="{3B2610DD-9710-ABDE-3C33-795BDB4AA0A5}"/>
              </a:ext>
            </a:extLst>
          </p:cNvPr>
          <p:cNvCxnSpPr/>
          <p:nvPr/>
        </p:nvCxnSpPr>
        <p:spPr bwMode="auto">
          <a:xfrm>
            <a:off x="1844675"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8B8DCD84-72DF-1CF9-13FE-334A2CAF3224}"/>
              </a:ext>
            </a:extLst>
          </p:cNvPr>
          <p:cNvCxnSpPr/>
          <p:nvPr/>
        </p:nvCxnSpPr>
        <p:spPr bwMode="auto">
          <a:xfrm>
            <a:off x="2057400" y="2819400"/>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97C75297-E476-BD14-BB26-7F033F1AAD9C}"/>
              </a:ext>
            </a:extLst>
          </p:cNvPr>
          <p:cNvCxnSpPr/>
          <p:nvPr/>
        </p:nvCxnSpPr>
        <p:spPr bwMode="auto">
          <a:xfrm>
            <a:off x="2286000"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Arrow Connector 27">
            <a:extLst>
              <a:ext uri="{FF2B5EF4-FFF2-40B4-BE49-F238E27FC236}">
                <a16:creationId xmlns:a16="http://schemas.microsoft.com/office/drawing/2014/main" id="{98AD6E94-DFA0-C5B0-98FC-C613DABE555D}"/>
              </a:ext>
            </a:extLst>
          </p:cNvPr>
          <p:cNvCxnSpPr/>
          <p:nvPr/>
        </p:nvCxnSpPr>
        <p:spPr bwMode="auto">
          <a:xfrm>
            <a:off x="2687053"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0" name="Straight Arrow Connector 29">
            <a:extLst>
              <a:ext uri="{FF2B5EF4-FFF2-40B4-BE49-F238E27FC236}">
                <a16:creationId xmlns:a16="http://schemas.microsoft.com/office/drawing/2014/main" id="{1113313E-B2A5-B8A4-B45E-F39BE88F1BDD}"/>
              </a:ext>
            </a:extLst>
          </p:cNvPr>
          <p:cNvCxnSpPr/>
          <p:nvPr/>
        </p:nvCxnSpPr>
        <p:spPr bwMode="auto">
          <a:xfrm>
            <a:off x="1575803" y="3372267"/>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1" name="Straight Arrow Connector 30">
            <a:extLst>
              <a:ext uri="{FF2B5EF4-FFF2-40B4-BE49-F238E27FC236}">
                <a16:creationId xmlns:a16="http://schemas.microsoft.com/office/drawing/2014/main" id="{31E449DC-2143-225D-CAE7-A6D34D854E16}"/>
              </a:ext>
            </a:extLst>
          </p:cNvPr>
          <p:cNvCxnSpPr/>
          <p:nvPr/>
        </p:nvCxnSpPr>
        <p:spPr bwMode="auto">
          <a:xfrm>
            <a:off x="1571459" y="3994483"/>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84" name="Straight Arrow Connector 16383">
            <a:extLst>
              <a:ext uri="{FF2B5EF4-FFF2-40B4-BE49-F238E27FC236}">
                <a16:creationId xmlns:a16="http://schemas.microsoft.com/office/drawing/2014/main" id="{8FB88C8D-7ADB-BADE-8B58-1B1DDF0E15FD}"/>
              </a:ext>
            </a:extLst>
          </p:cNvPr>
          <p:cNvCxnSpPr>
            <a:cxnSpLocks/>
          </p:cNvCxnSpPr>
          <p:nvPr/>
        </p:nvCxnSpPr>
        <p:spPr bwMode="auto">
          <a:xfrm flipH="1">
            <a:off x="1216024" y="4544928"/>
            <a:ext cx="223922" cy="1905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87" name="Straight Arrow Connector 16386">
            <a:extLst>
              <a:ext uri="{FF2B5EF4-FFF2-40B4-BE49-F238E27FC236}">
                <a16:creationId xmlns:a16="http://schemas.microsoft.com/office/drawing/2014/main" id="{CB121E27-FB26-4F34-1FD7-7073A1877A3D}"/>
              </a:ext>
            </a:extLst>
          </p:cNvPr>
          <p:cNvCxnSpPr>
            <a:cxnSpLocks/>
          </p:cNvCxnSpPr>
          <p:nvPr/>
        </p:nvCxnSpPr>
        <p:spPr bwMode="auto">
          <a:xfrm>
            <a:off x="1152859" y="4902867"/>
            <a:ext cx="175126" cy="35493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91" name="Straight Arrow Connector 16390">
            <a:extLst>
              <a:ext uri="{FF2B5EF4-FFF2-40B4-BE49-F238E27FC236}">
                <a16:creationId xmlns:a16="http://schemas.microsoft.com/office/drawing/2014/main" id="{5C265F5B-B53E-9F08-E40B-80BA55489036}"/>
              </a:ext>
            </a:extLst>
          </p:cNvPr>
          <p:cNvCxnSpPr>
            <a:cxnSpLocks/>
            <a:stCxn id="7" idx="1"/>
            <a:endCxn id="4" idx="6"/>
          </p:cNvCxnSpPr>
          <p:nvPr/>
        </p:nvCxnSpPr>
        <p:spPr bwMode="auto">
          <a:xfrm flipH="1" flipV="1">
            <a:off x="1311275" y="4136856"/>
            <a:ext cx="211946" cy="27611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95" name="Straight Arrow Connector 16394">
            <a:extLst>
              <a:ext uri="{FF2B5EF4-FFF2-40B4-BE49-F238E27FC236}">
                <a16:creationId xmlns:a16="http://schemas.microsoft.com/office/drawing/2014/main" id="{199A5532-CCD6-24C3-EA6D-F3600B2E734A}"/>
              </a:ext>
            </a:extLst>
          </p:cNvPr>
          <p:cNvCxnSpPr>
            <a:cxnSpLocks/>
            <a:stCxn id="4" idx="5"/>
          </p:cNvCxnSpPr>
          <p:nvPr/>
        </p:nvCxnSpPr>
        <p:spPr bwMode="auto">
          <a:xfrm>
            <a:off x="1277797" y="4217678"/>
            <a:ext cx="174597" cy="23941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97" name="Straight Arrow Connector 16396">
            <a:extLst>
              <a:ext uri="{FF2B5EF4-FFF2-40B4-BE49-F238E27FC236}">
                <a16:creationId xmlns:a16="http://schemas.microsoft.com/office/drawing/2014/main" id="{59EC2E63-E6E8-9A70-EB44-7A124885B2CB}"/>
              </a:ext>
            </a:extLst>
          </p:cNvPr>
          <p:cNvCxnSpPr/>
          <p:nvPr/>
        </p:nvCxnSpPr>
        <p:spPr bwMode="auto">
          <a:xfrm>
            <a:off x="2057400" y="3404937"/>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98" name="Straight Arrow Connector 16397">
            <a:extLst>
              <a:ext uri="{FF2B5EF4-FFF2-40B4-BE49-F238E27FC236}">
                <a16:creationId xmlns:a16="http://schemas.microsoft.com/office/drawing/2014/main" id="{4A27CAA5-68FF-F0A6-65DA-51CAC08B2E77}"/>
              </a:ext>
            </a:extLst>
          </p:cNvPr>
          <p:cNvCxnSpPr/>
          <p:nvPr/>
        </p:nvCxnSpPr>
        <p:spPr bwMode="auto">
          <a:xfrm>
            <a:off x="2045369" y="3880183"/>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99" name="Straight Arrow Connector 16398">
            <a:extLst>
              <a:ext uri="{FF2B5EF4-FFF2-40B4-BE49-F238E27FC236}">
                <a16:creationId xmlns:a16="http://schemas.microsoft.com/office/drawing/2014/main" id="{EB0FF6DA-E257-48CE-991F-9424DE97EB86}"/>
              </a:ext>
            </a:extLst>
          </p:cNvPr>
          <p:cNvCxnSpPr/>
          <p:nvPr/>
        </p:nvCxnSpPr>
        <p:spPr bwMode="auto">
          <a:xfrm>
            <a:off x="2033337" y="4449678"/>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400" name="Straight Arrow Connector 16399">
            <a:extLst>
              <a:ext uri="{FF2B5EF4-FFF2-40B4-BE49-F238E27FC236}">
                <a16:creationId xmlns:a16="http://schemas.microsoft.com/office/drawing/2014/main" id="{29DFFB2D-6D65-D241-EDB2-58C229ED208F}"/>
              </a:ext>
            </a:extLst>
          </p:cNvPr>
          <p:cNvCxnSpPr/>
          <p:nvPr/>
        </p:nvCxnSpPr>
        <p:spPr bwMode="auto">
          <a:xfrm>
            <a:off x="2033337" y="4967036"/>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401" name="TextBox 16400">
            <a:extLst>
              <a:ext uri="{FF2B5EF4-FFF2-40B4-BE49-F238E27FC236}">
                <a16:creationId xmlns:a16="http://schemas.microsoft.com/office/drawing/2014/main" id="{23A93935-0AD7-6725-DFCD-8BE0AED84961}"/>
              </a:ext>
            </a:extLst>
          </p:cNvPr>
          <p:cNvSpPr txBox="1"/>
          <p:nvPr/>
        </p:nvSpPr>
        <p:spPr>
          <a:xfrm>
            <a:off x="1274336" y="2399071"/>
            <a:ext cx="1640193" cy="461665"/>
          </a:xfrm>
          <a:prstGeom prst="rect">
            <a:avLst/>
          </a:prstGeom>
          <a:noFill/>
        </p:spPr>
        <p:txBody>
          <a:bodyPr wrap="none" rtlCol="0">
            <a:spAutoFit/>
          </a:bodyPr>
          <a:lstStyle/>
          <a:p>
            <a:r>
              <a:rPr lang="en-US" dirty="0"/>
              <a:t>Sunlight </a:t>
            </a:r>
            <a:r>
              <a:rPr lang="en-US" i="1" dirty="0"/>
              <a:t>I</a:t>
            </a:r>
            <a:r>
              <a:rPr lang="en-US" i="1" baseline="-25000" dirty="0"/>
              <a:t>0</a:t>
            </a:r>
          </a:p>
        </p:txBody>
      </p:sp>
      <p:cxnSp>
        <p:nvCxnSpPr>
          <p:cNvPr id="16403" name="Straight Arrow Connector 16402">
            <a:extLst>
              <a:ext uri="{FF2B5EF4-FFF2-40B4-BE49-F238E27FC236}">
                <a16:creationId xmlns:a16="http://schemas.microsoft.com/office/drawing/2014/main" id="{AABB0971-C813-6AB5-89A4-1CB6832D387C}"/>
              </a:ext>
            </a:extLst>
          </p:cNvPr>
          <p:cNvCxnSpPr>
            <a:cxnSpLocks/>
          </p:cNvCxnSpPr>
          <p:nvPr/>
        </p:nvCxnSpPr>
        <p:spPr bwMode="auto">
          <a:xfrm flipV="1">
            <a:off x="3639553" y="3441032"/>
            <a:ext cx="0" cy="1526004"/>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405" name="TextBox 16404">
            <a:extLst>
              <a:ext uri="{FF2B5EF4-FFF2-40B4-BE49-F238E27FC236}">
                <a16:creationId xmlns:a16="http://schemas.microsoft.com/office/drawing/2014/main" id="{B75A54E5-A054-86F9-BEFA-593D7FDBB8D9}"/>
              </a:ext>
            </a:extLst>
          </p:cNvPr>
          <p:cNvSpPr txBox="1"/>
          <p:nvPr/>
        </p:nvSpPr>
        <p:spPr>
          <a:xfrm>
            <a:off x="3501524" y="3880183"/>
            <a:ext cx="356188" cy="461665"/>
          </a:xfrm>
          <a:prstGeom prst="rect">
            <a:avLst/>
          </a:prstGeom>
          <a:solidFill>
            <a:schemeClr val="bg1"/>
          </a:solidFill>
        </p:spPr>
        <p:txBody>
          <a:bodyPr wrap="none" rtlCol="0">
            <a:spAutoFit/>
          </a:bodyPr>
          <a:lstStyle/>
          <a:p>
            <a:r>
              <a:rPr lang="en-US" i="1" dirty="0"/>
              <a:t>L</a:t>
            </a:r>
          </a:p>
        </p:txBody>
      </p:sp>
      <p:cxnSp>
        <p:nvCxnSpPr>
          <p:cNvPr id="16407" name="Straight Arrow Connector 16406">
            <a:extLst>
              <a:ext uri="{FF2B5EF4-FFF2-40B4-BE49-F238E27FC236}">
                <a16:creationId xmlns:a16="http://schemas.microsoft.com/office/drawing/2014/main" id="{339881A1-9331-7838-0168-DD80A89B8522}"/>
              </a:ext>
            </a:extLst>
          </p:cNvPr>
          <p:cNvCxnSpPr/>
          <p:nvPr/>
        </p:nvCxnSpPr>
        <p:spPr bwMode="auto">
          <a:xfrm>
            <a:off x="2679199" y="3214437"/>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408" name="Straight Arrow Connector 16407">
            <a:extLst>
              <a:ext uri="{FF2B5EF4-FFF2-40B4-BE49-F238E27FC236}">
                <a16:creationId xmlns:a16="http://schemas.microsoft.com/office/drawing/2014/main" id="{5C4BF0B1-1A15-0BC2-BC5F-B95D722056CA}"/>
              </a:ext>
            </a:extLst>
          </p:cNvPr>
          <p:cNvCxnSpPr>
            <a:cxnSpLocks/>
          </p:cNvCxnSpPr>
          <p:nvPr/>
        </p:nvCxnSpPr>
        <p:spPr bwMode="auto">
          <a:xfrm flipH="1">
            <a:off x="2573089" y="3717757"/>
            <a:ext cx="86225" cy="41909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410" name="Straight Arrow Connector 16409">
            <a:extLst>
              <a:ext uri="{FF2B5EF4-FFF2-40B4-BE49-F238E27FC236}">
                <a16:creationId xmlns:a16="http://schemas.microsoft.com/office/drawing/2014/main" id="{188D6D58-5D78-7B76-D39B-F91EF7F3981C}"/>
              </a:ext>
            </a:extLst>
          </p:cNvPr>
          <p:cNvCxnSpPr>
            <a:cxnSpLocks/>
          </p:cNvCxnSpPr>
          <p:nvPr/>
        </p:nvCxnSpPr>
        <p:spPr bwMode="auto">
          <a:xfrm flipH="1">
            <a:off x="2438624" y="4339842"/>
            <a:ext cx="86225" cy="41909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411" name="Straight Arrow Connector 16410">
            <a:extLst>
              <a:ext uri="{FF2B5EF4-FFF2-40B4-BE49-F238E27FC236}">
                <a16:creationId xmlns:a16="http://schemas.microsoft.com/office/drawing/2014/main" id="{787447D0-A838-C796-BA90-053528E1B789}"/>
              </a:ext>
            </a:extLst>
          </p:cNvPr>
          <p:cNvCxnSpPr>
            <a:cxnSpLocks/>
          </p:cNvCxnSpPr>
          <p:nvPr/>
        </p:nvCxnSpPr>
        <p:spPr bwMode="auto">
          <a:xfrm>
            <a:off x="2388196" y="4981072"/>
            <a:ext cx="273305" cy="3148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6414" name="TextBox 16413">
            <a:extLst>
              <a:ext uri="{FF2B5EF4-FFF2-40B4-BE49-F238E27FC236}">
                <a16:creationId xmlns:a16="http://schemas.microsoft.com/office/drawing/2014/main" id="{5E14B162-CF21-9FDA-6C02-62B9FF8B76BF}"/>
              </a:ext>
            </a:extLst>
          </p:cNvPr>
          <p:cNvSpPr txBox="1"/>
          <p:nvPr/>
        </p:nvSpPr>
        <p:spPr>
          <a:xfrm>
            <a:off x="1523221" y="5524500"/>
            <a:ext cx="2119491" cy="1200329"/>
          </a:xfrm>
          <a:prstGeom prst="rect">
            <a:avLst/>
          </a:prstGeom>
          <a:noFill/>
        </p:spPr>
        <p:txBody>
          <a:bodyPr wrap="none" rtlCol="0">
            <a:spAutoFit/>
          </a:bodyPr>
          <a:lstStyle/>
          <a:p>
            <a:r>
              <a:rPr lang="en-US" dirty="0">
                <a:solidFill>
                  <a:srgbClr val="7030A0"/>
                </a:solidFill>
              </a:rPr>
              <a:t>Direct</a:t>
            </a:r>
            <a:br>
              <a:rPr lang="en-US" dirty="0">
                <a:solidFill>
                  <a:srgbClr val="7030A0"/>
                </a:solidFill>
              </a:rPr>
            </a:br>
            <a:r>
              <a:rPr lang="en-US" dirty="0">
                <a:solidFill>
                  <a:srgbClr val="7030A0"/>
                </a:solidFill>
              </a:rPr>
              <a:t>beam</a:t>
            </a:r>
            <a:br>
              <a:rPr lang="en-US" dirty="0">
                <a:solidFill>
                  <a:srgbClr val="7030A0"/>
                </a:solidFill>
              </a:rPr>
            </a:br>
            <a:r>
              <a:rPr lang="en-US" dirty="0">
                <a:solidFill>
                  <a:srgbClr val="7030A0"/>
                </a:solidFill>
              </a:rPr>
              <a:t>(no extinction)</a:t>
            </a:r>
          </a:p>
        </p:txBody>
      </p:sp>
      <p:sp>
        <p:nvSpPr>
          <p:cNvPr id="16415" name="TextBox 16414">
            <a:extLst>
              <a:ext uri="{FF2B5EF4-FFF2-40B4-BE49-F238E27FC236}">
                <a16:creationId xmlns:a16="http://schemas.microsoft.com/office/drawing/2014/main" id="{648AB696-C1CF-C255-D807-B633BB502329}"/>
              </a:ext>
            </a:extLst>
          </p:cNvPr>
          <p:cNvSpPr txBox="1"/>
          <p:nvPr/>
        </p:nvSpPr>
        <p:spPr>
          <a:xfrm>
            <a:off x="2599325" y="5460329"/>
            <a:ext cx="1656223" cy="830997"/>
          </a:xfrm>
          <a:prstGeom prst="rect">
            <a:avLst/>
          </a:prstGeom>
          <a:noFill/>
        </p:spPr>
        <p:txBody>
          <a:bodyPr wrap="none" rtlCol="0">
            <a:spAutoFit/>
          </a:bodyPr>
          <a:lstStyle/>
          <a:p>
            <a:r>
              <a:rPr lang="en-US" dirty="0"/>
              <a:t>Diffuse</a:t>
            </a:r>
            <a:br>
              <a:rPr lang="en-US" dirty="0"/>
            </a:br>
            <a:r>
              <a:rPr lang="en-US" dirty="0"/>
              <a:t>(scattered)</a:t>
            </a:r>
          </a:p>
        </p:txBody>
      </p:sp>
      <p:sp>
        <p:nvSpPr>
          <p:cNvPr id="10240" name="TextBox 10239">
            <a:extLst>
              <a:ext uri="{FF2B5EF4-FFF2-40B4-BE49-F238E27FC236}">
                <a16:creationId xmlns:a16="http://schemas.microsoft.com/office/drawing/2014/main" id="{AB928102-FE9B-5866-03AE-21503097EED7}"/>
              </a:ext>
            </a:extLst>
          </p:cNvPr>
          <p:cNvSpPr txBox="1"/>
          <p:nvPr/>
        </p:nvSpPr>
        <p:spPr>
          <a:xfrm>
            <a:off x="-40148" y="5410200"/>
            <a:ext cx="1656223" cy="830997"/>
          </a:xfrm>
          <a:prstGeom prst="rect">
            <a:avLst/>
          </a:prstGeom>
          <a:noFill/>
        </p:spPr>
        <p:txBody>
          <a:bodyPr wrap="none" rtlCol="0">
            <a:spAutoFit/>
          </a:bodyPr>
          <a:lstStyle/>
          <a:p>
            <a:pPr algn="r"/>
            <a:r>
              <a:rPr lang="en-US" dirty="0"/>
              <a:t>Diffuse</a:t>
            </a:r>
            <a:br>
              <a:rPr lang="en-US" dirty="0"/>
            </a:br>
            <a:r>
              <a:rPr lang="en-US" dirty="0"/>
              <a:t>(scattered)</a:t>
            </a:r>
          </a:p>
        </p:txBody>
      </p:sp>
      <p:sp>
        <p:nvSpPr>
          <p:cNvPr id="10242" name="Rectangle 20">
            <a:extLst>
              <a:ext uri="{FF2B5EF4-FFF2-40B4-BE49-F238E27FC236}">
                <a16:creationId xmlns:a16="http://schemas.microsoft.com/office/drawing/2014/main" id="{35244237-5245-82DE-7508-B3B2920465C8}"/>
              </a:ext>
            </a:extLst>
          </p:cNvPr>
          <p:cNvSpPr>
            <a:spLocks noChangeArrowheads="1"/>
          </p:cNvSpPr>
          <p:nvPr/>
        </p:nvSpPr>
        <p:spPr bwMode="auto">
          <a:xfrm>
            <a:off x="36096" y="2470427"/>
            <a:ext cx="4191000" cy="4318566"/>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06094883"/>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E36CF0-3800-268D-88A2-9B217DBDB938}"/>
            </a:ext>
          </a:extLst>
        </p:cNvPr>
        <p:cNvGrpSpPr/>
        <p:nvPr/>
      </p:nvGrpSpPr>
      <p:grpSpPr>
        <a:xfrm>
          <a:off x="0" y="0"/>
          <a:ext cx="0" cy="0"/>
          <a:chOff x="0" y="0"/>
          <a:chExt cx="0" cy="0"/>
        </a:xfrm>
      </p:grpSpPr>
      <p:sp>
        <p:nvSpPr>
          <p:cNvPr id="10241" name="Rectangle 2">
            <a:extLst>
              <a:ext uri="{FF2B5EF4-FFF2-40B4-BE49-F238E27FC236}">
                <a16:creationId xmlns:a16="http://schemas.microsoft.com/office/drawing/2014/main" id="{AE5B2D3E-DAD5-6626-063D-368E827EEDD0}"/>
              </a:ext>
            </a:extLst>
          </p:cNvPr>
          <p:cNvSpPr>
            <a:spLocks noGrp="1" noChangeArrowheads="1"/>
          </p:cNvSpPr>
          <p:nvPr>
            <p:ph type="title"/>
          </p:nvPr>
        </p:nvSpPr>
        <p:spPr>
          <a:xfrm>
            <a:off x="457200" y="0"/>
            <a:ext cx="7924800" cy="533400"/>
          </a:xfrm>
        </p:spPr>
        <p:txBody>
          <a:bodyPr/>
          <a:lstStyle/>
          <a:p>
            <a:pPr eaLnBrk="1" hangingPunct="1"/>
            <a:r>
              <a:rPr lang="en-US" altLang="en-US" b="1" dirty="0"/>
              <a:t>Aerosol Optical Cross Sections and Coefficients </a:t>
            </a:r>
          </a:p>
        </p:txBody>
      </p:sp>
      <p:grpSp>
        <p:nvGrpSpPr>
          <p:cNvPr id="10245" name="Group 19">
            <a:extLst>
              <a:ext uri="{FF2B5EF4-FFF2-40B4-BE49-F238E27FC236}">
                <a16:creationId xmlns:a16="http://schemas.microsoft.com/office/drawing/2014/main" id="{BF81E186-8227-4939-1584-70EA976D6BF2}"/>
              </a:ext>
            </a:extLst>
          </p:cNvPr>
          <p:cNvGrpSpPr>
            <a:grpSpLocks/>
          </p:cNvGrpSpPr>
          <p:nvPr/>
        </p:nvGrpSpPr>
        <p:grpSpPr bwMode="auto">
          <a:xfrm>
            <a:off x="1676400" y="590551"/>
            <a:ext cx="5943600" cy="1847851"/>
            <a:chOff x="96" y="2821"/>
            <a:chExt cx="3744" cy="1164"/>
          </a:xfrm>
        </p:grpSpPr>
        <p:sp>
          <p:nvSpPr>
            <p:cNvPr id="10253" name="Oval 6">
              <a:extLst>
                <a:ext uri="{FF2B5EF4-FFF2-40B4-BE49-F238E27FC236}">
                  <a16:creationId xmlns:a16="http://schemas.microsoft.com/office/drawing/2014/main" id="{B0A446DF-9F9E-69A0-2E40-95E9419AFEF8}"/>
                </a:ext>
              </a:extLst>
            </p:cNvPr>
            <p:cNvSpPr>
              <a:spLocks noChangeArrowheads="1"/>
            </p:cNvSpPr>
            <p:nvPr/>
          </p:nvSpPr>
          <p:spPr bwMode="auto">
            <a:xfrm>
              <a:off x="1104" y="3408"/>
              <a:ext cx="336" cy="336"/>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4" name="Line 7">
              <a:extLst>
                <a:ext uri="{FF2B5EF4-FFF2-40B4-BE49-F238E27FC236}">
                  <a16:creationId xmlns:a16="http://schemas.microsoft.com/office/drawing/2014/main" id="{07EDD549-D3E0-9828-7C62-6A407A421437}"/>
                </a:ext>
              </a:extLst>
            </p:cNvPr>
            <p:cNvSpPr>
              <a:spLocks noChangeShapeType="1"/>
            </p:cNvSpPr>
            <p:nvPr/>
          </p:nvSpPr>
          <p:spPr bwMode="auto">
            <a:xfrm>
              <a:off x="240" y="3552"/>
              <a:ext cx="62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5" name="Rectangle 8">
              <a:extLst>
                <a:ext uri="{FF2B5EF4-FFF2-40B4-BE49-F238E27FC236}">
                  <a16:creationId xmlns:a16="http://schemas.microsoft.com/office/drawing/2014/main" id="{8ED77E41-7F9B-7DDC-C3EE-41EB989E94C2}"/>
                </a:ext>
              </a:extLst>
            </p:cNvPr>
            <p:cNvSpPr>
              <a:spLocks noChangeArrowheads="1"/>
            </p:cNvSpPr>
            <p:nvPr/>
          </p:nvSpPr>
          <p:spPr bwMode="auto">
            <a:xfrm>
              <a:off x="96" y="3216"/>
              <a:ext cx="74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 </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W/m</a:t>
              </a:r>
              <a:r>
                <a:rPr kumimoji="0" lang="en-US" altLang="en-US" sz="2000" b="0" i="0" u="none" strike="noStrike" kern="1200" cap="none" spc="0" normalizeH="0" baseline="30000" noProof="0" dirty="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10256" name="Line 9">
              <a:extLst>
                <a:ext uri="{FF2B5EF4-FFF2-40B4-BE49-F238E27FC236}">
                  <a16:creationId xmlns:a16="http://schemas.microsoft.com/office/drawing/2014/main" id="{879B7E22-5B52-FE8C-152A-4851010BE79A}"/>
                </a:ext>
              </a:extLst>
            </p:cNvPr>
            <p:cNvSpPr>
              <a:spLocks noChangeShapeType="1"/>
            </p:cNvSpPr>
            <p:nvPr/>
          </p:nvSpPr>
          <p:spPr bwMode="auto">
            <a:xfrm>
              <a:off x="1728" y="3552"/>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7" name="Line 10">
              <a:extLst>
                <a:ext uri="{FF2B5EF4-FFF2-40B4-BE49-F238E27FC236}">
                  <a16:creationId xmlns:a16="http://schemas.microsoft.com/office/drawing/2014/main" id="{83A70D45-910B-5171-7830-E0E48E861560}"/>
                </a:ext>
              </a:extLst>
            </p:cNvPr>
            <p:cNvSpPr>
              <a:spLocks noChangeShapeType="1"/>
            </p:cNvSpPr>
            <p:nvPr/>
          </p:nvSpPr>
          <p:spPr bwMode="auto">
            <a:xfrm>
              <a:off x="1547" y="3735"/>
              <a:ext cx="240" cy="145"/>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8" name="Rectangle 11">
              <a:extLst>
                <a:ext uri="{FF2B5EF4-FFF2-40B4-BE49-F238E27FC236}">
                  <a16:creationId xmlns:a16="http://schemas.microsoft.com/office/drawing/2014/main" id="{056EF4B5-EAB4-F698-31CC-D5AF4D23CC71}"/>
                </a:ext>
              </a:extLst>
            </p:cNvPr>
            <p:cNvSpPr>
              <a:spLocks noChangeArrowheads="1"/>
            </p:cNvSpPr>
            <p:nvPr/>
          </p:nvSpPr>
          <p:spPr bwMode="auto">
            <a:xfrm>
              <a:off x="2352" y="3408"/>
              <a:ext cx="1488" cy="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endPar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abs</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b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W) = I</a:t>
              </a:r>
              <a:r>
                <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1800" b="1"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endParaRPr kumimoji="0" lang="en-US" altLang="en-US" sz="1800" b="1"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59" name="Rectangle 17">
              <a:extLst>
                <a:ext uri="{FF2B5EF4-FFF2-40B4-BE49-F238E27FC236}">
                  <a16:creationId xmlns:a16="http://schemas.microsoft.com/office/drawing/2014/main" id="{C77205E4-9163-E978-C2AD-CCDC04D3DA9B}"/>
                </a:ext>
              </a:extLst>
            </p:cNvPr>
            <p:cNvSpPr>
              <a:spLocks noChangeArrowheads="1"/>
            </p:cNvSpPr>
            <p:nvPr/>
          </p:nvSpPr>
          <p:spPr bwMode="auto">
            <a:xfrm>
              <a:off x="552" y="2821"/>
              <a:ext cx="2887" cy="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Optical power removed by </a:t>
              </a: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1800" b="1"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abs+sca</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1800" b="1" dirty="0">
                  <a:solidFill>
                    <a:srgbClr val="000000"/>
                  </a:solidFill>
                </a:rPr>
                <a:t>extinction = </a:t>
              </a:r>
              <a:r>
                <a:rPr lang="en-US" altLang="en-US" sz="1800" b="1" dirty="0">
                  <a:solidFill>
                    <a:srgbClr val="FF0000"/>
                  </a:solidFill>
                </a:rPr>
                <a:t>abs</a:t>
              </a:r>
              <a:r>
                <a:rPr lang="en-US" altLang="en-US" sz="1800" b="1" dirty="0">
                  <a:solidFill>
                    <a:srgbClr val="000000"/>
                  </a:solidFill>
                </a:rPr>
                <a:t>orption + scattering</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p>
          </p:txBody>
        </p:sp>
      </p:grpSp>
      <p:sp>
        <p:nvSpPr>
          <p:cNvPr id="10246" name="Rectangle 20">
            <a:extLst>
              <a:ext uri="{FF2B5EF4-FFF2-40B4-BE49-F238E27FC236}">
                <a16:creationId xmlns:a16="http://schemas.microsoft.com/office/drawing/2014/main" id="{82BFA633-3D36-CDC0-5A0B-CEDFD7C75767}"/>
              </a:ext>
            </a:extLst>
          </p:cNvPr>
          <p:cNvSpPr>
            <a:spLocks noChangeArrowheads="1"/>
          </p:cNvSpPr>
          <p:nvPr/>
        </p:nvSpPr>
        <p:spPr bwMode="auto">
          <a:xfrm>
            <a:off x="1676400" y="533400"/>
            <a:ext cx="5638800" cy="1905001"/>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 name="Oval 1">
            <a:extLst>
              <a:ext uri="{FF2B5EF4-FFF2-40B4-BE49-F238E27FC236}">
                <a16:creationId xmlns:a16="http://schemas.microsoft.com/office/drawing/2014/main" id="{9E24E01E-0890-BF98-2831-D3F75C299AB6}"/>
              </a:ext>
            </a:extLst>
          </p:cNvPr>
          <p:cNvSpPr/>
          <p:nvPr/>
        </p:nvSpPr>
        <p:spPr bwMode="auto">
          <a:xfrm>
            <a:off x="1616075" y="34650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3" name="Oval 2">
            <a:extLst>
              <a:ext uri="{FF2B5EF4-FFF2-40B4-BE49-F238E27FC236}">
                <a16:creationId xmlns:a16="http://schemas.microsoft.com/office/drawing/2014/main" id="{7F16522D-B23D-A939-3FC0-DE78FF2B60F4}"/>
              </a:ext>
            </a:extLst>
          </p:cNvPr>
          <p:cNvSpPr/>
          <p:nvPr/>
        </p:nvSpPr>
        <p:spPr bwMode="auto">
          <a:xfrm>
            <a:off x="2286000" y="3765883"/>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4" name="Oval 3">
            <a:extLst>
              <a:ext uri="{FF2B5EF4-FFF2-40B4-BE49-F238E27FC236}">
                <a16:creationId xmlns:a16="http://schemas.microsoft.com/office/drawing/2014/main" id="{440C7F71-181D-3E48-97FF-DBAE66F80597}"/>
              </a:ext>
            </a:extLst>
          </p:cNvPr>
          <p:cNvSpPr/>
          <p:nvPr/>
        </p:nvSpPr>
        <p:spPr bwMode="auto">
          <a:xfrm>
            <a:off x="1082675" y="4022556"/>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5" name="Oval 4">
            <a:extLst>
              <a:ext uri="{FF2B5EF4-FFF2-40B4-BE49-F238E27FC236}">
                <a16:creationId xmlns:a16="http://schemas.microsoft.com/office/drawing/2014/main" id="{1E656369-F347-537A-9EFA-95B46FFD13EC}"/>
              </a:ext>
            </a:extLst>
          </p:cNvPr>
          <p:cNvSpPr/>
          <p:nvPr/>
        </p:nvSpPr>
        <p:spPr bwMode="auto">
          <a:xfrm>
            <a:off x="2907799" y="38460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7" name="Oval 6">
            <a:extLst>
              <a:ext uri="{FF2B5EF4-FFF2-40B4-BE49-F238E27FC236}">
                <a16:creationId xmlns:a16="http://schemas.microsoft.com/office/drawing/2014/main" id="{A0D0CD63-BB26-D1FD-B659-98E66E923828}"/>
              </a:ext>
            </a:extLst>
          </p:cNvPr>
          <p:cNvSpPr/>
          <p:nvPr/>
        </p:nvSpPr>
        <p:spPr bwMode="auto">
          <a:xfrm>
            <a:off x="1489743" y="43794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Oval 7">
            <a:extLst>
              <a:ext uri="{FF2B5EF4-FFF2-40B4-BE49-F238E27FC236}">
                <a16:creationId xmlns:a16="http://schemas.microsoft.com/office/drawing/2014/main" id="{19257BBD-305F-121B-0571-92AA4D522783}"/>
              </a:ext>
            </a:extLst>
          </p:cNvPr>
          <p:cNvSpPr/>
          <p:nvPr/>
        </p:nvSpPr>
        <p:spPr bwMode="auto">
          <a:xfrm>
            <a:off x="2620712" y="44937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0" name="Oval 9">
            <a:extLst>
              <a:ext uri="{FF2B5EF4-FFF2-40B4-BE49-F238E27FC236}">
                <a16:creationId xmlns:a16="http://schemas.microsoft.com/office/drawing/2014/main" id="{8308B38D-712F-4186-A40C-92E5EF9C2DC9}"/>
              </a:ext>
            </a:extLst>
          </p:cNvPr>
          <p:cNvSpPr/>
          <p:nvPr/>
        </p:nvSpPr>
        <p:spPr bwMode="auto">
          <a:xfrm>
            <a:off x="2679199" y="3448467"/>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1" name="Oval 10">
            <a:extLst>
              <a:ext uri="{FF2B5EF4-FFF2-40B4-BE49-F238E27FC236}">
                <a16:creationId xmlns:a16="http://schemas.microsoft.com/office/drawing/2014/main" id="{7486A3FB-CAC8-383D-1033-01FEDF358C2C}"/>
              </a:ext>
            </a:extLst>
          </p:cNvPr>
          <p:cNvSpPr/>
          <p:nvPr/>
        </p:nvSpPr>
        <p:spPr bwMode="auto">
          <a:xfrm>
            <a:off x="2149475" y="4738436"/>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2" name="Oval 11">
            <a:extLst>
              <a:ext uri="{FF2B5EF4-FFF2-40B4-BE49-F238E27FC236}">
                <a16:creationId xmlns:a16="http://schemas.microsoft.com/office/drawing/2014/main" id="{1CBD7BE4-FD18-96A4-5BAA-E5659DFB32F9}"/>
              </a:ext>
            </a:extLst>
          </p:cNvPr>
          <p:cNvSpPr/>
          <p:nvPr/>
        </p:nvSpPr>
        <p:spPr bwMode="auto">
          <a:xfrm>
            <a:off x="3136399" y="4608094"/>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3" name="Oval 12">
            <a:extLst>
              <a:ext uri="{FF2B5EF4-FFF2-40B4-BE49-F238E27FC236}">
                <a16:creationId xmlns:a16="http://schemas.microsoft.com/office/drawing/2014/main" id="{D36B3C48-580A-84A0-1F03-94212983CC6B}"/>
              </a:ext>
            </a:extLst>
          </p:cNvPr>
          <p:cNvSpPr/>
          <p:nvPr/>
        </p:nvSpPr>
        <p:spPr bwMode="auto">
          <a:xfrm>
            <a:off x="1082675" y="3441032"/>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4" name="Oval 13">
            <a:extLst>
              <a:ext uri="{FF2B5EF4-FFF2-40B4-BE49-F238E27FC236}">
                <a16:creationId xmlns:a16="http://schemas.microsoft.com/office/drawing/2014/main" id="{915C0BCF-F07A-FC9F-ED64-141519E6B0F9}"/>
              </a:ext>
            </a:extLst>
          </p:cNvPr>
          <p:cNvSpPr/>
          <p:nvPr/>
        </p:nvSpPr>
        <p:spPr bwMode="auto">
          <a:xfrm>
            <a:off x="924259" y="4674267"/>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500" b="1" i="0" u="none" strike="noStrike" cap="none" normalizeH="0" baseline="0">
              <a:ln>
                <a:noFill/>
              </a:ln>
              <a:solidFill>
                <a:srgbClr val="000000"/>
              </a:solidFill>
              <a:effectLst/>
              <a:latin typeface="Arial" charset="0"/>
              <a:ea typeface="ＭＳ Ｐゴシック" charset="0"/>
              <a:cs typeface="ＭＳ Ｐゴシック" charset="0"/>
            </a:endParaRPr>
          </a:p>
        </p:txBody>
      </p:sp>
      <p:cxnSp>
        <p:nvCxnSpPr>
          <p:cNvPr id="16" name="Straight Connector 15">
            <a:extLst>
              <a:ext uri="{FF2B5EF4-FFF2-40B4-BE49-F238E27FC236}">
                <a16:creationId xmlns:a16="http://schemas.microsoft.com/office/drawing/2014/main" id="{82CA14BA-643D-514B-340F-3BC9B02431A7}"/>
              </a:ext>
            </a:extLst>
          </p:cNvPr>
          <p:cNvCxnSpPr/>
          <p:nvPr/>
        </p:nvCxnSpPr>
        <p:spPr bwMode="auto">
          <a:xfrm>
            <a:off x="762000" y="5410200"/>
            <a:ext cx="2679199" cy="0"/>
          </a:xfrm>
          <a:prstGeom prst="line">
            <a:avLst/>
          </a:prstGeom>
          <a:solidFill>
            <a:schemeClr val="accent1"/>
          </a:solidFill>
          <a:ln w="476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7" name="TextBox 16">
            <a:extLst>
              <a:ext uri="{FF2B5EF4-FFF2-40B4-BE49-F238E27FC236}">
                <a16:creationId xmlns:a16="http://schemas.microsoft.com/office/drawing/2014/main" id="{A3D5E4B8-6AEF-55AC-808A-51DF5D7952B3}"/>
              </a:ext>
            </a:extLst>
          </p:cNvPr>
          <p:cNvSpPr txBox="1"/>
          <p:nvPr/>
        </p:nvSpPr>
        <p:spPr>
          <a:xfrm>
            <a:off x="0" y="3842083"/>
            <a:ext cx="1281120" cy="830997"/>
          </a:xfrm>
          <a:prstGeom prst="rect">
            <a:avLst/>
          </a:prstGeom>
          <a:noFill/>
        </p:spPr>
        <p:txBody>
          <a:bodyPr wrap="none" rtlCol="0">
            <a:spAutoFit/>
          </a:bodyPr>
          <a:lstStyle/>
          <a:p>
            <a:r>
              <a:rPr lang="en-US" dirty="0"/>
              <a:t>Cloud</a:t>
            </a:r>
            <a:br>
              <a:rPr lang="en-US" dirty="0"/>
            </a:br>
            <a:r>
              <a:rPr lang="en-US" dirty="0"/>
              <a:t>droplets</a:t>
            </a:r>
          </a:p>
        </p:txBody>
      </p:sp>
      <p:sp>
        <p:nvSpPr>
          <p:cNvPr id="18" name="Line 9">
            <a:extLst>
              <a:ext uri="{FF2B5EF4-FFF2-40B4-BE49-F238E27FC236}">
                <a16:creationId xmlns:a16="http://schemas.microsoft.com/office/drawing/2014/main" id="{EA2A91C0-B92A-14A0-6B5C-854326C6B4C9}"/>
              </a:ext>
            </a:extLst>
          </p:cNvPr>
          <p:cNvSpPr>
            <a:spLocks noChangeShapeType="1"/>
          </p:cNvSpPr>
          <p:nvPr/>
        </p:nvSpPr>
        <p:spPr bwMode="auto">
          <a:xfrm>
            <a:off x="3022099" y="1789114"/>
            <a:ext cx="321009"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9" name="TextBox 18">
            <a:extLst>
              <a:ext uri="{FF2B5EF4-FFF2-40B4-BE49-F238E27FC236}">
                <a16:creationId xmlns:a16="http://schemas.microsoft.com/office/drawing/2014/main" id="{56BD446C-B52A-90E5-617A-E11E412D5AD6}"/>
              </a:ext>
            </a:extLst>
          </p:cNvPr>
          <p:cNvSpPr txBox="1"/>
          <p:nvPr/>
        </p:nvSpPr>
        <p:spPr>
          <a:xfrm>
            <a:off x="2801353" y="1821141"/>
            <a:ext cx="838200" cy="461665"/>
          </a:xfrm>
          <a:prstGeom prst="rect">
            <a:avLst/>
          </a:prstGeom>
          <a:noFill/>
        </p:spPr>
        <p:txBody>
          <a:bodyPr wrap="square" rtlCol="0">
            <a:spAutoFit/>
          </a:bodyPr>
          <a:lstStyle/>
          <a:p>
            <a:r>
              <a:rPr lang="en-US" dirty="0">
                <a:solidFill>
                  <a:srgbClr val="FF0000"/>
                </a:solidFill>
              </a:rPr>
              <a:t>abs</a:t>
            </a:r>
          </a:p>
        </p:txBody>
      </p:sp>
      <p:sp>
        <p:nvSpPr>
          <p:cNvPr id="20" name="TextBox 19">
            <a:extLst>
              <a:ext uri="{FF2B5EF4-FFF2-40B4-BE49-F238E27FC236}">
                <a16:creationId xmlns:a16="http://schemas.microsoft.com/office/drawing/2014/main" id="{DC325187-80CF-C990-2ABD-8A2E7548D04B}"/>
              </a:ext>
            </a:extLst>
          </p:cNvPr>
          <p:cNvSpPr txBox="1"/>
          <p:nvPr/>
        </p:nvSpPr>
        <p:spPr>
          <a:xfrm>
            <a:off x="4345406" y="1891949"/>
            <a:ext cx="838200" cy="461665"/>
          </a:xfrm>
          <a:prstGeom prst="rect">
            <a:avLst/>
          </a:prstGeom>
          <a:noFill/>
        </p:spPr>
        <p:txBody>
          <a:bodyPr wrap="square" rtlCol="0">
            <a:spAutoFit/>
          </a:bodyPr>
          <a:lstStyle/>
          <a:p>
            <a:r>
              <a:rPr lang="en-US" dirty="0" err="1"/>
              <a:t>sca</a:t>
            </a:r>
            <a:endParaRPr lang="en-US" dirty="0"/>
          </a:p>
        </p:txBody>
      </p:sp>
      <p:cxnSp>
        <p:nvCxnSpPr>
          <p:cNvPr id="23" name="Straight Arrow Connector 22">
            <a:extLst>
              <a:ext uri="{FF2B5EF4-FFF2-40B4-BE49-F238E27FC236}">
                <a16:creationId xmlns:a16="http://schemas.microsoft.com/office/drawing/2014/main" id="{E1439564-3494-C8E8-02AA-2316DA44B9F9}"/>
              </a:ext>
            </a:extLst>
          </p:cNvPr>
          <p:cNvCxnSpPr/>
          <p:nvPr/>
        </p:nvCxnSpPr>
        <p:spPr bwMode="auto">
          <a:xfrm>
            <a:off x="1311275"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4" name="Straight Arrow Connector 23">
            <a:extLst>
              <a:ext uri="{FF2B5EF4-FFF2-40B4-BE49-F238E27FC236}">
                <a16:creationId xmlns:a16="http://schemas.microsoft.com/office/drawing/2014/main" id="{4FE38102-1AFF-7DA0-F36F-2D388C10D32D}"/>
              </a:ext>
            </a:extLst>
          </p:cNvPr>
          <p:cNvCxnSpPr/>
          <p:nvPr/>
        </p:nvCxnSpPr>
        <p:spPr bwMode="auto">
          <a:xfrm>
            <a:off x="1575803"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5" name="Straight Arrow Connector 24">
            <a:extLst>
              <a:ext uri="{FF2B5EF4-FFF2-40B4-BE49-F238E27FC236}">
                <a16:creationId xmlns:a16="http://schemas.microsoft.com/office/drawing/2014/main" id="{F1E0A659-0CC4-46AB-899B-60AAF1090F9F}"/>
              </a:ext>
            </a:extLst>
          </p:cNvPr>
          <p:cNvCxnSpPr/>
          <p:nvPr/>
        </p:nvCxnSpPr>
        <p:spPr bwMode="auto">
          <a:xfrm>
            <a:off x="1844675"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555764A6-3920-7BF0-E906-6EB6171E4AA8}"/>
              </a:ext>
            </a:extLst>
          </p:cNvPr>
          <p:cNvCxnSpPr/>
          <p:nvPr/>
        </p:nvCxnSpPr>
        <p:spPr bwMode="auto">
          <a:xfrm>
            <a:off x="2057400" y="2819400"/>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E6F4A2F8-3A90-CDA2-9220-F2A2FF861208}"/>
              </a:ext>
            </a:extLst>
          </p:cNvPr>
          <p:cNvCxnSpPr/>
          <p:nvPr/>
        </p:nvCxnSpPr>
        <p:spPr bwMode="auto">
          <a:xfrm>
            <a:off x="2286000"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8" name="Straight Arrow Connector 27">
            <a:extLst>
              <a:ext uri="{FF2B5EF4-FFF2-40B4-BE49-F238E27FC236}">
                <a16:creationId xmlns:a16="http://schemas.microsoft.com/office/drawing/2014/main" id="{14A9345A-B847-8C88-8167-74E7237B4212}"/>
              </a:ext>
            </a:extLst>
          </p:cNvPr>
          <p:cNvCxnSpPr/>
          <p:nvPr/>
        </p:nvCxnSpPr>
        <p:spPr bwMode="auto">
          <a:xfrm>
            <a:off x="2687053" y="2819400"/>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 name="Straight Arrow Connector 29">
            <a:extLst>
              <a:ext uri="{FF2B5EF4-FFF2-40B4-BE49-F238E27FC236}">
                <a16:creationId xmlns:a16="http://schemas.microsoft.com/office/drawing/2014/main" id="{FB14A7B9-8DD6-564B-B154-306D4F9BE861}"/>
              </a:ext>
            </a:extLst>
          </p:cNvPr>
          <p:cNvCxnSpPr/>
          <p:nvPr/>
        </p:nvCxnSpPr>
        <p:spPr bwMode="auto">
          <a:xfrm>
            <a:off x="1575803" y="3372267"/>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1" name="Straight Arrow Connector 30">
            <a:extLst>
              <a:ext uri="{FF2B5EF4-FFF2-40B4-BE49-F238E27FC236}">
                <a16:creationId xmlns:a16="http://schemas.microsoft.com/office/drawing/2014/main" id="{4A335C92-AC86-92C5-9AC1-A7D2341E68E2}"/>
              </a:ext>
            </a:extLst>
          </p:cNvPr>
          <p:cNvCxnSpPr/>
          <p:nvPr/>
        </p:nvCxnSpPr>
        <p:spPr bwMode="auto">
          <a:xfrm>
            <a:off x="1571459" y="3994483"/>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84" name="Straight Arrow Connector 16383">
            <a:extLst>
              <a:ext uri="{FF2B5EF4-FFF2-40B4-BE49-F238E27FC236}">
                <a16:creationId xmlns:a16="http://schemas.microsoft.com/office/drawing/2014/main" id="{2376E1C5-9E03-E679-126E-DA9C4EC614D7}"/>
              </a:ext>
            </a:extLst>
          </p:cNvPr>
          <p:cNvCxnSpPr>
            <a:cxnSpLocks/>
          </p:cNvCxnSpPr>
          <p:nvPr/>
        </p:nvCxnSpPr>
        <p:spPr bwMode="auto">
          <a:xfrm flipH="1">
            <a:off x="1216024" y="4544928"/>
            <a:ext cx="223922" cy="1905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87" name="Straight Arrow Connector 16386">
            <a:extLst>
              <a:ext uri="{FF2B5EF4-FFF2-40B4-BE49-F238E27FC236}">
                <a16:creationId xmlns:a16="http://schemas.microsoft.com/office/drawing/2014/main" id="{B27CABC0-92D4-DCF1-3402-0ACA01118278}"/>
              </a:ext>
            </a:extLst>
          </p:cNvPr>
          <p:cNvCxnSpPr>
            <a:cxnSpLocks/>
          </p:cNvCxnSpPr>
          <p:nvPr/>
        </p:nvCxnSpPr>
        <p:spPr bwMode="auto">
          <a:xfrm>
            <a:off x="1152859" y="4902867"/>
            <a:ext cx="175126" cy="35493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91" name="Straight Arrow Connector 16390">
            <a:extLst>
              <a:ext uri="{FF2B5EF4-FFF2-40B4-BE49-F238E27FC236}">
                <a16:creationId xmlns:a16="http://schemas.microsoft.com/office/drawing/2014/main" id="{25DFDC14-BC8A-6787-C633-A99A82A46E5F}"/>
              </a:ext>
            </a:extLst>
          </p:cNvPr>
          <p:cNvCxnSpPr>
            <a:cxnSpLocks/>
            <a:stCxn id="7" idx="1"/>
            <a:endCxn id="4" idx="6"/>
          </p:cNvCxnSpPr>
          <p:nvPr/>
        </p:nvCxnSpPr>
        <p:spPr bwMode="auto">
          <a:xfrm flipH="1" flipV="1">
            <a:off x="1311275" y="4136856"/>
            <a:ext cx="211946" cy="27611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95" name="Straight Arrow Connector 16394">
            <a:extLst>
              <a:ext uri="{FF2B5EF4-FFF2-40B4-BE49-F238E27FC236}">
                <a16:creationId xmlns:a16="http://schemas.microsoft.com/office/drawing/2014/main" id="{7358DD92-1388-CFE1-0BF6-CD0CB85EA088}"/>
              </a:ext>
            </a:extLst>
          </p:cNvPr>
          <p:cNvCxnSpPr>
            <a:cxnSpLocks/>
            <a:stCxn id="4" idx="5"/>
          </p:cNvCxnSpPr>
          <p:nvPr/>
        </p:nvCxnSpPr>
        <p:spPr bwMode="auto">
          <a:xfrm>
            <a:off x="1277797" y="4217678"/>
            <a:ext cx="174597" cy="23941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97" name="Straight Arrow Connector 16396">
            <a:extLst>
              <a:ext uri="{FF2B5EF4-FFF2-40B4-BE49-F238E27FC236}">
                <a16:creationId xmlns:a16="http://schemas.microsoft.com/office/drawing/2014/main" id="{BD4764BE-CB47-EAD4-06C5-F9BB1B2D265C}"/>
              </a:ext>
            </a:extLst>
          </p:cNvPr>
          <p:cNvCxnSpPr/>
          <p:nvPr/>
        </p:nvCxnSpPr>
        <p:spPr bwMode="auto">
          <a:xfrm>
            <a:off x="2057400" y="3404937"/>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98" name="Straight Arrow Connector 16397">
            <a:extLst>
              <a:ext uri="{FF2B5EF4-FFF2-40B4-BE49-F238E27FC236}">
                <a16:creationId xmlns:a16="http://schemas.microsoft.com/office/drawing/2014/main" id="{744999D0-E603-D0F5-54D5-FE412EAFABFD}"/>
              </a:ext>
            </a:extLst>
          </p:cNvPr>
          <p:cNvCxnSpPr/>
          <p:nvPr/>
        </p:nvCxnSpPr>
        <p:spPr bwMode="auto">
          <a:xfrm>
            <a:off x="2045369" y="3880183"/>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399" name="Straight Arrow Connector 16398">
            <a:extLst>
              <a:ext uri="{FF2B5EF4-FFF2-40B4-BE49-F238E27FC236}">
                <a16:creationId xmlns:a16="http://schemas.microsoft.com/office/drawing/2014/main" id="{EDDB13D7-DF04-C9D8-1918-EBDD753E3937}"/>
              </a:ext>
            </a:extLst>
          </p:cNvPr>
          <p:cNvCxnSpPr/>
          <p:nvPr/>
        </p:nvCxnSpPr>
        <p:spPr bwMode="auto">
          <a:xfrm>
            <a:off x="2033337" y="4449678"/>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400" name="Straight Arrow Connector 16399">
            <a:extLst>
              <a:ext uri="{FF2B5EF4-FFF2-40B4-BE49-F238E27FC236}">
                <a16:creationId xmlns:a16="http://schemas.microsoft.com/office/drawing/2014/main" id="{4D1E0500-25C8-A70E-3797-63E4CB9CF26C}"/>
              </a:ext>
            </a:extLst>
          </p:cNvPr>
          <p:cNvCxnSpPr/>
          <p:nvPr/>
        </p:nvCxnSpPr>
        <p:spPr bwMode="auto">
          <a:xfrm>
            <a:off x="2033337" y="4967036"/>
            <a:ext cx="0" cy="381000"/>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401" name="TextBox 16400">
            <a:extLst>
              <a:ext uri="{FF2B5EF4-FFF2-40B4-BE49-F238E27FC236}">
                <a16:creationId xmlns:a16="http://schemas.microsoft.com/office/drawing/2014/main" id="{4FFBE435-8F14-F6CC-86F0-BBB703ABA860}"/>
              </a:ext>
            </a:extLst>
          </p:cNvPr>
          <p:cNvSpPr txBox="1"/>
          <p:nvPr/>
        </p:nvSpPr>
        <p:spPr>
          <a:xfrm>
            <a:off x="1274336" y="2399071"/>
            <a:ext cx="1640193" cy="461665"/>
          </a:xfrm>
          <a:prstGeom prst="rect">
            <a:avLst/>
          </a:prstGeom>
          <a:noFill/>
        </p:spPr>
        <p:txBody>
          <a:bodyPr wrap="none" rtlCol="0">
            <a:spAutoFit/>
          </a:bodyPr>
          <a:lstStyle/>
          <a:p>
            <a:r>
              <a:rPr lang="en-US" dirty="0"/>
              <a:t>Sunlight </a:t>
            </a:r>
            <a:r>
              <a:rPr lang="en-US" i="1" dirty="0"/>
              <a:t>I</a:t>
            </a:r>
            <a:r>
              <a:rPr lang="en-US" i="1" baseline="-25000" dirty="0"/>
              <a:t>0</a:t>
            </a:r>
          </a:p>
        </p:txBody>
      </p:sp>
      <p:cxnSp>
        <p:nvCxnSpPr>
          <p:cNvPr id="16403" name="Straight Arrow Connector 16402">
            <a:extLst>
              <a:ext uri="{FF2B5EF4-FFF2-40B4-BE49-F238E27FC236}">
                <a16:creationId xmlns:a16="http://schemas.microsoft.com/office/drawing/2014/main" id="{84980C81-25EC-D59B-DF72-43C80C7034E8}"/>
              </a:ext>
            </a:extLst>
          </p:cNvPr>
          <p:cNvCxnSpPr>
            <a:cxnSpLocks/>
          </p:cNvCxnSpPr>
          <p:nvPr/>
        </p:nvCxnSpPr>
        <p:spPr bwMode="auto">
          <a:xfrm flipV="1">
            <a:off x="3639553" y="3441032"/>
            <a:ext cx="0" cy="1526004"/>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405" name="TextBox 16404">
            <a:extLst>
              <a:ext uri="{FF2B5EF4-FFF2-40B4-BE49-F238E27FC236}">
                <a16:creationId xmlns:a16="http://schemas.microsoft.com/office/drawing/2014/main" id="{A2DAF380-1D0D-F937-BE5E-4C3193A1DC1C}"/>
              </a:ext>
            </a:extLst>
          </p:cNvPr>
          <p:cNvSpPr txBox="1"/>
          <p:nvPr/>
        </p:nvSpPr>
        <p:spPr>
          <a:xfrm>
            <a:off x="3501524" y="3880183"/>
            <a:ext cx="356188" cy="461665"/>
          </a:xfrm>
          <a:prstGeom prst="rect">
            <a:avLst/>
          </a:prstGeom>
          <a:solidFill>
            <a:schemeClr val="bg1"/>
          </a:solidFill>
        </p:spPr>
        <p:txBody>
          <a:bodyPr wrap="none" rtlCol="0">
            <a:spAutoFit/>
          </a:bodyPr>
          <a:lstStyle/>
          <a:p>
            <a:r>
              <a:rPr lang="en-US" i="1" dirty="0"/>
              <a:t>L</a:t>
            </a:r>
          </a:p>
        </p:txBody>
      </p:sp>
      <p:cxnSp>
        <p:nvCxnSpPr>
          <p:cNvPr id="16407" name="Straight Arrow Connector 16406">
            <a:extLst>
              <a:ext uri="{FF2B5EF4-FFF2-40B4-BE49-F238E27FC236}">
                <a16:creationId xmlns:a16="http://schemas.microsoft.com/office/drawing/2014/main" id="{01DCCD10-A301-311F-BBE6-313BF427F85B}"/>
              </a:ext>
            </a:extLst>
          </p:cNvPr>
          <p:cNvCxnSpPr/>
          <p:nvPr/>
        </p:nvCxnSpPr>
        <p:spPr bwMode="auto">
          <a:xfrm>
            <a:off x="2679199" y="3214437"/>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408" name="Straight Arrow Connector 16407">
            <a:extLst>
              <a:ext uri="{FF2B5EF4-FFF2-40B4-BE49-F238E27FC236}">
                <a16:creationId xmlns:a16="http://schemas.microsoft.com/office/drawing/2014/main" id="{F055C0C7-90D9-B58F-351E-68822334B55D}"/>
              </a:ext>
            </a:extLst>
          </p:cNvPr>
          <p:cNvCxnSpPr>
            <a:cxnSpLocks/>
          </p:cNvCxnSpPr>
          <p:nvPr/>
        </p:nvCxnSpPr>
        <p:spPr bwMode="auto">
          <a:xfrm flipH="1">
            <a:off x="2573089" y="3717757"/>
            <a:ext cx="86225" cy="41909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410" name="Straight Arrow Connector 16409">
            <a:extLst>
              <a:ext uri="{FF2B5EF4-FFF2-40B4-BE49-F238E27FC236}">
                <a16:creationId xmlns:a16="http://schemas.microsoft.com/office/drawing/2014/main" id="{8DE9EFC3-F53E-5103-F862-41CB4A3385F5}"/>
              </a:ext>
            </a:extLst>
          </p:cNvPr>
          <p:cNvCxnSpPr>
            <a:cxnSpLocks/>
          </p:cNvCxnSpPr>
          <p:nvPr/>
        </p:nvCxnSpPr>
        <p:spPr bwMode="auto">
          <a:xfrm flipH="1">
            <a:off x="2438624" y="4339842"/>
            <a:ext cx="86225" cy="41909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411" name="Straight Arrow Connector 16410">
            <a:extLst>
              <a:ext uri="{FF2B5EF4-FFF2-40B4-BE49-F238E27FC236}">
                <a16:creationId xmlns:a16="http://schemas.microsoft.com/office/drawing/2014/main" id="{876829A9-AEB8-F2D3-3F84-79194B7EF26D}"/>
              </a:ext>
            </a:extLst>
          </p:cNvPr>
          <p:cNvCxnSpPr>
            <a:cxnSpLocks/>
          </p:cNvCxnSpPr>
          <p:nvPr/>
        </p:nvCxnSpPr>
        <p:spPr bwMode="auto">
          <a:xfrm>
            <a:off x="2388196" y="4981072"/>
            <a:ext cx="273305" cy="3148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6414" name="TextBox 16413">
            <a:extLst>
              <a:ext uri="{FF2B5EF4-FFF2-40B4-BE49-F238E27FC236}">
                <a16:creationId xmlns:a16="http://schemas.microsoft.com/office/drawing/2014/main" id="{4C7839BF-145B-E9D7-C38A-DB832B2E9CA8}"/>
              </a:ext>
            </a:extLst>
          </p:cNvPr>
          <p:cNvSpPr txBox="1"/>
          <p:nvPr/>
        </p:nvSpPr>
        <p:spPr>
          <a:xfrm>
            <a:off x="1523221" y="5524500"/>
            <a:ext cx="2119491" cy="1200329"/>
          </a:xfrm>
          <a:prstGeom prst="rect">
            <a:avLst/>
          </a:prstGeom>
          <a:noFill/>
        </p:spPr>
        <p:txBody>
          <a:bodyPr wrap="none" rtlCol="0">
            <a:spAutoFit/>
          </a:bodyPr>
          <a:lstStyle/>
          <a:p>
            <a:r>
              <a:rPr lang="en-US" dirty="0">
                <a:solidFill>
                  <a:srgbClr val="7030A0"/>
                </a:solidFill>
              </a:rPr>
              <a:t>Direct</a:t>
            </a:r>
            <a:br>
              <a:rPr lang="en-US" dirty="0">
                <a:solidFill>
                  <a:srgbClr val="7030A0"/>
                </a:solidFill>
              </a:rPr>
            </a:br>
            <a:r>
              <a:rPr lang="en-US" dirty="0">
                <a:solidFill>
                  <a:srgbClr val="7030A0"/>
                </a:solidFill>
              </a:rPr>
              <a:t>beam</a:t>
            </a:r>
            <a:br>
              <a:rPr lang="en-US" dirty="0">
                <a:solidFill>
                  <a:srgbClr val="7030A0"/>
                </a:solidFill>
              </a:rPr>
            </a:br>
            <a:r>
              <a:rPr lang="en-US" dirty="0">
                <a:solidFill>
                  <a:srgbClr val="7030A0"/>
                </a:solidFill>
              </a:rPr>
              <a:t>(no extinction)</a:t>
            </a:r>
          </a:p>
        </p:txBody>
      </p:sp>
      <p:sp>
        <p:nvSpPr>
          <p:cNvPr id="16415" name="TextBox 16414">
            <a:extLst>
              <a:ext uri="{FF2B5EF4-FFF2-40B4-BE49-F238E27FC236}">
                <a16:creationId xmlns:a16="http://schemas.microsoft.com/office/drawing/2014/main" id="{4987BDDB-7C0D-9D0A-E3F8-A591D39837D9}"/>
              </a:ext>
            </a:extLst>
          </p:cNvPr>
          <p:cNvSpPr txBox="1"/>
          <p:nvPr/>
        </p:nvSpPr>
        <p:spPr>
          <a:xfrm>
            <a:off x="2599325" y="5460329"/>
            <a:ext cx="1656223" cy="830997"/>
          </a:xfrm>
          <a:prstGeom prst="rect">
            <a:avLst/>
          </a:prstGeom>
          <a:noFill/>
        </p:spPr>
        <p:txBody>
          <a:bodyPr wrap="none" rtlCol="0">
            <a:spAutoFit/>
          </a:bodyPr>
          <a:lstStyle/>
          <a:p>
            <a:r>
              <a:rPr lang="en-US" dirty="0"/>
              <a:t>Diffuse</a:t>
            </a:r>
            <a:br>
              <a:rPr lang="en-US" dirty="0"/>
            </a:br>
            <a:r>
              <a:rPr lang="en-US" dirty="0"/>
              <a:t>(scattered)</a:t>
            </a:r>
          </a:p>
        </p:txBody>
      </p:sp>
      <p:sp>
        <p:nvSpPr>
          <p:cNvPr id="10240" name="TextBox 10239">
            <a:extLst>
              <a:ext uri="{FF2B5EF4-FFF2-40B4-BE49-F238E27FC236}">
                <a16:creationId xmlns:a16="http://schemas.microsoft.com/office/drawing/2014/main" id="{B842D09E-8030-D316-9DFE-F1D5E19A02D9}"/>
              </a:ext>
            </a:extLst>
          </p:cNvPr>
          <p:cNvSpPr txBox="1"/>
          <p:nvPr/>
        </p:nvSpPr>
        <p:spPr>
          <a:xfrm>
            <a:off x="-40148" y="5410200"/>
            <a:ext cx="1656223" cy="830997"/>
          </a:xfrm>
          <a:prstGeom prst="rect">
            <a:avLst/>
          </a:prstGeom>
          <a:noFill/>
        </p:spPr>
        <p:txBody>
          <a:bodyPr wrap="none" rtlCol="0">
            <a:spAutoFit/>
          </a:bodyPr>
          <a:lstStyle/>
          <a:p>
            <a:pPr algn="r"/>
            <a:r>
              <a:rPr lang="en-US" dirty="0"/>
              <a:t>Diffuse</a:t>
            </a:r>
            <a:br>
              <a:rPr lang="en-US" dirty="0"/>
            </a:br>
            <a:r>
              <a:rPr lang="en-US" dirty="0"/>
              <a:t>(scattered)</a:t>
            </a:r>
          </a:p>
        </p:txBody>
      </p:sp>
      <p:sp>
        <p:nvSpPr>
          <p:cNvPr id="10242" name="Rectangle 20">
            <a:extLst>
              <a:ext uri="{FF2B5EF4-FFF2-40B4-BE49-F238E27FC236}">
                <a16:creationId xmlns:a16="http://schemas.microsoft.com/office/drawing/2014/main" id="{3C985B37-D35A-7E27-A3E6-723C7A816253}"/>
              </a:ext>
            </a:extLst>
          </p:cNvPr>
          <p:cNvSpPr>
            <a:spLocks noChangeArrowheads="1"/>
          </p:cNvSpPr>
          <p:nvPr/>
        </p:nvSpPr>
        <p:spPr bwMode="auto">
          <a:xfrm>
            <a:off x="36096" y="2470427"/>
            <a:ext cx="4191000" cy="4318566"/>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0243" name="TextBox 10242">
            <a:extLst>
              <a:ext uri="{FF2B5EF4-FFF2-40B4-BE49-F238E27FC236}">
                <a16:creationId xmlns:a16="http://schemas.microsoft.com/office/drawing/2014/main" id="{7C8B2287-CC7A-E60A-655C-49A3A34BC8B7}"/>
              </a:ext>
            </a:extLst>
          </p:cNvPr>
          <p:cNvSpPr txBox="1"/>
          <p:nvPr/>
        </p:nvSpPr>
        <p:spPr>
          <a:xfrm>
            <a:off x="4424449" y="2573756"/>
            <a:ext cx="4390946" cy="4832092"/>
          </a:xfrm>
          <a:prstGeom prst="rect">
            <a:avLst/>
          </a:prstGeom>
          <a:noFill/>
        </p:spPr>
        <p:txBody>
          <a:bodyPr wrap="none" rtlCol="0">
            <a:spAutoFit/>
          </a:bodyPr>
          <a:lstStyle/>
          <a:p>
            <a:r>
              <a:rPr lang="en-US" i="1" dirty="0"/>
              <a:t>N</a:t>
            </a:r>
            <a:r>
              <a:rPr lang="en-US" dirty="0"/>
              <a:t>=# Cloud droplets / Volume</a:t>
            </a:r>
            <a:br>
              <a:rPr lang="en-US" dirty="0"/>
            </a:br>
            <a:r>
              <a:rPr lang="en-US" i="1" dirty="0"/>
              <a:t>D</a:t>
            </a:r>
            <a:r>
              <a:rPr lang="en-US" dirty="0"/>
              <a:t>=Cloud droplet diameter</a:t>
            </a:r>
          </a:p>
          <a:p>
            <a:r>
              <a:rPr lang="en-US" b="1" dirty="0"/>
              <a:t>Scattering cross section of 1</a:t>
            </a:r>
          </a:p>
          <a:p>
            <a:r>
              <a:rPr lang="en-US" i="1" dirty="0" err="1">
                <a:latin typeface="Symbol" panose="05050102010706020507" pitchFamily="18" charset="2"/>
              </a:rPr>
              <a:t>s</a:t>
            </a:r>
            <a:r>
              <a:rPr lang="en-US" i="1" baseline="-25000" dirty="0" err="1"/>
              <a:t>sca</a:t>
            </a:r>
            <a:r>
              <a:rPr lang="en-US" dirty="0"/>
              <a:t>=</a:t>
            </a:r>
            <a:r>
              <a:rPr lang="en-US" dirty="0">
                <a:latin typeface="Symbol" panose="05050102010706020507" pitchFamily="18" charset="2"/>
              </a:rPr>
              <a:t>p</a:t>
            </a:r>
            <a:r>
              <a:rPr lang="en-US" dirty="0"/>
              <a:t> </a:t>
            </a:r>
            <a:r>
              <a:rPr lang="en-US" i="1" dirty="0"/>
              <a:t>D</a:t>
            </a:r>
            <a:r>
              <a:rPr lang="en-US" baseline="30000" dirty="0"/>
              <a:t>2</a:t>
            </a:r>
            <a:r>
              <a:rPr lang="en-US" dirty="0"/>
              <a:t>/2≈</a:t>
            </a:r>
            <a:r>
              <a:rPr lang="en-US" i="1" dirty="0">
                <a:latin typeface="Symbol" panose="05050102010706020507" pitchFamily="18" charset="2"/>
              </a:rPr>
              <a:t> s</a:t>
            </a:r>
            <a:r>
              <a:rPr lang="en-US" i="1" baseline="-25000" dirty="0"/>
              <a:t>ext     </a:t>
            </a:r>
            <a:r>
              <a:rPr lang="en-US" dirty="0"/>
              <a:t>[m</a:t>
            </a:r>
            <a:r>
              <a:rPr lang="en-US" baseline="30000" dirty="0"/>
              <a:t>2</a:t>
            </a:r>
            <a:r>
              <a:rPr lang="en-US" dirty="0"/>
              <a:t>]</a:t>
            </a:r>
          </a:p>
          <a:p>
            <a:r>
              <a:rPr lang="en-US" i="1" dirty="0">
                <a:latin typeface="Symbol" panose="05050102010706020507" pitchFamily="18" charset="2"/>
              </a:rPr>
              <a:t>s</a:t>
            </a:r>
            <a:r>
              <a:rPr lang="en-US" i="1" baseline="-25000" dirty="0"/>
              <a:t>abs</a:t>
            </a:r>
            <a:r>
              <a:rPr lang="en-US" dirty="0"/>
              <a:t>≈</a:t>
            </a:r>
            <a:r>
              <a:rPr lang="en-US" dirty="0">
                <a:latin typeface="Symbol" panose="05050102010706020507" pitchFamily="18" charset="2"/>
              </a:rPr>
              <a:t>0</a:t>
            </a:r>
            <a:br>
              <a:rPr lang="en-US" dirty="0">
                <a:latin typeface="Symbol" panose="05050102010706020507" pitchFamily="18" charset="2"/>
              </a:rPr>
            </a:br>
            <a:r>
              <a:rPr lang="en-US" b="1" dirty="0"/>
              <a:t>Scattering coefficient of </a:t>
            </a:r>
            <a:r>
              <a:rPr lang="en-US" b="1" i="1" dirty="0"/>
              <a:t>N</a:t>
            </a:r>
            <a:r>
              <a:rPr lang="en-US" b="1" dirty="0"/>
              <a:t> </a:t>
            </a:r>
          </a:p>
          <a:p>
            <a:r>
              <a:rPr lang="en-US" i="1" dirty="0" err="1">
                <a:latin typeface="Symbol" panose="05050102010706020507" pitchFamily="18" charset="2"/>
              </a:rPr>
              <a:t>b</a:t>
            </a:r>
            <a:r>
              <a:rPr lang="en-US" i="1" baseline="-25000" dirty="0" err="1"/>
              <a:t>sca</a:t>
            </a:r>
            <a:r>
              <a:rPr lang="en-US" dirty="0"/>
              <a:t>=</a:t>
            </a:r>
            <a:r>
              <a:rPr lang="en-US" i="1" dirty="0"/>
              <a:t>N</a:t>
            </a:r>
            <a:r>
              <a:rPr lang="en-US" i="1" dirty="0">
                <a:latin typeface="Symbol" panose="05050102010706020507" pitchFamily="18" charset="2"/>
              </a:rPr>
              <a:t> </a:t>
            </a:r>
            <a:r>
              <a:rPr lang="en-US" i="1" dirty="0" err="1">
                <a:latin typeface="Symbol" panose="05050102010706020507" pitchFamily="18" charset="2"/>
              </a:rPr>
              <a:t>s</a:t>
            </a:r>
            <a:r>
              <a:rPr lang="en-US" i="1" baseline="-25000" dirty="0" err="1"/>
              <a:t>sca</a:t>
            </a:r>
            <a:r>
              <a:rPr lang="en-US" dirty="0"/>
              <a:t>≈</a:t>
            </a:r>
            <a:r>
              <a:rPr lang="en-US" i="1" dirty="0">
                <a:latin typeface="Symbol" panose="05050102010706020507" pitchFamily="18" charset="2"/>
              </a:rPr>
              <a:t> </a:t>
            </a:r>
            <a:r>
              <a:rPr lang="en-US" i="1" dirty="0" err="1">
                <a:latin typeface="Symbol" panose="05050102010706020507" pitchFamily="18" charset="2"/>
              </a:rPr>
              <a:t>b</a:t>
            </a:r>
            <a:r>
              <a:rPr lang="en-US" i="1" baseline="-25000" dirty="0" err="1"/>
              <a:t>ext</a:t>
            </a:r>
            <a:r>
              <a:rPr lang="en-US" i="1" baseline="-25000" dirty="0"/>
              <a:t>      </a:t>
            </a:r>
            <a:r>
              <a:rPr lang="en-US" dirty="0"/>
              <a:t>[m</a:t>
            </a:r>
            <a:r>
              <a:rPr lang="en-US" baseline="30000" dirty="0"/>
              <a:t>-1</a:t>
            </a:r>
            <a:r>
              <a:rPr lang="en-US" dirty="0"/>
              <a:t>]</a:t>
            </a:r>
            <a:endParaRPr lang="en-US" i="1" baseline="-25000" dirty="0"/>
          </a:p>
          <a:p>
            <a:r>
              <a:rPr lang="en-US" b="1" dirty="0"/>
              <a:t>Scattering optical depth</a:t>
            </a:r>
          </a:p>
          <a:p>
            <a:r>
              <a:rPr lang="en-US" i="1" dirty="0" err="1">
                <a:latin typeface="Symbol" panose="05050102010706020507" pitchFamily="18" charset="2"/>
              </a:rPr>
              <a:t>t</a:t>
            </a:r>
            <a:r>
              <a:rPr lang="en-US" i="1" baseline="-25000" dirty="0" err="1"/>
              <a:t>sca</a:t>
            </a:r>
            <a:r>
              <a:rPr lang="en-US" dirty="0"/>
              <a:t>=</a:t>
            </a:r>
            <a:r>
              <a:rPr lang="en-US" i="1" dirty="0">
                <a:latin typeface="Symbol" panose="05050102010706020507" pitchFamily="18" charset="2"/>
              </a:rPr>
              <a:t> </a:t>
            </a:r>
            <a:r>
              <a:rPr lang="en-US" i="1" dirty="0" err="1">
                <a:latin typeface="Symbol" panose="05050102010706020507" pitchFamily="18" charset="2"/>
              </a:rPr>
              <a:t>b</a:t>
            </a:r>
            <a:r>
              <a:rPr lang="en-US" i="1" baseline="-25000" dirty="0" err="1"/>
              <a:t>sca</a:t>
            </a:r>
            <a:r>
              <a:rPr lang="en-US" i="1" dirty="0" err="1"/>
              <a:t>L</a:t>
            </a:r>
            <a:r>
              <a:rPr lang="en-US" i="1" dirty="0">
                <a:latin typeface="Symbol" panose="05050102010706020507" pitchFamily="18" charset="2"/>
              </a:rPr>
              <a:t> </a:t>
            </a:r>
            <a:r>
              <a:rPr lang="en-US" dirty="0"/>
              <a:t>≈ </a:t>
            </a:r>
            <a:r>
              <a:rPr lang="en-US" i="1" dirty="0">
                <a:latin typeface="Symbol" panose="05050102010706020507" pitchFamily="18" charset="2"/>
              </a:rPr>
              <a:t>t</a:t>
            </a:r>
            <a:r>
              <a:rPr lang="en-US" i="1" baseline="-25000" dirty="0"/>
              <a:t>ext       </a:t>
            </a:r>
            <a:r>
              <a:rPr lang="en-US" dirty="0"/>
              <a:t>[none]</a:t>
            </a:r>
          </a:p>
          <a:p>
            <a:r>
              <a:rPr lang="en-US" sz="2000" b="1" dirty="0"/>
              <a:t>Direct Beam Irradiance at ground</a:t>
            </a:r>
          </a:p>
          <a:p>
            <a:r>
              <a:rPr lang="en-US" i="1" dirty="0"/>
              <a:t>I</a:t>
            </a:r>
            <a:r>
              <a:rPr lang="en-US" dirty="0"/>
              <a:t> =</a:t>
            </a:r>
            <a:r>
              <a:rPr lang="en-US" i="1" dirty="0"/>
              <a:t> I</a:t>
            </a:r>
            <a:r>
              <a:rPr lang="en-US" i="1" baseline="-25000" dirty="0"/>
              <a:t>0</a:t>
            </a:r>
            <a:r>
              <a:rPr lang="en-US" dirty="0"/>
              <a:t> exp(-</a:t>
            </a:r>
            <a:r>
              <a:rPr lang="en-US" i="1" dirty="0">
                <a:latin typeface="Symbol" panose="05050102010706020507" pitchFamily="18" charset="2"/>
              </a:rPr>
              <a:t> t</a:t>
            </a:r>
            <a:r>
              <a:rPr lang="en-US" i="1" baseline="-25000" dirty="0"/>
              <a:t>ext</a:t>
            </a:r>
            <a:r>
              <a:rPr lang="en-US" dirty="0"/>
              <a:t>)  (sneaky light)</a:t>
            </a:r>
          </a:p>
          <a:p>
            <a:endParaRPr lang="en-US" dirty="0"/>
          </a:p>
          <a:p>
            <a:endParaRPr lang="en-US" dirty="0"/>
          </a:p>
        </p:txBody>
      </p:sp>
      <p:sp>
        <p:nvSpPr>
          <p:cNvPr id="10250" name="Rectangle 20">
            <a:extLst>
              <a:ext uri="{FF2B5EF4-FFF2-40B4-BE49-F238E27FC236}">
                <a16:creationId xmlns:a16="http://schemas.microsoft.com/office/drawing/2014/main" id="{0BDCDDA4-0F7D-2507-A88B-235AB945820D}"/>
              </a:ext>
            </a:extLst>
          </p:cNvPr>
          <p:cNvSpPr>
            <a:spLocks noChangeArrowheads="1"/>
          </p:cNvSpPr>
          <p:nvPr/>
        </p:nvSpPr>
        <p:spPr bwMode="auto">
          <a:xfrm>
            <a:off x="4388352" y="2519616"/>
            <a:ext cx="4390946" cy="4229277"/>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8049785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F8B21-9511-138A-3E7C-1A05007772BB}"/>
              </a:ext>
            </a:extLst>
          </p:cNvPr>
          <p:cNvSpPr>
            <a:spLocks noGrp="1"/>
          </p:cNvSpPr>
          <p:nvPr>
            <p:ph type="title"/>
          </p:nvPr>
        </p:nvSpPr>
        <p:spPr>
          <a:xfrm>
            <a:off x="0" y="32084"/>
            <a:ext cx="9144000" cy="1905000"/>
          </a:xfrm>
        </p:spPr>
        <p:txBody>
          <a:bodyPr/>
          <a:lstStyle/>
          <a:p>
            <a:r>
              <a:rPr lang="en-US" dirty="0"/>
              <a:t>Cloud Optical Depth Measurements In Oklahoma (from Barnard and Long 2004).  Data for high cloud fractions (few broken cloud regions where the sky above is visible) and for water droplet </a:t>
            </a:r>
            <a:r>
              <a:rPr lang="en-US" sz="2000" dirty="0"/>
              <a:t>containing</a:t>
            </a:r>
            <a:r>
              <a:rPr lang="en-US" dirty="0"/>
              <a:t> clouds. Retrieval algorithm only valid for surface albedo below 0.3</a:t>
            </a:r>
          </a:p>
        </p:txBody>
      </p:sp>
      <p:pic>
        <p:nvPicPr>
          <p:cNvPr id="3" name="Picture 2">
            <a:extLst>
              <a:ext uri="{FF2B5EF4-FFF2-40B4-BE49-F238E27FC236}">
                <a16:creationId xmlns:a16="http://schemas.microsoft.com/office/drawing/2014/main" id="{B2792A6A-1ED0-7DC0-D84C-021DEA07823B}"/>
              </a:ext>
            </a:extLst>
          </p:cNvPr>
          <p:cNvPicPr>
            <a:picLocks noChangeAspect="1"/>
          </p:cNvPicPr>
          <p:nvPr/>
        </p:nvPicPr>
        <p:blipFill>
          <a:blip r:embed="rId2"/>
          <a:stretch>
            <a:fillRect/>
          </a:stretch>
        </p:blipFill>
        <p:spPr>
          <a:xfrm>
            <a:off x="2514600" y="1840832"/>
            <a:ext cx="4386638" cy="4876800"/>
          </a:xfrm>
          <a:prstGeom prst="rect">
            <a:avLst/>
          </a:prstGeom>
        </p:spPr>
      </p:pic>
    </p:spTree>
    <p:extLst>
      <p:ext uri="{BB962C8B-B14F-4D97-AF65-F5344CB8AC3E}">
        <p14:creationId xmlns:p14="http://schemas.microsoft.com/office/powerpoint/2010/main" val="40217446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C6F91877-8379-88D8-9603-1BD9600E074C}"/>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58224EA5-49FD-F976-1C4D-1DE7ADC6D2D8}"/>
              </a:ext>
            </a:extLst>
          </p:cNvPr>
          <p:cNvPicPr>
            <a:picLocks noChangeAspect="1"/>
          </p:cNvPicPr>
          <p:nvPr/>
        </p:nvPicPr>
        <p:blipFill>
          <a:blip r:embed="rId2"/>
          <a:stretch>
            <a:fillRect/>
          </a:stretch>
        </p:blipFill>
        <p:spPr>
          <a:xfrm>
            <a:off x="152400" y="978977"/>
            <a:ext cx="6040699" cy="5706570"/>
          </a:xfrm>
          <a:prstGeom prst="rect">
            <a:avLst/>
          </a:prstGeom>
        </p:spPr>
      </p:pic>
      <p:sp>
        <p:nvSpPr>
          <p:cNvPr id="2" name="Title 1">
            <a:extLst>
              <a:ext uri="{FF2B5EF4-FFF2-40B4-BE49-F238E27FC236}">
                <a16:creationId xmlns:a16="http://schemas.microsoft.com/office/drawing/2014/main" id="{1CE434D4-5931-EC24-0064-29F467C05DD0}"/>
              </a:ext>
            </a:extLst>
          </p:cNvPr>
          <p:cNvSpPr>
            <a:spLocks noGrp="1"/>
          </p:cNvSpPr>
          <p:nvPr>
            <p:ph type="title"/>
          </p:nvPr>
        </p:nvSpPr>
        <p:spPr>
          <a:xfrm>
            <a:off x="838200" y="152400"/>
            <a:ext cx="7772400" cy="685800"/>
          </a:xfrm>
        </p:spPr>
        <p:txBody>
          <a:bodyPr/>
          <a:lstStyle/>
          <a:p>
            <a:r>
              <a:rPr lang="en-US" dirty="0">
                <a:solidFill>
                  <a:srgbClr val="FFFF00"/>
                </a:solidFill>
              </a:rPr>
              <a:t>High Altitude Locations:  Snow and Glacier Impacts on the Downwelling Solar Radiation</a:t>
            </a:r>
          </a:p>
        </p:txBody>
      </p:sp>
      <p:sp>
        <p:nvSpPr>
          <p:cNvPr id="5" name="TextBox 4">
            <a:extLst>
              <a:ext uri="{FF2B5EF4-FFF2-40B4-BE49-F238E27FC236}">
                <a16:creationId xmlns:a16="http://schemas.microsoft.com/office/drawing/2014/main" id="{00D2CED4-1E8E-A623-97F8-9BB81D6AA6F4}"/>
              </a:ext>
            </a:extLst>
          </p:cNvPr>
          <p:cNvSpPr txBox="1"/>
          <p:nvPr/>
        </p:nvSpPr>
        <p:spPr>
          <a:xfrm>
            <a:off x="6193099" y="1828800"/>
            <a:ext cx="2819400" cy="1015663"/>
          </a:xfrm>
          <a:prstGeom prst="rect">
            <a:avLst/>
          </a:prstGeom>
          <a:noFill/>
        </p:spPr>
        <p:txBody>
          <a:bodyPr wrap="square">
            <a:spAutoFit/>
          </a:bodyPr>
          <a:lstStyle/>
          <a:p>
            <a:pPr algn="l"/>
            <a:r>
              <a:rPr lang="en-US" sz="1200" b="1" i="0" u="none" strike="noStrike" baseline="0" dirty="0">
                <a:solidFill>
                  <a:srgbClr val="FFC000"/>
                </a:solidFill>
                <a:latin typeface="Times New Roman" panose="02020603050405020304" pitchFamily="18" charset="0"/>
              </a:rPr>
              <a:t>Atmospheric Brown Clouds in the Himalayas: first two years of continuous observations at the Nepal Climate Observatory-Pyramid (5079 m)</a:t>
            </a:r>
            <a:br>
              <a:rPr lang="en-US" sz="1200" b="1" i="0" u="none" strike="noStrike" baseline="0" dirty="0">
                <a:solidFill>
                  <a:srgbClr val="FFC000"/>
                </a:solidFill>
                <a:latin typeface="Times New Roman" panose="02020603050405020304" pitchFamily="18" charset="0"/>
              </a:rPr>
            </a:br>
            <a:r>
              <a:rPr lang="en-US" sz="1200" b="1" i="0" u="none" strike="noStrike" baseline="0" dirty="0" err="1">
                <a:solidFill>
                  <a:srgbClr val="FFC000"/>
                </a:solidFill>
                <a:latin typeface="Times New Roman" panose="02020603050405020304" pitchFamily="18" charset="0"/>
              </a:rPr>
              <a:t>Bonasoni</a:t>
            </a:r>
            <a:r>
              <a:rPr lang="en-US" sz="1200" b="1" i="0" u="none" strike="noStrike" baseline="0" dirty="0">
                <a:solidFill>
                  <a:srgbClr val="FFC000"/>
                </a:solidFill>
                <a:latin typeface="Times New Roman" panose="02020603050405020304" pitchFamily="18" charset="0"/>
              </a:rPr>
              <a:t> et al 2010 ACP</a:t>
            </a:r>
            <a:endParaRPr lang="en-US" sz="1200" dirty="0">
              <a:solidFill>
                <a:srgbClr val="FFC000"/>
              </a:solidFill>
            </a:endParaRPr>
          </a:p>
        </p:txBody>
      </p:sp>
    </p:spTree>
    <p:extLst>
      <p:ext uri="{BB962C8B-B14F-4D97-AF65-F5344CB8AC3E}">
        <p14:creationId xmlns:p14="http://schemas.microsoft.com/office/powerpoint/2010/main" val="17030376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BD6C10EC-A2A0-BFB4-25A6-8E0BF360F44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64CF002-2973-F758-3B69-7DFFFF9CE9AA}"/>
              </a:ext>
            </a:extLst>
          </p:cNvPr>
          <p:cNvPicPr>
            <a:picLocks noChangeAspect="1"/>
          </p:cNvPicPr>
          <p:nvPr/>
        </p:nvPicPr>
        <p:blipFill>
          <a:blip r:embed="rId2"/>
          <a:srcRect/>
          <a:stretch/>
        </p:blipFill>
        <p:spPr>
          <a:xfrm>
            <a:off x="722531" y="978977"/>
            <a:ext cx="4900437" cy="5706570"/>
          </a:xfrm>
          <a:prstGeom prst="rect">
            <a:avLst/>
          </a:prstGeom>
        </p:spPr>
      </p:pic>
      <p:sp>
        <p:nvSpPr>
          <p:cNvPr id="2" name="Title 1">
            <a:extLst>
              <a:ext uri="{FF2B5EF4-FFF2-40B4-BE49-F238E27FC236}">
                <a16:creationId xmlns:a16="http://schemas.microsoft.com/office/drawing/2014/main" id="{75162B91-C9F0-BC97-4311-77240DF9F031}"/>
              </a:ext>
            </a:extLst>
          </p:cNvPr>
          <p:cNvSpPr>
            <a:spLocks noGrp="1"/>
          </p:cNvSpPr>
          <p:nvPr>
            <p:ph type="title"/>
          </p:nvPr>
        </p:nvSpPr>
        <p:spPr>
          <a:xfrm>
            <a:off x="838200" y="152400"/>
            <a:ext cx="7772400" cy="685800"/>
          </a:xfrm>
        </p:spPr>
        <p:txBody>
          <a:bodyPr/>
          <a:lstStyle/>
          <a:p>
            <a:r>
              <a:rPr lang="en-US" dirty="0">
                <a:solidFill>
                  <a:srgbClr val="FFFF00"/>
                </a:solidFill>
              </a:rPr>
              <a:t>High Altitude Locations:  Snow and Glacier Impacts on the Downwelling Solar Radiation</a:t>
            </a:r>
          </a:p>
        </p:txBody>
      </p:sp>
      <p:sp>
        <p:nvSpPr>
          <p:cNvPr id="5" name="TextBox 4">
            <a:extLst>
              <a:ext uri="{FF2B5EF4-FFF2-40B4-BE49-F238E27FC236}">
                <a16:creationId xmlns:a16="http://schemas.microsoft.com/office/drawing/2014/main" id="{FC26600F-3CE8-4BAB-8DDC-AB0F3CCC4777}"/>
              </a:ext>
            </a:extLst>
          </p:cNvPr>
          <p:cNvSpPr txBox="1"/>
          <p:nvPr/>
        </p:nvSpPr>
        <p:spPr>
          <a:xfrm>
            <a:off x="6193099" y="1828800"/>
            <a:ext cx="2819400" cy="1015663"/>
          </a:xfrm>
          <a:prstGeom prst="rect">
            <a:avLst/>
          </a:prstGeom>
          <a:noFill/>
        </p:spPr>
        <p:txBody>
          <a:bodyPr wrap="square">
            <a:spAutoFit/>
          </a:bodyPr>
          <a:lstStyle/>
          <a:p>
            <a:pPr algn="l"/>
            <a:r>
              <a:rPr lang="en-US" sz="1200" b="1" i="0" u="none" strike="noStrike" baseline="0" dirty="0">
                <a:solidFill>
                  <a:srgbClr val="FFC000"/>
                </a:solidFill>
                <a:latin typeface="Times New Roman" panose="02020603050405020304" pitchFamily="18" charset="0"/>
              </a:rPr>
              <a:t>Atmospheric Brown Clouds in the Himalayas: first two years of continuous observations at the Nepal Climate Observatory-Pyramid (5079 m)</a:t>
            </a:r>
            <a:br>
              <a:rPr lang="en-US" sz="1200" b="1" i="0" u="none" strike="noStrike" baseline="0" dirty="0">
                <a:solidFill>
                  <a:srgbClr val="FFC000"/>
                </a:solidFill>
                <a:latin typeface="Times New Roman" panose="02020603050405020304" pitchFamily="18" charset="0"/>
              </a:rPr>
            </a:br>
            <a:r>
              <a:rPr lang="en-US" sz="1200" b="1" i="0" u="none" strike="noStrike" baseline="0" dirty="0" err="1">
                <a:solidFill>
                  <a:srgbClr val="FFC000"/>
                </a:solidFill>
                <a:latin typeface="Times New Roman" panose="02020603050405020304" pitchFamily="18" charset="0"/>
              </a:rPr>
              <a:t>Bonasoni</a:t>
            </a:r>
            <a:r>
              <a:rPr lang="en-US" sz="1200" b="1" i="0" u="none" strike="noStrike" baseline="0" dirty="0">
                <a:solidFill>
                  <a:srgbClr val="FFC000"/>
                </a:solidFill>
                <a:latin typeface="Times New Roman" panose="02020603050405020304" pitchFamily="18" charset="0"/>
              </a:rPr>
              <a:t> et al 2010 ACP</a:t>
            </a:r>
            <a:endParaRPr lang="en-US" sz="1200" dirty="0">
              <a:solidFill>
                <a:srgbClr val="FFC000"/>
              </a:solidFill>
            </a:endParaRPr>
          </a:p>
        </p:txBody>
      </p:sp>
      <p:sp>
        <p:nvSpPr>
          <p:cNvPr id="3" name="Arrow: Left 2">
            <a:extLst>
              <a:ext uri="{FF2B5EF4-FFF2-40B4-BE49-F238E27FC236}">
                <a16:creationId xmlns:a16="http://schemas.microsoft.com/office/drawing/2014/main" id="{29C8EE6E-05E4-553C-519F-4CB6ECA5ABF4}"/>
              </a:ext>
            </a:extLst>
          </p:cNvPr>
          <p:cNvSpPr/>
          <p:nvPr/>
        </p:nvSpPr>
        <p:spPr bwMode="auto">
          <a:xfrm>
            <a:off x="5697799" y="3408947"/>
            <a:ext cx="990600" cy="152400"/>
          </a:xfrm>
          <a:prstGeom prst="leftArrow">
            <a:avLst/>
          </a:prstGeom>
          <a:solidFill>
            <a:srgbClr val="FFFF00"/>
          </a:solidFill>
          <a:ln w="9525" cap="flat" cmpd="sng" algn="ctr">
            <a:solidFill>
              <a:srgbClr val="FFC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6" name="TextBox 5">
            <a:extLst>
              <a:ext uri="{FF2B5EF4-FFF2-40B4-BE49-F238E27FC236}">
                <a16:creationId xmlns:a16="http://schemas.microsoft.com/office/drawing/2014/main" id="{8B6759A5-C012-1729-8DF0-F3AC4FF317BA}"/>
              </a:ext>
            </a:extLst>
          </p:cNvPr>
          <p:cNvSpPr txBox="1"/>
          <p:nvPr/>
        </p:nvSpPr>
        <p:spPr>
          <a:xfrm>
            <a:off x="6763230" y="2961182"/>
            <a:ext cx="1981200" cy="1200329"/>
          </a:xfrm>
          <a:prstGeom prst="rect">
            <a:avLst/>
          </a:prstGeom>
          <a:noFill/>
        </p:spPr>
        <p:txBody>
          <a:bodyPr wrap="square" rtlCol="0">
            <a:spAutoFit/>
          </a:bodyPr>
          <a:lstStyle/>
          <a:p>
            <a:r>
              <a:rPr lang="en-US" dirty="0">
                <a:solidFill>
                  <a:srgbClr val="FFFF00"/>
                </a:solidFill>
              </a:rPr>
              <a:t>Partly cloudy is the white region.</a:t>
            </a:r>
          </a:p>
        </p:txBody>
      </p:sp>
    </p:spTree>
    <p:extLst>
      <p:ext uri="{BB962C8B-B14F-4D97-AF65-F5344CB8AC3E}">
        <p14:creationId xmlns:p14="http://schemas.microsoft.com/office/powerpoint/2010/main" val="2657191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290A9CFA-2730-E0AD-4955-29AFA3559EBF}"/>
                  </a:ext>
                </a:extLst>
              </p14:cNvPr>
              <p14:cNvContentPartPr/>
              <p14:nvPr/>
            </p14:nvContentPartPr>
            <p14:xfrm>
              <a:off x="3347276" y="1068658"/>
              <a:ext cx="2943225" cy="1716881"/>
            </p14:xfrm>
          </p:contentPart>
        </mc:Choice>
        <mc:Fallback xmlns="">
          <p:pic>
            <p:nvPicPr>
              <p:cNvPr id="2" name="Ink 1">
                <a:extLst>
                  <a:ext uri="{FF2B5EF4-FFF2-40B4-BE49-F238E27FC236}">
                    <a16:creationId xmlns:a16="http://schemas.microsoft.com/office/drawing/2014/main" id="{290A9CFA-2730-E0AD-4955-29AFA3559EBF}"/>
                  </a:ext>
                </a:extLst>
              </p:cNvPr>
              <p:cNvPicPr/>
              <p:nvPr/>
            </p:nvPicPr>
            <p:blipFill>
              <a:blip r:embed="rId3"/>
              <a:stretch>
                <a:fillRect/>
              </a:stretch>
            </p:blipFill>
            <p:spPr>
              <a:xfrm>
                <a:off x="3338279" y="1059660"/>
                <a:ext cx="2960860" cy="1734518"/>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CEFCA181-1069-57C4-1D40-0BC02842EE0C}"/>
                  </a:ext>
                </a:extLst>
              </p14:cNvPr>
              <p14:cNvContentPartPr/>
              <p14:nvPr/>
            </p14:nvContentPartPr>
            <p14:xfrm>
              <a:off x="251080" y="3281241"/>
              <a:ext cx="5118734" cy="2453848"/>
            </p14:xfrm>
          </p:contentPart>
        </mc:Choice>
        <mc:Fallback xmlns="">
          <p:pic>
            <p:nvPicPr>
              <p:cNvPr id="4" name="Ink 3">
                <a:extLst>
                  <a:ext uri="{FF2B5EF4-FFF2-40B4-BE49-F238E27FC236}">
                    <a16:creationId xmlns:a16="http://schemas.microsoft.com/office/drawing/2014/main" id="{CEFCA181-1069-57C4-1D40-0BC02842EE0C}"/>
                  </a:ext>
                </a:extLst>
              </p:cNvPr>
              <p:cNvPicPr/>
              <p:nvPr/>
            </p:nvPicPr>
            <p:blipFill>
              <a:blip r:embed="rId5"/>
              <a:stretch>
                <a:fillRect/>
              </a:stretch>
            </p:blipFill>
            <p:spPr>
              <a:xfrm>
                <a:off x="242081" y="3272241"/>
                <a:ext cx="5136372" cy="2471489"/>
              </a:xfrm>
              <a:prstGeom prst="rect">
                <a:avLst/>
              </a:prstGeom>
            </p:spPr>
          </p:pic>
        </mc:Fallback>
      </mc:AlternateContent>
      <p:cxnSp>
        <p:nvCxnSpPr>
          <p:cNvPr id="6" name="Straight Arrow Connector 5">
            <a:extLst>
              <a:ext uri="{FF2B5EF4-FFF2-40B4-BE49-F238E27FC236}">
                <a16:creationId xmlns:a16="http://schemas.microsoft.com/office/drawing/2014/main" id="{69598C3F-F51B-4EFE-0C3A-7AFE4AA078FE}"/>
              </a:ext>
            </a:extLst>
          </p:cNvPr>
          <p:cNvCxnSpPr/>
          <p:nvPr/>
        </p:nvCxnSpPr>
        <p:spPr>
          <a:xfrm>
            <a:off x="5369814" y="1131570"/>
            <a:ext cx="157734" cy="24237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8E26A0B0-A910-54EF-D930-BDBF98D3DF5E}"/>
                  </a:ext>
                </a:extLst>
              </p14:cNvPr>
              <p14:cNvContentPartPr/>
              <p14:nvPr/>
            </p14:nvContentPartPr>
            <p14:xfrm>
              <a:off x="5842072" y="4138072"/>
              <a:ext cx="2737247" cy="1740694"/>
            </p14:xfrm>
          </p:contentPart>
        </mc:Choice>
        <mc:Fallback xmlns="">
          <p:pic>
            <p:nvPicPr>
              <p:cNvPr id="7" name="Ink 6">
                <a:extLst>
                  <a:ext uri="{FF2B5EF4-FFF2-40B4-BE49-F238E27FC236}">
                    <a16:creationId xmlns:a16="http://schemas.microsoft.com/office/drawing/2014/main" id="{8E26A0B0-A910-54EF-D930-BDBF98D3DF5E}"/>
                  </a:ext>
                </a:extLst>
              </p:cNvPr>
              <p:cNvPicPr/>
              <p:nvPr/>
            </p:nvPicPr>
            <p:blipFill>
              <a:blip r:embed="rId7"/>
              <a:stretch>
                <a:fillRect/>
              </a:stretch>
            </p:blipFill>
            <p:spPr>
              <a:xfrm>
                <a:off x="5833071" y="4129077"/>
                <a:ext cx="2754888" cy="1758324"/>
              </a:xfrm>
              <a:prstGeom prst="rect">
                <a:avLst/>
              </a:prstGeom>
            </p:spPr>
          </p:pic>
        </mc:Fallback>
      </mc:AlternateContent>
      <p:sp>
        <p:nvSpPr>
          <p:cNvPr id="8" name="TextBox 7">
            <a:extLst>
              <a:ext uri="{FF2B5EF4-FFF2-40B4-BE49-F238E27FC236}">
                <a16:creationId xmlns:a16="http://schemas.microsoft.com/office/drawing/2014/main" id="{7C3E2EB5-81FB-68EA-0A3F-FE140CA00198}"/>
              </a:ext>
            </a:extLst>
          </p:cNvPr>
          <p:cNvSpPr txBox="1"/>
          <p:nvPr/>
        </p:nvSpPr>
        <p:spPr>
          <a:xfrm>
            <a:off x="3096492" y="1131570"/>
            <a:ext cx="554182" cy="369332"/>
          </a:xfrm>
          <a:prstGeom prst="rect">
            <a:avLst/>
          </a:prstGeom>
          <a:noFill/>
        </p:spPr>
        <p:txBody>
          <a:bodyPr wrap="square" rtlCol="0">
            <a:spAutoFit/>
          </a:bodyPr>
          <a:lstStyle/>
          <a:p>
            <a:r>
              <a:rPr lang="en-US" sz="1800" b="1" dirty="0"/>
              <a:t>1</a:t>
            </a:r>
          </a:p>
        </p:txBody>
      </p:sp>
      <p:sp>
        <p:nvSpPr>
          <p:cNvPr id="9" name="TextBox 8">
            <a:extLst>
              <a:ext uri="{FF2B5EF4-FFF2-40B4-BE49-F238E27FC236}">
                <a16:creationId xmlns:a16="http://schemas.microsoft.com/office/drawing/2014/main" id="{7196219C-E452-D7E7-0131-C5737B7A6242}"/>
              </a:ext>
            </a:extLst>
          </p:cNvPr>
          <p:cNvSpPr txBox="1"/>
          <p:nvPr/>
        </p:nvSpPr>
        <p:spPr>
          <a:xfrm>
            <a:off x="280193" y="3053888"/>
            <a:ext cx="554182" cy="369332"/>
          </a:xfrm>
          <a:prstGeom prst="rect">
            <a:avLst/>
          </a:prstGeom>
          <a:noFill/>
        </p:spPr>
        <p:txBody>
          <a:bodyPr wrap="square" rtlCol="0">
            <a:spAutoFit/>
          </a:bodyPr>
          <a:lstStyle/>
          <a:p>
            <a:r>
              <a:rPr lang="en-US" sz="1800" b="1" dirty="0"/>
              <a:t>2</a:t>
            </a:r>
          </a:p>
        </p:txBody>
      </p:sp>
      <p:sp>
        <p:nvSpPr>
          <p:cNvPr id="10" name="TextBox 9">
            <a:extLst>
              <a:ext uri="{FF2B5EF4-FFF2-40B4-BE49-F238E27FC236}">
                <a16:creationId xmlns:a16="http://schemas.microsoft.com/office/drawing/2014/main" id="{380DC1C8-26F3-48F8-CB02-1CA0DA868C08}"/>
              </a:ext>
            </a:extLst>
          </p:cNvPr>
          <p:cNvSpPr txBox="1"/>
          <p:nvPr/>
        </p:nvSpPr>
        <p:spPr>
          <a:xfrm>
            <a:off x="6362701" y="3330887"/>
            <a:ext cx="554182" cy="369332"/>
          </a:xfrm>
          <a:prstGeom prst="rect">
            <a:avLst/>
          </a:prstGeom>
          <a:noFill/>
        </p:spPr>
        <p:txBody>
          <a:bodyPr wrap="square" rtlCol="0">
            <a:spAutoFit/>
          </a:bodyPr>
          <a:lstStyle/>
          <a:p>
            <a:r>
              <a:rPr lang="en-US" sz="1800" b="1" dirty="0"/>
              <a:t>3</a:t>
            </a:r>
          </a:p>
        </p:txBody>
      </p:sp>
      <p:sp>
        <p:nvSpPr>
          <p:cNvPr id="5" name="Title 4">
            <a:extLst>
              <a:ext uri="{FF2B5EF4-FFF2-40B4-BE49-F238E27FC236}">
                <a16:creationId xmlns:a16="http://schemas.microsoft.com/office/drawing/2014/main" id="{FC904B09-DE95-C293-C6A5-609740BFACBA}"/>
              </a:ext>
            </a:extLst>
          </p:cNvPr>
          <p:cNvSpPr>
            <a:spLocks noGrp="1"/>
          </p:cNvSpPr>
          <p:nvPr>
            <p:ph type="title" idx="4294967295"/>
          </p:nvPr>
        </p:nvSpPr>
        <p:spPr>
          <a:xfrm>
            <a:off x="719569" y="13350"/>
            <a:ext cx="7772400" cy="1143000"/>
          </a:xfrm>
        </p:spPr>
        <p:txBody>
          <a:bodyPr/>
          <a:lstStyle/>
          <a:p>
            <a:pPr rtl="0" eaLnBrk="0" fontAlgn="base" hangingPunct="0"/>
            <a:r>
              <a:rPr lang="en-US" b="1" kern="1200" dirty="0">
                <a:solidFill>
                  <a:srgbClr val="000000"/>
                </a:solidFill>
                <a:effectLst/>
                <a:latin typeface="Arial" panose="020B0604020202020204" pitchFamily="34" charset="0"/>
                <a:ea typeface="ＭＳ Ｐゴシック" panose="020B0600070205080204" pitchFamily="34" charset="-128"/>
                <a:cs typeface="ＭＳ Ｐゴシック" panose="020B0600070205080204" pitchFamily="34" charset="-128"/>
              </a:rPr>
              <a:t>Albedo Discussion:  Basic idea</a:t>
            </a:r>
            <a:endParaRPr lang="en-US" b="1" dirty="0">
              <a:effectLst/>
            </a:endParaRPr>
          </a:p>
          <a:p>
            <a:endParaRPr lang="en-US" b="1" dirty="0"/>
          </a:p>
        </p:txBody>
      </p:sp>
    </p:spTree>
    <p:extLst>
      <p:ext uri="{BB962C8B-B14F-4D97-AF65-F5344CB8AC3E}">
        <p14:creationId xmlns:p14="http://schemas.microsoft.com/office/powerpoint/2010/main" val="36691481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8C95B0-1F08-35DB-23A4-E876B1FE67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9D72C9-7F4B-8EB5-8ADD-10D7BDF037DA}"/>
              </a:ext>
            </a:extLst>
          </p:cNvPr>
          <p:cNvSpPr>
            <a:spLocks noGrp="1"/>
          </p:cNvSpPr>
          <p:nvPr>
            <p:ph type="title"/>
          </p:nvPr>
        </p:nvSpPr>
        <p:spPr>
          <a:xfrm>
            <a:off x="838200" y="0"/>
            <a:ext cx="7772400" cy="1143000"/>
          </a:xfrm>
        </p:spPr>
        <p:txBody>
          <a:bodyPr/>
          <a:lstStyle/>
          <a:p>
            <a:r>
              <a:rPr lang="en-US" dirty="0"/>
              <a:t>1 D model of downwelling shortwave radiation measured at the surface, as a function of cloud optical depth </a:t>
            </a:r>
            <a:r>
              <a:rPr lang="en-US" i="1" dirty="0">
                <a:latin typeface="Symbol" panose="05050102010706020507" pitchFamily="18" charset="2"/>
              </a:rPr>
              <a:t>t</a:t>
            </a:r>
            <a:r>
              <a:rPr lang="en-US" dirty="0"/>
              <a:t> and surface albedo A.</a:t>
            </a:r>
          </a:p>
        </p:txBody>
      </p:sp>
      <p:pic>
        <p:nvPicPr>
          <p:cNvPr id="5" name="Picture 4">
            <a:extLst>
              <a:ext uri="{FF2B5EF4-FFF2-40B4-BE49-F238E27FC236}">
                <a16:creationId xmlns:a16="http://schemas.microsoft.com/office/drawing/2014/main" id="{0C0F9666-9247-F15F-61B9-D8F858C797A3}"/>
              </a:ext>
            </a:extLst>
          </p:cNvPr>
          <p:cNvPicPr>
            <a:picLocks noChangeAspect="1"/>
          </p:cNvPicPr>
          <p:nvPr/>
        </p:nvPicPr>
        <p:blipFill>
          <a:blip r:embed="rId2"/>
          <a:stretch>
            <a:fillRect/>
          </a:stretch>
        </p:blipFill>
        <p:spPr>
          <a:xfrm>
            <a:off x="-24063" y="1395069"/>
            <a:ext cx="7481477" cy="5434857"/>
          </a:xfrm>
          <a:prstGeom prst="rect">
            <a:avLst/>
          </a:prstGeom>
        </p:spPr>
      </p:pic>
    </p:spTree>
    <p:extLst>
      <p:ext uri="{BB962C8B-B14F-4D97-AF65-F5344CB8AC3E}">
        <p14:creationId xmlns:p14="http://schemas.microsoft.com/office/powerpoint/2010/main" val="24307305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D775D8E5-9E4E-A9BE-0474-37BD223D4BED}"/>
              </a:ext>
            </a:extLst>
          </p:cNvPr>
          <p:cNvSpPr>
            <a:spLocks noGrp="1" noChangeArrowheads="1"/>
          </p:cNvSpPr>
          <p:nvPr>
            <p:ph type="title"/>
          </p:nvPr>
        </p:nvSpPr>
        <p:spPr>
          <a:xfrm>
            <a:off x="744538" y="0"/>
            <a:ext cx="7772400" cy="712788"/>
          </a:xfrm>
        </p:spPr>
        <p:txBody>
          <a:bodyPr/>
          <a:lstStyle/>
          <a:p>
            <a:pPr eaLnBrk="1" hangingPunct="1"/>
            <a:r>
              <a:rPr lang="en-US" altLang="en-US" dirty="0"/>
              <a:t>Asymmetry Parameter of Scattering, </a:t>
            </a:r>
            <a:r>
              <a:rPr lang="en-US" altLang="en-US" i="1" dirty="0"/>
              <a:t>g</a:t>
            </a:r>
            <a:r>
              <a:rPr lang="en-US" altLang="en-US" dirty="0"/>
              <a:t>.    -1&lt;</a:t>
            </a:r>
            <a:r>
              <a:rPr lang="en-US" altLang="en-US" i="1" dirty="0"/>
              <a:t>g</a:t>
            </a:r>
            <a:r>
              <a:rPr lang="en-US" altLang="en-US" dirty="0"/>
              <a:t>&lt;1</a:t>
            </a:r>
          </a:p>
        </p:txBody>
      </p:sp>
      <p:pic>
        <p:nvPicPr>
          <p:cNvPr id="14338" name="Picture 3" descr="polar">
            <a:extLst>
              <a:ext uri="{FF2B5EF4-FFF2-40B4-BE49-F238E27FC236}">
                <a16:creationId xmlns:a16="http://schemas.microsoft.com/office/drawing/2014/main" id="{61E1635A-8596-E70B-CD1B-EA555C58E6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 y="655638"/>
            <a:ext cx="4070350"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4" descr="linear">
            <a:extLst>
              <a:ext uri="{FF2B5EF4-FFF2-40B4-BE49-F238E27FC236}">
                <a16:creationId xmlns:a16="http://schemas.microsoft.com/office/drawing/2014/main" id="{FDE99E21-9723-52A7-366C-FFDA5F6290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450" y="452438"/>
            <a:ext cx="4876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5">
            <a:extLst>
              <a:ext uri="{FF2B5EF4-FFF2-40B4-BE49-F238E27FC236}">
                <a16:creationId xmlns:a16="http://schemas.microsoft.com/office/drawing/2014/main" id="{7B5EFA90-3B94-78F8-7FB0-E4C643301B0E}"/>
              </a:ext>
            </a:extLst>
          </p:cNvPr>
          <p:cNvSpPr>
            <a:spLocks noChangeArrowheads="1"/>
          </p:cNvSpPr>
          <p:nvPr/>
        </p:nvSpPr>
        <p:spPr bwMode="auto">
          <a:xfrm>
            <a:off x="0" y="2503488"/>
            <a:ext cx="3825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0</a:t>
            </a:r>
            <a:endPar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341" name="Rectangle 6">
            <a:extLst>
              <a:ext uri="{FF2B5EF4-FFF2-40B4-BE49-F238E27FC236}">
                <a16:creationId xmlns:a16="http://schemas.microsoft.com/office/drawing/2014/main" id="{4B0B6478-1AAC-AFD9-0D01-34EFFB3180AE}"/>
              </a:ext>
            </a:extLst>
          </p:cNvPr>
          <p:cNvSpPr>
            <a:spLocks noChangeArrowheads="1"/>
          </p:cNvSpPr>
          <p:nvPr/>
        </p:nvSpPr>
        <p:spPr bwMode="auto">
          <a:xfrm>
            <a:off x="3995738" y="1471613"/>
            <a:ext cx="7318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400" b="0" i="1"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s</a:t>
            </a:r>
            <a:r>
              <a:rPr kumimoji="0" lang="en-US" altLang="en-US" sz="24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24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14342" name="Line 7">
            <a:extLst>
              <a:ext uri="{FF2B5EF4-FFF2-40B4-BE49-F238E27FC236}">
                <a16:creationId xmlns:a16="http://schemas.microsoft.com/office/drawing/2014/main" id="{48C68093-933E-2BF3-EFFA-F0A13F09ECD0}"/>
              </a:ext>
            </a:extLst>
          </p:cNvPr>
          <p:cNvSpPr>
            <a:spLocks noChangeShapeType="1"/>
          </p:cNvSpPr>
          <p:nvPr/>
        </p:nvSpPr>
        <p:spPr bwMode="auto">
          <a:xfrm flipV="1">
            <a:off x="2725738" y="1936750"/>
            <a:ext cx="1103312" cy="649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343" name="Rectangle 8">
            <a:extLst>
              <a:ext uri="{FF2B5EF4-FFF2-40B4-BE49-F238E27FC236}">
                <a16:creationId xmlns:a16="http://schemas.microsoft.com/office/drawing/2014/main" id="{3BAF3457-4688-65B2-774C-9D0277C8B00D}"/>
              </a:ext>
            </a:extLst>
          </p:cNvPr>
          <p:cNvSpPr>
            <a:spLocks noChangeArrowheads="1"/>
          </p:cNvSpPr>
          <p:nvPr/>
        </p:nvSpPr>
        <p:spPr bwMode="auto">
          <a:xfrm>
            <a:off x="3113088" y="2270125"/>
            <a:ext cx="342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p>
        </p:txBody>
      </p:sp>
      <p:sp>
        <p:nvSpPr>
          <p:cNvPr id="14344" name="Line 9">
            <a:extLst>
              <a:ext uri="{FF2B5EF4-FFF2-40B4-BE49-F238E27FC236}">
                <a16:creationId xmlns:a16="http://schemas.microsoft.com/office/drawing/2014/main" id="{F7D4BE1F-FD05-DC0C-624A-A5C1FFD784B0}"/>
              </a:ext>
            </a:extLst>
          </p:cNvPr>
          <p:cNvSpPr>
            <a:spLocks noChangeShapeType="1"/>
          </p:cNvSpPr>
          <p:nvPr/>
        </p:nvSpPr>
        <p:spPr bwMode="auto">
          <a:xfrm>
            <a:off x="458788" y="2840038"/>
            <a:ext cx="7699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346" name="Rectangle 18">
            <a:extLst>
              <a:ext uri="{FF2B5EF4-FFF2-40B4-BE49-F238E27FC236}">
                <a16:creationId xmlns:a16="http://schemas.microsoft.com/office/drawing/2014/main" id="{2276654B-A8FE-912E-30C2-B3388FBB378F}"/>
              </a:ext>
            </a:extLst>
          </p:cNvPr>
          <p:cNvSpPr>
            <a:spLocks noChangeArrowheads="1"/>
          </p:cNvSpPr>
          <p:nvPr/>
        </p:nvSpPr>
        <p:spPr bwMode="auto">
          <a:xfrm>
            <a:off x="5275263" y="863600"/>
            <a:ext cx="1258887" cy="1320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n</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r</a:t>
            </a: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1.3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Symbol" panose="05050102010706020507" pitchFamily="18" charset="2"/>
                <a:ea typeface="ＭＳ Ｐゴシック" panose="020B0600070205080204" pitchFamily="34" charset="-128"/>
                <a:sym typeface="Symbol" panose="05050102010706020507" pitchFamily="18" charset="2"/>
              </a:rPr>
              <a:t></a:t>
            </a: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6328</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D</a:t>
            </a: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20 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874</a:t>
            </a:r>
          </a:p>
        </p:txBody>
      </p:sp>
      <p:grpSp>
        <p:nvGrpSpPr>
          <p:cNvPr id="14348" name="Group 21">
            <a:extLst>
              <a:ext uri="{FF2B5EF4-FFF2-40B4-BE49-F238E27FC236}">
                <a16:creationId xmlns:a16="http://schemas.microsoft.com/office/drawing/2014/main" id="{A388815A-6DC0-FD6E-4F0C-9399593D322F}"/>
              </a:ext>
            </a:extLst>
          </p:cNvPr>
          <p:cNvGrpSpPr>
            <a:grpSpLocks/>
          </p:cNvGrpSpPr>
          <p:nvPr/>
        </p:nvGrpSpPr>
        <p:grpSpPr bwMode="auto">
          <a:xfrm>
            <a:off x="6748463" y="4311650"/>
            <a:ext cx="2216150" cy="2354263"/>
            <a:chOff x="4251" y="2716"/>
            <a:chExt cx="1396" cy="1483"/>
          </a:xfrm>
        </p:grpSpPr>
        <p:sp>
          <p:nvSpPr>
            <p:cNvPr id="14349" name="Rectangle 11">
              <a:extLst>
                <a:ext uri="{FF2B5EF4-FFF2-40B4-BE49-F238E27FC236}">
                  <a16:creationId xmlns:a16="http://schemas.microsoft.com/office/drawing/2014/main" id="{DDF3F04D-53EB-9DD8-7607-4EBDE27D7C32}"/>
                </a:ext>
              </a:extLst>
            </p:cNvPr>
            <p:cNvSpPr>
              <a:spLocks noChangeArrowheads="1"/>
            </p:cNvSpPr>
            <p:nvPr/>
          </p:nvSpPr>
          <p:spPr bwMode="auto">
            <a:xfrm>
              <a:off x="4725" y="2938"/>
              <a:ext cx="11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pic>
          <p:nvPicPr>
            <p:cNvPr id="14350" name="Picture 12" descr="photon">
              <a:extLst>
                <a:ext uri="{FF2B5EF4-FFF2-40B4-BE49-F238E27FC236}">
                  <a16:creationId xmlns:a16="http://schemas.microsoft.com/office/drawing/2014/main" id="{8D59781A-134B-D544-3715-80E5B1D402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8" y="3275"/>
              <a:ext cx="1140"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51" name="Group 13">
              <a:extLst>
                <a:ext uri="{FF2B5EF4-FFF2-40B4-BE49-F238E27FC236}">
                  <a16:creationId xmlns:a16="http://schemas.microsoft.com/office/drawing/2014/main" id="{95128677-0D5B-4975-4EE7-ABDDA11FE892}"/>
                </a:ext>
              </a:extLst>
            </p:cNvPr>
            <p:cNvGrpSpPr>
              <a:grpSpLocks/>
            </p:cNvGrpSpPr>
            <p:nvPr/>
          </p:nvGrpSpPr>
          <p:grpSpPr bwMode="auto">
            <a:xfrm>
              <a:off x="4829" y="2779"/>
              <a:ext cx="105" cy="453"/>
              <a:chOff x="385" y="3124"/>
              <a:chExt cx="105" cy="453"/>
            </a:xfrm>
          </p:grpSpPr>
          <p:sp>
            <p:nvSpPr>
              <p:cNvPr id="14353" name="Line 14">
                <a:extLst>
                  <a:ext uri="{FF2B5EF4-FFF2-40B4-BE49-F238E27FC236}">
                    <a16:creationId xmlns:a16="http://schemas.microsoft.com/office/drawing/2014/main" id="{9EE9A3F0-DE4B-3C6E-2DD2-B0397A14D804}"/>
                  </a:ext>
                </a:extLst>
              </p:cNvPr>
              <p:cNvSpPr>
                <a:spLocks noChangeShapeType="1"/>
              </p:cNvSpPr>
              <p:nvPr/>
            </p:nvSpPr>
            <p:spPr bwMode="auto">
              <a:xfrm>
                <a:off x="391" y="3124"/>
                <a:ext cx="0"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354" name="Oval 15">
                <a:extLst>
                  <a:ext uri="{FF2B5EF4-FFF2-40B4-BE49-F238E27FC236}">
                    <a16:creationId xmlns:a16="http://schemas.microsoft.com/office/drawing/2014/main" id="{CB830F8C-F1BC-D25C-47A0-12A4CBCCC4C9}"/>
                  </a:ext>
                </a:extLst>
              </p:cNvPr>
              <p:cNvSpPr>
                <a:spLocks noChangeArrowheads="1"/>
              </p:cNvSpPr>
              <p:nvPr/>
            </p:nvSpPr>
            <p:spPr bwMode="auto">
              <a:xfrm>
                <a:off x="385" y="3305"/>
                <a:ext cx="105" cy="11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355" name="Line 16">
                <a:extLst>
                  <a:ext uri="{FF2B5EF4-FFF2-40B4-BE49-F238E27FC236}">
                    <a16:creationId xmlns:a16="http://schemas.microsoft.com/office/drawing/2014/main" id="{E27DE603-B2A6-1522-2382-5671DDC756CC}"/>
                  </a:ext>
                </a:extLst>
              </p:cNvPr>
              <p:cNvSpPr>
                <a:spLocks noChangeShapeType="1"/>
              </p:cNvSpPr>
              <p:nvPr/>
            </p:nvSpPr>
            <p:spPr bwMode="auto">
              <a:xfrm>
                <a:off x="440" y="3448"/>
                <a:ext cx="0"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356" name="Line 17">
                <a:extLst>
                  <a:ext uri="{FF2B5EF4-FFF2-40B4-BE49-F238E27FC236}">
                    <a16:creationId xmlns:a16="http://schemas.microsoft.com/office/drawing/2014/main" id="{B247E425-0C12-2CD6-DD27-5D9A38A8C46F}"/>
                  </a:ext>
                </a:extLst>
              </p:cNvPr>
              <p:cNvSpPr>
                <a:spLocks noChangeShapeType="1"/>
              </p:cNvSpPr>
              <p:nvPr/>
            </p:nvSpPr>
            <p:spPr bwMode="auto">
              <a:xfrm>
                <a:off x="482" y="3138"/>
                <a:ext cx="0" cy="12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grpSp>
        <p:sp>
          <p:nvSpPr>
            <p:cNvPr id="14352" name="Rectangle 20">
              <a:extLst>
                <a:ext uri="{FF2B5EF4-FFF2-40B4-BE49-F238E27FC236}">
                  <a16:creationId xmlns:a16="http://schemas.microsoft.com/office/drawing/2014/main" id="{41FD9531-C2B7-0860-F0C0-42E9F8C792C5}"/>
                </a:ext>
              </a:extLst>
            </p:cNvPr>
            <p:cNvSpPr>
              <a:spLocks noChangeArrowheads="1"/>
            </p:cNvSpPr>
            <p:nvPr/>
          </p:nvSpPr>
          <p:spPr bwMode="auto">
            <a:xfrm>
              <a:off x="4251" y="2716"/>
              <a:ext cx="1396" cy="1483"/>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grpSp>
      <p:sp>
        <p:nvSpPr>
          <p:cNvPr id="2" name="TextBox 1">
            <a:extLst>
              <a:ext uri="{FF2B5EF4-FFF2-40B4-BE49-F238E27FC236}">
                <a16:creationId xmlns:a16="http://schemas.microsoft.com/office/drawing/2014/main" id="{3FE05DCF-5102-690A-4C5A-6B5A24C0E224}"/>
              </a:ext>
            </a:extLst>
          </p:cNvPr>
          <p:cNvSpPr txBox="1"/>
          <p:nvPr/>
        </p:nvSpPr>
        <p:spPr>
          <a:xfrm>
            <a:off x="90488" y="4161305"/>
            <a:ext cx="2749471" cy="1938992"/>
          </a:xfrm>
          <a:prstGeom prst="rect">
            <a:avLst/>
          </a:prstGeom>
          <a:noFill/>
        </p:spPr>
        <p:txBody>
          <a:bodyPr wrap="none" rtlCol="0">
            <a:spAutoFit/>
          </a:bodyPr>
          <a:lstStyle/>
          <a:p>
            <a:r>
              <a:rPr lang="en-US" b="1" dirty="0"/>
              <a:t>Scattering phase </a:t>
            </a:r>
            <a:br>
              <a:rPr lang="en-US" b="1" dirty="0"/>
            </a:br>
            <a:r>
              <a:rPr lang="en-US" b="1" dirty="0"/>
              <a:t>function for a </a:t>
            </a:r>
            <a:br>
              <a:rPr lang="en-US" b="1" dirty="0"/>
            </a:br>
            <a:r>
              <a:rPr lang="en-US" b="1" dirty="0"/>
              <a:t>cloud droplet:</a:t>
            </a:r>
            <a:br>
              <a:rPr lang="en-US" b="1" dirty="0"/>
            </a:br>
            <a:r>
              <a:rPr lang="en-US" b="1" dirty="0"/>
              <a:t>Strong forward </a:t>
            </a:r>
            <a:br>
              <a:rPr lang="en-US" b="1" dirty="0"/>
            </a:br>
            <a:r>
              <a:rPr lang="en-US" b="1" dirty="0"/>
              <a:t>scattering.</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1D77A0-F4E9-2754-587B-B3BE22F7D455}"/>
                  </a:ext>
                </a:extLst>
              </p:cNvPr>
              <p:cNvSpPr txBox="1"/>
              <p:nvPr/>
            </p:nvSpPr>
            <p:spPr>
              <a:xfrm>
                <a:off x="3658748" y="4245836"/>
                <a:ext cx="2756780" cy="2387513"/>
              </a:xfrm>
              <a:prstGeom prst="rect">
                <a:avLst/>
              </a:prstGeom>
              <a:no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𝑠</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𝜃</m:t>
                          </m:r>
                        </m:e>
                      </m:d>
                      <m:r>
                        <a:rPr lang="en-US" sz="2000" i="1" smtClean="0">
                          <a:latin typeface="Cambria Math" panose="02040503050406030204" pitchFamily="18" charset="0"/>
                        </a:rPr>
                        <m:t>=</m:t>
                      </m:r>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0</m:t>
                          </m:r>
                        </m:sub>
                      </m:sSub>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𝑠𝑐𝑎</m:t>
                                  </m:r>
                                </m:sub>
                              </m:sSub>
                            </m:num>
                            <m:den>
                              <m:r>
                                <a:rPr lang="en-US" sz="2000" i="1">
                                  <a:latin typeface="Cambria Math" panose="02040503050406030204" pitchFamily="18" charset="0"/>
                                </a:rPr>
                                <m:t>𝑑</m:t>
                              </m:r>
                              <m:r>
                                <m:rPr>
                                  <m:sty m:val="p"/>
                                </m:rPr>
                                <a:rPr lang="el-GR" sz="2000" i="1">
                                  <a:latin typeface="Cambria Math" panose="02040503050406030204" pitchFamily="18" charset="0"/>
                                  <a:ea typeface="Cambria Math" panose="02040503050406030204" pitchFamily="18" charset="0"/>
                                </a:rPr>
                                <m:t>Ω</m:t>
                              </m:r>
                            </m:den>
                          </m:f>
                        </m:e>
                      </m:d>
                    </m:oMath>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rPr>
                            <m:t>𝑠𝑐𝑎</m:t>
                          </m:r>
                        </m:sub>
                      </m:sSub>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𝑠𝑐𝑎</m:t>
                                      </m:r>
                                    </m:sub>
                                  </m:sSub>
                                </m:num>
                                <m:den>
                                  <m:r>
                                    <a:rPr lang="en-US" sz="2000" i="1">
                                      <a:latin typeface="Cambria Math" panose="02040503050406030204" pitchFamily="18" charset="0"/>
                                    </a:rPr>
                                    <m:t>𝑑</m:t>
                                  </m:r>
                                  <m:r>
                                    <m:rPr>
                                      <m:sty m:val="p"/>
                                    </m:rPr>
                                    <a:rPr lang="el-GR" sz="2000" i="1">
                                      <a:latin typeface="Cambria Math" panose="02040503050406030204" pitchFamily="18" charset="0"/>
                                      <a:ea typeface="Cambria Math" panose="02040503050406030204" pitchFamily="18" charset="0"/>
                                    </a:rPr>
                                    <m:t>Ω</m:t>
                                  </m:r>
                                </m:den>
                              </m:f>
                            </m:e>
                          </m:d>
                          <m:r>
                            <a:rPr lang="en-US" sz="2000" b="0" i="1" smtClean="0">
                              <a:latin typeface="Cambria Math" panose="02040503050406030204" pitchFamily="18" charset="0"/>
                              <a:ea typeface="Cambria Math" panose="02040503050406030204" pitchFamily="18" charset="0"/>
                            </a:rPr>
                            <m:t>𝑑</m:t>
                          </m:r>
                          <m:r>
                            <m:rPr>
                              <m:sty m:val="p"/>
                            </m:rPr>
                            <a:rPr lang="el-GR" sz="2000" b="0" i="1" smtClean="0">
                              <a:latin typeface="Cambria Math" panose="02040503050406030204" pitchFamily="18" charset="0"/>
                              <a:ea typeface="Cambria Math" panose="02040503050406030204" pitchFamily="18" charset="0"/>
                            </a:rPr>
                            <m:t>Ω</m:t>
                          </m:r>
                        </m:e>
                      </m:nary>
                    </m:oMath>
                    <m:oMath xmlns:m="http://schemas.openxmlformats.org/officeDocument/2006/math">
                      <m:r>
                        <a:rPr lang="en-US" sz="2000" b="0" i="1" smtClean="0">
                          <a:latin typeface="Cambria Math" panose="02040503050406030204" pitchFamily="18" charset="0"/>
                        </a:rPr>
                        <m:t>𝑔</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nary>
                            <m:naryPr>
                              <m:limLoc m:val="undOvr"/>
                              <m:subHide m:val="on"/>
                              <m:supHide m:val="on"/>
                              <m:ctrlPr>
                                <a:rPr lang="en-US" sz="2000" i="1">
                                  <a:latin typeface="Cambria Math" panose="02040503050406030204" pitchFamily="18" charset="0"/>
                                </a:rPr>
                              </m:ctrlPr>
                            </m:naryPr>
                            <m:sub/>
                            <m:sup/>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𝑠𝑐𝑎</m:t>
                                          </m:r>
                                        </m:sub>
                                      </m:sSub>
                                    </m:num>
                                    <m:den>
                                      <m:r>
                                        <a:rPr lang="en-US" sz="2000" i="1">
                                          <a:latin typeface="Cambria Math" panose="02040503050406030204" pitchFamily="18" charset="0"/>
                                        </a:rPr>
                                        <m:t>𝑑</m:t>
                                      </m:r>
                                      <m:r>
                                        <m:rPr>
                                          <m:sty m:val="p"/>
                                        </m:rPr>
                                        <a:rPr lang="el-GR" sz="2000" i="1">
                                          <a:latin typeface="Cambria Math" panose="02040503050406030204" pitchFamily="18" charset="0"/>
                                          <a:ea typeface="Cambria Math" panose="02040503050406030204" pitchFamily="18" charset="0"/>
                                        </a:rPr>
                                        <m:t>Ω</m:t>
                                      </m:r>
                                    </m:den>
                                  </m:f>
                                </m:e>
                              </m:d>
                              <m:func>
                                <m:funcPr>
                                  <m:ctrlPr>
                                    <a:rPr lang="en-US" sz="2000" b="0" i="1" smtClean="0">
                                      <a:latin typeface="Cambria Math" panose="02040503050406030204" pitchFamily="18" charset="0"/>
                                      <a:ea typeface="Cambria Math" panose="02040503050406030204" pitchFamily="18" charset="0"/>
                                    </a:rPr>
                                  </m:ctrlPr>
                                </m:funcPr>
                                <m:fName>
                                  <m:r>
                                    <m:rPr>
                                      <m:sty m:val="p"/>
                                    </m:rPr>
                                    <a:rPr lang="en-US" sz="2000" b="0" i="0" smtClean="0">
                                      <a:latin typeface="Cambria Math" panose="02040503050406030204" pitchFamily="18" charset="0"/>
                                      <a:ea typeface="Cambria Math" panose="02040503050406030204" pitchFamily="18" charset="0"/>
                                    </a:rPr>
                                    <m:t>cos</m:t>
                                  </m:r>
                                </m:fName>
                                <m:e>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𝜃</m:t>
                                      </m:r>
                                    </m:e>
                                  </m:d>
                                </m:e>
                              </m:func>
                              <m:r>
                                <a:rPr lang="en-US" sz="2000" i="1">
                                  <a:latin typeface="Cambria Math" panose="02040503050406030204" pitchFamily="18" charset="0"/>
                                  <a:ea typeface="Cambria Math" panose="02040503050406030204" pitchFamily="18" charset="0"/>
                                </a:rPr>
                                <m:t>𝑑</m:t>
                              </m:r>
                              <m:r>
                                <m:rPr>
                                  <m:sty m:val="p"/>
                                </m:rPr>
                                <a:rPr lang="el-GR" sz="2000" i="1">
                                  <a:latin typeface="Cambria Math" panose="02040503050406030204" pitchFamily="18" charset="0"/>
                                  <a:ea typeface="Cambria Math" panose="02040503050406030204" pitchFamily="18" charset="0"/>
                                </a:rPr>
                                <m:t>Ω</m:t>
                              </m:r>
                            </m:e>
                          </m:nary>
                        </m:num>
                        <m:den>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𝑠𝑐𝑎</m:t>
                              </m:r>
                            </m:sub>
                          </m:sSub>
                        </m:den>
                      </m:f>
                    </m:oMath>
                  </m:oMathPara>
                </a14:m>
                <a:endParaRPr lang="en-US" sz="2000" dirty="0"/>
              </a:p>
            </p:txBody>
          </p:sp>
        </mc:Choice>
        <mc:Fallback xmlns="">
          <p:sp>
            <p:nvSpPr>
              <p:cNvPr id="3" name="TextBox 2">
                <a:extLst>
                  <a:ext uri="{FF2B5EF4-FFF2-40B4-BE49-F238E27FC236}">
                    <a16:creationId xmlns:a16="http://schemas.microsoft.com/office/drawing/2014/main" id="{4B1D77A0-F4E9-2754-587B-B3BE22F7D455}"/>
                  </a:ext>
                </a:extLst>
              </p:cNvPr>
              <p:cNvSpPr txBox="1">
                <a:spLocks noRot="1" noChangeAspect="1" noMove="1" noResize="1" noEditPoints="1" noAdjustHandles="1" noChangeArrowheads="1" noChangeShapeType="1" noTextEdit="1"/>
              </p:cNvSpPr>
              <p:nvPr/>
            </p:nvSpPr>
            <p:spPr>
              <a:xfrm>
                <a:off x="3658748" y="4245836"/>
                <a:ext cx="2756780" cy="2387513"/>
              </a:xfrm>
              <a:prstGeom prst="rect">
                <a:avLst/>
              </a:prstGeom>
              <a:blipFill>
                <a:blip r:embed="rId6"/>
                <a:stretch>
                  <a:fillRect/>
                </a:stretch>
              </a:blipFill>
              <a:ln>
                <a:solidFill>
                  <a:schemeClr val="tx1"/>
                </a:solidFill>
              </a:ln>
            </p:spPr>
            <p:txBody>
              <a:bodyPr/>
              <a:lstStyle/>
              <a:p>
                <a:r>
                  <a:rPr lang="en-US">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FCC91C00-ABC0-4BDB-A079-139FCBB86091}"/>
              </a:ext>
            </a:extLst>
          </p:cNvPr>
          <p:cNvSpPr>
            <a:spLocks noGrp="1" noChangeArrowheads="1"/>
          </p:cNvSpPr>
          <p:nvPr>
            <p:ph type="title"/>
          </p:nvPr>
        </p:nvSpPr>
        <p:spPr>
          <a:xfrm>
            <a:off x="0" y="0"/>
            <a:ext cx="9144000" cy="609600"/>
          </a:xfrm>
        </p:spPr>
        <p:txBody>
          <a:bodyPr/>
          <a:lstStyle/>
          <a:p>
            <a:pPr eaLnBrk="1" hangingPunct="1"/>
            <a:r>
              <a:rPr lang="en-US" altLang="en-US" sz="2000" b="1" dirty="0"/>
              <a:t>Scattering Relationships: Example and the Asymmetry Parameter </a:t>
            </a:r>
            <a:r>
              <a:rPr lang="en-US" altLang="en-US" sz="2000" b="1" i="1" dirty="0"/>
              <a:t>g</a:t>
            </a:r>
          </a:p>
        </p:txBody>
      </p:sp>
      <p:sp>
        <p:nvSpPr>
          <p:cNvPr id="16386" name="Freeform 4">
            <a:extLst>
              <a:ext uri="{FF2B5EF4-FFF2-40B4-BE49-F238E27FC236}">
                <a16:creationId xmlns:a16="http://schemas.microsoft.com/office/drawing/2014/main" id="{80A0DCD7-5FE0-7367-44A7-735E2E3EFB51}"/>
              </a:ext>
            </a:extLst>
          </p:cNvPr>
          <p:cNvSpPr>
            <a:spLocks/>
          </p:cNvSpPr>
          <p:nvPr/>
        </p:nvSpPr>
        <p:spPr bwMode="auto">
          <a:xfrm>
            <a:off x="1524000" y="3124200"/>
            <a:ext cx="900113" cy="835025"/>
          </a:xfrm>
          <a:custGeom>
            <a:avLst/>
            <a:gdLst>
              <a:gd name="T0" fmla="*/ 2147483647 w 567"/>
              <a:gd name="T1" fmla="*/ 2147483647 h 526"/>
              <a:gd name="T2" fmla="*/ 2147483647 w 567"/>
              <a:gd name="T3" fmla="*/ 2147483647 h 526"/>
              <a:gd name="T4" fmla="*/ 2147483647 w 567"/>
              <a:gd name="T5" fmla="*/ 2147483647 h 526"/>
              <a:gd name="T6" fmla="*/ 2147483647 w 567"/>
              <a:gd name="T7" fmla="*/ 2147483647 h 526"/>
              <a:gd name="T8" fmla="*/ 2147483647 w 567"/>
              <a:gd name="T9" fmla="*/ 2147483647 h 526"/>
              <a:gd name="T10" fmla="*/ 2147483647 w 567"/>
              <a:gd name="T11" fmla="*/ 2147483647 h 526"/>
              <a:gd name="T12" fmla="*/ 2147483647 w 567"/>
              <a:gd name="T13" fmla="*/ 2147483647 h 526"/>
              <a:gd name="T14" fmla="*/ 2147483647 w 567"/>
              <a:gd name="T15" fmla="*/ 2147483647 h 526"/>
              <a:gd name="T16" fmla="*/ 2147483647 w 567"/>
              <a:gd name="T17" fmla="*/ 2147483647 h 526"/>
              <a:gd name="T18" fmla="*/ 2147483647 w 567"/>
              <a:gd name="T19" fmla="*/ 2147483647 h 526"/>
              <a:gd name="T20" fmla="*/ 2147483647 w 567"/>
              <a:gd name="T21" fmla="*/ 2147483647 h 526"/>
              <a:gd name="T22" fmla="*/ 2147483647 w 567"/>
              <a:gd name="T23" fmla="*/ 2147483647 h 526"/>
              <a:gd name="T24" fmla="*/ 2147483647 w 567"/>
              <a:gd name="T25" fmla="*/ 2147483647 h 526"/>
              <a:gd name="T26" fmla="*/ 2147483647 w 567"/>
              <a:gd name="T27" fmla="*/ 2147483647 h 526"/>
              <a:gd name="T28" fmla="*/ 2147483647 w 567"/>
              <a:gd name="T29" fmla="*/ 2147483647 h 526"/>
              <a:gd name="T30" fmla="*/ 2147483647 w 567"/>
              <a:gd name="T31" fmla="*/ 0 h 526"/>
              <a:gd name="T32" fmla="*/ 2147483647 w 567"/>
              <a:gd name="T33" fmla="*/ 2147483647 h 526"/>
              <a:gd name="T34" fmla="*/ 2147483647 w 567"/>
              <a:gd name="T35" fmla="*/ 2147483647 h 526"/>
              <a:gd name="T36" fmla="*/ 2147483647 w 567"/>
              <a:gd name="T37" fmla="*/ 2147483647 h 5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67" h="526">
                <a:moveTo>
                  <a:pt x="204" y="18"/>
                </a:moveTo>
                <a:cubicBezTo>
                  <a:pt x="149" y="26"/>
                  <a:pt x="96" y="64"/>
                  <a:pt x="57" y="104"/>
                </a:cubicBezTo>
                <a:cubicBezTo>
                  <a:pt x="25" y="182"/>
                  <a:pt x="17" y="304"/>
                  <a:pt x="2" y="391"/>
                </a:cubicBezTo>
                <a:cubicBezTo>
                  <a:pt x="8" y="421"/>
                  <a:pt x="0" y="458"/>
                  <a:pt x="21" y="482"/>
                </a:cubicBezTo>
                <a:cubicBezTo>
                  <a:pt x="45" y="509"/>
                  <a:pt x="133" y="515"/>
                  <a:pt x="173" y="525"/>
                </a:cubicBezTo>
                <a:cubicBezTo>
                  <a:pt x="226" y="523"/>
                  <a:pt x="279" y="526"/>
                  <a:pt x="332" y="519"/>
                </a:cubicBezTo>
                <a:cubicBezTo>
                  <a:pt x="343" y="517"/>
                  <a:pt x="365" y="487"/>
                  <a:pt x="381" y="482"/>
                </a:cubicBezTo>
                <a:cubicBezTo>
                  <a:pt x="424" y="486"/>
                  <a:pt x="446" y="490"/>
                  <a:pt x="485" y="501"/>
                </a:cubicBezTo>
                <a:cubicBezTo>
                  <a:pt x="514" y="492"/>
                  <a:pt x="534" y="483"/>
                  <a:pt x="552" y="458"/>
                </a:cubicBezTo>
                <a:cubicBezTo>
                  <a:pt x="550" y="423"/>
                  <a:pt x="567" y="381"/>
                  <a:pt x="546" y="354"/>
                </a:cubicBezTo>
                <a:cubicBezTo>
                  <a:pt x="526" y="329"/>
                  <a:pt x="484" y="340"/>
                  <a:pt x="454" y="336"/>
                </a:cubicBezTo>
                <a:cubicBezTo>
                  <a:pt x="412" y="329"/>
                  <a:pt x="294" y="324"/>
                  <a:pt x="271" y="323"/>
                </a:cubicBezTo>
                <a:cubicBezTo>
                  <a:pt x="283" y="286"/>
                  <a:pt x="318" y="279"/>
                  <a:pt x="351" y="268"/>
                </a:cubicBezTo>
                <a:cubicBezTo>
                  <a:pt x="380" y="228"/>
                  <a:pt x="399" y="183"/>
                  <a:pt x="430" y="146"/>
                </a:cubicBezTo>
                <a:cubicBezTo>
                  <a:pt x="437" y="127"/>
                  <a:pt x="454" y="111"/>
                  <a:pt x="454" y="91"/>
                </a:cubicBezTo>
                <a:cubicBezTo>
                  <a:pt x="454" y="42"/>
                  <a:pt x="342" y="11"/>
                  <a:pt x="308" y="0"/>
                </a:cubicBezTo>
                <a:cubicBezTo>
                  <a:pt x="302" y="11"/>
                  <a:pt x="292" y="38"/>
                  <a:pt x="277" y="43"/>
                </a:cubicBezTo>
                <a:cubicBezTo>
                  <a:pt x="270" y="44"/>
                  <a:pt x="265" y="38"/>
                  <a:pt x="259" y="36"/>
                </a:cubicBezTo>
                <a:cubicBezTo>
                  <a:pt x="240" y="29"/>
                  <a:pt x="222" y="24"/>
                  <a:pt x="204" y="18"/>
                </a:cubicBezTo>
                <a:close/>
              </a:path>
            </a:pathLst>
          </a:custGeom>
          <a:solidFill>
            <a:srgbClr val="000000"/>
          </a:solidFill>
          <a:ln w="9525">
            <a:solidFill>
              <a:srgbClr val="000000"/>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87" name="Rectangle 5">
            <a:extLst>
              <a:ext uri="{FF2B5EF4-FFF2-40B4-BE49-F238E27FC236}">
                <a16:creationId xmlns:a16="http://schemas.microsoft.com/office/drawing/2014/main" id="{52788610-1C4A-3AE8-096A-3A7F1A78CC53}"/>
              </a:ext>
            </a:extLst>
          </p:cNvPr>
          <p:cNvSpPr>
            <a:spLocks noChangeArrowheads="1"/>
          </p:cNvSpPr>
          <p:nvPr/>
        </p:nvSpPr>
        <p:spPr bwMode="auto">
          <a:xfrm>
            <a:off x="152400" y="3352800"/>
            <a:ext cx="1166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article</a:t>
            </a:r>
          </a:p>
        </p:txBody>
      </p:sp>
      <p:sp>
        <p:nvSpPr>
          <p:cNvPr id="16388" name="Line 6">
            <a:extLst>
              <a:ext uri="{FF2B5EF4-FFF2-40B4-BE49-F238E27FC236}">
                <a16:creationId xmlns:a16="http://schemas.microsoft.com/office/drawing/2014/main" id="{11404ACB-330B-4C37-BF24-AA83C278CE53}"/>
              </a:ext>
            </a:extLst>
          </p:cNvPr>
          <p:cNvSpPr>
            <a:spLocks noChangeShapeType="1"/>
          </p:cNvSpPr>
          <p:nvPr/>
        </p:nvSpPr>
        <p:spPr bwMode="auto">
          <a:xfrm>
            <a:off x="16764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89" name="Line 7">
            <a:extLst>
              <a:ext uri="{FF2B5EF4-FFF2-40B4-BE49-F238E27FC236}">
                <a16:creationId xmlns:a16="http://schemas.microsoft.com/office/drawing/2014/main" id="{B8395720-AA0B-261F-9CF9-8603EEDA7D56}"/>
              </a:ext>
            </a:extLst>
          </p:cNvPr>
          <p:cNvSpPr>
            <a:spLocks noChangeShapeType="1"/>
          </p:cNvSpPr>
          <p:nvPr/>
        </p:nvSpPr>
        <p:spPr bwMode="auto">
          <a:xfrm>
            <a:off x="18288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0" name="Line 8">
            <a:extLst>
              <a:ext uri="{FF2B5EF4-FFF2-40B4-BE49-F238E27FC236}">
                <a16:creationId xmlns:a16="http://schemas.microsoft.com/office/drawing/2014/main" id="{C521F3D8-4A31-D7FC-E66B-ED479881F36E}"/>
              </a:ext>
            </a:extLst>
          </p:cNvPr>
          <p:cNvSpPr>
            <a:spLocks noChangeShapeType="1"/>
          </p:cNvSpPr>
          <p:nvPr/>
        </p:nvSpPr>
        <p:spPr bwMode="auto">
          <a:xfrm>
            <a:off x="19812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1" name="Line 9">
            <a:extLst>
              <a:ext uri="{FF2B5EF4-FFF2-40B4-BE49-F238E27FC236}">
                <a16:creationId xmlns:a16="http://schemas.microsoft.com/office/drawing/2014/main" id="{97E5DBC1-3204-BCC8-153F-FA270E10E2A2}"/>
              </a:ext>
            </a:extLst>
          </p:cNvPr>
          <p:cNvSpPr>
            <a:spLocks noChangeShapeType="1"/>
          </p:cNvSpPr>
          <p:nvPr/>
        </p:nvSpPr>
        <p:spPr bwMode="auto">
          <a:xfrm>
            <a:off x="21336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2" name="Rectangle 11">
            <a:extLst>
              <a:ext uri="{FF2B5EF4-FFF2-40B4-BE49-F238E27FC236}">
                <a16:creationId xmlns:a16="http://schemas.microsoft.com/office/drawing/2014/main" id="{E4DAC011-DCF4-DC97-FF2A-CE1602C90AFD}"/>
              </a:ext>
            </a:extLst>
          </p:cNvPr>
          <p:cNvSpPr>
            <a:spLocks noChangeArrowheads="1"/>
          </p:cNvSpPr>
          <p:nvPr/>
        </p:nvSpPr>
        <p:spPr bwMode="auto">
          <a:xfrm>
            <a:off x="1238250" y="995363"/>
            <a:ext cx="140335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ncoming</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hotons</a:t>
            </a:r>
          </a:p>
        </p:txBody>
      </p:sp>
      <p:sp>
        <p:nvSpPr>
          <p:cNvPr id="16393" name="Line 12">
            <a:extLst>
              <a:ext uri="{FF2B5EF4-FFF2-40B4-BE49-F238E27FC236}">
                <a16:creationId xmlns:a16="http://schemas.microsoft.com/office/drawing/2014/main" id="{DAC1A3F3-F5F4-00AB-8711-11541A288613}"/>
              </a:ext>
            </a:extLst>
          </p:cNvPr>
          <p:cNvSpPr>
            <a:spLocks noChangeShapeType="1"/>
          </p:cNvSpPr>
          <p:nvPr/>
        </p:nvSpPr>
        <p:spPr bwMode="auto">
          <a:xfrm>
            <a:off x="1752600" y="4343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4" name="Line 13">
            <a:extLst>
              <a:ext uri="{FF2B5EF4-FFF2-40B4-BE49-F238E27FC236}">
                <a16:creationId xmlns:a16="http://schemas.microsoft.com/office/drawing/2014/main" id="{6FDA4776-3FAF-0E80-DF72-1B3C6EDF2B5E}"/>
              </a:ext>
            </a:extLst>
          </p:cNvPr>
          <p:cNvSpPr>
            <a:spLocks noChangeShapeType="1"/>
          </p:cNvSpPr>
          <p:nvPr/>
        </p:nvSpPr>
        <p:spPr bwMode="auto">
          <a:xfrm>
            <a:off x="1905000" y="4343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5" name="Line 14">
            <a:extLst>
              <a:ext uri="{FF2B5EF4-FFF2-40B4-BE49-F238E27FC236}">
                <a16:creationId xmlns:a16="http://schemas.microsoft.com/office/drawing/2014/main" id="{EF12BD53-33AB-F64F-C86D-321DC8057E1F}"/>
              </a:ext>
            </a:extLst>
          </p:cNvPr>
          <p:cNvSpPr>
            <a:spLocks noChangeShapeType="1"/>
          </p:cNvSpPr>
          <p:nvPr/>
        </p:nvSpPr>
        <p:spPr bwMode="auto">
          <a:xfrm>
            <a:off x="2057400" y="4343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6" name="Line 15">
            <a:extLst>
              <a:ext uri="{FF2B5EF4-FFF2-40B4-BE49-F238E27FC236}">
                <a16:creationId xmlns:a16="http://schemas.microsoft.com/office/drawing/2014/main" id="{2AD1262D-7490-E3B4-54DE-A7D549AF73C5}"/>
              </a:ext>
            </a:extLst>
          </p:cNvPr>
          <p:cNvSpPr>
            <a:spLocks noChangeShapeType="1"/>
          </p:cNvSpPr>
          <p:nvPr/>
        </p:nvSpPr>
        <p:spPr bwMode="auto">
          <a:xfrm flipV="1">
            <a:off x="2590800" y="2743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397" name="Rectangle 16">
            <a:extLst>
              <a:ext uri="{FF2B5EF4-FFF2-40B4-BE49-F238E27FC236}">
                <a16:creationId xmlns:a16="http://schemas.microsoft.com/office/drawing/2014/main" id="{6366504B-7551-DF91-FB60-7E66EE659E1E}"/>
              </a:ext>
            </a:extLst>
          </p:cNvPr>
          <p:cNvSpPr>
            <a:spLocks noChangeArrowheads="1"/>
          </p:cNvSpPr>
          <p:nvPr/>
        </p:nvSpPr>
        <p:spPr bwMode="auto">
          <a:xfrm>
            <a:off x="838200" y="4800600"/>
            <a:ext cx="25384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forward scattered</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hotons</a:t>
            </a:r>
          </a:p>
        </p:txBody>
      </p:sp>
      <p:sp>
        <p:nvSpPr>
          <p:cNvPr id="16398" name="Rectangle 17">
            <a:extLst>
              <a:ext uri="{FF2B5EF4-FFF2-40B4-BE49-F238E27FC236}">
                <a16:creationId xmlns:a16="http://schemas.microsoft.com/office/drawing/2014/main" id="{3D9DD393-27DD-4DCE-BFD8-C58350F56951}"/>
              </a:ext>
            </a:extLst>
          </p:cNvPr>
          <p:cNvSpPr>
            <a:spLocks noChangeArrowheads="1"/>
          </p:cNvSpPr>
          <p:nvPr/>
        </p:nvSpPr>
        <p:spPr bwMode="auto">
          <a:xfrm>
            <a:off x="2730500" y="2690813"/>
            <a:ext cx="2166938"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back scattered</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hoton</a:t>
            </a:r>
          </a:p>
        </p:txBody>
      </p:sp>
      <p:sp>
        <p:nvSpPr>
          <p:cNvPr id="16399" name="Rectangle 18">
            <a:extLst>
              <a:ext uri="{FF2B5EF4-FFF2-40B4-BE49-F238E27FC236}">
                <a16:creationId xmlns:a16="http://schemas.microsoft.com/office/drawing/2014/main" id="{13C61329-3B51-3871-B20E-9721DAAE7B43}"/>
              </a:ext>
            </a:extLst>
          </p:cNvPr>
          <p:cNvSpPr>
            <a:spLocks noChangeArrowheads="1"/>
          </p:cNvSpPr>
          <p:nvPr/>
        </p:nvSpPr>
        <p:spPr bwMode="auto">
          <a:xfrm>
            <a:off x="4191000" y="838200"/>
            <a:ext cx="3729038" cy="86042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Here P</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3/4.  P</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1/4.</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P</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 1.</a:t>
            </a:r>
            <a:endPar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6400" name="Rectangle 19">
            <a:extLst>
              <a:ext uri="{FF2B5EF4-FFF2-40B4-BE49-F238E27FC236}">
                <a16:creationId xmlns:a16="http://schemas.microsoft.com/office/drawing/2014/main" id="{837F01A6-84BA-F687-C064-534088EF76C5}"/>
              </a:ext>
            </a:extLst>
          </p:cNvPr>
          <p:cNvSpPr>
            <a:spLocks noChangeArrowheads="1"/>
          </p:cNvSpPr>
          <p:nvPr/>
        </p:nvSpPr>
        <p:spPr bwMode="auto">
          <a:xfrm>
            <a:off x="5257800" y="2895600"/>
            <a:ext cx="2678938" cy="2923877"/>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in 1-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 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 (1- 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Solving,</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1+</a:t>
            </a:r>
            <a:r>
              <a:rPr kumimoji="0" lang="en-US" altLang="en-US" sz="2400" b="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2 = 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1-</a:t>
            </a:r>
            <a:r>
              <a:rPr kumimoji="0" lang="en-US" altLang="en-US" sz="2400" b="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2 = P</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02" name="Rectangle 14">
            <a:extLst>
              <a:ext uri="{FF2B5EF4-FFF2-40B4-BE49-F238E27FC236}">
                <a16:creationId xmlns:a16="http://schemas.microsoft.com/office/drawing/2014/main" id="{8EDB5655-67B4-7172-79B2-2519BBBBFCF7}"/>
              </a:ext>
            </a:extLst>
          </p:cNvPr>
          <p:cNvSpPr>
            <a:spLocks noChangeArrowheads="1"/>
          </p:cNvSpPr>
          <p:nvPr/>
        </p:nvSpPr>
        <p:spPr bwMode="auto">
          <a:xfrm>
            <a:off x="0" y="1409700"/>
            <a:ext cx="5715000" cy="2209800"/>
          </a:xfrm>
          <a:prstGeom prst="rect">
            <a:avLst/>
          </a:prstGeom>
          <a:solidFill>
            <a:schemeClr val="accent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0482" name="Rectangle 3">
            <a:extLst>
              <a:ext uri="{FF2B5EF4-FFF2-40B4-BE49-F238E27FC236}">
                <a16:creationId xmlns:a16="http://schemas.microsoft.com/office/drawing/2014/main" id="{3A5871BD-2E57-3E21-E0E3-AEA9644DA9FF}"/>
              </a:ext>
            </a:extLst>
          </p:cNvPr>
          <p:cNvSpPr>
            <a:spLocks noGrp="1" noChangeArrowheads="1"/>
          </p:cNvSpPr>
          <p:nvPr>
            <p:ph type="title"/>
          </p:nvPr>
        </p:nvSpPr>
        <p:spPr>
          <a:xfrm>
            <a:off x="0" y="0"/>
            <a:ext cx="9144000" cy="609600"/>
          </a:xfrm>
        </p:spPr>
        <p:txBody>
          <a:bodyPr/>
          <a:lstStyle/>
          <a:p>
            <a:pPr eaLnBrk="1" hangingPunct="1"/>
            <a:r>
              <a:rPr lang="en-US" altLang="en-US" sz="2000" b="1">
                <a:solidFill>
                  <a:srgbClr val="FF0000"/>
                </a:solidFill>
              </a:rPr>
              <a:t>Special Case: No Absorption, Single Scatter Albedo = 1.</a:t>
            </a:r>
            <a:br>
              <a:rPr lang="en-US" altLang="en-US" sz="2000" b="1">
                <a:solidFill>
                  <a:srgbClr val="FF0000"/>
                </a:solidFill>
              </a:rPr>
            </a:br>
            <a:r>
              <a:rPr lang="en-US" altLang="en-US" sz="2000" b="1">
                <a:solidFill>
                  <a:srgbClr val="FF0000"/>
                </a:solidFill>
              </a:rPr>
              <a:t>Reflection and Transmission Coefficients, R and T.</a:t>
            </a:r>
          </a:p>
        </p:txBody>
      </p:sp>
      <p:sp>
        <p:nvSpPr>
          <p:cNvPr id="20483" name="Line 4">
            <a:extLst>
              <a:ext uri="{FF2B5EF4-FFF2-40B4-BE49-F238E27FC236}">
                <a16:creationId xmlns:a16="http://schemas.microsoft.com/office/drawing/2014/main" id="{101633F5-CA6D-B3CB-FEFA-DCEF3B676D1D}"/>
              </a:ext>
            </a:extLst>
          </p:cNvPr>
          <p:cNvSpPr>
            <a:spLocks noChangeShapeType="1"/>
          </p:cNvSpPr>
          <p:nvPr/>
        </p:nvSpPr>
        <p:spPr bwMode="auto">
          <a:xfrm>
            <a:off x="0" y="939800"/>
            <a:ext cx="5715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84" name="Line 5">
            <a:extLst>
              <a:ext uri="{FF2B5EF4-FFF2-40B4-BE49-F238E27FC236}">
                <a16:creationId xmlns:a16="http://schemas.microsoft.com/office/drawing/2014/main" id="{11CB5BD4-DD27-E491-C262-411C558EC781}"/>
              </a:ext>
            </a:extLst>
          </p:cNvPr>
          <p:cNvSpPr>
            <a:spLocks noChangeShapeType="1"/>
          </p:cNvSpPr>
          <p:nvPr/>
        </p:nvSpPr>
        <p:spPr bwMode="auto">
          <a:xfrm>
            <a:off x="-33651" y="3686508"/>
            <a:ext cx="5715000" cy="127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85" name="Rectangle 6">
            <a:extLst>
              <a:ext uri="{FF2B5EF4-FFF2-40B4-BE49-F238E27FC236}">
                <a16:creationId xmlns:a16="http://schemas.microsoft.com/office/drawing/2014/main" id="{7346FD85-1A11-3E91-91F4-76B2DFA1F09E}"/>
              </a:ext>
            </a:extLst>
          </p:cNvPr>
          <p:cNvSpPr>
            <a:spLocks noChangeArrowheads="1"/>
          </p:cNvSpPr>
          <p:nvPr/>
        </p:nvSpPr>
        <p:spPr bwMode="auto">
          <a:xfrm>
            <a:off x="5728692" y="3304905"/>
            <a:ext cx="254909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round level,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gnd</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1" name="Rectangle 15">
            <a:extLst>
              <a:ext uri="{FF2B5EF4-FFF2-40B4-BE49-F238E27FC236}">
                <a16:creationId xmlns:a16="http://schemas.microsoft.com/office/drawing/2014/main" id="{3452F17E-E134-3D79-FAA5-EA8353301917}"/>
              </a:ext>
            </a:extLst>
          </p:cNvPr>
          <p:cNvSpPr>
            <a:spLocks noChangeArrowheads="1"/>
          </p:cNvSpPr>
          <p:nvPr/>
        </p:nvSpPr>
        <p:spPr bwMode="auto">
          <a:xfrm>
            <a:off x="381000" y="752475"/>
            <a:ext cx="158171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OA)≡I</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2" name="Line 17">
            <a:extLst>
              <a:ext uri="{FF2B5EF4-FFF2-40B4-BE49-F238E27FC236}">
                <a16:creationId xmlns:a16="http://schemas.microsoft.com/office/drawing/2014/main" id="{179040CF-0D8F-E409-3861-5C9BB7A401C1}"/>
              </a:ext>
            </a:extLst>
          </p:cNvPr>
          <p:cNvSpPr>
            <a:spLocks noChangeShapeType="1"/>
          </p:cNvSpPr>
          <p:nvPr/>
        </p:nvSpPr>
        <p:spPr bwMode="auto">
          <a:xfrm flipH="1">
            <a:off x="1872920" y="30099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3" name="Line 18">
            <a:extLst>
              <a:ext uri="{FF2B5EF4-FFF2-40B4-BE49-F238E27FC236}">
                <a16:creationId xmlns:a16="http://schemas.microsoft.com/office/drawing/2014/main" id="{A6447D35-5E24-02DA-ACE6-EF152249532C}"/>
              </a:ext>
            </a:extLst>
          </p:cNvPr>
          <p:cNvSpPr>
            <a:spLocks noChangeShapeType="1"/>
          </p:cNvSpPr>
          <p:nvPr/>
        </p:nvSpPr>
        <p:spPr bwMode="auto">
          <a:xfrm flipH="1" flipV="1">
            <a:off x="4038600" y="752475"/>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4" name="Line 21">
            <a:extLst>
              <a:ext uri="{FF2B5EF4-FFF2-40B4-BE49-F238E27FC236}">
                <a16:creationId xmlns:a16="http://schemas.microsoft.com/office/drawing/2014/main" id="{0A4CFC4E-A3E6-7E8A-881B-988EC0894FBF}"/>
              </a:ext>
            </a:extLst>
          </p:cNvPr>
          <p:cNvSpPr>
            <a:spLocks noChangeShapeType="1"/>
          </p:cNvSpPr>
          <p:nvPr/>
        </p:nvSpPr>
        <p:spPr bwMode="auto">
          <a:xfrm>
            <a:off x="1985211" y="752475"/>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5" name="Rectangle 24">
            <a:extLst>
              <a:ext uri="{FF2B5EF4-FFF2-40B4-BE49-F238E27FC236}">
                <a16:creationId xmlns:a16="http://schemas.microsoft.com/office/drawing/2014/main" id="{7259D2FA-97E4-8C23-D6C9-7337A13E4E59}"/>
              </a:ext>
            </a:extLst>
          </p:cNvPr>
          <p:cNvSpPr>
            <a:spLocks noChangeArrowheads="1"/>
          </p:cNvSpPr>
          <p:nvPr/>
        </p:nvSpPr>
        <p:spPr bwMode="auto">
          <a:xfrm>
            <a:off x="4124325" y="609600"/>
            <a:ext cx="2962275"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R≡I</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OA)/ I</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6" name="Rectangle 25">
            <a:extLst>
              <a:ext uri="{FF2B5EF4-FFF2-40B4-BE49-F238E27FC236}">
                <a16:creationId xmlns:a16="http://schemas.microsoft.com/office/drawing/2014/main" id="{860AED9C-977D-E951-BC9A-43BAB545FA32}"/>
              </a:ext>
            </a:extLst>
          </p:cNvPr>
          <p:cNvSpPr>
            <a:spLocks noChangeArrowheads="1"/>
          </p:cNvSpPr>
          <p:nvPr/>
        </p:nvSpPr>
        <p:spPr bwMode="auto">
          <a:xfrm>
            <a:off x="-47343" y="3024615"/>
            <a:ext cx="24384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I</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sng" strike="noStrike" kern="1200" cap="none" spc="0" normalizeH="0" baseline="0" noProof="0" dirty="0" err="1">
                <a:ln>
                  <a:noFill/>
                </a:ln>
                <a:solidFill>
                  <a:srgbClr val="000000"/>
                </a:solidFill>
                <a:effectLst/>
                <a:uLnTx/>
                <a:uFillTx/>
                <a:latin typeface="+mn-lt"/>
                <a:ea typeface="ＭＳ Ｐゴシック" panose="020B0600070205080204" pitchFamily="34" charset="-128"/>
                <a:sym typeface="Symbol" panose="05050102010706020507" pitchFamily="18" charset="2"/>
              </a:rPr>
              <a:t>gnd</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 I</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0497" name="Rectangle 26">
            <a:extLst>
              <a:ext uri="{FF2B5EF4-FFF2-40B4-BE49-F238E27FC236}">
                <a16:creationId xmlns:a16="http://schemas.microsoft.com/office/drawing/2014/main" id="{FBDD4851-AC41-E213-782D-DC040F25A15E}"/>
              </a:ext>
            </a:extLst>
          </p:cNvPr>
          <p:cNvSpPr>
            <a:spLocks noChangeArrowheads="1"/>
          </p:cNvSpPr>
          <p:nvPr/>
        </p:nvSpPr>
        <p:spPr bwMode="auto">
          <a:xfrm>
            <a:off x="-47344" y="3661567"/>
            <a:ext cx="698153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round is a totally absorbing surface to start with.</a:t>
            </a:r>
          </a:p>
        </p:txBody>
      </p:sp>
      <p:sp>
        <p:nvSpPr>
          <p:cNvPr id="2" name="Rectangle 6">
            <a:extLst>
              <a:ext uri="{FF2B5EF4-FFF2-40B4-BE49-F238E27FC236}">
                <a16:creationId xmlns:a16="http://schemas.microsoft.com/office/drawing/2014/main" id="{117BCB10-B06E-376B-11BB-48EBBDA71560}"/>
              </a:ext>
            </a:extLst>
          </p:cNvPr>
          <p:cNvSpPr>
            <a:spLocks noChangeArrowheads="1"/>
          </p:cNvSpPr>
          <p:nvPr/>
        </p:nvSpPr>
        <p:spPr bwMode="auto">
          <a:xfrm>
            <a:off x="5705412" y="1185733"/>
            <a:ext cx="345665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op of Atmosphere TOA</a:t>
            </a:r>
          </a:p>
        </p:txBody>
      </p:sp>
      <p:cxnSp>
        <p:nvCxnSpPr>
          <p:cNvPr id="6" name="Straight Arrow Connector 5">
            <a:extLst>
              <a:ext uri="{FF2B5EF4-FFF2-40B4-BE49-F238E27FC236}">
                <a16:creationId xmlns:a16="http://schemas.microsoft.com/office/drawing/2014/main" id="{EDDED261-3628-C1B5-553A-4AE2B4FCF08C}"/>
              </a:ext>
            </a:extLst>
          </p:cNvPr>
          <p:cNvCxnSpPr>
            <a:cxnSpLocks/>
          </p:cNvCxnSpPr>
          <p:nvPr/>
        </p:nvCxnSpPr>
        <p:spPr bwMode="auto">
          <a:xfrm>
            <a:off x="4876800" y="1416565"/>
            <a:ext cx="0" cy="2269943"/>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 name="TextBox 3">
            <a:extLst>
              <a:ext uri="{FF2B5EF4-FFF2-40B4-BE49-F238E27FC236}">
                <a16:creationId xmlns:a16="http://schemas.microsoft.com/office/drawing/2014/main" id="{B64DACA4-CCBA-46EE-8F9E-36D1D304DD27}"/>
              </a:ext>
            </a:extLst>
          </p:cNvPr>
          <p:cNvSpPr txBox="1"/>
          <p:nvPr/>
        </p:nvSpPr>
        <p:spPr>
          <a:xfrm>
            <a:off x="4195012" y="2038165"/>
            <a:ext cx="1322461" cy="707886"/>
          </a:xfrm>
          <a:prstGeom prst="rect">
            <a:avLst/>
          </a:prstGeom>
          <a:solidFill>
            <a:schemeClr val="accent1"/>
          </a:solidFill>
        </p:spPr>
        <p:txBody>
          <a:bodyPr wrap="square">
            <a:spAutoFit/>
          </a:bodyPr>
          <a:lstStyle/>
          <a:p>
            <a:pPr algn="ctr"/>
            <a:r>
              <a:rPr kumimoji="0" lang="en-US" sz="40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0"/>
              </a:rPr>
              <a:t>t</a:t>
            </a:r>
            <a:r>
              <a:rPr kumimoji="0" lang="en-US" sz="4000" b="0" i="1" u="none" strike="noStrike" kern="1200" cap="none" spc="0" normalizeH="0" baseline="-25000" noProof="0" dirty="0">
                <a:ln>
                  <a:noFill/>
                </a:ln>
                <a:solidFill>
                  <a:srgbClr val="000000"/>
                </a:solidFill>
                <a:effectLst/>
                <a:uLnTx/>
                <a:uFillTx/>
                <a:latin typeface="Arial" charset="0"/>
                <a:ea typeface="ＭＳ Ｐゴシック" charset="0"/>
              </a:rPr>
              <a:t>ext</a:t>
            </a:r>
            <a:endParaRPr lang="en-US" sz="40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105A3A2-CD47-FFC7-C1AD-DB3F4DB99A21}"/>
                  </a:ext>
                </a:extLst>
              </p:cNvPr>
              <p:cNvSpPr txBox="1"/>
              <p:nvPr/>
            </p:nvSpPr>
            <p:spPr>
              <a:xfrm>
                <a:off x="847976" y="4463403"/>
                <a:ext cx="2274469" cy="7562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𝑒𝑥𝑡</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m:t>
                              </m:r>
                            </m:sub>
                          </m:sSub>
                        </m:den>
                      </m:f>
                      <m:r>
                        <a:rPr lang="en-US" b="0" i="1" smtClean="0">
                          <a:latin typeface="Cambria Math" panose="02040503050406030204" pitchFamily="18" charset="0"/>
                        </a:rPr>
                        <m:t> </m:t>
                      </m:r>
                    </m:oMath>
                  </m:oMathPara>
                </a14:m>
                <a:endParaRPr lang="en-US" dirty="0"/>
              </a:p>
            </p:txBody>
          </p:sp>
        </mc:Choice>
        <mc:Fallback xmlns="">
          <p:sp>
            <p:nvSpPr>
              <p:cNvPr id="9" name="TextBox 8">
                <a:extLst>
                  <a:ext uri="{FF2B5EF4-FFF2-40B4-BE49-F238E27FC236}">
                    <a16:creationId xmlns:a16="http://schemas.microsoft.com/office/drawing/2014/main" id="{6105A3A2-CD47-FFC7-C1AD-DB3F4DB99A21}"/>
                  </a:ext>
                </a:extLst>
              </p:cNvPr>
              <p:cNvSpPr txBox="1">
                <a:spLocks noRot="1" noChangeAspect="1" noMove="1" noResize="1" noEditPoints="1" noAdjustHandles="1" noChangeArrowheads="1" noChangeShapeType="1" noTextEdit="1"/>
              </p:cNvSpPr>
              <p:nvPr/>
            </p:nvSpPr>
            <p:spPr>
              <a:xfrm>
                <a:off x="847976" y="4463403"/>
                <a:ext cx="2274469" cy="75629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162E3C0-A5AB-F325-274D-B3E94B86D384}"/>
                  </a:ext>
                </a:extLst>
              </p:cNvPr>
              <p:cNvSpPr txBox="1"/>
              <p:nvPr/>
            </p:nvSpPr>
            <p:spPr>
              <a:xfrm>
                <a:off x="381000" y="5514330"/>
                <a:ext cx="3347904" cy="7562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𝑇</m:t>
                      </m:r>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rPr>
                                <m:t>𝑒𝑥𝑡</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ea typeface="Cambria Math" panose="02040503050406030204" pitchFamily="18" charset="0"/>
                                </a:rPr>
                                <m:t>↓↑</m:t>
                              </m:r>
                            </m:sub>
                          </m:sSub>
                        </m:num>
                        <m:den>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rPr>
                                <m:t>𝑒𝑥𝑡</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ea typeface="Cambria Math" panose="02040503050406030204" pitchFamily="18" charset="0"/>
                                </a:rPr>
                                <m:t>↓↑</m:t>
                              </m:r>
                            </m:sub>
                          </m:sSub>
                        </m:den>
                      </m:f>
                    </m:oMath>
                  </m:oMathPara>
                </a14:m>
                <a:endParaRPr lang="en-US" dirty="0"/>
              </a:p>
            </p:txBody>
          </p:sp>
        </mc:Choice>
        <mc:Fallback xmlns="">
          <p:sp>
            <p:nvSpPr>
              <p:cNvPr id="10" name="TextBox 9">
                <a:extLst>
                  <a:ext uri="{FF2B5EF4-FFF2-40B4-BE49-F238E27FC236}">
                    <a16:creationId xmlns:a16="http://schemas.microsoft.com/office/drawing/2014/main" id="{B162E3C0-A5AB-F325-274D-B3E94B86D384}"/>
                  </a:ext>
                </a:extLst>
              </p:cNvPr>
              <p:cNvSpPr txBox="1">
                <a:spLocks noRot="1" noChangeAspect="1" noMove="1" noResize="1" noEditPoints="1" noAdjustHandles="1" noChangeArrowheads="1" noChangeShapeType="1" noTextEdit="1"/>
              </p:cNvSpPr>
              <p:nvPr/>
            </p:nvSpPr>
            <p:spPr>
              <a:xfrm>
                <a:off x="381000" y="5514330"/>
                <a:ext cx="3347904" cy="756297"/>
              </a:xfrm>
              <a:prstGeom prst="rect">
                <a:avLst/>
              </a:prstGeom>
              <a:blipFill>
                <a:blip r:embed="rId4"/>
                <a:stretch>
                  <a:fillRect/>
                </a:stretch>
              </a:blipFill>
            </p:spPr>
            <p:txBody>
              <a:bodyPr/>
              <a:lstStyle/>
              <a:p>
                <a:r>
                  <a:rPr lang="en-US">
                    <a:noFill/>
                  </a:rPr>
                  <a:t> </a:t>
                </a:r>
              </a:p>
            </p:txBody>
          </p:sp>
        </mc:Fallback>
      </mc:AlternateContent>
      <p:grpSp>
        <p:nvGrpSpPr>
          <p:cNvPr id="11" name="Group 5">
            <a:extLst>
              <a:ext uri="{FF2B5EF4-FFF2-40B4-BE49-F238E27FC236}">
                <a16:creationId xmlns:a16="http://schemas.microsoft.com/office/drawing/2014/main" id="{26721CAB-2C5C-17E9-46D5-85B12470C12A}"/>
              </a:ext>
            </a:extLst>
          </p:cNvPr>
          <p:cNvGrpSpPr>
            <a:grpSpLocks/>
          </p:cNvGrpSpPr>
          <p:nvPr/>
        </p:nvGrpSpPr>
        <p:grpSpPr bwMode="auto">
          <a:xfrm>
            <a:off x="4343400" y="4342845"/>
            <a:ext cx="2216150" cy="2354263"/>
            <a:chOff x="4251" y="2716"/>
            <a:chExt cx="1396" cy="1483"/>
          </a:xfrm>
        </p:grpSpPr>
        <p:sp>
          <p:nvSpPr>
            <p:cNvPr id="12" name="Rectangle 6">
              <a:extLst>
                <a:ext uri="{FF2B5EF4-FFF2-40B4-BE49-F238E27FC236}">
                  <a16:creationId xmlns:a16="http://schemas.microsoft.com/office/drawing/2014/main" id="{3F5796BB-1006-0777-5F3F-ED39534A884F}"/>
                </a:ext>
              </a:extLst>
            </p:cNvPr>
            <p:cNvSpPr>
              <a:spLocks noChangeArrowheads="1"/>
            </p:cNvSpPr>
            <p:nvPr/>
          </p:nvSpPr>
          <p:spPr bwMode="auto">
            <a:xfrm>
              <a:off x="4725" y="2938"/>
              <a:ext cx="11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endParaRPr lang="en-US" altLang="en-US" i="0"/>
            </a:p>
          </p:txBody>
        </p:sp>
        <p:pic>
          <p:nvPicPr>
            <p:cNvPr id="13" name="Picture 7" descr="photon">
              <a:extLst>
                <a:ext uri="{FF2B5EF4-FFF2-40B4-BE49-F238E27FC236}">
                  <a16:creationId xmlns:a16="http://schemas.microsoft.com/office/drawing/2014/main" id="{A1A26788-C51C-B742-E6F6-7A05DA762E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7" y="3275"/>
              <a:ext cx="1140"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8">
              <a:extLst>
                <a:ext uri="{FF2B5EF4-FFF2-40B4-BE49-F238E27FC236}">
                  <a16:creationId xmlns:a16="http://schemas.microsoft.com/office/drawing/2014/main" id="{019A91EA-C7DD-8E92-BD72-6CC040A1B3BC}"/>
                </a:ext>
              </a:extLst>
            </p:cNvPr>
            <p:cNvGrpSpPr>
              <a:grpSpLocks/>
            </p:cNvGrpSpPr>
            <p:nvPr/>
          </p:nvGrpSpPr>
          <p:grpSpPr bwMode="auto">
            <a:xfrm>
              <a:off x="4808" y="2779"/>
              <a:ext cx="105" cy="453"/>
              <a:chOff x="364" y="3124"/>
              <a:chExt cx="105" cy="453"/>
            </a:xfrm>
          </p:grpSpPr>
          <p:sp>
            <p:nvSpPr>
              <p:cNvPr id="16" name="Line 9">
                <a:extLst>
                  <a:ext uri="{FF2B5EF4-FFF2-40B4-BE49-F238E27FC236}">
                    <a16:creationId xmlns:a16="http://schemas.microsoft.com/office/drawing/2014/main" id="{6EFA1E28-518E-3C5B-743B-EFEFB8A0EE8E}"/>
                  </a:ext>
                </a:extLst>
              </p:cNvPr>
              <p:cNvSpPr>
                <a:spLocks noChangeShapeType="1"/>
              </p:cNvSpPr>
              <p:nvPr/>
            </p:nvSpPr>
            <p:spPr bwMode="auto">
              <a:xfrm>
                <a:off x="370" y="3124"/>
                <a:ext cx="0"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Oval 10">
                <a:extLst>
                  <a:ext uri="{FF2B5EF4-FFF2-40B4-BE49-F238E27FC236}">
                    <a16:creationId xmlns:a16="http://schemas.microsoft.com/office/drawing/2014/main" id="{EB1B421B-E941-E502-810E-FF75A78536B2}"/>
                  </a:ext>
                </a:extLst>
              </p:cNvPr>
              <p:cNvSpPr>
                <a:spLocks noChangeArrowheads="1"/>
              </p:cNvSpPr>
              <p:nvPr/>
            </p:nvSpPr>
            <p:spPr bwMode="auto">
              <a:xfrm>
                <a:off x="364" y="3305"/>
                <a:ext cx="105" cy="111"/>
              </a:xfrm>
              <a:prstGeom prst="ellipse">
                <a:avLst/>
              </a:prstGeom>
              <a:solidFill>
                <a:schemeClr val="accent1"/>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endParaRPr lang="en-US" altLang="en-US" i="0"/>
              </a:p>
            </p:txBody>
          </p:sp>
          <p:sp>
            <p:nvSpPr>
              <p:cNvPr id="18" name="Line 11">
                <a:extLst>
                  <a:ext uri="{FF2B5EF4-FFF2-40B4-BE49-F238E27FC236}">
                    <a16:creationId xmlns:a16="http://schemas.microsoft.com/office/drawing/2014/main" id="{F8D4AA05-9BBC-121B-BAFE-6EC9F7AECCB0}"/>
                  </a:ext>
                </a:extLst>
              </p:cNvPr>
              <p:cNvSpPr>
                <a:spLocks noChangeShapeType="1"/>
              </p:cNvSpPr>
              <p:nvPr/>
            </p:nvSpPr>
            <p:spPr bwMode="auto">
              <a:xfrm>
                <a:off x="419" y="3448"/>
                <a:ext cx="0"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2">
                <a:extLst>
                  <a:ext uri="{FF2B5EF4-FFF2-40B4-BE49-F238E27FC236}">
                    <a16:creationId xmlns:a16="http://schemas.microsoft.com/office/drawing/2014/main" id="{5BF4C7DB-1954-001B-1665-BF68AF2851A5}"/>
                  </a:ext>
                </a:extLst>
              </p:cNvPr>
              <p:cNvSpPr>
                <a:spLocks noChangeShapeType="1"/>
              </p:cNvSpPr>
              <p:nvPr/>
            </p:nvSpPr>
            <p:spPr bwMode="auto">
              <a:xfrm>
                <a:off x="461" y="3138"/>
                <a:ext cx="0" cy="12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 name="Rectangle 13">
              <a:extLst>
                <a:ext uri="{FF2B5EF4-FFF2-40B4-BE49-F238E27FC236}">
                  <a16:creationId xmlns:a16="http://schemas.microsoft.com/office/drawing/2014/main" id="{126BCE4B-A8B3-FEFE-6E56-49DB70E07030}"/>
                </a:ext>
              </a:extLst>
            </p:cNvPr>
            <p:cNvSpPr>
              <a:spLocks noChangeArrowheads="1"/>
            </p:cNvSpPr>
            <p:nvPr/>
          </p:nvSpPr>
          <p:spPr bwMode="auto">
            <a:xfrm>
              <a:off x="4251" y="2716"/>
              <a:ext cx="1396" cy="1483"/>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endParaRPr lang="en-US" altLang="en-US" i="0"/>
            </a:p>
          </p:txBody>
        </p:sp>
      </p:grpSp>
      <p:sp>
        <p:nvSpPr>
          <p:cNvPr id="20" name="Rectangle 19">
            <a:extLst>
              <a:ext uri="{FF2B5EF4-FFF2-40B4-BE49-F238E27FC236}">
                <a16:creationId xmlns:a16="http://schemas.microsoft.com/office/drawing/2014/main" id="{16C61480-3D1D-051D-FA64-90091FC48444}"/>
              </a:ext>
            </a:extLst>
          </p:cNvPr>
          <p:cNvSpPr/>
          <p:nvPr/>
        </p:nvSpPr>
        <p:spPr bwMode="auto">
          <a:xfrm>
            <a:off x="228600" y="4343400"/>
            <a:ext cx="3733800" cy="2209800"/>
          </a:xfrm>
          <a:prstGeom prst="rect">
            <a:avLst/>
          </a:prstGeom>
          <a:noFill/>
          <a:ln w="4127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100" b="0" i="1" u="none" strike="noStrike" cap="none" normalizeH="0" baseline="0">
              <a:ln>
                <a:noFill/>
              </a:ln>
              <a:solidFill>
                <a:srgbClr val="000000"/>
              </a:solidFill>
              <a:effectLst/>
              <a:latin typeface="Arial" charset="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FDD06A-6D91-FCD7-2137-3B6D10D810D5}"/>
                  </a:ext>
                </a:extLst>
              </p:cNvPr>
              <p:cNvSpPr txBox="1"/>
              <p:nvPr/>
            </p:nvSpPr>
            <p:spPr>
              <a:xfrm>
                <a:off x="6895617" y="5892478"/>
                <a:ext cx="185134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1</m:t>
                      </m:r>
                    </m:oMath>
                  </m:oMathPara>
                </a14:m>
                <a:endParaRPr lang="en-US" dirty="0"/>
              </a:p>
            </p:txBody>
          </p:sp>
        </mc:Choice>
        <mc:Fallback xmlns="">
          <p:sp>
            <p:nvSpPr>
              <p:cNvPr id="21" name="TextBox 20">
                <a:extLst>
                  <a:ext uri="{FF2B5EF4-FFF2-40B4-BE49-F238E27FC236}">
                    <a16:creationId xmlns:a16="http://schemas.microsoft.com/office/drawing/2014/main" id="{F0FDD06A-6D91-FCD7-2137-3B6D10D810D5}"/>
                  </a:ext>
                </a:extLst>
              </p:cNvPr>
              <p:cNvSpPr txBox="1">
                <a:spLocks noRot="1" noChangeAspect="1" noMove="1" noResize="1" noEditPoints="1" noAdjustHandles="1" noChangeArrowheads="1" noChangeShapeType="1" noTextEdit="1"/>
              </p:cNvSpPr>
              <p:nvPr/>
            </p:nvSpPr>
            <p:spPr>
              <a:xfrm>
                <a:off x="6895617" y="5892478"/>
                <a:ext cx="1851341" cy="369332"/>
              </a:xfrm>
              <a:prstGeom prst="rect">
                <a:avLst/>
              </a:prstGeom>
              <a:blipFill>
                <a:blip r:embed="rId6"/>
                <a:stretch>
                  <a:fillRect l="-2961" r="-3289" b="-2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69399D8-7E97-2704-5842-FB63237C590D}"/>
                  </a:ext>
                </a:extLst>
              </p:cNvPr>
              <p:cNvSpPr txBox="1"/>
              <p:nvPr/>
            </p:nvSpPr>
            <p:spPr>
              <a:xfrm>
                <a:off x="5445915" y="4777487"/>
                <a:ext cx="50007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i="1" smtClean="0">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22" name="TextBox 21">
                <a:extLst>
                  <a:ext uri="{FF2B5EF4-FFF2-40B4-BE49-F238E27FC236}">
                    <a16:creationId xmlns:a16="http://schemas.microsoft.com/office/drawing/2014/main" id="{F69399D8-7E97-2704-5842-FB63237C590D}"/>
                  </a:ext>
                </a:extLst>
              </p:cNvPr>
              <p:cNvSpPr txBox="1">
                <a:spLocks noRot="1" noChangeAspect="1" noMove="1" noResize="1" noEditPoints="1" noAdjustHandles="1" noChangeArrowheads="1" noChangeShapeType="1" noTextEdit="1"/>
              </p:cNvSpPr>
              <p:nvPr/>
            </p:nvSpPr>
            <p:spPr>
              <a:xfrm>
                <a:off x="5445915" y="4777487"/>
                <a:ext cx="500073" cy="369332"/>
              </a:xfrm>
              <a:prstGeom prst="rect">
                <a:avLst/>
              </a:prstGeom>
              <a:blipFill>
                <a:blip r:embed="rId7"/>
                <a:stretch>
                  <a:fillRect l="-12195" r="-4878" b="-2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05EC14B-2C0E-0FF3-522D-BF7BAEF4FD5B}"/>
                  </a:ext>
                </a:extLst>
              </p:cNvPr>
              <p:cNvSpPr txBox="1"/>
              <p:nvPr/>
            </p:nvSpPr>
            <p:spPr>
              <a:xfrm>
                <a:off x="5553568" y="4345976"/>
                <a:ext cx="50007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23" name="TextBox 22">
                <a:extLst>
                  <a:ext uri="{FF2B5EF4-FFF2-40B4-BE49-F238E27FC236}">
                    <a16:creationId xmlns:a16="http://schemas.microsoft.com/office/drawing/2014/main" id="{C05EC14B-2C0E-0FF3-522D-BF7BAEF4FD5B}"/>
                  </a:ext>
                </a:extLst>
              </p:cNvPr>
              <p:cNvSpPr txBox="1">
                <a:spLocks noRot="1" noChangeAspect="1" noMove="1" noResize="1" noEditPoints="1" noAdjustHandles="1" noChangeArrowheads="1" noChangeShapeType="1" noTextEdit="1"/>
              </p:cNvSpPr>
              <p:nvPr/>
            </p:nvSpPr>
            <p:spPr>
              <a:xfrm>
                <a:off x="5553568" y="4345976"/>
                <a:ext cx="500073" cy="369332"/>
              </a:xfrm>
              <a:prstGeom prst="rect">
                <a:avLst/>
              </a:prstGeom>
              <a:blipFill>
                <a:blip r:embed="rId8"/>
                <a:stretch>
                  <a:fillRect l="-12195" r="-4878" b="-196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EDAE61B-6702-4694-A70C-6E020648DE22}"/>
                  </a:ext>
                </a:extLst>
              </p:cNvPr>
              <p:cNvSpPr txBox="1"/>
              <p:nvPr/>
            </p:nvSpPr>
            <p:spPr>
              <a:xfrm>
                <a:off x="6837104" y="4158617"/>
                <a:ext cx="904030" cy="369332"/>
              </a:xfrm>
              <a:prstGeom prst="rect">
                <a:avLst/>
              </a:prstGeom>
              <a:noFill/>
            </p:spPr>
            <p:txBody>
              <a:bodyPr wrap="non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 ,</m:t>
                    </m:r>
                  </m:oMath>
                </a14:m>
                <a:r>
                  <a:rPr lang="en-US" dirty="0"/>
                  <a:t> or</a:t>
                </a:r>
              </a:p>
            </p:txBody>
          </p:sp>
        </mc:Choice>
        <mc:Fallback xmlns="">
          <p:sp>
            <p:nvSpPr>
              <p:cNvPr id="25" name="TextBox 24">
                <a:extLst>
                  <a:ext uri="{FF2B5EF4-FFF2-40B4-BE49-F238E27FC236}">
                    <a16:creationId xmlns:a16="http://schemas.microsoft.com/office/drawing/2014/main" id="{9EDAE61B-6702-4694-A70C-6E020648DE22}"/>
                  </a:ext>
                </a:extLst>
              </p:cNvPr>
              <p:cNvSpPr txBox="1">
                <a:spLocks noRot="1" noChangeAspect="1" noMove="1" noResize="1" noEditPoints="1" noAdjustHandles="1" noChangeArrowheads="1" noChangeShapeType="1" noTextEdit="1"/>
              </p:cNvSpPr>
              <p:nvPr/>
            </p:nvSpPr>
            <p:spPr>
              <a:xfrm>
                <a:off x="6837104" y="4158617"/>
                <a:ext cx="904030" cy="369332"/>
              </a:xfrm>
              <a:prstGeom prst="rect">
                <a:avLst/>
              </a:prstGeom>
              <a:blipFill>
                <a:blip r:embed="rId9"/>
                <a:stretch>
                  <a:fillRect l="-12162" t="-22951" r="-20270" b="-50820"/>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2406A040-5BF5-36FA-F07F-A7A78315D8A2}"/>
              </a:ext>
            </a:extLst>
          </p:cNvPr>
          <p:cNvSpPr txBox="1"/>
          <p:nvPr/>
        </p:nvSpPr>
        <p:spPr>
          <a:xfrm>
            <a:off x="6714521" y="4485877"/>
            <a:ext cx="2453487" cy="1323439"/>
          </a:xfrm>
          <a:prstGeom prst="rect">
            <a:avLst/>
          </a:prstGeom>
          <a:noFill/>
        </p:spPr>
        <p:txBody>
          <a:bodyPr wrap="square" rtlCol="0">
            <a:spAutoFit/>
          </a:bodyPr>
          <a:lstStyle/>
          <a:p>
            <a:r>
              <a:rPr lang="en-US" sz="2000" dirty="0"/>
              <a:t>Probability that a down going photon is </a:t>
            </a:r>
            <a:r>
              <a:rPr lang="en-US" sz="2000" dirty="0" err="1"/>
              <a:t>backscattered,or</a:t>
            </a:r>
            <a:r>
              <a:rPr lang="en-US" sz="2000" dirty="0"/>
              <a:t> is forward scattered</a:t>
            </a: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8B899190-B5E4-9A4A-5A4B-0AB893234165}"/>
                  </a:ext>
                </a:extLst>
              </p:cNvPr>
              <p:cNvSpPr txBox="1"/>
              <p:nvPr/>
            </p:nvSpPr>
            <p:spPr>
              <a:xfrm>
                <a:off x="7769718" y="4170806"/>
                <a:ext cx="50007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i="1" smtClean="0">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27" name="TextBox 26">
                <a:extLst>
                  <a:ext uri="{FF2B5EF4-FFF2-40B4-BE49-F238E27FC236}">
                    <a16:creationId xmlns:a16="http://schemas.microsoft.com/office/drawing/2014/main" id="{8B899190-B5E4-9A4A-5A4B-0AB893234165}"/>
                  </a:ext>
                </a:extLst>
              </p:cNvPr>
              <p:cNvSpPr txBox="1">
                <a:spLocks noRot="1" noChangeAspect="1" noMove="1" noResize="1" noEditPoints="1" noAdjustHandles="1" noChangeArrowheads="1" noChangeShapeType="1" noTextEdit="1"/>
              </p:cNvSpPr>
              <p:nvPr/>
            </p:nvSpPr>
            <p:spPr>
              <a:xfrm>
                <a:off x="7769718" y="4170806"/>
                <a:ext cx="500073" cy="369332"/>
              </a:xfrm>
              <a:prstGeom prst="rect">
                <a:avLst/>
              </a:prstGeom>
              <a:blipFill>
                <a:blip r:embed="rId10"/>
                <a:stretch>
                  <a:fillRect l="-13415" r="-4878" b="-19672"/>
                </a:stretch>
              </a:blipFill>
            </p:spPr>
            <p:txBody>
              <a:bodyPr/>
              <a:lstStyle/>
              <a:p>
                <a:r>
                  <a:rPr lang="en-US">
                    <a:noFill/>
                  </a:rPr>
                  <a:t> </a:t>
                </a:r>
              </a:p>
            </p:txBody>
          </p:sp>
        </mc:Fallback>
      </mc:AlternateContent>
      <p:sp>
        <p:nvSpPr>
          <p:cNvPr id="20501" name="Rectangle 20500">
            <a:extLst>
              <a:ext uri="{FF2B5EF4-FFF2-40B4-BE49-F238E27FC236}">
                <a16:creationId xmlns:a16="http://schemas.microsoft.com/office/drawing/2014/main" id="{DB610E78-8D9E-0129-E446-8FE6A4EA8FE4}"/>
              </a:ext>
            </a:extLst>
          </p:cNvPr>
          <p:cNvSpPr/>
          <p:nvPr/>
        </p:nvSpPr>
        <p:spPr bwMode="auto">
          <a:xfrm>
            <a:off x="6714521" y="4123232"/>
            <a:ext cx="2353279" cy="2209800"/>
          </a:xfrm>
          <a:prstGeom prst="rect">
            <a:avLst/>
          </a:prstGeom>
          <a:no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100" b="0" i="1" u="none" strike="noStrike" cap="none" normalizeH="0" baseline="0">
              <a:ln>
                <a:noFill/>
              </a:ln>
              <a:solidFill>
                <a:srgbClr val="000000"/>
              </a:solidFill>
              <a:effectLst/>
              <a:latin typeface="Arial" charset="0"/>
              <a:ea typeface="ＭＳ Ｐゴシック" charset="0"/>
              <a:cs typeface="ＭＳ Ｐゴシック"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9E6B01E-E3D1-7DB1-D73C-4DC79BDD325B}"/>
              </a:ext>
            </a:extLst>
          </p:cNvPr>
          <p:cNvSpPr>
            <a:spLocks noGrp="1" noChangeArrowheads="1"/>
          </p:cNvSpPr>
          <p:nvPr>
            <p:ph type="title"/>
          </p:nvPr>
        </p:nvSpPr>
        <p:spPr>
          <a:xfrm>
            <a:off x="0" y="-133350"/>
            <a:ext cx="9144000" cy="609600"/>
          </a:xfrm>
        </p:spPr>
        <p:txBody>
          <a:bodyPr/>
          <a:lstStyle/>
          <a:p>
            <a:pPr eaLnBrk="1" hangingPunct="1"/>
            <a:r>
              <a:rPr lang="en-US" altLang="en-US" sz="2000" b="1">
                <a:solidFill>
                  <a:srgbClr val="FF0000"/>
                </a:solidFill>
              </a:rPr>
              <a:t>Energy Conservation </a:t>
            </a:r>
            <a:r>
              <a:rPr lang="en-US" altLang="en-US" sz="2000" b="1" u="sng">
                <a:solidFill>
                  <a:srgbClr val="FF0000"/>
                </a:solidFill>
              </a:rPr>
              <a:t>for the Conservative Case</a:t>
            </a:r>
          </a:p>
        </p:txBody>
      </p:sp>
      <p:sp>
        <p:nvSpPr>
          <p:cNvPr id="48131" name="Line 3">
            <a:extLst>
              <a:ext uri="{FF2B5EF4-FFF2-40B4-BE49-F238E27FC236}">
                <a16:creationId xmlns:a16="http://schemas.microsoft.com/office/drawing/2014/main" id="{82D4466F-73B5-6FB9-DA59-11E1CE4DDAF4}"/>
              </a:ext>
            </a:extLst>
          </p:cNvPr>
          <p:cNvSpPr>
            <a:spLocks noChangeShapeType="1"/>
          </p:cNvSpPr>
          <p:nvPr/>
        </p:nvSpPr>
        <p:spPr bwMode="auto">
          <a:xfrm>
            <a:off x="0" y="615950"/>
            <a:ext cx="5715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32" name="Line 4">
            <a:extLst>
              <a:ext uri="{FF2B5EF4-FFF2-40B4-BE49-F238E27FC236}">
                <a16:creationId xmlns:a16="http://schemas.microsoft.com/office/drawing/2014/main" id="{F5843BEE-DB25-64B0-FD6B-818B027AD60C}"/>
              </a:ext>
            </a:extLst>
          </p:cNvPr>
          <p:cNvSpPr>
            <a:spLocks noChangeShapeType="1"/>
          </p:cNvSpPr>
          <p:nvPr/>
        </p:nvSpPr>
        <p:spPr bwMode="auto">
          <a:xfrm>
            <a:off x="0" y="2571750"/>
            <a:ext cx="9144000" cy="1905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33" name="Line 5">
            <a:extLst>
              <a:ext uri="{FF2B5EF4-FFF2-40B4-BE49-F238E27FC236}">
                <a16:creationId xmlns:a16="http://schemas.microsoft.com/office/drawing/2014/main" id="{2ADD4E81-C9AC-EC94-639D-3BC5CBBC58C3}"/>
              </a:ext>
            </a:extLst>
          </p:cNvPr>
          <p:cNvSpPr>
            <a:spLocks noChangeShapeType="1"/>
          </p:cNvSpPr>
          <p:nvPr/>
        </p:nvSpPr>
        <p:spPr bwMode="auto">
          <a:xfrm>
            <a:off x="0" y="1530350"/>
            <a:ext cx="5715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34" name="Line 6">
            <a:extLst>
              <a:ext uri="{FF2B5EF4-FFF2-40B4-BE49-F238E27FC236}">
                <a16:creationId xmlns:a16="http://schemas.microsoft.com/office/drawing/2014/main" id="{30E46842-CB0F-2397-587C-DA503F231D72}"/>
              </a:ext>
            </a:extLst>
          </p:cNvPr>
          <p:cNvSpPr>
            <a:spLocks noChangeShapeType="1"/>
          </p:cNvSpPr>
          <p:nvPr/>
        </p:nvSpPr>
        <p:spPr bwMode="auto">
          <a:xfrm>
            <a:off x="0" y="1987550"/>
            <a:ext cx="5715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35" name="Line 7">
            <a:extLst>
              <a:ext uri="{FF2B5EF4-FFF2-40B4-BE49-F238E27FC236}">
                <a16:creationId xmlns:a16="http://schemas.microsoft.com/office/drawing/2014/main" id="{244C57A6-BC87-1C68-0C60-F400AEB43BFF}"/>
              </a:ext>
            </a:extLst>
          </p:cNvPr>
          <p:cNvSpPr>
            <a:spLocks noChangeShapeType="1"/>
          </p:cNvSpPr>
          <p:nvPr/>
        </p:nvSpPr>
        <p:spPr bwMode="auto">
          <a:xfrm>
            <a:off x="1447800" y="920750"/>
            <a:ext cx="0" cy="609600"/>
          </a:xfrm>
          <a:prstGeom prst="line">
            <a:avLst/>
          </a:prstGeom>
          <a:noFill/>
          <a:ln w="9525">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23560" name="Rectangle 8">
            <a:extLst>
              <a:ext uri="{FF2B5EF4-FFF2-40B4-BE49-F238E27FC236}">
                <a16:creationId xmlns:a16="http://schemas.microsoft.com/office/drawing/2014/main" id="{38ED41F6-648B-B520-1B3E-3D78403077BE}"/>
              </a:ext>
            </a:extLst>
          </p:cNvPr>
          <p:cNvSpPr>
            <a:spLocks noChangeArrowheads="1"/>
          </p:cNvSpPr>
          <p:nvPr/>
        </p:nvSpPr>
        <p:spPr bwMode="auto">
          <a:xfrm>
            <a:off x="0" y="1085850"/>
            <a:ext cx="9144000" cy="723900"/>
          </a:xfrm>
          <a:prstGeom prst="rect">
            <a:avLst/>
          </a:prstGeom>
          <a:gradFill rotWithShape="0">
            <a:gsLst>
              <a:gs pos="0">
                <a:schemeClr val="accent1">
                  <a:gamma/>
                  <a:shade val="55294"/>
                  <a:invGamma/>
                  <a:alpha val="28999"/>
                </a:schemeClr>
              </a:gs>
              <a:gs pos="100000">
                <a:schemeClr val="accent1"/>
              </a:gs>
            </a:gsLst>
            <a:lin ang="5400000" scaled="1"/>
          </a:gra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48137" name="Rectangle 9">
            <a:extLst>
              <a:ext uri="{FF2B5EF4-FFF2-40B4-BE49-F238E27FC236}">
                <a16:creationId xmlns:a16="http://schemas.microsoft.com/office/drawing/2014/main" id="{7181449D-D431-30A0-CA3E-835630885011}"/>
              </a:ext>
            </a:extLst>
          </p:cNvPr>
          <p:cNvSpPr>
            <a:spLocks noChangeArrowheads="1"/>
          </p:cNvSpPr>
          <p:nvPr/>
        </p:nvSpPr>
        <p:spPr bwMode="auto">
          <a:xfrm>
            <a:off x="0" y="590550"/>
            <a:ext cx="13477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0</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38" name="Line 10">
            <a:extLst>
              <a:ext uri="{FF2B5EF4-FFF2-40B4-BE49-F238E27FC236}">
                <a16:creationId xmlns:a16="http://schemas.microsoft.com/office/drawing/2014/main" id="{8CC2749B-4827-5528-A6ED-485961D06F0F}"/>
              </a:ext>
            </a:extLst>
          </p:cNvPr>
          <p:cNvSpPr>
            <a:spLocks noChangeShapeType="1"/>
          </p:cNvSpPr>
          <p:nvPr/>
        </p:nvSpPr>
        <p:spPr bwMode="auto">
          <a:xfrm flipH="1">
            <a:off x="1447800" y="188595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39" name="Line 11">
            <a:extLst>
              <a:ext uri="{FF2B5EF4-FFF2-40B4-BE49-F238E27FC236}">
                <a16:creationId xmlns:a16="http://schemas.microsoft.com/office/drawing/2014/main" id="{A8903B5C-DDCB-3024-B6E4-EC1C3C11311E}"/>
              </a:ext>
            </a:extLst>
          </p:cNvPr>
          <p:cNvSpPr>
            <a:spLocks noChangeShapeType="1"/>
          </p:cNvSpPr>
          <p:nvPr/>
        </p:nvSpPr>
        <p:spPr bwMode="auto">
          <a:xfrm flipH="1" flipV="1">
            <a:off x="1905000" y="43815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0" name="Line 12">
            <a:extLst>
              <a:ext uri="{FF2B5EF4-FFF2-40B4-BE49-F238E27FC236}">
                <a16:creationId xmlns:a16="http://schemas.microsoft.com/office/drawing/2014/main" id="{F694F65A-7FA1-8F7B-BB28-2331B4EB6149}"/>
              </a:ext>
            </a:extLst>
          </p:cNvPr>
          <p:cNvSpPr>
            <a:spLocks noChangeShapeType="1"/>
          </p:cNvSpPr>
          <p:nvPr/>
        </p:nvSpPr>
        <p:spPr bwMode="auto">
          <a:xfrm>
            <a:off x="1447800" y="43815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1" name="Rectangle 13">
            <a:extLst>
              <a:ext uri="{FF2B5EF4-FFF2-40B4-BE49-F238E27FC236}">
                <a16:creationId xmlns:a16="http://schemas.microsoft.com/office/drawing/2014/main" id="{935838C5-0C49-987F-83DC-18A4891A2B77}"/>
              </a:ext>
            </a:extLst>
          </p:cNvPr>
          <p:cNvSpPr>
            <a:spLocks noChangeArrowheads="1"/>
          </p:cNvSpPr>
          <p:nvPr/>
        </p:nvSpPr>
        <p:spPr bwMode="auto">
          <a:xfrm>
            <a:off x="1524000" y="666750"/>
            <a:ext cx="4476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2" name="Rectangle 14">
            <a:extLst>
              <a:ext uri="{FF2B5EF4-FFF2-40B4-BE49-F238E27FC236}">
                <a16:creationId xmlns:a16="http://schemas.microsoft.com/office/drawing/2014/main" id="{81823C34-89B5-CF7F-E078-A14CD3169B6F}"/>
              </a:ext>
            </a:extLst>
          </p:cNvPr>
          <p:cNvSpPr>
            <a:spLocks noChangeArrowheads="1"/>
          </p:cNvSpPr>
          <p:nvPr/>
        </p:nvSpPr>
        <p:spPr bwMode="auto">
          <a:xfrm>
            <a:off x="1066800" y="2149475"/>
            <a:ext cx="3810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3" name="Rectangle 15">
            <a:extLst>
              <a:ext uri="{FF2B5EF4-FFF2-40B4-BE49-F238E27FC236}">
                <a16:creationId xmlns:a16="http://schemas.microsoft.com/office/drawing/2014/main" id="{61A2EF2C-3E98-811F-4B42-93C52348FFEF}"/>
              </a:ext>
            </a:extLst>
          </p:cNvPr>
          <p:cNvSpPr>
            <a:spLocks noChangeArrowheads="1"/>
          </p:cNvSpPr>
          <p:nvPr/>
        </p:nvSpPr>
        <p:spPr bwMode="auto">
          <a:xfrm>
            <a:off x="0" y="2667000"/>
            <a:ext cx="9144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ground has reflectance, (or albedo) = </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48144" name="Line 16">
            <a:extLst>
              <a:ext uri="{FF2B5EF4-FFF2-40B4-BE49-F238E27FC236}">
                <a16:creationId xmlns:a16="http://schemas.microsoft.com/office/drawing/2014/main" id="{6693B255-8EDE-CD33-A7C0-A5183E28BACB}"/>
              </a:ext>
            </a:extLst>
          </p:cNvPr>
          <p:cNvSpPr>
            <a:spLocks noChangeShapeType="1"/>
          </p:cNvSpPr>
          <p:nvPr/>
        </p:nvSpPr>
        <p:spPr bwMode="auto">
          <a:xfrm flipH="1" flipV="1">
            <a:off x="1905000" y="1828800"/>
            <a:ext cx="0" cy="609600"/>
          </a:xfrm>
          <a:prstGeom prst="line">
            <a:avLst/>
          </a:prstGeom>
          <a:noFill/>
          <a:ln w="952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5" name="Rectangle 17">
            <a:extLst>
              <a:ext uri="{FF2B5EF4-FFF2-40B4-BE49-F238E27FC236}">
                <a16:creationId xmlns:a16="http://schemas.microsoft.com/office/drawing/2014/main" id="{404B8A6A-D3A7-D5B3-1894-F6E31F967532}"/>
              </a:ext>
            </a:extLst>
          </p:cNvPr>
          <p:cNvSpPr>
            <a:spLocks noChangeArrowheads="1"/>
          </p:cNvSpPr>
          <p:nvPr/>
        </p:nvSpPr>
        <p:spPr bwMode="auto">
          <a:xfrm>
            <a:off x="1371600" y="1752600"/>
            <a:ext cx="762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TA</a:t>
            </a:r>
            <a:r>
              <a:rPr kumimoji="0" lang="en-US" altLang="en-US" sz="20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endParaRPr kumimoji="0" lang="en-US" altLang="en-US" sz="20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p:txBody>
      </p:sp>
      <p:sp>
        <p:nvSpPr>
          <p:cNvPr id="48146" name="Line 18">
            <a:extLst>
              <a:ext uri="{FF2B5EF4-FFF2-40B4-BE49-F238E27FC236}">
                <a16:creationId xmlns:a16="http://schemas.microsoft.com/office/drawing/2014/main" id="{CDE71ADB-7FBF-18B8-6CAC-ED95A89A91B1}"/>
              </a:ext>
            </a:extLst>
          </p:cNvPr>
          <p:cNvSpPr>
            <a:spLocks noChangeShapeType="1"/>
          </p:cNvSpPr>
          <p:nvPr/>
        </p:nvSpPr>
        <p:spPr bwMode="auto">
          <a:xfrm flipH="1">
            <a:off x="2667000" y="19050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7" name="Rectangle 19">
            <a:extLst>
              <a:ext uri="{FF2B5EF4-FFF2-40B4-BE49-F238E27FC236}">
                <a16:creationId xmlns:a16="http://schemas.microsoft.com/office/drawing/2014/main" id="{778F674A-CDD6-8045-7821-F393E2E8333E}"/>
              </a:ext>
            </a:extLst>
          </p:cNvPr>
          <p:cNvSpPr>
            <a:spLocks noChangeArrowheads="1"/>
          </p:cNvSpPr>
          <p:nvPr/>
        </p:nvSpPr>
        <p:spPr bwMode="auto">
          <a:xfrm>
            <a:off x="1981200" y="2149475"/>
            <a:ext cx="91440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a:t>
            </a:r>
            <a:r>
              <a:rPr kumimoji="0" lang="en-US" altLang="en-US" sz="18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8" name="Line 20">
            <a:extLst>
              <a:ext uri="{FF2B5EF4-FFF2-40B4-BE49-F238E27FC236}">
                <a16:creationId xmlns:a16="http://schemas.microsoft.com/office/drawing/2014/main" id="{38427CDC-FA99-092E-90CC-547A99EF56AC}"/>
              </a:ext>
            </a:extLst>
          </p:cNvPr>
          <p:cNvSpPr>
            <a:spLocks noChangeShapeType="1"/>
          </p:cNvSpPr>
          <p:nvPr/>
        </p:nvSpPr>
        <p:spPr bwMode="auto">
          <a:xfrm flipH="1" flipV="1">
            <a:off x="3581400" y="1905000"/>
            <a:ext cx="0" cy="609600"/>
          </a:xfrm>
          <a:prstGeom prst="line">
            <a:avLst/>
          </a:prstGeom>
          <a:noFill/>
          <a:ln w="952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49" name="Rectangle 21">
            <a:extLst>
              <a:ext uri="{FF2B5EF4-FFF2-40B4-BE49-F238E27FC236}">
                <a16:creationId xmlns:a16="http://schemas.microsoft.com/office/drawing/2014/main" id="{048A8257-D996-4AEC-594D-DEDEB843E68E}"/>
              </a:ext>
            </a:extLst>
          </p:cNvPr>
          <p:cNvSpPr>
            <a:spLocks noChangeArrowheads="1"/>
          </p:cNvSpPr>
          <p:nvPr/>
        </p:nvSpPr>
        <p:spPr bwMode="auto">
          <a:xfrm>
            <a:off x="2667000" y="1752600"/>
            <a:ext cx="9144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TA</a:t>
            </a:r>
            <a:r>
              <a:rPr kumimoji="0" lang="en-US" altLang="en-US" sz="16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RA</a:t>
            </a:r>
            <a:r>
              <a:rPr kumimoji="0" lang="en-US" altLang="en-US" sz="16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endParaRPr kumimoji="0" lang="en-US" altLang="en-US" sz="16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p:txBody>
      </p:sp>
      <p:sp>
        <p:nvSpPr>
          <p:cNvPr id="48150" name="Line 22">
            <a:extLst>
              <a:ext uri="{FF2B5EF4-FFF2-40B4-BE49-F238E27FC236}">
                <a16:creationId xmlns:a16="http://schemas.microsoft.com/office/drawing/2014/main" id="{C8627141-1F59-A6EF-EED8-6778DB68D690}"/>
              </a:ext>
            </a:extLst>
          </p:cNvPr>
          <p:cNvSpPr>
            <a:spLocks noChangeShapeType="1"/>
          </p:cNvSpPr>
          <p:nvPr/>
        </p:nvSpPr>
        <p:spPr bwMode="auto">
          <a:xfrm flipH="1" flipV="1">
            <a:off x="2667000" y="4572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1" name="Rectangle 23">
            <a:extLst>
              <a:ext uri="{FF2B5EF4-FFF2-40B4-BE49-F238E27FC236}">
                <a16:creationId xmlns:a16="http://schemas.microsoft.com/office/drawing/2014/main" id="{F000D97B-0C1D-3E3B-12B7-99D03F260061}"/>
              </a:ext>
            </a:extLst>
          </p:cNvPr>
          <p:cNvSpPr>
            <a:spLocks noChangeArrowheads="1"/>
          </p:cNvSpPr>
          <p:nvPr/>
        </p:nvSpPr>
        <p:spPr bwMode="auto">
          <a:xfrm>
            <a:off x="1981200" y="685800"/>
            <a:ext cx="762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r>
              <a:rPr kumimoji="0" lang="en-US" altLang="en-US" sz="20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2" name="Rectangle 24">
            <a:extLst>
              <a:ext uri="{FF2B5EF4-FFF2-40B4-BE49-F238E27FC236}">
                <a16:creationId xmlns:a16="http://schemas.microsoft.com/office/drawing/2014/main" id="{4A5F137B-E4B7-7C12-861E-A0F19F3B81CA}"/>
              </a:ext>
            </a:extLst>
          </p:cNvPr>
          <p:cNvSpPr>
            <a:spLocks noChangeArrowheads="1"/>
          </p:cNvSpPr>
          <p:nvPr/>
        </p:nvSpPr>
        <p:spPr bwMode="auto">
          <a:xfrm>
            <a:off x="2743200" y="685800"/>
            <a:ext cx="1371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r>
              <a:rPr kumimoji="0" lang="en-US" altLang="en-US" sz="20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3" name="Line 25">
            <a:extLst>
              <a:ext uri="{FF2B5EF4-FFF2-40B4-BE49-F238E27FC236}">
                <a16:creationId xmlns:a16="http://schemas.microsoft.com/office/drawing/2014/main" id="{5A6BCC61-7D8E-2881-2889-FAAC958D8940}"/>
              </a:ext>
            </a:extLst>
          </p:cNvPr>
          <p:cNvSpPr>
            <a:spLocks noChangeShapeType="1"/>
          </p:cNvSpPr>
          <p:nvPr/>
        </p:nvSpPr>
        <p:spPr bwMode="auto">
          <a:xfrm flipH="1" flipV="1">
            <a:off x="3886200" y="4572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4" name="Rectangle 26">
            <a:extLst>
              <a:ext uri="{FF2B5EF4-FFF2-40B4-BE49-F238E27FC236}">
                <a16:creationId xmlns:a16="http://schemas.microsoft.com/office/drawing/2014/main" id="{F3FBFCDF-941E-FDB5-10E8-9FF132228D34}"/>
              </a:ext>
            </a:extLst>
          </p:cNvPr>
          <p:cNvSpPr>
            <a:spLocks noChangeArrowheads="1"/>
          </p:cNvSpPr>
          <p:nvPr/>
        </p:nvSpPr>
        <p:spPr bwMode="auto">
          <a:xfrm>
            <a:off x="3657600" y="2209800"/>
            <a:ext cx="12192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5" name="Line 27">
            <a:extLst>
              <a:ext uri="{FF2B5EF4-FFF2-40B4-BE49-F238E27FC236}">
                <a16:creationId xmlns:a16="http://schemas.microsoft.com/office/drawing/2014/main" id="{BF03D7B3-8C5A-D2D4-F040-FA3AA3967F61}"/>
              </a:ext>
            </a:extLst>
          </p:cNvPr>
          <p:cNvSpPr>
            <a:spLocks noChangeShapeType="1"/>
          </p:cNvSpPr>
          <p:nvPr/>
        </p:nvSpPr>
        <p:spPr bwMode="auto">
          <a:xfrm flipH="1">
            <a:off x="4724400" y="19050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6" name="Line 28">
            <a:extLst>
              <a:ext uri="{FF2B5EF4-FFF2-40B4-BE49-F238E27FC236}">
                <a16:creationId xmlns:a16="http://schemas.microsoft.com/office/drawing/2014/main" id="{00A53C4D-16D5-BC09-A244-AE3A24871BAC}"/>
              </a:ext>
            </a:extLst>
          </p:cNvPr>
          <p:cNvSpPr>
            <a:spLocks noChangeShapeType="1"/>
          </p:cNvSpPr>
          <p:nvPr/>
        </p:nvSpPr>
        <p:spPr bwMode="auto">
          <a:xfrm flipH="1" flipV="1">
            <a:off x="5791200" y="1905000"/>
            <a:ext cx="0" cy="609600"/>
          </a:xfrm>
          <a:prstGeom prst="line">
            <a:avLst/>
          </a:prstGeom>
          <a:noFill/>
          <a:ln w="952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7" name="Rectangle 29">
            <a:extLst>
              <a:ext uri="{FF2B5EF4-FFF2-40B4-BE49-F238E27FC236}">
                <a16:creationId xmlns:a16="http://schemas.microsoft.com/office/drawing/2014/main" id="{942B3F02-DA70-868E-957A-A6DDB7D86FA8}"/>
              </a:ext>
            </a:extLst>
          </p:cNvPr>
          <p:cNvSpPr>
            <a:spLocks noChangeArrowheads="1"/>
          </p:cNvSpPr>
          <p:nvPr/>
        </p:nvSpPr>
        <p:spPr bwMode="auto">
          <a:xfrm>
            <a:off x="4724400" y="1752600"/>
            <a:ext cx="11430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TA</a:t>
            </a:r>
            <a:r>
              <a:rPr kumimoji="0" lang="en-US" altLang="en-US" sz="14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r>
              <a:rPr kumimoji="0" lang="en-US" altLang="en-US" sz="14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RA</a:t>
            </a:r>
            <a:r>
              <a:rPr kumimoji="0" lang="en-US" altLang="en-US" sz="14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r>
              <a:rPr kumimoji="0" lang="en-US" altLang="en-US" sz="14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RA</a:t>
            </a:r>
            <a:r>
              <a:rPr kumimoji="0" lang="en-US" altLang="en-US" sz="14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endParaRPr kumimoji="0" lang="en-US" altLang="en-US" sz="14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p:txBody>
      </p:sp>
      <p:sp>
        <p:nvSpPr>
          <p:cNvPr id="48158" name="Line 30">
            <a:extLst>
              <a:ext uri="{FF2B5EF4-FFF2-40B4-BE49-F238E27FC236}">
                <a16:creationId xmlns:a16="http://schemas.microsoft.com/office/drawing/2014/main" id="{4D764621-9EB6-F712-1253-4E8F9C194AF8}"/>
              </a:ext>
            </a:extLst>
          </p:cNvPr>
          <p:cNvSpPr>
            <a:spLocks noChangeShapeType="1"/>
          </p:cNvSpPr>
          <p:nvPr/>
        </p:nvSpPr>
        <p:spPr bwMode="auto">
          <a:xfrm flipH="1" flipV="1">
            <a:off x="5715000" y="4572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59" name="Rectangle 31">
            <a:extLst>
              <a:ext uri="{FF2B5EF4-FFF2-40B4-BE49-F238E27FC236}">
                <a16:creationId xmlns:a16="http://schemas.microsoft.com/office/drawing/2014/main" id="{5CEEB730-F46D-C924-96DB-729BEC599A36}"/>
              </a:ext>
            </a:extLst>
          </p:cNvPr>
          <p:cNvSpPr>
            <a:spLocks noChangeArrowheads="1"/>
          </p:cNvSpPr>
          <p:nvPr/>
        </p:nvSpPr>
        <p:spPr bwMode="auto">
          <a:xfrm>
            <a:off x="4495800" y="685800"/>
            <a:ext cx="16002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r>
              <a:rPr kumimoji="0" lang="en-US" altLang="en-US" sz="16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16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2</a:t>
            </a: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0" name="Line 32">
            <a:extLst>
              <a:ext uri="{FF2B5EF4-FFF2-40B4-BE49-F238E27FC236}">
                <a16:creationId xmlns:a16="http://schemas.microsoft.com/office/drawing/2014/main" id="{78E16C6C-3129-91AC-1461-560AD7FEE575}"/>
              </a:ext>
            </a:extLst>
          </p:cNvPr>
          <p:cNvSpPr>
            <a:spLocks noChangeShapeType="1"/>
          </p:cNvSpPr>
          <p:nvPr/>
        </p:nvSpPr>
        <p:spPr bwMode="auto">
          <a:xfrm flipH="1" flipV="1">
            <a:off x="7848600" y="4572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1" name="Rectangle 33">
            <a:extLst>
              <a:ext uri="{FF2B5EF4-FFF2-40B4-BE49-F238E27FC236}">
                <a16:creationId xmlns:a16="http://schemas.microsoft.com/office/drawing/2014/main" id="{067A3A46-B191-3981-2666-57A2F0062D1D}"/>
              </a:ext>
            </a:extLst>
          </p:cNvPr>
          <p:cNvSpPr>
            <a:spLocks noChangeArrowheads="1"/>
          </p:cNvSpPr>
          <p:nvPr/>
        </p:nvSpPr>
        <p:spPr bwMode="auto">
          <a:xfrm>
            <a:off x="6553200" y="685800"/>
            <a:ext cx="16002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r>
              <a:rPr kumimoji="0" lang="en-US" altLang="en-US" sz="16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16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n</a:t>
            </a: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2" name="Line 34">
            <a:extLst>
              <a:ext uri="{FF2B5EF4-FFF2-40B4-BE49-F238E27FC236}">
                <a16:creationId xmlns:a16="http://schemas.microsoft.com/office/drawing/2014/main" id="{BE3ADDC4-6F65-0A33-608A-B117770E4724}"/>
              </a:ext>
            </a:extLst>
          </p:cNvPr>
          <p:cNvSpPr>
            <a:spLocks noChangeShapeType="1"/>
          </p:cNvSpPr>
          <p:nvPr/>
        </p:nvSpPr>
        <p:spPr bwMode="auto">
          <a:xfrm flipH="1">
            <a:off x="7391400" y="1905000"/>
            <a:ext cx="0" cy="60960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3" name="Rectangle 35">
            <a:extLst>
              <a:ext uri="{FF2B5EF4-FFF2-40B4-BE49-F238E27FC236}">
                <a16:creationId xmlns:a16="http://schemas.microsoft.com/office/drawing/2014/main" id="{AEFC651C-6C35-6936-54CB-18948F606EF2}"/>
              </a:ext>
            </a:extLst>
          </p:cNvPr>
          <p:cNvSpPr>
            <a:spLocks noChangeArrowheads="1"/>
          </p:cNvSpPr>
          <p:nvPr/>
        </p:nvSpPr>
        <p:spPr bwMode="auto">
          <a:xfrm>
            <a:off x="6477000" y="1981200"/>
            <a:ext cx="12192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a:t>
            </a:r>
            <a:r>
              <a:rPr kumimoji="0" lang="en-US" altLang="en-US" sz="16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r>
              <a:rPr kumimoji="0" lang="en-US" altLang="en-US" sz="16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n</a:t>
            </a: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4" name="Line 36">
            <a:extLst>
              <a:ext uri="{FF2B5EF4-FFF2-40B4-BE49-F238E27FC236}">
                <a16:creationId xmlns:a16="http://schemas.microsoft.com/office/drawing/2014/main" id="{CAA3031A-9DFB-4FE1-FB79-D2BB8E29E425}"/>
              </a:ext>
            </a:extLst>
          </p:cNvPr>
          <p:cNvSpPr>
            <a:spLocks noChangeShapeType="1"/>
          </p:cNvSpPr>
          <p:nvPr/>
        </p:nvSpPr>
        <p:spPr bwMode="auto">
          <a:xfrm flipH="1" flipV="1">
            <a:off x="8915400" y="1905000"/>
            <a:ext cx="0" cy="609600"/>
          </a:xfrm>
          <a:prstGeom prst="line">
            <a:avLst/>
          </a:prstGeom>
          <a:noFill/>
          <a:ln w="952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5" name="Rectangle 37">
            <a:extLst>
              <a:ext uri="{FF2B5EF4-FFF2-40B4-BE49-F238E27FC236}">
                <a16:creationId xmlns:a16="http://schemas.microsoft.com/office/drawing/2014/main" id="{D16B3833-AA51-AF88-B7AE-C893350CC9DD}"/>
              </a:ext>
            </a:extLst>
          </p:cNvPr>
          <p:cNvSpPr>
            <a:spLocks noChangeArrowheads="1"/>
          </p:cNvSpPr>
          <p:nvPr/>
        </p:nvSpPr>
        <p:spPr bwMode="auto">
          <a:xfrm>
            <a:off x="7696200" y="2057400"/>
            <a:ext cx="12192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TA</a:t>
            </a:r>
            <a:r>
              <a:rPr kumimoji="0" lang="en-US" altLang="en-US" sz="16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 (A</a:t>
            </a:r>
            <a:r>
              <a:rPr kumimoji="0" lang="en-US" altLang="en-US" sz="1600" b="0" i="1" u="none" strike="noStrike" kern="1200" cap="none" spc="0" normalizeH="0" baseline="-25000" noProof="0">
                <a:ln>
                  <a:noFill/>
                </a:ln>
                <a:solidFill>
                  <a:srgbClr val="333399"/>
                </a:solidFill>
                <a:effectLst/>
                <a:uLnTx/>
                <a:uFillTx/>
                <a:latin typeface="Arial" panose="020B0604020202020204" pitchFamily="34" charset="0"/>
                <a:ea typeface="ＭＳ Ｐゴシック" panose="020B0600070205080204" pitchFamily="34" charset="-128"/>
              </a:rPr>
              <a:t>g</a:t>
            </a:r>
            <a:r>
              <a:rPr kumimoji="0" lang="en-US" altLang="en-US" sz="1600" b="0" i="1"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rPr>
              <a:t>R)</a:t>
            </a:r>
            <a:r>
              <a:rPr kumimoji="0" lang="en-US" altLang="en-US" sz="1600" b="0" i="1" u="none" strike="noStrike" kern="1200" cap="none" spc="0" normalizeH="0" baseline="30000" noProof="0">
                <a:ln>
                  <a:noFill/>
                </a:ln>
                <a:solidFill>
                  <a:srgbClr val="333399"/>
                </a:solidFill>
                <a:effectLst/>
                <a:uLnTx/>
                <a:uFillTx/>
                <a:latin typeface="Arial" panose="020B0604020202020204" pitchFamily="34" charset="0"/>
                <a:ea typeface="ＭＳ Ｐゴシック" panose="020B0600070205080204" pitchFamily="34" charset="-128"/>
              </a:rPr>
              <a:t>n</a:t>
            </a:r>
            <a:endParaRPr kumimoji="0" lang="en-US" altLang="en-US" sz="16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srgbClr val="333399"/>
              </a:solidFill>
              <a:effectLst/>
              <a:uLnTx/>
              <a:uFillTx/>
              <a:latin typeface="Arial" panose="020B0604020202020204" pitchFamily="34" charset="0"/>
              <a:ea typeface="ＭＳ Ｐゴシック" panose="020B0600070205080204" pitchFamily="34" charset="-128"/>
            </a:endParaRPr>
          </a:p>
        </p:txBody>
      </p:sp>
      <p:sp>
        <p:nvSpPr>
          <p:cNvPr id="48166" name="Rectangle 38">
            <a:extLst>
              <a:ext uri="{FF2B5EF4-FFF2-40B4-BE49-F238E27FC236}">
                <a16:creationId xmlns:a16="http://schemas.microsoft.com/office/drawing/2014/main" id="{DBB4C120-967D-34A7-DD34-3B437F524336}"/>
              </a:ext>
            </a:extLst>
          </p:cNvPr>
          <p:cNvSpPr>
            <a:spLocks noChangeArrowheads="1"/>
          </p:cNvSpPr>
          <p:nvPr/>
        </p:nvSpPr>
        <p:spPr bwMode="auto">
          <a:xfrm>
            <a:off x="76200" y="3167063"/>
            <a:ext cx="3581400" cy="159067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General Relationship:</a:t>
            </a:r>
            <a:endPar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total</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R</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r>
              <a:rPr kumimoji="0" lang="en-US" altLang="en-US" sz="2400" b="0" i="1" u="none" strike="noStrike" kern="1200" cap="none" spc="0" normalizeH="0" baseline="30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 </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1- A</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total</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 T / (1- A</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R)</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3048" name="Rectangle 41">
            <a:extLst>
              <a:ext uri="{FF2B5EF4-FFF2-40B4-BE49-F238E27FC236}">
                <a16:creationId xmlns:a16="http://schemas.microsoft.com/office/drawing/2014/main" id="{766A8DA4-CA7A-05AE-3AC6-93A9A116B960}"/>
              </a:ext>
            </a:extLst>
          </p:cNvPr>
          <p:cNvSpPr>
            <a:spLocks noChangeArrowheads="1"/>
          </p:cNvSpPr>
          <p:nvPr/>
        </p:nvSpPr>
        <p:spPr bwMode="auto">
          <a:xfrm>
            <a:off x="4876800" y="3090863"/>
            <a:ext cx="4191000" cy="1938337"/>
          </a:xfrm>
          <a:prstGeom prst="rect">
            <a:avLst/>
          </a:prstGeom>
          <a:noFill/>
          <a:ln w="28575" cmpd="sng">
            <a:solidFill>
              <a:schemeClr val="tx1"/>
            </a:solidFill>
            <a:miter lim="800000"/>
            <a:headEnd/>
            <a:tailEnd/>
          </a:ln>
          <a:extLst>
            <a:ext uri="{909E8E84-426E-40dd-AFC4-6F175D3DCCD1}">
              <a14:hiddenFill xmlns="" xmlns:a14="http://schemas.microsoft.com/office/drawing/2010/main">
                <a:solidFill>
                  <a:schemeClr val="accent1"/>
                </a:solidFill>
              </a14:hiddenFill>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Energy Conservation:</a:t>
            </a:r>
            <a:endPar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n to system = Out of system</a:t>
            </a:r>
          </a:p>
          <a:p>
            <a:pPr marL="0" marR="0" lvl="0" indent="0" algn="l" defTabSz="914400" rtl="0" eaLnBrk="0" fontAlgn="base" latinLnBrk="0" hangingPunct="0">
              <a:lnSpc>
                <a:spcPct val="100000"/>
              </a:lnSpc>
              <a:spcBef>
                <a:spcPct val="0"/>
              </a:spcBef>
              <a:spcAft>
                <a:spcPct val="0"/>
              </a:spcAft>
              <a:buClrTx/>
              <a:buSzTx/>
              <a:buFontTx/>
              <a:buAutoNum type="arabicPlain"/>
              <a:tabLst/>
              <a:defRPr/>
            </a:pP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R</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total</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4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nd  </a:t>
            </a:r>
            <a:r>
              <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1 </a:t>
            </a:r>
            <a:b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br>
            <a:b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b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an show with algebra)</a:t>
            </a:r>
            <a:endParaRPr kumimoji="0" lang="en-US" altLang="en-US" sz="24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8168" name="Rectangle 43">
            <a:extLst>
              <a:ext uri="{FF2B5EF4-FFF2-40B4-BE49-F238E27FC236}">
                <a16:creationId xmlns:a16="http://schemas.microsoft.com/office/drawing/2014/main" id="{CBED85F9-F9D1-50AD-68ED-B99E8FBB2724}"/>
              </a:ext>
            </a:extLst>
          </p:cNvPr>
          <p:cNvSpPr>
            <a:spLocks noChangeArrowheads="1"/>
          </p:cNvSpPr>
          <p:nvPr/>
        </p:nvSpPr>
        <p:spPr bwMode="auto">
          <a:xfrm>
            <a:off x="76200" y="4876800"/>
            <a:ext cx="4724400" cy="1733550"/>
          </a:xfrm>
          <a:prstGeom prst="rect">
            <a:avLst/>
          </a:prstGeom>
          <a:noFill/>
          <a:ln w="5715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sz="2400" i="1">
                <a:solidFill>
                  <a:schemeClr val="tx1"/>
                </a:solidFill>
                <a:latin typeface="Arial" panose="020B0604020202020204" pitchFamily="34" charset="0"/>
                <a:ea typeface="ＭＳ Ｐゴシック" panose="020B0600070205080204" pitchFamily="34" charset="-128"/>
              </a:defRPr>
            </a:lvl1pPr>
            <a:lvl2pPr marL="742950" indent="-285750">
              <a:defRPr sz="2400" i="1">
                <a:solidFill>
                  <a:schemeClr val="tx1"/>
                </a:solidFill>
                <a:latin typeface="Arial" panose="020B0604020202020204" pitchFamily="34" charset="0"/>
                <a:ea typeface="ＭＳ Ｐゴシック" panose="020B0600070205080204" pitchFamily="34" charset="-128"/>
              </a:defRPr>
            </a:lvl2pPr>
            <a:lvl3pPr marL="1143000" indent="-228600">
              <a:defRPr sz="2400" i="1">
                <a:solidFill>
                  <a:schemeClr val="tx1"/>
                </a:solidFill>
                <a:latin typeface="Arial" panose="020B0604020202020204" pitchFamily="34" charset="0"/>
                <a:ea typeface="ＭＳ Ｐゴシック" panose="020B0600070205080204" pitchFamily="34" charset="-128"/>
              </a:defRPr>
            </a:lvl3pPr>
            <a:lvl4pPr marL="1600200" indent="-228600">
              <a:defRPr sz="2400" i="1">
                <a:solidFill>
                  <a:schemeClr val="tx1"/>
                </a:solidFill>
                <a:latin typeface="Arial" panose="020B0604020202020204" pitchFamily="34" charset="0"/>
                <a:ea typeface="ＭＳ Ｐゴシック" panose="020B0600070205080204" pitchFamily="34" charset="-128"/>
              </a:defRPr>
            </a:lvl4pPr>
            <a:lvl5pPr marL="2057400" indent="-228600">
              <a:defRPr sz="2400"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Total Absorption by Ground, A</a:t>
            </a:r>
            <a:r>
              <a:rPr kumimoji="0" lang="en-US" altLang="en-US" sz="2000" b="1"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nd</a:t>
            </a:r>
            <a:endPar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nd</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In</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nd</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 Out</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nd</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nd</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 T</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total</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1- A</a:t>
            </a:r>
            <a:r>
              <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000" b="0" i="1"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000" b="0" i="1" u="none" strike="noStrike" kern="120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an show with algebra, or by inspectio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EF53CB3-6CB4-436F-67C9-34B7041162B1}"/>
                  </a:ext>
                </a:extLst>
              </p:cNvPr>
              <p:cNvSpPr txBox="1"/>
              <p:nvPr/>
            </p:nvSpPr>
            <p:spPr>
              <a:xfrm>
                <a:off x="5295900" y="5257800"/>
                <a:ext cx="3671839"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𝑇𝑜𝑡𝑎𝑙</m:t>
                          </m:r>
                        </m:sub>
                      </m:sSub>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𝐷𝑖𝑓𝑓𝑢𝑠𝑒</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𝐷𝑖𝑟𝑒𝑐𝑡</m:t>
                          </m:r>
                        </m:sub>
                      </m:sSub>
                      <m:r>
                        <a:rPr lang="en-US" b="0" i="1" smtClean="0">
                          <a:latin typeface="Cambria Math" panose="02040503050406030204" pitchFamily="18" charset="0"/>
                        </a:rPr>
                        <m:t> </m:t>
                      </m:r>
                      <m:r>
                        <a:rPr lang="en-US" i="1" smtClean="0">
                          <a:latin typeface="Cambria Math" panose="02040503050406030204" pitchFamily="18" charset="0"/>
                        </a:rPr>
                        <m:t> </m:t>
                      </m:r>
                    </m:oMath>
                  </m:oMathPara>
                </a14:m>
                <a:endParaRPr lang="en-US" dirty="0"/>
              </a:p>
            </p:txBody>
          </p:sp>
        </mc:Choice>
        <mc:Fallback xmlns="">
          <p:sp>
            <p:nvSpPr>
              <p:cNvPr id="3" name="TextBox 2">
                <a:extLst>
                  <a:ext uri="{FF2B5EF4-FFF2-40B4-BE49-F238E27FC236}">
                    <a16:creationId xmlns:a16="http://schemas.microsoft.com/office/drawing/2014/main" id="{9EF53CB3-6CB4-436F-67C9-34B7041162B1}"/>
                  </a:ext>
                </a:extLst>
              </p:cNvPr>
              <p:cNvSpPr txBox="1">
                <a:spLocks noRot="1" noChangeAspect="1" noMove="1" noResize="1" noEditPoints="1" noAdjustHandles="1" noChangeArrowheads="1" noChangeShapeType="1" noTextEdit="1"/>
              </p:cNvSpPr>
              <p:nvPr/>
            </p:nvSpPr>
            <p:spPr>
              <a:xfrm>
                <a:off x="5295900" y="5257800"/>
                <a:ext cx="3671839" cy="398955"/>
              </a:xfrm>
              <a:prstGeom prst="rect">
                <a:avLst/>
              </a:prstGeom>
              <a:blipFill>
                <a:blip r:embed="rId3"/>
                <a:stretch>
                  <a:fillRect l="-1329"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01E6E11-47ED-AC1E-AEDD-FDE65E7C6160}"/>
                  </a:ext>
                </a:extLst>
              </p:cNvPr>
              <p:cNvSpPr txBox="1"/>
              <p:nvPr/>
            </p:nvSpPr>
            <p:spPr>
              <a:xfrm>
                <a:off x="5029200" y="5685877"/>
                <a:ext cx="3671839"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𝐷𝑖𝑓𝑓𝑢𝑠𝑒</m:t>
                          </m:r>
                        </m:sub>
                      </m:sSub>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𝑇𝑜𝑡𝑎𝑙</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𝐷𝑖𝑟𝑒𝑐𝑡</m:t>
                          </m:r>
                        </m:sub>
                      </m:sSub>
                      <m:r>
                        <a:rPr lang="en-US" b="0" i="1" smtClean="0">
                          <a:latin typeface="Cambria Math" panose="02040503050406030204" pitchFamily="18" charset="0"/>
                        </a:rPr>
                        <m:t> </m:t>
                      </m:r>
                      <m:r>
                        <a:rPr lang="en-US" i="1" smtClean="0">
                          <a:latin typeface="Cambria Math" panose="02040503050406030204" pitchFamily="18" charset="0"/>
                        </a:rPr>
                        <m:t> </m:t>
                      </m:r>
                    </m:oMath>
                  </m:oMathPara>
                </a14:m>
                <a:endParaRPr lang="en-US" dirty="0"/>
              </a:p>
            </p:txBody>
          </p:sp>
        </mc:Choice>
        <mc:Fallback xmlns="">
          <p:sp>
            <p:nvSpPr>
              <p:cNvPr id="4" name="TextBox 3">
                <a:extLst>
                  <a:ext uri="{FF2B5EF4-FFF2-40B4-BE49-F238E27FC236}">
                    <a16:creationId xmlns:a16="http://schemas.microsoft.com/office/drawing/2014/main" id="{A01E6E11-47ED-AC1E-AEDD-FDE65E7C6160}"/>
                  </a:ext>
                </a:extLst>
              </p:cNvPr>
              <p:cNvSpPr txBox="1">
                <a:spLocks noRot="1" noChangeAspect="1" noMove="1" noResize="1" noEditPoints="1" noAdjustHandles="1" noChangeArrowheads="1" noChangeShapeType="1" noTextEdit="1"/>
              </p:cNvSpPr>
              <p:nvPr/>
            </p:nvSpPr>
            <p:spPr>
              <a:xfrm>
                <a:off x="5029200" y="5685877"/>
                <a:ext cx="3671839" cy="398955"/>
              </a:xfrm>
              <a:prstGeom prst="rect">
                <a:avLst/>
              </a:prstGeom>
              <a:blipFill>
                <a:blip r:embed="rId4"/>
                <a:stretch>
                  <a:fillRect l="-1163"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1B9DD8-BFB0-9F62-344D-ADAED970A3EB}"/>
                  </a:ext>
                </a:extLst>
              </p:cNvPr>
              <p:cNvSpPr txBox="1"/>
              <p:nvPr/>
            </p:nvSpPr>
            <p:spPr>
              <a:xfrm>
                <a:off x="5775158" y="6172200"/>
                <a:ext cx="248170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𝑇</m:t>
                          </m:r>
                        </m:e>
                        <m:sub>
                          <m:r>
                            <a:rPr lang="en-US" sz="2800" b="0" i="1" smtClean="0">
                              <a:latin typeface="Cambria Math" panose="02040503050406030204" pitchFamily="18" charset="0"/>
                            </a:rPr>
                            <m:t>𝐷𝑖𝑟𝑒𝑐𝑡</m:t>
                          </m:r>
                        </m:sub>
                      </m:sSub>
                      <m:r>
                        <a:rPr lang="en-US" sz="2800" i="1" smtClean="0">
                          <a:latin typeface="Cambria Math" panose="02040503050406030204" pitchFamily="18" charset="0"/>
                        </a:rPr>
                        <m:t>=</m:t>
                      </m:r>
                      <m:sSup>
                        <m:sSupPr>
                          <m:ctrlPr>
                            <a:rPr lang="en-US" sz="2800" i="1" smtClean="0">
                              <a:latin typeface="Cambria Math" panose="02040503050406030204" pitchFamily="18" charset="0"/>
                            </a:rPr>
                          </m:ctrlPr>
                        </m:sSupPr>
                        <m:e>
                          <m:r>
                            <a:rPr lang="en-US" sz="2800" i="1" smtClean="0">
                              <a:latin typeface="Cambria Math" panose="02040503050406030204" pitchFamily="18" charset="0"/>
                            </a:rPr>
                            <m:t>𝑒</m:t>
                          </m:r>
                        </m:e>
                        <m:sup>
                          <m:r>
                            <a:rPr lang="en-US" sz="280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i="1" smtClean="0">
                                  <a:latin typeface="Cambria Math" panose="02040503050406030204" pitchFamily="18" charset="0"/>
                                  <a:ea typeface="Cambria Math" panose="02040503050406030204" pitchFamily="18" charset="0"/>
                                </a:rPr>
                                <m:t>𝜏</m:t>
                              </m:r>
                            </m:e>
                            <m:sub>
                              <m:r>
                                <a:rPr lang="en-US" sz="2800" b="0" i="1" smtClean="0">
                                  <a:latin typeface="Cambria Math" panose="02040503050406030204" pitchFamily="18" charset="0"/>
                                </a:rPr>
                                <m:t>𝑒𝑥𝑡</m:t>
                              </m:r>
                            </m:sub>
                          </m:sSub>
                        </m:sup>
                      </m:sSup>
                    </m:oMath>
                  </m:oMathPara>
                </a14:m>
                <a:endParaRPr lang="en-US" sz="2800" dirty="0"/>
              </a:p>
            </p:txBody>
          </p:sp>
        </mc:Choice>
        <mc:Fallback xmlns="">
          <p:sp>
            <p:nvSpPr>
              <p:cNvPr id="5" name="TextBox 4">
                <a:extLst>
                  <a:ext uri="{FF2B5EF4-FFF2-40B4-BE49-F238E27FC236}">
                    <a16:creationId xmlns:a16="http://schemas.microsoft.com/office/drawing/2014/main" id="{CC1B9DD8-BFB0-9F62-344D-ADAED970A3EB}"/>
                  </a:ext>
                </a:extLst>
              </p:cNvPr>
              <p:cNvSpPr txBox="1">
                <a:spLocks noRot="1" noChangeAspect="1" noMove="1" noResize="1" noEditPoints="1" noAdjustHandles="1" noChangeArrowheads="1" noChangeShapeType="1" noTextEdit="1"/>
              </p:cNvSpPr>
              <p:nvPr/>
            </p:nvSpPr>
            <p:spPr>
              <a:xfrm>
                <a:off x="5775158" y="6172200"/>
                <a:ext cx="2481705" cy="430887"/>
              </a:xfrm>
              <a:prstGeom prst="rect">
                <a:avLst/>
              </a:prstGeom>
              <a:blipFill>
                <a:blip r:embed="rId5"/>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2D26F11C-4428-D3FB-444C-DFFA9466B86B}"/>
              </a:ext>
            </a:extLst>
          </p:cNvPr>
          <p:cNvSpPr/>
          <p:nvPr/>
        </p:nvSpPr>
        <p:spPr bwMode="auto">
          <a:xfrm>
            <a:off x="5029200" y="5181600"/>
            <a:ext cx="3810000" cy="1524000"/>
          </a:xfrm>
          <a:prstGeom prst="rect">
            <a:avLst/>
          </a:prstGeom>
          <a:no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100" b="0" i="1" u="none" strike="noStrike" cap="none" normalizeH="0" baseline="0">
              <a:ln>
                <a:noFill/>
              </a:ln>
              <a:solidFill>
                <a:srgbClr val="000000"/>
              </a:solidFill>
              <a:effectLst/>
              <a:latin typeface="Arial" charset="0"/>
              <a:ea typeface="ＭＳ Ｐゴシック" charset="0"/>
              <a:cs typeface="ＭＳ Ｐゴシック"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87DB253-27F7-F225-8DDE-9AFA468E4389}"/>
              </a:ext>
            </a:extLst>
          </p:cNvPr>
          <p:cNvPicPr>
            <a:picLocks noChangeAspect="1"/>
          </p:cNvPicPr>
          <p:nvPr/>
        </p:nvPicPr>
        <p:blipFill>
          <a:blip r:embed="rId2"/>
          <a:stretch>
            <a:fillRect/>
          </a:stretch>
        </p:blipFill>
        <p:spPr>
          <a:xfrm>
            <a:off x="533400" y="990600"/>
            <a:ext cx="5888299" cy="5562600"/>
          </a:xfrm>
          <a:prstGeom prst="rect">
            <a:avLst/>
          </a:prstGeom>
        </p:spPr>
      </p:pic>
      <p:sp>
        <p:nvSpPr>
          <p:cNvPr id="2" name="Title 1">
            <a:extLst>
              <a:ext uri="{FF2B5EF4-FFF2-40B4-BE49-F238E27FC236}">
                <a16:creationId xmlns:a16="http://schemas.microsoft.com/office/drawing/2014/main" id="{A48A0EBA-9F98-05DB-9C90-17595A11EA48}"/>
              </a:ext>
            </a:extLst>
          </p:cNvPr>
          <p:cNvSpPr>
            <a:spLocks noGrp="1"/>
          </p:cNvSpPr>
          <p:nvPr>
            <p:ph type="title"/>
          </p:nvPr>
        </p:nvSpPr>
        <p:spPr>
          <a:xfrm>
            <a:off x="838200" y="152400"/>
            <a:ext cx="7772400" cy="685800"/>
          </a:xfrm>
        </p:spPr>
        <p:txBody>
          <a:bodyPr/>
          <a:lstStyle/>
          <a:p>
            <a:r>
              <a:rPr lang="en-US" dirty="0">
                <a:solidFill>
                  <a:srgbClr val="FFFF00"/>
                </a:solidFill>
              </a:rPr>
              <a:t>High Altitude Locations:  Snow and Glacier Impacts on the Downwelling Solar Radiation</a:t>
            </a:r>
          </a:p>
        </p:txBody>
      </p:sp>
    </p:spTree>
    <p:extLst>
      <p:ext uri="{BB962C8B-B14F-4D97-AF65-F5344CB8AC3E}">
        <p14:creationId xmlns:p14="http://schemas.microsoft.com/office/powerpoint/2010/main" val="36890052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AF355C-64AD-BEE5-76EC-ECBBBD0F9F51}"/>
              </a:ext>
            </a:extLst>
          </p:cNvPr>
          <p:cNvSpPr>
            <a:spLocks noGrp="1"/>
          </p:cNvSpPr>
          <p:nvPr>
            <p:ph type="title"/>
          </p:nvPr>
        </p:nvSpPr>
        <p:spPr>
          <a:xfrm>
            <a:off x="838200" y="0"/>
            <a:ext cx="7772400" cy="1143000"/>
          </a:xfrm>
        </p:spPr>
        <p:txBody>
          <a:bodyPr/>
          <a:lstStyle/>
          <a:p>
            <a:r>
              <a:rPr lang="en-US" dirty="0"/>
              <a:t>1 D model of downwelling shortwave radiation measured at the surface, as a function of cloud optical depth </a:t>
            </a:r>
            <a:r>
              <a:rPr lang="en-US" i="1" dirty="0">
                <a:latin typeface="Symbol" panose="05050102010706020507" pitchFamily="18" charset="2"/>
              </a:rPr>
              <a:t>t</a:t>
            </a:r>
            <a:r>
              <a:rPr lang="en-US" dirty="0"/>
              <a:t> and surface albedo A.</a:t>
            </a:r>
          </a:p>
        </p:txBody>
      </p:sp>
      <p:pic>
        <p:nvPicPr>
          <p:cNvPr id="5" name="Picture 4">
            <a:extLst>
              <a:ext uri="{FF2B5EF4-FFF2-40B4-BE49-F238E27FC236}">
                <a16:creationId xmlns:a16="http://schemas.microsoft.com/office/drawing/2014/main" id="{CF349867-1F12-DB2D-3A4D-F869E813E168}"/>
              </a:ext>
            </a:extLst>
          </p:cNvPr>
          <p:cNvPicPr>
            <a:picLocks noChangeAspect="1"/>
          </p:cNvPicPr>
          <p:nvPr/>
        </p:nvPicPr>
        <p:blipFill>
          <a:blip r:embed="rId2"/>
          <a:stretch>
            <a:fillRect/>
          </a:stretch>
        </p:blipFill>
        <p:spPr>
          <a:xfrm>
            <a:off x="-24063" y="1395069"/>
            <a:ext cx="7481477" cy="5434857"/>
          </a:xfrm>
          <a:prstGeom prst="rect">
            <a:avLst/>
          </a:prstGeom>
        </p:spPr>
      </p:pic>
    </p:spTree>
    <p:extLst>
      <p:ext uri="{BB962C8B-B14F-4D97-AF65-F5344CB8AC3E}">
        <p14:creationId xmlns:p14="http://schemas.microsoft.com/office/powerpoint/2010/main" val="35885395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E907C-2823-9101-EDCF-5804AEE5A9B1}"/>
              </a:ext>
            </a:extLst>
          </p:cNvPr>
          <p:cNvSpPr>
            <a:spLocks noGrp="1"/>
          </p:cNvSpPr>
          <p:nvPr>
            <p:ph type="title"/>
          </p:nvPr>
        </p:nvSpPr>
        <p:spPr/>
        <p:txBody>
          <a:bodyPr/>
          <a:lstStyle/>
          <a:p>
            <a:r>
              <a:rPr lang="en-US" dirty="0"/>
              <a:t>Additional Topics </a:t>
            </a:r>
          </a:p>
        </p:txBody>
      </p:sp>
    </p:spTree>
    <p:extLst>
      <p:ext uri="{BB962C8B-B14F-4D97-AF65-F5344CB8AC3E}">
        <p14:creationId xmlns:p14="http://schemas.microsoft.com/office/powerpoint/2010/main" val="4710386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85800" y="76200"/>
            <a:ext cx="7772400" cy="609600"/>
          </a:xfrm>
        </p:spPr>
        <p:txBody>
          <a:bodyPr/>
          <a:lstStyle/>
          <a:p>
            <a:r>
              <a:rPr lang="en-US" b="1" dirty="0"/>
              <a:t>Venus:</a:t>
            </a:r>
            <a:r>
              <a:rPr lang="en-US" b="1" baseline="0" dirty="0"/>
              <a:t> What’s going on here?</a:t>
            </a:r>
            <a:endParaRPr lang="en-US" b="1" dirty="0"/>
          </a:p>
        </p:txBody>
      </p:sp>
      <p:pic>
        <p:nvPicPr>
          <p:cNvPr id="3" name="Picture 2" descr="g.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040107"/>
            <a:ext cx="9144000" cy="3817893"/>
          </a:xfrm>
          <a:prstGeom prst="rect">
            <a:avLst/>
          </a:prstGeom>
        </p:spPr>
      </p:pic>
      <p:cxnSp>
        <p:nvCxnSpPr>
          <p:cNvPr id="5" name="Straight Arrow Connector 4"/>
          <p:cNvCxnSpPr/>
          <p:nvPr/>
        </p:nvCxnSpPr>
        <p:spPr bwMode="auto">
          <a:xfrm flipH="1">
            <a:off x="4114800" y="5097507"/>
            <a:ext cx="1371600" cy="0"/>
          </a:xfrm>
          <a:prstGeom prst="straightConnector1">
            <a:avLst/>
          </a:prstGeom>
          <a:solidFill>
            <a:schemeClr val="accent1"/>
          </a:solidFill>
          <a:ln w="6667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 name="Straight Arrow Connector 7"/>
          <p:cNvCxnSpPr/>
          <p:nvPr/>
        </p:nvCxnSpPr>
        <p:spPr bwMode="auto">
          <a:xfrm flipH="1">
            <a:off x="3276600" y="4183107"/>
            <a:ext cx="1600200" cy="0"/>
          </a:xfrm>
          <a:prstGeom prst="straightConnector1">
            <a:avLst/>
          </a:prstGeom>
          <a:solidFill>
            <a:schemeClr val="accent1"/>
          </a:solidFill>
          <a:ln w="6667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a:off x="533400" y="6316707"/>
            <a:ext cx="4495800" cy="0"/>
          </a:xfrm>
          <a:prstGeom prst="straightConnector1">
            <a:avLst/>
          </a:prstGeom>
          <a:solidFill>
            <a:schemeClr val="accent1"/>
          </a:solidFill>
          <a:ln w="66675" cap="flat" cmpd="sng" algn="ctr">
            <a:solidFill>
              <a:srgbClr val="FF0000"/>
            </a:solidFill>
            <a:prstDash val="solid"/>
            <a:round/>
            <a:headEnd type="none" w="med" len="med"/>
            <a:tailEnd type="non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7" name="Picture 6" descr="Venus_atmosphe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990600"/>
            <a:ext cx="3276600" cy="3573509"/>
          </a:xfrm>
          <a:prstGeom prst="rect">
            <a:avLst/>
          </a:prstGeom>
        </p:spPr>
      </p:pic>
    </p:spTree>
    <p:extLst>
      <p:ext uri="{BB962C8B-B14F-4D97-AF65-F5344CB8AC3E}">
        <p14:creationId xmlns:p14="http://schemas.microsoft.com/office/powerpoint/2010/main" val="38120090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descr="effectiveEmissiv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7818438" cy="4187825"/>
          </a:xfrm>
          <a:prstGeom prst="rect">
            <a:avLst/>
          </a:prstGeom>
          <a:noFill/>
          <a:extLst>
            <a:ext uri="{909E8E84-426E-40dd-AFC4-6F175D3DCCD1}">
              <a14:hiddenFill xmlns:a14="http://schemas.microsoft.com/office/drawing/2010/main" xmlns="">
                <a:solidFill>
                  <a:srgbClr val="FFFFFF"/>
                </a:solidFill>
              </a14:hiddenFill>
            </a:ext>
          </a:extLst>
        </p:spPr>
      </p:pic>
      <p:pic>
        <p:nvPicPr>
          <p:cNvPr id="251911" name="Picture 7" descr="emissiv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62000"/>
            <a:ext cx="4570413" cy="654050"/>
          </a:xfrm>
          <a:prstGeom prst="rect">
            <a:avLst/>
          </a:prstGeom>
          <a:noFill/>
          <a:extLst>
            <a:ext uri="{909E8E84-426E-40dd-AFC4-6F175D3DCCD1}">
              <a14:hiddenFill xmlns:a14="http://schemas.microsoft.com/office/drawing/2010/main" xmlns="">
                <a:solidFill>
                  <a:srgbClr val="FFFFFF"/>
                </a:solidFill>
              </a14:hiddenFill>
            </a:ext>
          </a:extLst>
        </p:spPr>
      </p:pic>
      <p:sp>
        <p:nvSpPr>
          <p:cNvPr id="251912" name="AutoShape 8"/>
          <p:cNvSpPr>
            <a:spLocks noChangeArrowheads="1"/>
          </p:cNvSpPr>
          <p:nvPr/>
        </p:nvSpPr>
        <p:spPr bwMode="auto">
          <a:xfrm>
            <a:off x="4876800" y="609600"/>
            <a:ext cx="1447800" cy="1447800"/>
          </a:xfrm>
          <a:prstGeom prst="smileyFace">
            <a:avLst>
              <a:gd name="adj" fmla="val 4653"/>
            </a:avLst>
          </a:prstGeom>
          <a:gradFill rotWithShape="0">
            <a:gsLst>
              <a:gs pos="0">
                <a:schemeClr val="bg2">
                  <a:gamma/>
                  <a:shade val="46275"/>
                  <a:invGamma/>
                </a:schemeClr>
              </a:gs>
              <a:gs pos="100000">
                <a:schemeClr val="bg2"/>
              </a:gs>
            </a:gsLst>
            <a:path path="shape">
              <a:fillToRect l="50000" t="50000" r="50000" b="50000"/>
            </a:path>
          </a:gradFill>
          <a:ln w="9525">
            <a:solidFill>
              <a:schemeClr val="tx1"/>
            </a:solidFill>
            <a:round/>
            <a:headEnd/>
            <a:tailEnd/>
          </a:ln>
        </p:spPr>
        <p:txBody>
          <a:bodyPr wrap="none" anchor="ctr"/>
          <a:lstStyle/>
          <a:p>
            <a:endParaRPr lang="en-US"/>
          </a:p>
        </p:txBody>
      </p:sp>
      <p:sp>
        <p:nvSpPr>
          <p:cNvPr id="251913" name="WordArt 9"/>
          <p:cNvSpPr>
            <a:spLocks noChangeArrowheads="1" noChangeShapeType="1" noTextEdit="1"/>
          </p:cNvSpPr>
          <p:nvPr/>
        </p:nvSpPr>
        <p:spPr bwMode="auto">
          <a:xfrm>
            <a:off x="5181600" y="0"/>
            <a:ext cx="889000" cy="855663"/>
          </a:xfrm>
          <a:prstGeom prst="rect">
            <a:avLst/>
          </a:prstGeom>
          <a:extLst>
            <a:ext uri="{AF507438-7753-43e0-B8FC-AC1667EBCBE1}">
              <a14:hiddenEffects xmlns:a14="http://schemas.microsoft.com/office/drawing/2010/main" xmlns="">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prstMaterial="legacyMatte">
              <a:extrusionClr>
                <a:srgbClr val="FF6600"/>
              </a:extrusionClr>
            </a:sp3d>
          </a:bodyPr>
          <a:lstStyle/>
          <a:p>
            <a:pPr algn="ctr"/>
            <a:r>
              <a:rPr lang="en-US" sz="1800" kern="10">
                <a:ln w="9525">
                  <a:round/>
                  <a:headEnd/>
                  <a:tailEnd/>
                </a:ln>
                <a:gradFill rotWithShape="0">
                  <a:gsLst>
                    <a:gs pos="0">
                      <a:srgbClr val="FFE701"/>
                    </a:gs>
                    <a:gs pos="100000">
                      <a:srgbClr val="FE3E02"/>
                    </a:gs>
                  </a:gsLst>
                  <a:lin ang="5400000" scaled="1"/>
                </a:gradFill>
                <a:latin typeface="Impact"/>
                <a:ea typeface="Impact"/>
                <a:cs typeface="Impact"/>
              </a:rPr>
              <a:t>gray body</a:t>
            </a:r>
          </a:p>
          <a:p>
            <a:pPr algn="ctr"/>
            <a:r>
              <a:rPr lang="en-US" sz="1800" kern="10">
                <a:ln w="9525">
                  <a:round/>
                  <a:headEnd/>
                  <a:tailEnd/>
                </a:ln>
                <a:gradFill rotWithShape="0">
                  <a:gsLst>
                    <a:gs pos="0">
                      <a:srgbClr val="FFE701"/>
                    </a:gs>
                    <a:gs pos="100000">
                      <a:srgbClr val="FE3E02"/>
                    </a:gs>
                  </a:gsLst>
                  <a:lin ang="5400000" scaled="1"/>
                </a:gradFill>
                <a:latin typeface="Impact"/>
                <a:ea typeface="Impact"/>
                <a:cs typeface="Impact"/>
              </a:rPr>
              <a:t>emitte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D3490E-6DFB-F454-8D87-71B165A51C8E}"/>
              </a:ext>
            </a:extLst>
          </p:cNvPr>
          <p:cNvSpPr>
            <a:spLocks noGrp="1"/>
          </p:cNvSpPr>
          <p:nvPr>
            <p:ph type="title"/>
          </p:nvPr>
        </p:nvSpPr>
        <p:spPr>
          <a:xfrm>
            <a:off x="609600" y="152400"/>
            <a:ext cx="7772400" cy="1143000"/>
          </a:xfrm>
        </p:spPr>
        <p:txBody>
          <a:bodyPr/>
          <a:lstStyle/>
          <a:p>
            <a:r>
              <a:rPr lang="en-US" dirty="0"/>
              <a:t>Daily Averaged Earth Albedo Measurements By the NOAA Satellite Located Between the Sun and Earth (Lagrange Point)</a:t>
            </a:r>
          </a:p>
        </p:txBody>
      </p:sp>
      <p:pic>
        <p:nvPicPr>
          <p:cNvPr id="4" name="Picture 3">
            <a:extLst>
              <a:ext uri="{FF2B5EF4-FFF2-40B4-BE49-F238E27FC236}">
                <a16:creationId xmlns:a16="http://schemas.microsoft.com/office/drawing/2014/main" id="{612C6E80-16C5-1B89-82B2-4FB123CCC10A}"/>
              </a:ext>
            </a:extLst>
          </p:cNvPr>
          <p:cNvPicPr>
            <a:picLocks noChangeAspect="1"/>
          </p:cNvPicPr>
          <p:nvPr/>
        </p:nvPicPr>
        <p:blipFill>
          <a:blip r:embed="rId2"/>
          <a:stretch>
            <a:fillRect/>
          </a:stretch>
        </p:blipFill>
        <p:spPr>
          <a:xfrm>
            <a:off x="0" y="1499143"/>
            <a:ext cx="9144000" cy="4749257"/>
          </a:xfrm>
          <a:prstGeom prst="rect">
            <a:avLst/>
          </a:prstGeom>
        </p:spPr>
      </p:pic>
    </p:spTree>
    <p:extLst>
      <p:ext uri="{BB962C8B-B14F-4D97-AF65-F5344CB8AC3E}">
        <p14:creationId xmlns:p14="http://schemas.microsoft.com/office/powerpoint/2010/main" val="36402204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a:xfrm>
            <a:off x="228600" y="152400"/>
            <a:ext cx="8763000" cy="457200"/>
          </a:xfrm>
        </p:spPr>
        <p:txBody>
          <a:bodyPr/>
          <a:lstStyle/>
          <a:p>
            <a:r>
              <a:rPr lang="en-US" sz="2800">
                <a:solidFill>
                  <a:srgbClr val="FFFF00"/>
                </a:solidFill>
              </a:rPr>
              <a:t>Earth Light:  Spectrum of Outgoing Infrared Radiation</a:t>
            </a:r>
          </a:p>
        </p:txBody>
      </p:sp>
      <p:pic>
        <p:nvPicPr>
          <p:cNvPr id="52227" name="Picture 1027" descr="Earth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85800"/>
            <a:ext cx="6788150" cy="4527550"/>
          </a:xfrm>
          <a:prstGeom prst="rect">
            <a:avLst/>
          </a:prstGeom>
          <a:noFill/>
          <a:extLst>
            <a:ext uri="{909E8E84-426E-40dd-AFC4-6F175D3DCCD1}">
              <a14:hiddenFill xmlns:a14="http://schemas.microsoft.com/office/drawing/2010/main" xmlns="">
                <a:solidFill>
                  <a:srgbClr val="FFFFFF"/>
                </a:solidFill>
              </a14:hiddenFill>
            </a:ext>
          </a:extLst>
        </p:spPr>
      </p:pic>
      <p:sp>
        <p:nvSpPr>
          <p:cNvPr id="52228" name="Rectangle 1028"/>
          <p:cNvSpPr>
            <a:spLocks noChangeArrowheads="1"/>
          </p:cNvSpPr>
          <p:nvPr/>
        </p:nvSpPr>
        <p:spPr bwMode="auto">
          <a:xfrm>
            <a:off x="0" y="6629400"/>
            <a:ext cx="3960813"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sz="1000">
                <a:solidFill>
                  <a:srgbClr val="FFFF00"/>
                </a:solidFill>
              </a:rPr>
              <a:t>From http://www.lib.utah.edu/services/prog/gould/1998/Figure_5.gif</a:t>
            </a:r>
          </a:p>
        </p:txBody>
      </p:sp>
      <p:sp>
        <p:nvSpPr>
          <p:cNvPr id="52229" name="Text Box 1029"/>
          <p:cNvSpPr txBox="1">
            <a:spLocks noChangeArrowheads="1"/>
          </p:cNvSpPr>
          <p:nvPr/>
        </p:nvSpPr>
        <p:spPr bwMode="auto">
          <a:xfrm>
            <a:off x="0" y="5635625"/>
            <a:ext cx="9144000" cy="10699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en-US" sz="1600">
                <a:solidFill>
                  <a:srgbClr val="FFFF00"/>
                </a:solidFill>
              </a:rPr>
              <a:t>Yellow:  Spectrum of infrared light going to space.</a:t>
            </a:r>
          </a:p>
          <a:p>
            <a:pPr>
              <a:spcBef>
                <a:spcPct val="50000"/>
              </a:spcBef>
            </a:pPr>
            <a:r>
              <a:rPr lang="en-US" sz="1600">
                <a:solidFill>
                  <a:srgbClr val="FFFF00"/>
                </a:solidFill>
              </a:rPr>
              <a:t>Pink Curve:  Spectrum of light emitted by the surface.</a:t>
            </a:r>
          </a:p>
          <a:p>
            <a:pPr>
              <a:spcBef>
                <a:spcPct val="50000"/>
              </a:spcBef>
            </a:pPr>
            <a:r>
              <a:rPr lang="en-US" sz="1600">
                <a:solidFill>
                  <a:srgbClr val="FFFF00"/>
                </a:solidFill>
              </a:rPr>
              <a:t>Greenhouse gases reduce the amount of infrared radiation from the surface that gets to space.</a:t>
            </a:r>
          </a:p>
        </p:txBody>
      </p:sp>
      <p:sp>
        <p:nvSpPr>
          <p:cNvPr id="52230" name="Oval 1030"/>
          <p:cNvSpPr>
            <a:spLocks noChangeArrowheads="1"/>
          </p:cNvSpPr>
          <p:nvPr/>
        </p:nvSpPr>
        <p:spPr bwMode="auto">
          <a:xfrm>
            <a:off x="7543800" y="2438400"/>
            <a:ext cx="990600" cy="990600"/>
          </a:xfrm>
          <a:prstGeom prst="ellipse">
            <a:avLst/>
          </a:prstGeom>
          <a:solidFill>
            <a:schemeClr val="accent1"/>
          </a:solidFill>
          <a:ln w="9525">
            <a:solidFill>
              <a:schemeClr val="tx1"/>
            </a:solidFill>
            <a:round/>
            <a:headEnd/>
            <a:tailEnd/>
          </a:ln>
        </p:spPr>
        <p:txBody>
          <a:bodyPr wrap="none" anchor="ctr"/>
          <a:lstStyle/>
          <a:p>
            <a:pPr algn="ctr"/>
            <a:r>
              <a:rPr lang="en-US"/>
              <a:t>Earth</a:t>
            </a:r>
          </a:p>
        </p:txBody>
      </p:sp>
      <p:sp>
        <p:nvSpPr>
          <p:cNvPr id="52232" name="Oval 1032"/>
          <p:cNvSpPr>
            <a:spLocks noChangeArrowheads="1"/>
          </p:cNvSpPr>
          <p:nvPr/>
        </p:nvSpPr>
        <p:spPr bwMode="auto">
          <a:xfrm>
            <a:off x="7086600" y="2209800"/>
            <a:ext cx="1905000" cy="1447800"/>
          </a:xfrm>
          <a:prstGeom prst="ellipse">
            <a:avLst/>
          </a:prstGeom>
          <a:solidFill>
            <a:srgbClr val="FFFF00">
              <a:alpha val="28000"/>
            </a:srgbClr>
          </a:solidFill>
          <a:ln w="9525">
            <a:solidFill>
              <a:schemeClr val="tx1"/>
            </a:solidFill>
            <a:round/>
            <a:headEnd/>
            <a:tailEnd/>
          </a:ln>
        </p:spPr>
        <p:txBody>
          <a:bodyPr wrap="none" anchor="ctr"/>
          <a:lstStyle/>
          <a:p>
            <a:endParaRPr lang="en-US"/>
          </a:p>
        </p:txBody>
      </p:sp>
      <p:sp>
        <p:nvSpPr>
          <p:cNvPr id="52233" name="Line 1033"/>
          <p:cNvSpPr>
            <a:spLocks noChangeShapeType="1"/>
          </p:cNvSpPr>
          <p:nvPr/>
        </p:nvSpPr>
        <p:spPr bwMode="auto">
          <a:xfrm flipH="1">
            <a:off x="7315200" y="2895600"/>
            <a:ext cx="228600" cy="0"/>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34" name="Line 1034"/>
          <p:cNvSpPr>
            <a:spLocks noChangeShapeType="1"/>
          </p:cNvSpPr>
          <p:nvPr/>
        </p:nvSpPr>
        <p:spPr bwMode="auto">
          <a:xfrm>
            <a:off x="8534400" y="2895600"/>
            <a:ext cx="228600" cy="0"/>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35" name="Line 1035"/>
          <p:cNvSpPr>
            <a:spLocks noChangeShapeType="1"/>
          </p:cNvSpPr>
          <p:nvPr/>
        </p:nvSpPr>
        <p:spPr bwMode="auto">
          <a:xfrm rot="5400000">
            <a:off x="7949407" y="3486944"/>
            <a:ext cx="165100" cy="7937"/>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36" name="Line 1036"/>
          <p:cNvSpPr>
            <a:spLocks noChangeShapeType="1"/>
          </p:cNvSpPr>
          <p:nvPr/>
        </p:nvSpPr>
        <p:spPr bwMode="auto">
          <a:xfrm rot="16200000" flipV="1">
            <a:off x="7922419" y="2364581"/>
            <a:ext cx="165100" cy="7938"/>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37" name="Line 1037"/>
          <p:cNvSpPr>
            <a:spLocks noChangeShapeType="1"/>
          </p:cNvSpPr>
          <p:nvPr/>
        </p:nvSpPr>
        <p:spPr bwMode="auto">
          <a:xfrm>
            <a:off x="8939213" y="2895600"/>
            <a:ext cx="165100" cy="7938"/>
          </a:xfrm>
          <a:prstGeom prst="line">
            <a:avLst/>
          </a:prstGeom>
          <a:noFill/>
          <a:ln w="9525">
            <a:solidFill>
              <a:srgbClr val="FF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38" name="Line 1038"/>
          <p:cNvSpPr>
            <a:spLocks noChangeShapeType="1"/>
          </p:cNvSpPr>
          <p:nvPr/>
        </p:nvSpPr>
        <p:spPr bwMode="auto">
          <a:xfrm flipH="1">
            <a:off x="6965950" y="2911475"/>
            <a:ext cx="165100" cy="7938"/>
          </a:xfrm>
          <a:prstGeom prst="line">
            <a:avLst/>
          </a:prstGeom>
          <a:noFill/>
          <a:ln w="9525">
            <a:solidFill>
              <a:srgbClr val="FF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39" name="Line 1039"/>
          <p:cNvSpPr>
            <a:spLocks noChangeShapeType="1"/>
          </p:cNvSpPr>
          <p:nvPr/>
        </p:nvSpPr>
        <p:spPr bwMode="auto">
          <a:xfrm rot="5400000">
            <a:off x="7962900" y="3683000"/>
            <a:ext cx="141288" cy="7938"/>
          </a:xfrm>
          <a:prstGeom prst="line">
            <a:avLst/>
          </a:prstGeom>
          <a:noFill/>
          <a:ln w="9525">
            <a:solidFill>
              <a:srgbClr val="FF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0" name="Line 1040"/>
          <p:cNvSpPr>
            <a:spLocks noChangeShapeType="1"/>
          </p:cNvSpPr>
          <p:nvPr/>
        </p:nvSpPr>
        <p:spPr bwMode="auto">
          <a:xfrm rot="16200000" flipV="1">
            <a:off x="7934325" y="2155825"/>
            <a:ext cx="141288" cy="7938"/>
          </a:xfrm>
          <a:prstGeom prst="line">
            <a:avLst/>
          </a:prstGeom>
          <a:noFill/>
          <a:ln w="9525">
            <a:solidFill>
              <a:srgbClr val="FF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1" name="Line 1041"/>
          <p:cNvSpPr>
            <a:spLocks noChangeShapeType="1"/>
          </p:cNvSpPr>
          <p:nvPr/>
        </p:nvSpPr>
        <p:spPr bwMode="auto">
          <a:xfrm rot="19074282" flipV="1">
            <a:off x="7467600" y="3276600"/>
            <a:ext cx="141288" cy="7938"/>
          </a:xfrm>
          <a:prstGeom prst="line">
            <a:avLst/>
          </a:prstGeom>
          <a:noFill/>
          <a:ln w="9525">
            <a:solidFill>
              <a:srgbClr val="FF66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2" name="Line 1042"/>
          <p:cNvSpPr>
            <a:spLocks noChangeShapeType="1"/>
          </p:cNvSpPr>
          <p:nvPr/>
        </p:nvSpPr>
        <p:spPr bwMode="auto">
          <a:xfrm rot="2874282" flipV="1">
            <a:off x="7467600" y="2514600"/>
            <a:ext cx="141288" cy="7938"/>
          </a:xfrm>
          <a:prstGeom prst="line">
            <a:avLst/>
          </a:prstGeom>
          <a:noFill/>
          <a:ln w="9525">
            <a:solidFill>
              <a:srgbClr val="FF66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3" name="Line 1043"/>
          <p:cNvSpPr>
            <a:spLocks noChangeShapeType="1"/>
          </p:cNvSpPr>
          <p:nvPr/>
        </p:nvSpPr>
        <p:spPr bwMode="auto">
          <a:xfrm rot="13674282" flipV="1">
            <a:off x="8458200" y="3300413"/>
            <a:ext cx="141287" cy="7938"/>
          </a:xfrm>
          <a:prstGeom prst="line">
            <a:avLst/>
          </a:prstGeom>
          <a:noFill/>
          <a:ln w="9525">
            <a:solidFill>
              <a:srgbClr val="FF66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4" name="Line 1044"/>
          <p:cNvSpPr>
            <a:spLocks noChangeShapeType="1"/>
          </p:cNvSpPr>
          <p:nvPr/>
        </p:nvSpPr>
        <p:spPr bwMode="auto">
          <a:xfrm rot="8274282" flipV="1">
            <a:off x="8413750" y="2462213"/>
            <a:ext cx="141288" cy="7937"/>
          </a:xfrm>
          <a:prstGeom prst="line">
            <a:avLst/>
          </a:prstGeom>
          <a:noFill/>
          <a:ln w="9525">
            <a:solidFill>
              <a:srgbClr val="FF66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5" name="Line 1045"/>
          <p:cNvSpPr>
            <a:spLocks noChangeShapeType="1"/>
          </p:cNvSpPr>
          <p:nvPr/>
        </p:nvSpPr>
        <p:spPr bwMode="auto">
          <a:xfrm>
            <a:off x="73914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7" name="Line 1047"/>
          <p:cNvSpPr>
            <a:spLocks noChangeShapeType="1"/>
          </p:cNvSpPr>
          <p:nvPr/>
        </p:nvSpPr>
        <p:spPr bwMode="auto">
          <a:xfrm>
            <a:off x="75819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8" name="Line 1048"/>
          <p:cNvSpPr>
            <a:spLocks noChangeShapeType="1"/>
          </p:cNvSpPr>
          <p:nvPr/>
        </p:nvSpPr>
        <p:spPr bwMode="auto">
          <a:xfrm>
            <a:off x="77724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49" name="Line 1049"/>
          <p:cNvSpPr>
            <a:spLocks noChangeShapeType="1"/>
          </p:cNvSpPr>
          <p:nvPr/>
        </p:nvSpPr>
        <p:spPr bwMode="auto">
          <a:xfrm>
            <a:off x="79629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0" name="Line 1050"/>
          <p:cNvSpPr>
            <a:spLocks noChangeShapeType="1"/>
          </p:cNvSpPr>
          <p:nvPr/>
        </p:nvSpPr>
        <p:spPr bwMode="auto">
          <a:xfrm>
            <a:off x="81534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1" name="Line 1051"/>
          <p:cNvSpPr>
            <a:spLocks noChangeShapeType="1"/>
          </p:cNvSpPr>
          <p:nvPr/>
        </p:nvSpPr>
        <p:spPr bwMode="auto">
          <a:xfrm>
            <a:off x="83439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2" name="Line 1052"/>
          <p:cNvSpPr>
            <a:spLocks noChangeShapeType="1"/>
          </p:cNvSpPr>
          <p:nvPr/>
        </p:nvSpPr>
        <p:spPr bwMode="auto">
          <a:xfrm>
            <a:off x="85344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3" name="Line 1053"/>
          <p:cNvSpPr>
            <a:spLocks noChangeShapeType="1"/>
          </p:cNvSpPr>
          <p:nvPr/>
        </p:nvSpPr>
        <p:spPr bwMode="auto">
          <a:xfrm>
            <a:off x="89154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4" name="Line 1054"/>
          <p:cNvSpPr>
            <a:spLocks noChangeShapeType="1"/>
          </p:cNvSpPr>
          <p:nvPr/>
        </p:nvSpPr>
        <p:spPr bwMode="auto">
          <a:xfrm>
            <a:off x="87249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5" name="Line 1055"/>
          <p:cNvSpPr>
            <a:spLocks noChangeShapeType="1"/>
          </p:cNvSpPr>
          <p:nvPr/>
        </p:nvSpPr>
        <p:spPr bwMode="auto">
          <a:xfrm>
            <a:off x="72009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6" name="Line 1056"/>
          <p:cNvSpPr>
            <a:spLocks noChangeShapeType="1"/>
          </p:cNvSpPr>
          <p:nvPr/>
        </p:nvSpPr>
        <p:spPr bwMode="auto">
          <a:xfrm>
            <a:off x="7010400" y="914400"/>
            <a:ext cx="0" cy="838200"/>
          </a:xfrm>
          <a:prstGeom prst="line">
            <a:avLst/>
          </a:prstGeom>
          <a:noFill/>
          <a:ln w="9525">
            <a:solidFill>
              <a:srgbClr val="FFFF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2257" name="Text Box 1057"/>
          <p:cNvSpPr txBox="1">
            <a:spLocks noChangeArrowheads="1"/>
          </p:cNvSpPr>
          <p:nvPr/>
        </p:nvSpPr>
        <p:spPr bwMode="auto">
          <a:xfrm>
            <a:off x="6969125" y="557213"/>
            <a:ext cx="1990725"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FF00"/>
                </a:solidFill>
                <a:miter lim="800000"/>
                <a:headEnd/>
                <a:tailEnd/>
              </a14:hiddenLine>
            </a:ext>
          </a:extLst>
        </p:spPr>
        <p:txBody>
          <a:bodyPr wrap="none">
            <a:spAutoFit/>
          </a:bodyPr>
          <a:lstStyle/>
          <a:p>
            <a:r>
              <a:rPr lang="en-US" sz="2000" b="1">
                <a:solidFill>
                  <a:srgbClr val="FFFF00"/>
                </a:solidFill>
              </a:rPr>
              <a:t>incoming solar</a:t>
            </a:r>
          </a:p>
        </p:txBody>
      </p:sp>
      <p:sp>
        <p:nvSpPr>
          <p:cNvPr id="52258" name="Text Box 1058"/>
          <p:cNvSpPr txBox="1">
            <a:spLocks noChangeArrowheads="1"/>
          </p:cNvSpPr>
          <p:nvPr/>
        </p:nvSpPr>
        <p:spPr bwMode="auto">
          <a:xfrm>
            <a:off x="6918325" y="3748088"/>
            <a:ext cx="2130425" cy="13684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sz="1400">
                <a:solidFill>
                  <a:srgbClr val="FFFF00"/>
                </a:solidFill>
              </a:rPr>
              <a:t>IR radiation emitted by</a:t>
            </a:r>
          </a:p>
          <a:p>
            <a:r>
              <a:rPr lang="en-US" sz="1400">
                <a:solidFill>
                  <a:srgbClr val="FFFF00"/>
                </a:solidFill>
              </a:rPr>
              <a:t>the Earth (red), the </a:t>
            </a:r>
          </a:p>
          <a:p>
            <a:r>
              <a:rPr lang="en-US" sz="1400">
                <a:solidFill>
                  <a:srgbClr val="FFFF00"/>
                </a:solidFill>
              </a:rPr>
              <a:t>atmosphere (orange), </a:t>
            </a:r>
          </a:p>
          <a:p>
            <a:r>
              <a:rPr lang="en-US" sz="1400">
                <a:solidFill>
                  <a:srgbClr val="FFFF00"/>
                </a:solidFill>
              </a:rPr>
              <a:t>and transmitted to space</a:t>
            </a:r>
          </a:p>
          <a:p>
            <a:r>
              <a:rPr lang="en-US" sz="1400">
                <a:solidFill>
                  <a:srgbClr val="FFFF00"/>
                </a:solidFill>
              </a:rPr>
              <a:t>after absorption by the</a:t>
            </a:r>
          </a:p>
          <a:p>
            <a:r>
              <a:rPr lang="en-US" sz="1400">
                <a:solidFill>
                  <a:srgbClr val="FFFF00"/>
                </a:solidFill>
              </a:rPr>
              <a:t>atmosphere (pink). </a:t>
            </a:r>
          </a:p>
        </p:txBody>
      </p:sp>
      <p:pic>
        <p:nvPicPr>
          <p:cNvPr id="52259" name="Picture 1059" descr="earthRadiationbala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1313" y="5186363"/>
            <a:ext cx="2376487" cy="1138237"/>
          </a:xfrm>
          <a:prstGeom prst="rect">
            <a:avLst/>
          </a:prstGeom>
          <a:noFill/>
          <a:extLst>
            <a:ext uri="{909E8E84-426E-40dd-AFC4-6F175D3DCCD1}">
              <a14:hiddenFill xmlns:a14="http://schemas.microsoft.com/office/drawing/2010/main" xmlns="">
                <a:solidFill>
                  <a:srgbClr val="FFFFFF"/>
                </a:solidFill>
              </a14:hiddenFill>
            </a:ext>
          </a:extLst>
        </p:spPr>
      </p:pic>
      <p:sp>
        <p:nvSpPr>
          <p:cNvPr id="52260" name="Text Box 1060"/>
          <p:cNvSpPr txBox="1">
            <a:spLocks noChangeArrowheads="1"/>
          </p:cNvSpPr>
          <p:nvPr/>
        </p:nvSpPr>
        <p:spPr bwMode="auto">
          <a:xfrm>
            <a:off x="7543800" y="1644650"/>
            <a:ext cx="869950" cy="336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sz="1600" i="1">
                <a:solidFill>
                  <a:srgbClr val="FFFF00"/>
                </a:solidFill>
              </a:rPr>
              <a:t>I</a:t>
            </a:r>
            <a:r>
              <a:rPr lang="en-US" sz="1600" i="1" baseline="-25000">
                <a:solidFill>
                  <a:srgbClr val="FFFF00"/>
                </a:solidFill>
              </a:rPr>
              <a:t>TOA solar</a:t>
            </a:r>
            <a:endParaRPr lang="en-US" sz="1600" i="1">
              <a:solidFill>
                <a:srgbClr val="FFFF00"/>
              </a:solidFill>
            </a:endParaRPr>
          </a:p>
        </p:txBody>
      </p:sp>
    </p:spTree>
  </p:cSld>
  <p:clrMapOvr>
    <a:masterClrMapping/>
  </p:clrMapOvr>
  <p:transition spd="med" advClick="0"/>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609600"/>
            <a:ext cx="4572000" cy="3072488"/>
          </a:xfrm>
          <a:prstGeom prst="rect">
            <a:avLst/>
          </a:prstGeom>
        </p:spPr>
      </p:pic>
      <p:pic>
        <p:nvPicPr>
          <p:cNvPr id="5" name="Picture 4"/>
          <p:cNvPicPr>
            <a:picLocks noChangeAspect="1"/>
          </p:cNvPicPr>
          <p:nvPr/>
        </p:nvPicPr>
        <p:blipFill>
          <a:blip r:embed="rId3"/>
          <a:stretch>
            <a:fillRect/>
          </a:stretch>
        </p:blipFill>
        <p:spPr>
          <a:xfrm>
            <a:off x="10347" y="3693885"/>
            <a:ext cx="4572000" cy="3174164"/>
          </a:xfrm>
          <a:prstGeom prst="rect">
            <a:avLst/>
          </a:prstGeom>
        </p:spPr>
      </p:pic>
      <p:pic>
        <p:nvPicPr>
          <p:cNvPr id="6" name="Picture 5"/>
          <p:cNvPicPr>
            <a:picLocks noChangeAspect="1"/>
          </p:cNvPicPr>
          <p:nvPr/>
        </p:nvPicPr>
        <p:blipFill>
          <a:blip r:embed="rId4"/>
          <a:stretch>
            <a:fillRect/>
          </a:stretch>
        </p:blipFill>
        <p:spPr>
          <a:xfrm>
            <a:off x="4572000" y="457200"/>
            <a:ext cx="4572000" cy="3061835"/>
          </a:xfrm>
          <a:prstGeom prst="rect">
            <a:avLst/>
          </a:prstGeom>
        </p:spPr>
      </p:pic>
      <p:sp>
        <p:nvSpPr>
          <p:cNvPr id="7" name="TextBox 6"/>
          <p:cNvSpPr txBox="1"/>
          <p:nvPr/>
        </p:nvSpPr>
        <p:spPr>
          <a:xfrm>
            <a:off x="4495800" y="3657600"/>
            <a:ext cx="4390946" cy="2677656"/>
          </a:xfrm>
          <a:prstGeom prst="rect">
            <a:avLst/>
          </a:prstGeom>
          <a:noFill/>
        </p:spPr>
        <p:txBody>
          <a:bodyPr wrap="none" rtlCol="0">
            <a:spAutoFit/>
          </a:bodyPr>
          <a:lstStyle/>
          <a:p>
            <a:r>
              <a:rPr lang="en-US" sz="1400" b="1" dirty="0"/>
              <a:t>Notes:</a:t>
            </a:r>
          </a:p>
          <a:p>
            <a:pPr marL="285750" indent="-285750">
              <a:buFont typeface="Arial"/>
              <a:buChar char="•"/>
            </a:pPr>
            <a:r>
              <a:rPr lang="en-US" sz="1400" dirty="0"/>
              <a:t>Absorbed solar mostly near equator.</a:t>
            </a:r>
            <a:br>
              <a:rPr lang="en-US" sz="1400" dirty="0"/>
            </a:br>
            <a:endParaRPr lang="en-US" sz="1400" dirty="0"/>
          </a:p>
          <a:p>
            <a:pPr marL="285750" indent="-285750">
              <a:buFont typeface="Arial"/>
              <a:buChar char="•"/>
            </a:pPr>
            <a:r>
              <a:rPr lang="en-US" sz="1400" dirty="0"/>
              <a:t>IR emitted strong near Sahara desert.</a:t>
            </a:r>
            <a:br>
              <a:rPr lang="en-US" sz="1400" dirty="0"/>
            </a:br>
            <a:endParaRPr lang="en-US" sz="1400" dirty="0"/>
          </a:p>
          <a:p>
            <a:pPr marL="285750" indent="-285750">
              <a:buFont typeface="Arial"/>
              <a:buChar char="•"/>
            </a:pPr>
            <a:r>
              <a:rPr lang="en-US" sz="1400" dirty="0"/>
              <a:t>Low outgoing IR (green patches) in central Africa, </a:t>
            </a:r>
            <a:br>
              <a:rPr lang="en-US" sz="1400" dirty="0"/>
            </a:br>
            <a:r>
              <a:rPr lang="en-US" sz="1400" dirty="0"/>
              <a:t>South America, </a:t>
            </a:r>
            <a:r>
              <a:rPr lang="en-US" sz="1400" dirty="0" err="1"/>
              <a:t>etc</a:t>
            </a:r>
            <a:r>
              <a:rPr lang="en-US" sz="1400" dirty="0"/>
              <a:t>, are due to persistent </a:t>
            </a:r>
            <a:br>
              <a:rPr lang="en-US" sz="1400" dirty="0"/>
            </a:br>
            <a:r>
              <a:rPr lang="en-US" sz="1400" dirty="0"/>
              <a:t>cumulonimbus.</a:t>
            </a:r>
            <a:br>
              <a:rPr lang="en-US" sz="1400" dirty="0"/>
            </a:br>
            <a:endParaRPr lang="en-US" sz="1400" dirty="0"/>
          </a:p>
          <a:p>
            <a:pPr marL="285750" indent="-285750">
              <a:buFont typeface="Arial"/>
              <a:buChar char="•"/>
            </a:pPr>
            <a:r>
              <a:rPr lang="en-US" sz="1400" dirty="0"/>
              <a:t>Net radiation=Solar Absorbed – Outgoing IR; </a:t>
            </a:r>
            <a:br>
              <a:rPr lang="en-US" sz="1400" dirty="0"/>
            </a:br>
            <a:r>
              <a:rPr lang="en-US" sz="1400" dirty="0"/>
              <a:t>surplus near the equator, deficit over Sahara </a:t>
            </a:r>
            <a:br>
              <a:rPr lang="en-US" sz="1400" dirty="0"/>
            </a:br>
            <a:r>
              <a:rPr lang="en-US" sz="1400" dirty="0"/>
              <a:t>desert and polar regions.   </a:t>
            </a:r>
          </a:p>
        </p:txBody>
      </p:sp>
      <p:sp>
        <p:nvSpPr>
          <p:cNvPr id="2" name="Title 1"/>
          <p:cNvSpPr>
            <a:spLocks noGrp="1"/>
          </p:cNvSpPr>
          <p:nvPr>
            <p:ph type="title"/>
          </p:nvPr>
        </p:nvSpPr>
        <p:spPr>
          <a:xfrm>
            <a:off x="0" y="0"/>
            <a:ext cx="9144000" cy="457200"/>
          </a:xfrm>
        </p:spPr>
        <p:txBody>
          <a:bodyPr/>
          <a:lstStyle/>
          <a:p>
            <a:r>
              <a:rPr lang="en-US" sz="1800" dirty="0"/>
              <a:t>Global Radiation Balance at Top of Atmosphere: 1 year of data from the NASA Earth Radiation Budget Experiment</a:t>
            </a:r>
          </a:p>
        </p:txBody>
      </p:sp>
    </p:spTree>
    <p:extLst>
      <p:ext uri="{BB962C8B-B14F-4D97-AF65-F5344CB8AC3E}">
        <p14:creationId xmlns:p14="http://schemas.microsoft.com/office/powerpoint/2010/main" val="20503628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 y="136296"/>
            <a:ext cx="7905161" cy="6585408"/>
            <a:chOff x="0" y="0"/>
            <a:chExt cx="8267700" cy="6896100"/>
          </a:xfrm>
        </p:grpSpPr>
        <p:pic>
          <p:nvPicPr>
            <p:cNvPr id="5" name="Picture 4"/>
            <p:cNvPicPr>
              <a:picLocks noChangeAspect="1"/>
            </p:cNvPicPr>
            <p:nvPr/>
          </p:nvPicPr>
          <p:blipFill>
            <a:blip r:embed="rId2"/>
            <a:stretch>
              <a:fillRect/>
            </a:stretch>
          </p:blipFill>
          <p:spPr>
            <a:xfrm>
              <a:off x="0" y="0"/>
              <a:ext cx="8267700" cy="6896100"/>
            </a:xfrm>
            <a:prstGeom prst="rect">
              <a:avLst/>
            </a:prstGeom>
            <a:solidFill>
              <a:schemeClr val="bg1"/>
            </a:solidFill>
          </p:spPr>
        </p:pic>
        <p:pic>
          <p:nvPicPr>
            <p:cNvPr id="6" name="Picture 5"/>
            <p:cNvPicPr>
              <a:picLocks noChangeAspect="1"/>
            </p:cNvPicPr>
            <p:nvPr/>
          </p:nvPicPr>
          <p:blipFill>
            <a:blip r:embed="rId3"/>
            <a:stretch>
              <a:fillRect/>
            </a:stretch>
          </p:blipFill>
          <p:spPr>
            <a:xfrm>
              <a:off x="3048000" y="254000"/>
              <a:ext cx="3717616" cy="1892300"/>
            </a:xfrm>
            <a:prstGeom prst="rect">
              <a:avLst/>
            </a:prstGeom>
          </p:spPr>
        </p:pic>
      </p:grpSp>
      <p:sp>
        <p:nvSpPr>
          <p:cNvPr id="2" name="TextBox 1">
            <a:extLst>
              <a:ext uri="{FF2B5EF4-FFF2-40B4-BE49-F238E27FC236}">
                <a16:creationId xmlns:a16="http://schemas.microsoft.com/office/drawing/2014/main" id="{F0034995-3813-6F41-88FD-B7E37FF72981}"/>
              </a:ext>
            </a:extLst>
          </p:cNvPr>
          <p:cNvSpPr txBox="1"/>
          <p:nvPr/>
        </p:nvSpPr>
        <p:spPr>
          <a:xfrm>
            <a:off x="5789823" y="0"/>
            <a:ext cx="3270447" cy="1323439"/>
          </a:xfrm>
          <a:prstGeom prst="rect">
            <a:avLst/>
          </a:prstGeom>
          <a:noFill/>
        </p:spPr>
        <p:txBody>
          <a:bodyPr wrap="none" rtlCol="0">
            <a:spAutoFit/>
          </a:bodyPr>
          <a:lstStyle/>
          <a:p>
            <a:r>
              <a:rPr lang="en-US" sz="2000" b="1" dirty="0">
                <a:solidFill>
                  <a:srgbClr val="FF0000"/>
                </a:solidFill>
              </a:rPr>
              <a:t>NOTES:</a:t>
            </a:r>
            <a:br>
              <a:rPr lang="en-US" sz="2000" b="1" dirty="0">
                <a:solidFill>
                  <a:srgbClr val="FF0000"/>
                </a:solidFill>
              </a:rPr>
            </a:br>
            <a:r>
              <a:rPr lang="en-US" sz="2000" b="1" i="1" dirty="0">
                <a:solidFill>
                  <a:srgbClr val="FF0000"/>
                </a:solidFill>
                <a:latin typeface="Symbol" pitchFamily="2" charset="2"/>
              </a:rPr>
              <a:t>t</a:t>
            </a:r>
            <a:r>
              <a:rPr lang="en-US" sz="2000" b="1" dirty="0">
                <a:solidFill>
                  <a:srgbClr val="FF0000"/>
                </a:solidFill>
              </a:rPr>
              <a:t> is solar transmission</a:t>
            </a:r>
            <a:br>
              <a:rPr lang="en-US" sz="2000" b="1" dirty="0">
                <a:solidFill>
                  <a:srgbClr val="FF0000"/>
                </a:solidFill>
              </a:rPr>
            </a:br>
            <a:r>
              <a:rPr lang="en-US" sz="2000" b="1" dirty="0">
                <a:solidFill>
                  <a:srgbClr val="FF0000"/>
                </a:solidFill>
                <a:latin typeface="Symbol" pitchFamily="2" charset="2"/>
              </a:rPr>
              <a:t>e</a:t>
            </a:r>
            <a:r>
              <a:rPr lang="en-US" sz="2000" b="1" dirty="0">
                <a:solidFill>
                  <a:srgbClr val="FF0000"/>
                </a:solidFill>
              </a:rPr>
              <a:t> is long wave emissivity</a:t>
            </a:r>
            <a:br>
              <a:rPr lang="en-US" sz="2000" b="1" dirty="0">
                <a:solidFill>
                  <a:srgbClr val="FF0000"/>
                </a:solidFill>
              </a:rPr>
            </a:br>
            <a:r>
              <a:rPr lang="en-US" sz="2000" b="1" i="1" dirty="0">
                <a:solidFill>
                  <a:srgbClr val="FF0000"/>
                </a:solidFill>
              </a:rPr>
              <a:t>I</a:t>
            </a:r>
            <a:r>
              <a:rPr lang="en-US" sz="2000" b="1" i="1" baseline="-25000" dirty="0">
                <a:solidFill>
                  <a:srgbClr val="FF0000"/>
                </a:solidFill>
              </a:rPr>
              <a:t>0</a:t>
            </a:r>
            <a:r>
              <a:rPr lang="en-US" sz="2000" b="1" dirty="0">
                <a:solidFill>
                  <a:srgbClr val="FF0000"/>
                </a:solidFill>
              </a:rPr>
              <a:t>=1368/4 W/m</a:t>
            </a:r>
            <a:r>
              <a:rPr lang="en-US" sz="2000" b="1" baseline="30000" dirty="0">
                <a:solidFill>
                  <a:srgbClr val="FF0000"/>
                </a:solidFill>
              </a:rPr>
              <a:t>2</a:t>
            </a:r>
            <a:r>
              <a:rPr lang="en-US" sz="2000" b="1" dirty="0">
                <a:solidFill>
                  <a:srgbClr val="FF0000"/>
                </a:solidFill>
              </a:rPr>
              <a:t>=342 W/m</a:t>
            </a:r>
            <a:r>
              <a:rPr lang="en-US" sz="2000" b="1" baseline="30000" dirty="0">
                <a:solidFill>
                  <a:srgbClr val="FF0000"/>
                </a:solidFill>
              </a:rPr>
              <a:t>2</a:t>
            </a:r>
          </a:p>
        </p:txBody>
      </p:sp>
    </p:spTree>
    <p:extLst>
      <p:ext uri="{BB962C8B-B14F-4D97-AF65-F5344CB8AC3E}">
        <p14:creationId xmlns:p14="http://schemas.microsoft.com/office/powerpoint/2010/main" val="716448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25138"/>
            <a:ext cx="8458200" cy="1143000"/>
          </a:xfrm>
        </p:spPr>
        <p:txBody>
          <a:bodyPr/>
          <a:lstStyle/>
          <a:p>
            <a:r>
              <a:rPr lang="en-US" dirty="0">
                <a:solidFill>
                  <a:srgbClr val="FFFF00"/>
                </a:solidFill>
              </a:rPr>
              <a:t>1 Layer Atmosphere Model</a:t>
            </a:r>
            <a:br>
              <a:rPr lang="en-US" dirty="0">
                <a:solidFill>
                  <a:srgbClr val="FFFF00"/>
                </a:solidFill>
              </a:rPr>
            </a:br>
            <a:r>
              <a:rPr lang="en-US" dirty="0">
                <a:solidFill>
                  <a:srgbClr val="FFFF00"/>
                </a:solidFill>
              </a:rPr>
              <a:t>Shortwave Albedo = 0.3 </a:t>
            </a:r>
            <a:r>
              <a:rPr lang="en-US">
                <a:solidFill>
                  <a:srgbClr val="FFFF00"/>
                </a:solidFill>
              </a:rPr>
              <a:t>Shortwave Transmissivity = 0.96</a:t>
            </a:r>
          </a:p>
        </p:txBody>
      </p:sp>
      <p:pic>
        <p:nvPicPr>
          <p:cNvPr id="4" name="Picture 3"/>
          <p:cNvPicPr>
            <a:picLocks noChangeAspect="1"/>
          </p:cNvPicPr>
          <p:nvPr/>
        </p:nvPicPr>
        <p:blipFill>
          <a:blip r:embed="rId2"/>
          <a:stretch>
            <a:fillRect/>
          </a:stretch>
        </p:blipFill>
        <p:spPr>
          <a:xfrm>
            <a:off x="1784350" y="1600200"/>
            <a:ext cx="5422900" cy="4559300"/>
          </a:xfrm>
          <a:prstGeom prst="rect">
            <a:avLst/>
          </a:prstGeom>
        </p:spPr>
      </p:pic>
    </p:spTree>
    <p:extLst>
      <p:ext uri="{BB962C8B-B14F-4D97-AF65-F5344CB8AC3E}">
        <p14:creationId xmlns:p14="http://schemas.microsoft.com/office/powerpoint/2010/main" val="6841547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5138"/>
            <a:ext cx="9144000" cy="1143000"/>
          </a:xfrm>
        </p:spPr>
        <p:txBody>
          <a:bodyPr/>
          <a:lstStyle/>
          <a:p>
            <a:r>
              <a:rPr lang="en-US" dirty="0">
                <a:solidFill>
                  <a:srgbClr val="FFFF00"/>
                </a:solidFill>
              </a:rPr>
              <a:t>Absorption by Infrared Active Gases (Greenhouse Gase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200" y="837363"/>
            <a:ext cx="7747000" cy="5868237"/>
          </a:xfrm>
          <a:prstGeom prst="rect">
            <a:avLst/>
          </a:prstGeom>
        </p:spPr>
      </p:pic>
      <p:sp>
        <p:nvSpPr>
          <p:cNvPr id="5" name="TextBox 4"/>
          <p:cNvSpPr txBox="1"/>
          <p:nvPr/>
        </p:nvSpPr>
        <p:spPr>
          <a:xfrm>
            <a:off x="914400" y="6172200"/>
            <a:ext cx="851515" cy="369332"/>
          </a:xfrm>
          <a:prstGeom prst="rect">
            <a:avLst/>
          </a:prstGeom>
          <a:noFill/>
        </p:spPr>
        <p:txBody>
          <a:bodyPr wrap="none" rtlCol="0">
            <a:spAutoFit/>
          </a:bodyPr>
          <a:lstStyle/>
          <a:p>
            <a:r>
              <a:rPr lang="en-US" sz="1800" b="1" dirty="0">
                <a:solidFill>
                  <a:srgbClr val="FF0000"/>
                </a:solidFill>
              </a:rPr>
              <a:t>20 um</a:t>
            </a:r>
          </a:p>
        </p:txBody>
      </p:sp>
      <p:sp>
        <p:nvSpPr>
          <p:cNvPr id="6" name="TextBox 5"/>
          <p:cNvSpPr txBox="1"/>
          <p:nvPr/>
        </p:nvSpPr>
        <p:spPr>
          <a:xfrm>
            <a:off x="7734925" y="6172200"/>
            <a:ext cx="723275" cy="369332"/>
          </a:xfrm>
          <a:prstGeom prst="rect">
            <a:avLst/>
          </a:prstGeom>
          <a:noFill/>
        </p:spPr>
        <p:txBody>
          <a:bodyPr wrap="none" rtlCol="0">
            <a:spAutoFit/>
          </a:bodyPr>
          <a:lstStyle/>
          <a:p>
            <a:r>
              <a:rPr lang="en-US" sz="1800" b="1">
                <a:solidFill>
                  <a:srgbClr val="FF0000"/>
                </a:solidFill>
              </a:rPr>
              <a:t>5 um</a:t>
            </a:r>
          </a:p>
        </p:txBody>
      </p:sp>
      <p:sp>
        <p:nvSpPr>
          <p:cNvPr id="7" name="TextBox 6"/>
          <p:cNvSpPr txBox="1"/>
          <p:nvPr/>
        </p:nvSpPr>
        <p:spPr>
          <a:xfrm>
            <a:off x="1806725" y="1066800"/>
            <a:ext cx="851515" cy="369332"/>
          </a:xfrm>
          <a:prstGeom prst="rect">
            <a:avLst/>
          </a:prstGeom>
          <a:noFill/>
        </p:spPr>
        <p:txBody>
          <a:bodyPr wrap="none" rtlCol="0">
            <a:spAutoFit/>
          </a:bodyPr>
          <a:lstStyle/>
          <a:p>
            <a:r>
              <a:rPr lang="en-US" sz="1800" b="1" dirty="0">
                <a:solidFill>
                  <a:srgbClr val="FF0000"/>
                </a:solidFill>
              </a:rPr>
              <a:t>15 um</a:t>
            </a:r>
          </a:p>
        </p:txBody>
      </p:sp>
      <p:sp>
        <p:nvSpPr>
          <p:cNvPr id="8" name="TextBox 7"/>
          <p:cNvSpPr txBox="1"/>
          <p:nvPr/>
        </p:nvSpPr>
        <p:spPr>
          <a:xfrm>
            <a:off x="2362200" y="6172200"/>
            <a:ext cx="1043876" cy="369332"/>
          </a:xfrm>
          <a:prstGeom prst="rect">
            <a:avLst/>
          </a:prstGeom>
          <a:noFill/>
        </p:spPr>
        <p:txBody>
          <a:bodyPr wrap="none" rtlCol="0">
            <a:spAutoFit/>
          </a:bodyPr>
          <a:lstStyle/>
          <a:p>
            <a:r>
              <a:rPr lang="en-US" sz="1800" b="1">
                <a:solidFill>
                  <a:srgbClr val="FF0000"/>
                </a:solidFill>
              </a:rPr>
              <a:t>12.5 um</a:t>
            </a:r>
          </a:p>
        </p:txBody>
      </p:sp>
      <p:sp>
        <p:nvSpPr>
          <p:cNvPr id="9" name="TextBox 8"/>
          <p:cNvSpPr txBox="1"/>
          <p:nvPr/>
        </p:nvSpPr>
        <p:spPr>
          <a:xfrm>
            <a:off x="4724400" y="6060452"/>
            <a:ext cx="835485" cy="409650"/>
          </a:xfrm>
          <a:prstGeom prst="rect">
            <a:avLst/>
          </a:prstGeom>
          <a:noFill/>
        </p:spPr>
        <p:txBody>
          <a:bodyPr wrap="none" rtlCol="0">
            <a:spAutoFit/>
          </a:bodyPr>
          <a:lstStyle/>
          <a:p>
            <a:r>
              <a:rPr lang="en-US" sz="1600" b="1">
                <a:solidFill>
                  <a:srgbClr val="FF0000"/>
                </a:solidFill>
              </a:rPr>
              <a:t>7.7 um</a:t>
            </a:r>
            <a:endParaRPr lang="en-US" sz="1600" b="1" dirty="0">
              <a:solidFill>
                <a:srgbClr val="FF0000"/>
              </a:solidFill>
            </a:endParaRPr>
          </a:p>
        </p:txBody>
      </p:sp>
      <p:cxnSp>
        <p:nvCxnSpPr>
          <p:cNvPr id="11" name="Straight Arrow Connector 10"/>
          <p:cNvCxnSpPr>
            <a:cxnSpLocks/>
          </p:cNvCxnSpPr>
          <p:nvPr/>
        </p:nvCxnSpPr>
        <p:spPr bwMode="auto">
          <a:xfrm>
            <a:off x="2514600" y="1600200"/>
            <a:ext cx="2514600" cy="0"/>
          </a:xfrm>
          <a:prstGeom prst="straightConnector1">
            <a:avLst/>
          </a:prstGeom>
          <a:solidFill>
            <a:schemeClr val="accent1"/>
          </a:solidFill>
          <a:ln w="25400" cap="flat" cmpd="sng" algn="ctr">
            <a:solidFill>
              <a:srgbClr val="FF0000"/>
            </a:solidFill>
            <a:prstDash val="solid"/>
            <a:round/>
            <a:headEnd type="triangle"/>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2" name="TextBox 11"/>
          <p:cNvSpPr txBox="1"/>
          <p:nvPr/>
        </p:nvSpPr>
        <p:spPr>
          <a:xfrm>
            <a:off x="3105980" y="1337846"/>
            <a:ext cx="1654556" cy="338554"/>
          </a:xfrm>
          <a:prstGeom prst="rect">
            <a:avLst/>
          </a:prstGeom>
          <a:noFill/>
        </p:spPr>
        <p:txBody>
          <a:bodyPr wrap="none" rtlCol="0">
            <a:spAutoFit/>
          </a:bodyPr>
          <a:lstStyle/>
          <a:p>
            <a:r>
              <a:rPr lang="en-US" sz="1600" b="1" dirty="0">
                <a:solidFill>
                  <a:srgbClr val="FF0000"/>
                </a:solidFill>
              </a:rPr>
              <a:t>Window region</a:t>
            </a:r>
          </a:p>
        </p:txBody>
      </p:sp>
    </p:spTree>
    <p:extLst>
      <p:ext uri="{BB962C8B-B14F-4D97-AF65-F5344CB8AC3E}">
        <p14:creationId xmlns:p14="http://schemas.microsoft.com/office/powerpoint/2010/main" val="16078417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idx="4294967295"/>
          </p:nvPr>
        </p:nvSpPr>
        <p:spPr>
          <a:xfrm>
            <a:off x="152400" y="-304800"/>
            <a:ext cx="8229600" cy="914400"/>
          </a:xfrm>
        </p:spPr>
        <p:txBody>
          <a:bodyPr lIns="0" rIns="0" bIns="0" anchor="b"/>
          <a:lstStyle/>
          <a:p>
            <a:r>
              <a:rPr lang="en-US" sz="2800"/>
              <a:t>Global Energy Balance</a:t>
            </a:r>
          </a:p>
        </p:txBody>
      </p:sp>
      <p:pic>
        <p:nvPicPr>
          <p:cNvPr id="47107" name="Picture 5" descr="C:\Documents and Settings\soconnell.WESLEYAN\My Documents\0  199 Environmental Science\199-2004\Cunningham and Cunningham materials\chapt09\art_library\color_art_library\09_02.jpg"/>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0" y="990600"/>
            <a:ext cx="9144000" cy="5638800"/>
          </a:xfrm>
          <a:prstGeom prst="rect">
            <a:avLst/>
          </a:prstGeom>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pic>
      <p:sp>
        <p:nvSpPr>
          <p:cNvPr id="47108" name="Rectangle 5"/>
          <p:cNvSpPr>
            <a:spLocks noChangeArrowheads="1"/>
          </p:cNvSpPr>
          <p:nvPr/>
        </p:nvSpPr>
        <p:spPr bwMode="auto">
          <a:xfrm>
            <a:off x="457200" y="5802313"/>
            <a:ext cx="3048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800">
                <a:solidFill>
                  <a:srgbClr val="66FF33"/>
                </a:solidFill>
              </a:rPr>
              <a:t>Incoming = 45 +88 = 133</a:t>
            </a:r>
          </a:p>
        </p:txBody>
      </p:sp>
      <p:sp>
        <p:nvSpPr>
          <p:cNvPr id="47109" name="Rectangle 6"/>
          <p:cNvSpPr>
            <a:spLocks noChangeArrowheads="1"/>
          </p:cNvSpPr>
          <p:nvPr/>
        </p:nvSpPr>
        <p:spPr bwMode="auto">
          <a:xfrm>
            <a:off x="381000" y="6183313"/>
            <a:ext cx="3429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800"/>
              <a:t>Outgoing = 104 + 24 + 5 = 133</a:t>
            </a:r>
          </a:p>
        </p:txBody>
      </p:sp>
      <p:sp>
        <p:nvSpPr>
          <p:cNvPr id="47110" name="Rectangle 11"/>
          <p:cNvSpPr>
            <a:spLocks noChangeArrowheads="1"/>
          </p:cNvSpPr>
          <p:nvPr/>
        </p:nvSpPr>
        <p:spPr bwMode="auto">
          <a:xfrm>
            <a:off x="609600" y="6564313"/>
            <a:ext cx="8382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spcBef>
                <a:spcPct val="50000"/>
              </a:spcBef>
            </a:pPr>
            <a:r>
              <a:rPr lang="en-US" sz="1200"/>
              <a:t>From Cunningham &amp; Cunningham, 2004</a:t>
            </a:r>
            <a:r>
              <a:rPr lang="en-US" sz="1800"/>
              <a:t>, </a:t>
            </a:r>
            <a:r>
              <a:rPr lang="en-US" sz="800"/>
              <a:t>Fig. 9.2</a:t>
            </a:r>
          </a:p>
        </p:txBody>
      </p:sp>
    </p:spTree>
  </p:cSld>
  <p:clrMapOvr>
    <a:masterClrMapping/>
  </p:clrMapOvr>
  <p:transition spd="med" advClick="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33400" y="152400"/>
            <a:ext cx="7772400" cy="533400"/>
          </a:xfrm>
        </p:spPr>
        <p:txBody>
          <a:bodyPr/>
          <a:lstStyle/>
          <a:p>
            <a:r>
              <a:rPr lang="en-US">
                <a:solidFill>
                  <a:schemeClr val="tx1"/>
                </a:solidFill>
              </a:rPr>
              <a:t>Top of the Atmosphere Solar Radiation:</a:t>
            </a:r>
          </a:p>
        </p:txBody>
      </p:sp>
      <p:pic>
        <p:nvPicPr>
          <p:cNvPr id="8195" name="Picture 3" descr="SolarSpectrum"/>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762000"/>
            <a:ext cx="8693150" cy="5938838"/>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1000" y="152400"/>
            <a:ext cx="424815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b="1"/>
              <a:t>SOLAR SPECTRUM:</a:t>
            </a:r>
          </a:p>
          <a:p>
            <a:r>
              <a:rPr lang="en-US" b="1"/>
              <a:t>TOP OF THE ATMOSPHERE</a:t>
            </a:r>
          </a:p>
        </p:txBody>
      </p:sp>
      <p:pic>
        <p:nvPicPr>
          <p:cNvPr id="10243" name="Picture 3" descr="SolarBlackBodyFi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90600"/>
            <a:ext cx="8016875" cy="548005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ransition spd="med" advClick="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81000" y="152400"/>
            <a:ext cx="7735888"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b="1"/>
              <a:t>SOLAR SPECTRUM:</a:t>
            </a:r>
          </a:p>
          <a:p>
            <a:r>
              <a:rPr lang="en-US" b="1"/>
              <a:t>TOP OF THE ATMOSPHERE AND AT THE SURFACE</a:t>
            </a:r>
          </a:p>
        </p:txBody>
      </p:sp>
      <p:pic>
        <p:nvPicPr>
          <p:cNvPr id="12291" name="Picture 3" descr="Sola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66800"/>
            <a:ext cx="8016875" cy="548005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ransition spd="med" advClick="0"/>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81000" y="0"/>
            <a:ext cx="6931025"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b="1"/>
              <a:t>SOLAR SPECTRUM: </a:t>
            </a:r>
          </a:p>
          <a:p>
            <a:r>
              <a:rPr lang="en-US" b="1"/>
              <a:t>Effects of Rayleigh (gas) scattering, O</a:t>
            </a:r>
            <a:r>
              <a:rPr lang="en-US" b="1" baseline="-25000"/>
              <a:t>2</a:t>
            </a:r>
            <a:r>
              <a:rPr lang="en-US" b="1"/>
              <a:t> and N</a:t>
            </a:r>
            <a:r>
              <a:rPr lang="en-US" b="1" baseline="-25000"/>
              <a:t>2</a:t>
            </a:r>
            <a:r>
              <a:rPr lang="en-US" b="1"/>
              <a:t>.</a:t>
            </a:r>
          </a:p>
        </p:txBody>
      </p:sp>
      <p:pic>
        <p:nvPicPr>
          <p:cNvPr id="14339" name="Picture 3" descr="Sola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16875" cy="548005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ransition spd="med"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0" y="3962400"/>
            <a:ext cx="5497552" cy="2590800"/>
          </a:xfrm>
          <a:prstGeom prst="rect">
            <a:avLst/>
          </a:prstGeom>
        </p:spPr>
      </p:pic>
      <p:pic>
        <p:nvPicPr>
          <p:cNvPr id="3" name="Picture 2" descr="e.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838200"/>
            <a:ext cx="4209475" cy="2837899"/>
          </a:xfrm>
          <a:prstGeom prst="rect">
            <a:avLst/>
          </a:prstGeom>
        </p:spPr>
      </p:pic>
      <p:sp>
        <p:nvSpPr>
          <p:cNvPr id="6" name="Title 5"/>
          <p:cNvSpPr>
            <a:spLocks noGrp="1"/>
          </p:cNvSpPr>
          <p:nvPr>
            <p:ph type="title" idx="4294967295"/>
          </p:nvPr>
        </p:nvSpPr>
        <p:spPr>
          <a:xfrm>
            <a:off x="762000" y="76200"/>
            <a:ext cx="7772400" cy="609600"/>
          </a:xfrm>
        </p:spPr>
        <p:txBody>
          <a:bodyPr/>
          <a:lstStyle/>
          <a:p>
            <a:r>
              <a:rPr lang="en-US" dirty="0"/>
              <a:t>Astronomical Radiation</a:t>
            </a:r>
            <a:r>
              <a:rPr lang="en-US" baseline="0" dirty="0"/>
              <a:t> Balance</a:t>
            </a:r>
            <a:endParaRPr lang="en-US" dirty="0"/>
          </a:p>
        </p:txBody>
      </p:sp>
      <p:grpSp>
        <p:nvGrpSpPr>
          <p:cNvPr id="8" name="Group 7"/>
          <p:cNvGrpSpPr/>
          <p:nvPr/>
        </p:nvGrpSpPr>
        <p:grpSpPr>
          <a:xfrm>
            <a:off x="5650832" y="657726"/>
            <a:ext cx="2895600" cy="1828800"/>
            <a:chOff x="5181600" y="1447800"/>
            <a:chExt cx="3125878" cy="1843021"/>
          </a:xfrm>
        </p:grpSpPr>
        <p:pic>
          <p:nvPicPr>
            <p:cNvPr id="5" name="Picture 4" descr="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57800" y="1447800"/>
              <a:ext cx="3049678" cy="1843021"/>
            </a:xfrm>
            <a:prstGeom prst="rect">
              <a:avLst/>
            </a:prstGeom>
          </p:spPr>
        </p:pic>
        <p:sp>
          <p:nvSpPr>
            <p:cNvPr id="7" name="Rectangle 6"/>
            <p:cNvSpPr/>
            <p:nvPr/>
          </p:nvSpPr>
          <p:spPr bwMode="auto">
            <a:xfrm>
              <a:off x="5181600" y="1447800"/>
              <a:ext cx="381000" cy="228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spTree>
    <p:extLst>
      <p:ext uri="{BB962C8B-B14F-4D97-AF65-F5344CB8AC3E}">
        <p14:creationId xmlns:p14="http://schemas.microsoft.com/office/powerpoint/2010/main" val="2503102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81000" y="0"/>
            <a:ext cx="6931025" cy="118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b="1"/>
              <a:t>SOLAR SPECTRUM: </a:t>
            </a:r>
          </a:p>
          <a:p>
            <a:r>
              <a:rPr lang="en-US" b="1"/>
              <a:t>Effects of Rayleigh (gas) scattering, O</a:t>
            </a:r>
            <a:r>
              <a:rPr lang="en-US" b="1" baseline="-25000"/>
              <a:t>2</a:t>
            </a:r>
            <a:r>
              <a:rPr lang="en-US" b="1"/>
              <a:t> and N</a:t>
            </a:r>
            <a:r>
              <a:rPr lang="en-US" b="1" baseline="-25000"/>
              <a:t>2</a:t>
            </a:r>
            <a:r>
              <a:rPr lang="en-US" b="1"/>
              <a:t>,</a:t>
            </a:r>
          </a:p>
          <a:p>
            <a:r>
              <a:rPr lang="en-US" b="1"/>
              <a:t>And effects of extinction by aerosol particles.</a:t>
            </a:r>
          </a:p>
        </p:txBody>
      </p:sp>
      <p:pic>
        <p:nvPicPr>
          <p:cNvPr id="16387" name="Picture 3" descr="sola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8016875" cy="548005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ransition spd="med" advClick="0"/>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152400"/>
            <a:ext cx="4638675"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a:spAutoFit/>
          </a:bodyPr>
          <a:lstStyle/>
          <a:p>
            <a:r>
              <a:rPr lang="en-US" b="1"/>
              <a:t>SOLAR SPECTRUM: </a:t>
            </a:r>
          </a:p>
          <a:p>
            <a:r>
              <a:rPr lang="en-US" b="1"/>
              <a:t>Effects of gaseous absorption.</a:t>
            </a:r>
          </a:p>
        </p:txBody>
      </p:sp>
      <p:pic>
        <p:nvPicPr>
          <p:cNvPr id="18435" name="Picture 3" descr="SolarSurf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8016875" cy="548005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ransition spd="med" advClick="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78" y="0"/>
            <a:ext cx="9144000" cy="609600"/>
          </a:xfrm>
        </p:spPr>
        <p:txBody>
          <a:bodyPr/>
          <a:lstStyle/>
          <a:p>
            <a:r>
              <a:rPr lang="en-US" dirty="0"/>
              <a:t>Absorption by Gases: Solar Radiation Penetration Depth</a:t>
            </a:r>
          </a:p>
        </p:txBody>
      </p:sp>
      <p:pic>
        <p:nvPicPr>
          <p:cNvPr id="6"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1542308">
            <a:off x="5228285" y="566005"/>
            <a:ext cx="3912819" cy="32110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6781" y="4137656"/>
            <a:ext cx="6204431" cy="2360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pSp>
        <p:nvGrpSpPr>
          <p:cNvPr id="17" name="Group 16"/>
          <p:cNvGrpSpPr/>
          <p:nvPr/>
        </p:nvGrpSpPr>
        <p:grpSpPr>
          <a:xfrm>
            <a:off x="235" y="533400"/>
            <a:ext cx="5128762" cy="3429000"/>
            <a:chOff x="235" y="533400"/>
            <a:chExt cx="5128762" cy="3429000"/>
          </a:xfrm>
        </p:grpSpPr>
        <p:pic>
          <p:nvPicPr>
            <p:cNvPr id="5" name="Picture 4"/>
            <p:cNvPicPr>
              <a:picLocks noChangeAspect="1"/>
            </p:cNvPicPr>
            <p:nvPr/>
          </p:nvPicPr>
          <p:blipFill>
            <a:blip r:embed="rId4"/>
            <a:stretch>
              <a:fillRect/>
            </a:stretch>
          </p:blipFill>
          <p:spPr>
            <a:xfrm>
              <a:off x="235" y="533400"/>
              <a:ext cx="5128762" cy="3429000"/>
            </a:xfrm>
            <a:prstGeom prst="rect">
              <a:avLst/>
            </a:prstGeom>
          </p:spPr>
        </p:pic>
        <p:sp>
          <p:nvSpPr>
            <p:cNvPr id="11" name="TextBox 10"/>
            <p:cNvSpPr txBox="1"/>
            <p:nvPr/>
          </p:nvSpPr>
          <p:spPr>
            <a:xfrm>
              <a:off x="1600200" y="3124200"/>
              <a:ext cx="2729383" cy="307777"/>
            </a:xfrm>
            <a:prstGeom prst="rect">
              <a:avLst/>
            </a:prstGeom>
            <a:noFill/>
          </p:spPr>
          <p:txBody>
            <a:bodyPr wrap="none" rtlCol="0">
              <a:spAutoFit/>
            </a:bodyPr>
            <a:lstStyle/>
            <a:p>
              <a:r>
                <a:rPr lang="en-US" sz="1400" dirty="0">
                  <a:solidFill>
                    <a:srgbClr val="FF0000"/>
                  </a:solidFill>
                </a:rPr>
                <a:t>radiation makes it to the surface</a:t>
              </a:r>
            </a:p>
          </p:txBody>
        </p:sp>
        <p:cxnSp>
          <p:nvCxnSpPr>
            <p:cNvPr id="13" name="Straight Arrow Connector 12"/>
            <p:cNvCxnSpPr>
              <a:stCxn id="11" idx="3"/>
            </p:cNvCxnSpPr>
            <p:nvPr/>
          </p:nvCxnSpPr>
          <p:spPr bwMode="auto">
            <a:xfrm>
              <a:off x="4329583" y="3278089"/>
              <a:ext cx="617549" cy="111865"/>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Tree>
    <p:extLst>
      <p:ext uri="{BB962C8B-B14F-4D97-AF65-F5344CB8AC3E}">
        <p14:creationId xmlns:p14="http://schemas.microsoft.com/office/powerpoint/2010/main" val="19121405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ctrTitle"/>
          </p:nvPr>
        </p:nvSpPr>
        <p:spPr>
          <a:xfrm>
            <a:off x="533400" y="0"/>
            <a:ext cx="7772400" cy="457200"/>
          </a:xfrm>
        </p:spPr>
        <p:txBody>
          <a:bodyPr/>
          <a:lstStyle/>
          <a:p>
            <a:r>
              <a:rPr lang="en-US" dirty="0"/>
              <a:t>Sun and Earth Spectra and Atmospheric Windows</a:t>
            </a:r>
          </a:p>
        </p:txBody>
      </p:sp>
      <p:sp>
        <p:nvSpPr>
          <p:cNvPr id="20484" name="Rectangle 4"/>
          <p:cNvSpPr>
            <a:spLocks noChangeArrowheads="1"/>
          </p:cNvSpPr>
          <p:nvPr/>
        </p:nvSpPr>
        <p:spPr bwMode="auto">
          <a:xfrm>
            <a:off x="2971800" y="1828800"/>
            <a:ext cx="7270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a:t>Sun</a:t>
            </a:r>
          </a:p>
        </p:txBody>
      </p:sp>
      <p:sp>
        <p:nvSpPr>
          <p:cNvPr id="20485" name="Rectangle 5"/>
          <p:cNvSpPr>
            <a:spLocks noChangeArrowheads="1"/>
          </p:cNvSpPr>
          <p:nvPr/>
        </p:nvSpPr>
        <p:spPr bwMode="auto">
          <a:xfrm>
            <a:off x="5486400" y="1828800"/>
            <a:ext cx="9128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a:t>Earth</a:t>
            </a:r>
          </a:p>
        </p:txBody>
      </p:sp>
      <p:sp>
        <p:nvSpPr>
          <p:cNvPr id="20487" name="Rectangle 7"/>
          <p:cNvSpPr>
            <a:spLocks noChangeArrowheads="1"/>
          </p:cNvSpPr>
          <p:nvPr/>
        </p:nvSpPr>
        <p:spPr bwMode="auto">
          <a:xfrm>
            <a:off x="60325" y="6248400"/>
            <a:ext cx="90074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b="1"/>
              <a:t>Absorption only, not effects of Rayleigh Scattering by gases.</a:t>
            </a:r>
          </a:p>
        </p:txBody>
      </p:sp>
      <p:grpSp>
        <p:nvGrpSpPr>
          <p:cNvPr id="2" name="Group 1">
            <a:extLst>
              <a:ext uri="{FF2B5EF4-FFF2-40B4-BE49-F238E27FC236}">
                <a16:creationId xmlns:a16="http://schemas.microsoft.com/office/drawing/2014/main" id="{24EF76C5-1F8E-4796-844E-117047B2DA49}"/>
              </a:ext>
            </a:extLst>
          </p:cNvPr>
          <p:cNvGrpSpPr/>
          <p:nvPr/>
        </p:nvGrpSpPr>
        <p:grpSpPr>
          <a:xfrm>
            <a:off x="457200" y="457200"/>
            <a:ext cx="7516097" cy="5749282"/>
            <a:chOff x="1054514" y="457200"/>
            <a:chExt cx="7516097" cy="5749282"/>
          </a:xfrm>
        </p:grpSpPr>
        <p:pic>
          <p:nvPicPr>
            <p:cNvPr id="20482" name="Picture 2" descr="blackbodyEarthSu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57200"/>
              <a:ext cx="6591300" cy="5484813"/>
            </a:xfrm>
            <a:prstGeom prst="rect">
              <a:avLst/>
            </a:prstGeom>
            <a:noFill/>
            <a:extLst>
              <a:ext uri="{909E8E84-426E-40dd-AFC4-6F175D3DCCD1}">
                <a14:hiddenFill xmlns:a14="http://schemas.microsoft.com/office/drawing/2010/main" xmlns="">
                  <a:solidFill>
                    <a:srgbClr val="FFFFFF"/>
                  </a:solidFill>
                </a14:hiddenFill>
              </a:ext>
            </a:extLst>
          </p:spPr>
        </p:pic>
        <p:sp>
          <p:nvSpPr>
            <p:cNvPr id="20486" name="Line 6"/>
            <p:cNvSpPr>
              <a:spLocks noChangeShapeType="1"/>
            </p:cNvSpPr>
            <p:nvPr/>
          </p:nvSpPr>
          <p:spPr bwMode="auto">
            <a:xfrm flipH="1" flipV="1">
              <a:off x="5638800" y="4953000"/>
              <a:ext cx="17526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488" name="Rectangle 8"/>
            <p:cNvSpPr>
              <a:spLocks noChangeArrowheads="1"/>
            </p:cNvSpPr>
            <p:nvPr/>
          </p:nvSpPr>
          <p:spPr bwMode="auto">
            <a:xfrm>
              <a:off x="1054514" y="5744817"/>
              <a:ext cx="2428614"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b="1" dirty="0"/>
                <a:t>Visible Window</a:t>
              </a:r>
            </a:p>
          </p:txBody>
        </p:sp>
        <p:sp>
          <p:nvSpPr>
            <p:cNvPr id="20489" name="Line 9"/>
            <p:cNvSpPr>
              <a:spLocks noChangeShapeType="1"/>
            </p:cNvSpPr>
            <p:nvPr/>
          </p:nvSpPr>
          <p:spPr bwMode="auto">
            <a:xfrm flipV="1">
              <a:off x="2362200" y="5105400"/>
              <a:ext cx="533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490" name="Rectangle 10"/>
            <p:cNvSpPr>
              <a:spLocks noChangeArrowheads="1"/>
            </p:cNvSpPr>
            <p:nvPr/>
          </p:nvSpPr>
          <p:spPr bwMode="auto">
            <a:xfrm>
              <a:off x="6032224" y="5744817"/>
              <a:ext cx="2538387"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b="1" dirty="0"/>
                <a:t>IR Dirty Window</a:t>
              </a:r>
            </a:p>
          </p:txBody>
        </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2963863" y="0"/>
            <a:ext cx="6078537" cy="727075"/>
          </a:xfrm>
        </p:spPr>
        <p:txBody>
          <a:bodyPr/>
          <a:lstStyle/>
          <a:p>
            <a:pPr eaLnBrk="1" hangingPunct="1"/>
            <a:r>
              <a:rPr lang="en-US" altLang="x-none" dirty="0">
                <a:solidFill>
                  <a:srgbClr val="FFFF00"/>
                </a:solidFill>
              </a:rPr>
              <a:t>Some Energy States of Water Molecules</a:t>
            </a:r>
          </a:p>
        </p:txBody>
      </p:sp>
      <p:pic>
        <p:nvPicPr>
          <p:cNvPr id="14339" name="Picture 1027" descr="WaterMoleculeD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6725" y="598488"/>
            <a:ext cx="5884863" cy="246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340" name="Rectangle 1028"/>
          <p:cNvSpPr>
            <a:spLocks noChangeArrowheads="1"/>
          </p:cNvSpPr>
          <p:nvPr/>
        </p:nvSpPr>
        <p:spPr bwMode="auto">
          <a:xfrm>
            <a:off x="203200" y="3119438"/>
            <a:ext cx="36512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hlinkClick r:id="rId4"/>
              </a:rPr>
              <a:t>http://www.lsbu.ac.uk/water/vibrat.html</a:t>
            </a:r>
            <a:endPar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1" name="Rectangle 1031"/>
          <p:cNvSpPr>
            <a:spLocks noChangeArrowheads="1"/>
          </p:cNvSpPr>
          <p:nvPr/>
        </p:nvSpPr>
        <p:spPr bwMode="auto">
          <a:xfrm>
            <a:off x="185738" y="3689350"/>
            <a:ext cx="4419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 of Carbon Dioxide Molecules</a:t>
            </a:r>
          </a:p>
        </p:txBody>
      </p:sp>
      <p:pic>
        <p:nvPicPr>
          <p:cNvPr id="14342" name="Picture 1032" descr="co2_molecule_vibrate_modes_bi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963" y="3195638"/>
            <a:ext cx="3821112"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1033"/>
          <p:cNvSpPr>
            <a:spLocks noChangeArrowheads="1"/>
          </p:cNvSpPr>
          <p:nvPr/>
        </p:nvSpPr>
        <p:spPr bwMode="auto">
          <a:xfrm>
            <a:off x="806450" y="4311650"/>
            <a:ext cx="78422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x-none"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4" name="Rectangle 1034"/>
          <p:cNvSpPr>
            <a:spLocks noChangeArrowheads="1"/>
          </p:cNvSpPr>
          <p:nvPr/>
        </p:nvSpPr>
        <p:spPr bwMode="auto">
          <a:xfrm>
            <a:off x="176213" y="4162425"/>
            <a:ext cx="4699000"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rPr>
              <a:t>Vibration modes of carbon dioxide. Mode (a) is symmetric and results in no net displacement of the molecule's "center of charge", and is therefore not associated with the absorption of IR radiation. Modes (b) and (c) do displace the "center of charge", creating a "dipole moment", and therefore are modes that result from EM radiation absorption, and are thus responsible for making CO2 a greenhouse gas. </a:t>
            </a:r>
          </a:p>
        </p:txBody>
      </p:sp>
      <p:sp>
        <p:nvSpPr>
          <p:cNvPr id="14345" name="Line 1038"/>
          <p:cNvSpPr>
            <a:spLocks noChangeShapeType="1"/>
          </p:cNvSpPr>
          <p:nvPr/>
        </p:nvSpPr>
        <p:spPr bwMode="auto">
          <a:xfrm flipV="1">
            <a:off x="4754563" y="6361113"/>
            <a:ext cx="1206500" cy="354012"/>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charset="0"/>
              <a:ea typeface="ＭＳ Ｐゴシック" charset="-128"/>
            </a:endParaRPr>
          </a:p>
        </p:txBody>
      </p:sp>
      <p:sp>
        <p:nvSpPr>
          <p:cNvPr id="14346" name="Rectangle 1039"/>
          <p:cNvSpPr>
            <a:spLocks noChangeArrowheads="1"/>
          </p:cNvSpPr>
          <p:nvPr/>
        </p:nvSpPr>
        <p:spPr bwMode="auto">
          <a:xfrm rot="-489077">
            <a:off x="2957513" y="6305550"/>
            <a:ext cx="2390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ja-JP" sz="2400" b="0" i="0" u="none" strike="noStrike" kern="1200" cap="none" spc="0" normalizeH="0" baseline="0" noProof="0">
                <a:ln>
                  <a:noFill/>
                </a:ln>
                <a:solidFill>
                  <a:srgbClr val="FFFF00"/>
                </a:solidFill>
                <a:effectLst/>
                <a:uLnTx/>
                <a:uFillTx/>
                <a:latin typeface="Arial" charset="0"/>
                <a:ea typeface="ＭＳ Ｐゴシック" charset="-128"/>
              </a:rPr>
              <a:t>15 um motion</a:t>
            </a: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endPar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pic>
        <p:nvPicPr>
          <p:cNvPr id="14347" name="Picture 1040" descr="co2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3513" y="5207000"/>
            <a:ext cx="1524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1041" descr="co2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125" y="4200525"/>
            <a:ext cx="11477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42" descr="co2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25" y="3959225"/>
            <a:ext cx="12192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Box 1"/>
          <p:cNvSpPr txBox="1">
            <a:spLocks noChangeArrowheads="1"/>
          </p:cNvSpPr>
          <p:nvPr/>
        </p:nvSpPr>
        <p:spPr bwMode="auto">
          <a:xfrm>
            <a:off x="177800" y="271463"/>
            <a:ext cx="27352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Atmospheric molecules lead very active </a:t>
            </a:r>
            <a:r>
              <a:rPr kumimoji="0" lang="en-US"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lives</a:t>
            </a:r>
            <a:r>
              <a:rPr kumimoji="0" lang="en-US"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 due to thermal and electromagnetic energy exchang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78" y="0"/>
            <a:ext cx="9144000" cy="609600"/>
          </a:xfrm>
        </p:spPr>
        <p:txBody>
          <a:bodyPr/>
          <a:lstStyle/>
          <a:p>
            <a:r>
              <a:rPr lang="en-US" dirty="0"/>
              <a:t>Energy Transitions in Molecules</a:t>
            </a:r>
          </a:p>
        </p:txBody>
      </p:sp>
      <p:pic>
        <p:nvPicPr>
          <p:cNvPr id="10" name="Picture 5" descr="fig9-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913" y="1136758"/>
            <a:ext cx="5486400" cy="4584483"/>
          </a:xfrm>
          <a:prstGeom prst="rect">
            <a:avLst/>
          </a:prstGeom>
          <a:noFill/>
          <a:extLst>
            <a:ext uri="{909E8E84-426E-40dd-AFC4-6F175D3DCCD1}">
              <a14:hiddenFill xmlns=""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AF70CC3-B14F-4B03-B544-26077D620F3B}"/>
                  </a:ext>
                </a:extLst>
              </p:cNvPr>
              <p:cNvSpPr txBox="1"/>
              <p:nvPr/>
            </p:nvSpPr>
            <p:spPr>
              <a:xfrm>
                <a:off x="4876800" y="2090329"/>
                <a:ext cx="2984470" cy="7125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𝑬</m:t>
                          </m:r>
                        </m:e>
                        <m:sub>
                          <m:r>
                            <a:rPr lang="en-US" sz="2000" b="1" i="1" smtClean="0">
                              <a:latin typeface="Cambria Math" panose="02040503050406030204" pitchFamily="18" charset="0"/>
                            </a:rPr>
                            <m:t>𝒓𝒐𝒕𝒂𝒕𝒊𝒐𝒏</m:t>
                          </m:r>
                        </m:sub>
                      </m:sSub>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𝑱</m:t>
                          </m:r>
                          <m:r>
                            <a:rPr lang="en-US" sz="2000" b="1" i="1" smtClean="0">
                              <a:latin typeface="Cambria Math" panose="02040503050406030204" pitchFamily="18" charset="0"/>
                            </a:rPr>
                            <m:t>(</m:t>
                          </m:r>
                          <m:r>
                            <a:rPr lang="en-US" sz="2000" b="1" i="1" smtClean="0">
                              <a:latin typeface="Cambria Math" panose="02040503050406030204" pitchFamily="18" charset="0"/>
                            </a:rPr>
                            <m:t>𝑱</m:t>
                          </m:r>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rPr>
                            <m:t>)</m:t>
                          </m:r>
                          <m:sSup>
                            <m:sSupPr>
                              <m:ctrlPr>
                                <a:rPr lang="en-US" sz="2000" b="1" i="1" smtClean="0">
                                  <a:latin typeface="Cambria Math" panose="02040503050406030204" pitchFamily="18" charset="0"/>
                                </a:rPr>
                              </m:ctrlPr>
                            </m:sSupPr>
                            <m:e>
                              <m:r>
                                <a:rPr lang="en-US" sz="2000" b="1" i="1" smtClean="0">
                                  <a:latin typeface="Cambria Math" panose="02040503050406030204" pitchFamily="18" charset="0"/>
                                </a:rPr>
                                <m:t>𝒉</m:t>
                              </m:r>
                            </m:e>
                            <m:sup>
                              <m:r>
                                <a:rPr lang="en-US" sz="2000" b="1" i="1" smtClean="0">
                                  <a:latin typeface="Cambria Math" panose="02040503050406030204" pitchFamily="18" charset="0"/>
                                </a:rPr>
                                <m:t>𝟐</m:t>
                              </m:r>
                            </m:sup>
                          </m:sSup>
                        </m:num>
                        <m:den>
                          <m:r>
                            <a:rPr lang="en-US" sz="2000" b="1" i="1" smtClean="0">
                              <a:latin typeface="Cambria Math" panose="02040503050406030204" pitchFamily="18" charset="0"/>
                            </a:rPr>
                            <m:t>𝟖</m:t>
                          </m:r>
                          <m:sSup>
                            <m:sSupPr>
                              <m:ctrlPr>
                                <a:rPr lang="en-US" sz="2000" b="1" i="1" smtClean="0">
                                  <a:latin typeface="Cambria Math" panose="02040503050406030204" pitchFamily="18" charset="0"/>
                                </a:rPr>
                              </m:ctrlPr>
                            </m:sSupPr>
                            <m:e>
                              <m:r>
                                <a:rPr lang="en-US" sz="2000" b="1" i="1" smtClean="0">
                                  <a:latin typeface="Cambria Math" panose="02040503050406030204" pitchFamily="18" charset="0"/>
                                  <a:ea typeface="Cambria Math" panose="02040503050406030204" pitchFamily="18" charset="0"/>
                                </a:rPr>
                                <m:t>𝝅</m:t>
                              </m:r>
                            </m:e>
                            <m:sup>
                              <m:r>
                                <a:rPr lang="en-US" sz="2000" b="1" i="1" smtClean="0">
                                  <a:latin typeface="Cambria Math" panose="02040503050406030204" pitchFamily="18" charset="0"/>
                                </a:rPr>
                                <m:t>𝟐</m:t>
                              </m:r>
                            </m:sup>
                          </m:sSup>
                          <m:r>
                            <a:rPr lang="en-US" sz="2000" b="1" i="1" smtClean="0">
                              <a:latin typeface="Cambria Math" panose="02040503050406030204" pitchFamily="18" charset="0"/>
                              <a:ea typeface="Cambria Math" panose="02040503050406030204" pitchFamily="18" charset="0"/>
                            </a:rPr>
                            <m:t>𝝁</m:t>
                          </m:r>
                          <m:sSubSup>
                            <m:sSubSupPr>
                              <m:ctrlPr>
                                <a:rPr lang="en-US" sz="2000" b="1" i="1" smtClean="0">
                                  <a:latin typeface="Cambria Math" panose="02040503050406030204" pitchFamily="18" charset="0"/>
                                  <a:ea typeface="Cambria Math" panose="02040503050406030204" pitchFamily="18" charset="0"/>
                                </a:rPr>
                              </m:ctrlPr>
                            </m:sSubSupPr>
                            <m:e>
                              <m:r>
                                <a:rPr lang="en-US" sz="2000" b="1" i="1" smtClean="0">
                                  <a:latin typeface="Cambria Math" panose="02040503050406030204" pitchFamily="18" charset="0"/>
                                  <a:ea typeface="Cambria Math" panose="02040503050406030204" pitchFamily="18" charset="0"/>
                                </a:rPr>
                                <m:t>𝒓</m:t>
                              </m:r>
                            </m:e>
                            <m:sub>
                              <m:r>
                                <a:rPr lang="en-US" sz="2000" b="1" i="1" smtClean="0">
                                  <a:latin typeface="Cambria Math" panose="02040503050406030204" pitchFamily="18" charset="0"/>
                                  <a:ea typeface="Cambria Math" panose="02040503050406030204" pitchFamily="18" charset="0"/>
                                </a:rPr>
                                <m:t>𝟎</m:t>
                              </m:r>
                            </m:sub>
                            <m:sup>
                              <m:r>
                                <a:rPr lang="en-US" sz="2000" b="1" i="1" smtClean="0">
                                  <a:latin typeface="Cambria Math" panose="02040503050406030204" pitchFamily="18" charset="0"/>
                                  <a:ea typeface="Cambria Math" panose="02040503050406030204" pitchFamily="18" charset="0"/>
                                </a:rPr>
                                <m:t>𝟐</m:t>
                              </m:r>
                            </m:sup>
                          </m:sSubSup>
                        </m:den>
                      </m:f>
                    </m:oMath>
                  </m:oMathPara>
                </a14:m>
                <a:endParaRPr lang="en-US" sz="2000" b="1" dirty="0"/>
              </a:p>
            </p:txBody>
          </p:sp>
        </mc:Choice>
        <mc:Fallback xmlns="">
          <p:sp>
            <p:nvSpPr>
              <p:cNvPr id="3" name="TextBox 2">
                <a:extLst>
                  <a:ext uri="{FF2B5EF4-FFF2-40B4-BE49-F238E27FC236}">
                    <a16:creationId xmlns:a16="http://schemas.microsoft.com/office/drawing/2014/main" id="{9AF70CC3-B14F-4B03-B544-26077D620F3B}"/>
                  </a:ext>
                </a:extLst>
              </p:cNvPr>
              <p:cNvSpPr txBox="1">
                <a:spLocks noRot="1" noChangeAspect="1" noMove="1" noResize="1" noEditPoints="1" noAdjustHandles="1" noChangeArrowheads="1" noChangeShapeType="1" noTextEdit="1"/>
              </p:cNvSpPr>
              <p:nvPr/>
            </p:nvSpPr>
            <p:spPr>
              <a:xfrm>
                <a:off x="4876800" y="2090329"/>
                <a:ext cx="2984470" cy="7125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AE79BAA-457A-4D55-853A-C275BAAE049F}"/>
                  </a:ext>
                </a:extLst>
              </p:cNvPr>
              <p:cNvSpPr txBox="1"/>
              <p:nvPr/>
            </p:nvSpPr>
            <p:spPr>
              <a:xfrm>
                <a:off x="2057400" y="5181600"/>
                <a:ext cx="4383957"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𝑬</m:t>
                          </m:r>
                        </m:e>
                        <m:sub>
                          <m:r>
                            <a:rPr lang="en-US" sz="2000" b="1" i="1" smtClean="0">
                              <a:latin typeface="Cambria Math" panose="02040503050406030204" pitchFamily="18" charset="0"/>
                            </a:rPr>
                            <m:t>𝒗𝒊𝒃𝒓𝒂𝒕𝒊𝒐𝒏</m:t>
                          </m:r>
                        </m:sub>
                      </m:sSub>
                      <m:r>
                        <a:rPr lang="en-US" sz="2000" b="1" i="1" smtClean="0">
                          <a:latin typeface="Cambria Math" panose="02040503050406030204" pitchFamily="18" charset="0"/>
                        </a:rPr>
                        <m:t>=</m:t>
                      </m:r>
                      <m:d>
                        <m:dPr>
                          <m:ctrlPr>
                            <a:rPr lang="en-US" sz="2000" b="1" i="1" smtClean="0">
                              <a:latin typeface="Cambria Math" panose="02040503050406030204" pitchFamily="18" charset="0"/>
                            </a:rPr>
                          </m:ctrlPr>
                        </m:dPr>
                        <m:e>
                          <m:r>
                            <a:rPr lang="en-US" sz="2000" b="1" i="1" smtClean="0">
                              <a:latin typeface="Cambria Math" panose="02040503050406030204" pitchFamily="18" charset="0"/>
                              <a:ea typeface="Cambria Math" panose="02040503050406030204" pitchFamily="18" charset="0"/>
                            </a:rPr>
                            <m:t>𝝂</m:t>
                          </m:r>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𝟏</m:t>
                              </m:r>
                            </m:num>
                            <m:den>
                              <m:r>
                                <a:rPr lang="en-US" sz="2000" b="1" i="1" smtClean="0">
                                  <a:latin typeface="Cambria Math" panose="02040503050406030204" pitchFamily="18" charset="0"/>
                                  <a:ea typeface="Cambria Math" panose="02040503050406030204" pitchFamily="18" charset="0"/>
                                </a:rPr>
                                <m:t>𝟐</m:t>
                              </m:r>
                            </m:den>
                          </m:f>
                        </m:e>
                      </m:d>
                      <m:r>
                        <a:rPr lang="en-US" sz="2000" b="1" i="0" smtClean="0">
                          <a:latin typeface="Cambria Math" panose="02040503050406030204" pitchFamily="18" charset="0"/>
                        </a:rPr>
                        <m:t>𝐡𝐟</m:t>
                      </m:r>
                      <m:r>
                        <a:rPr lang="en-US" sz="2000" b="1" i="0" smtClean="0">
                          <a:latin typeface="Cambria Math" panose="02040503050406030204" pitchFamily="18" charset="0"/>
                        </a:rPr>
                        <m:t>     </m:t>
                      </m:r>
                      <m:r>
                        <a:rPr lang="el-GR" sz="2000" b="1" i="1" smtClean="0">
                          <a:latin typeface="Cambria Math" panose="02040503050406030204" pitchFamily="18" charset="0"/>
                          <a:ea typeface="Cambria Math" panose="02040503050406030204" pitchFamily="18" charset="0"/>
                        </a:rPr>
                        <m:t>𝝂</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𝟐</m:t>
                      </m:r>
                      <m:r>
                        <a:rPr lang="en-US" sz="2000" b="1" i="1" smtClean="0">
                          <a:latin typeface="Cambria Math" panose="02040503050406030204" pitchFamily="18" charset="0"/>
                          <a:ea typeface="Cambria Math" panose="02040503050406030204" pitchFamily="18" charset="0"/>
                        </a:rPr>
                        <m:t>,…</m:t>
                      </m:r>
                    </m:oMath>
                  </m:oMathPara>
                </a14:m>
                <a:endParaRPr lang="en-US" sz="2000" b="1" dirty="0"/>
              </a:p>
            </p:txBody>
          </p:sp>
        </mc:Choice>
        <mc:Fallback xmlns="">
          <p:sp>
            <p:nvSpPr>
              <p:cNvPr id="4" name="TextBox 3">
                <a:extLst>
                  <a:ext uri="{FF2B5EF4-FFF2-40B4-BE49-F238E27FC236}">
                    <a16:creationId xmlns:a16="http://schemas.microsoft.com/office/drawing/2014/main" id="{CAE79BAA-457A-4D55-853A-C275BAAE049F}"/>
                  </a:ext>
                </a:extLst>
              </p:cNvPr>
              <p:cNvSpPr txBox="1">
                <a:spLocks noRot="1" noChangeAspect="1" noMove="1" noResize="1" noEditPoints="1" noAdjustHandles="1" noChangeArrowheads="1" noChangeShapeType="1" noTextEdit="1"/>
              </p:cNvSpPr>
              <p:nvPr/>
            </p:nvSpPr>
            <p:spPr>
              <a:xfrm>
                <a:off x="2057400" y="5181600"/>
                <a:ext cx="4383957" cy="6915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416438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762000" y="0"/>
            <a:ext cx="7772400" cy="609600"/>
          </a:xfrm>
        </p:spPr>
        <p:txBody>
          <a:bodyPr/>
          <a:lstStyle/>
          <a:p>
            <a:r>
              <a:rPr lang="en-US"/>
              <a:t>Line Broadening</a:t>
            </a:r>
          </a:p>
        </p:txBody>
      </p:sp>
      <p:pic>
        <p:nvPicPr>
          <p:cNvPr id="145411" name="Picture 3" descr="fig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855663"/>
            <a:ext cx="3757613" cy="5483225"/>
          </a:xfrm>
          <a:prstGeom prst="rect">
            <a:avLst/>
          </a:prstGeom>
          <a:noFill/>
          <a:extLst>
            <a:ext uri="{909E8E84-426E-40dd-AFC4-6F175D3DCCD1}">
              <a14:hiddenFill xmlns:a14="http://schemas.microsoft.com/office/drawing/2010/main" xmlns="">
                <a:solidFill>
                  <a:srgbClr val="FFFFFF"/>
                </a:solidFill>
              </a14:hiddenFill>
            </a:ext>
          </a:extLst>
        </p:spPr>
      </p:pic>
      <p:sp>
        <p:nvSpPr>
          <p:cNvPr id="145412" name="Rectangle 4"/>
          <p:cNvSpPr>
            <a:spLocks noChangeArrowheads="1"/>
          </p:cNvSpPr>
          <p:nvPr/>
        </p:nvSpPr>
        <p:spPr bwMode="auto">
          <a:xfrm>
            <a:off x="4289425" y="593725"/>
            <a:ext cx="4699000" cy="62039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r>
              <a:rPr lang="en-US" sz="1600" b="1"/>
              <a:t>Natural Broadening</a:t>
            </a:r>
            <a:r>
              <a:rPr lang="en-US" sz="1600"/>
              <a:t>:</a:t>
            </a:r>
            <a:br>
              <a:rPr lang="en-US" sz="1600"/>
            </a:br>
            <a:r>
              <a:rPr lang="en-US" sz="1600"/>
              <a:t>Finite time, finite widths (Heisenberg is uncertain about widths, certain they are not infinitely narrow!)</a:t>
            </a:r>
          </a:p>
          <a:p>
            <a:br>
              <a:rPr lang="en-US" sz="1600"/>
            </a:br>
            <a:r>
              <a:rPr lang="en-US" sz="1600" b="1"/>
              <a:t>Doppler Broadening</a:t>
            </a:r>
            <a:r>
              <a:rPr lang="en-US" sz="1600"/>
              <a:t>:</a:t>
            </a:r>
          </a:p>
          <a:p>
            <a:endParaRPr lang="en-US" sz="1600"/>
          </a:p>
          <a:p>
            <a:endParaRPr lang="en-US" sz="1600"/>
          </a:p>
          <a:p>
            <a:endParaRPr lang="en-US" sz="1600"/>
          </a:p>
          <a:p>
            <a:endParaRPr lang="en-US" sz="1600"/>
          </a:p>
          <a:p>
            <a:endParaRPr lang="en-US" sz="1600"/>
          </a:p>
          <a:p>
            <a:endParaRPr lang="en-US" sz="1600"/>
          </a:p>
          <a:p>
            <a:r>
              <a:rPr lang="en-US" sz="1600"/>
              <a:t>Molecules with relative motions due to thermal energy </a:t>
            </a:r>
            <a:r>
              <a:rPr lang="ja-JP" altLang="en-US" sz="1600"/>
              <a:t>‘</a:t>
            </a:r>
            <a:r>
              <a:rPr lang="en-US" sz="1600"/>
              <a:t>see</a:t>
            </a:r>
            <a:r>
              <a:rPr lang="ja-JP" altLang="en-US" sz="1600"/>
              <a:t>’</a:t>
            </a:r>
            <a:r>
              <a:rPr lang="en-US" sz="1600"/>
              <a:t> doppler shifts of the light. Important in the mesosphere.</a:t>
            </a:r>
          </a:p>
          <a:p>
            <a:br>
              <a:rPr lang="en-US" sz="1600"/>
            </a:br>
            <a:r>
              <a:rPr lang="en-US" sz="1600" b="1"/>
              <a:t>Pressure Broadening</a:t>
            </a:r>
            <a:r>
              <a:rPr lang="en-US" sz="1600"/>
              <a:t>: Lorentz line shape</a:t>
            </a:r>
          </a:p>
          <a:p>
            <a:endParaRPr lang="en-US" sz="1600"/>
          </a:p>
          <a:p>
            <a:endParaRPr lang="en-US" sz="1600"/>
          </a:p>
          <a:p>
            <a:endParaRPr lang="en-US" sz="1600"/>
          </a:p>
          <a:p>
            <a:endParaRPr lang="en-US" sz="1600"/>
          </a:p>
          <a:p>
            <a:r>
              <a:rPr lang="en-US" sz="1600"/>
              <a:t>Molecular collisions distort energy levels for absorption and emission.  Emperically determined (by measurement).  Very important for the troposphere and lower stratosphere.</a:t>
            </a:r>
          </a:p>
        </p:txBody>
      </p:sp>
      <p:pic>
        <p:nvPicPr>
          <p:cNvPr id="145413" name="Picture 5" descr="doppl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392363"/>
            <a:ext cx="4268787" cy="735012"/>
          </a:xfrm>
          <a:prstGeom prst="rect">
            <a:avLst/>
          </a:prstGeom>
          <a:noFill/>
          <a:extLst>
            <a:ext uri="{909E8E84-426E-40dd-AFC4-6F175D3DCCD1}">
              <a14:hiddenFill xmlns:a14="http://schemas.microsoft.com/office/drawing/2010/main" xmlns="">
                <a:solidFill>
                  <a:srgbClr val="FFFFFF"/>
                </a:solidFill>
              </a14:hiddenFill>
            </a:ext>
          </a:extLst>
        </p:spPr>
      </p:pic>
      <p:pic>
        <p:nvPicPr>
          <p:cNvPr id="145414" name="Picture 6" descr="pressureBroa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813" y="4872038"/>
            <a:ext cx="5246687" cy="730250"/>
          </a:xfrm>
          <a:prstGeom prst="rect">
            <a:avLst/>
          </a:prstGeom>
          <a:noFill/>
          <a:extLst>
            <a:ext uri="{909E8E84-426E-40dd-AFC4-6F175D3DCCD1}">
              <a14:hiddenFill xmlns:a14="http://schemas.microsoft.com/office/drawing/2010/main" xmlns="">
                <a:solidFill>
                  <a:srgbClr val="FFFFFF"/>
                </a:solidFill>
              </a14:hiddenFill>
            </a:ext>
          </a:extLst>
        </p:spPr>
      </p:pic>
      <p:sp>
        <p:nvSpPr>
          <p:cNvPr id="145415" name="Rectangle 7"/>
          <p:cNvSpPr>
            <a:spLocks noChangeArrowheads="1"/>
          </p:cNvSpPr>
          <p:nvPr/>
        </p:nvSpPr>
        <p:spPr bwMode="auto">
          <a:xfrm>
            <a:off x="1876425" y="3175000"/>
            <a:ext cx="912813" cy="274638"/>
          </a:xfrm>
          <a:prstGeom prst="rect">
            <a:avLst/>
          </a:prstGeom>
          <a:solidFill>
            <a:srgbClr val="FFFF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sz="1200" b="1"/>
              <a:t>frequency</a:t>
            </a:r>
          </a:p>
        </p:txBody>
      </p:sp>
      <p:sp>
        <p:nvSpPr>
          <p:cNvPr id="145416" name="Rectangle 8"/>
          <p:cNvSpPr>
            <a:spLocks noChangeArrowheads="1"/>
          </p:cNvSpPr>
          <p:nvPr/>
        </p:nvSpPr>
        <p:spPr bwMode="auto">
          <a:xfrm>
            <a:off x="1889125" y="6096000"/>
            <a:ext cx="912813" cy="274638"/>
          </a:xfrm>
          <a:prstGeom prst="rect">
            <a:avLst/>
          </a:prstGeom>
          <a:solidFill>
            <a:srgbClr val="FFFF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sz="1200" b="1"/>
              <a:t>frequency</a:t>
            </a:r>
          </a:p>
        </p:txBody>
      </p:sp>
    </p:spTree>
    <p:extLst>
      <p:ext uri="{BB962C8B-B14F-4D97-AF65-F5344CB8AC3E}">
        <p14:creationId xmlns:p14="http://schemas.microsoft.com/office/powerpoint/2010/main" val="17088212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dirty="0"/>
              <a:t>Individual Absorption Lines Are Pressure and Doppler Broadened (absorb more radiation as a result).</a:t>
            </a:r>
          </a:p>
        </p:txBody>
      </p:sp>
      <p:pic>
        <p:nvPicPr>
          <p:cNvPr id="4" name="Picture 3"/>
          <p:cNvPicPr>
            <a:picLocks noChangeAspect="1"/>
          </p:cNvPicPr>
          <p:nvPr/>
        </p:nvPicPr>
        <p:blipFill>
          <a:blip r:embed="rId2"/>
          <a:stretch>
            <a:fillRect/>
          </a:stretch>
        </p:blipFill>
        <p:spPr>
          <a:xfrm>
            <a:off x="0" y="1295400"/>
            <a:ext cx="4419600" cy="3568476"/>
          </a:xfrm>
          <a:prstGeom prst="rect">
            <a:avLst/>
          </a:prstGeom>
        </p:spPr>
      </p:pic>
      <p:pic>
        <p:nvPicPr>
          <p:cNvPr id="7" name="Picture 6" descr="p.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4876800"/>
            <a:ext cx="4021667" cy="762000"/>
          </a:xfrm>
          <a:prstGeom prst="rect">
            <a:avLst/>
          </a:prstGeom>
        </p:spPr>
      </p:pic>
      <p:sp>
        <p:nvSpPr>
          <p:cNvPr id="8" name="TextBox 7"/>
          <p:cNvSpPr txBox="1"/>
          <p:nvPr/>
        </p:nvSpPr>
        <p:spPr>
          <a:xfrm>
            <a:off x="152401" y="914401"/>
            <a:ext cx="4114800" cy="461665"/>
          </a:xfrm>
          <a:prstGeom prst="rect">
            <a:avLst/>
          </a:prstGeom>
          <a:noFill/>
        </p:spPr>
        <p:txBody>
          <a:bodyPr wrap="square" rtlCol="0">
            <a:spAutoFit/>
          </a:bodyPr>
          <a:lstStyle/>
          <a:p>
            <a:r>
              <a:rPr lang="en-US" dirty="0">
                <a:solidFill>
                  <a:srgbClr val="FF0000"/>
                </a:solidFill>
              </a:rPr>
              <a:t>gas absorption cross section</a:t>
            </a:r>
          </a:p>
        </p:txBody>
      </p:sp>
      <p:pic>
        <p:nvPicPr>
          <p:cNvPr id="9" name="Picture 8" descr="o.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3505200"/>
            <a:ext cx="3942283" cy="1104900"/>
          </a:xfrm>
          <a:prstGeom prst="rect">
            <a:avLst/>
          </a:prstGeom>
        </p:spPr>
      </p:pic>
      <p:pic>
        <p:nvPicPr>
          <p:cNvPr id="10" name="Picture 9" descr="n.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43200" y="5638800"/>
            <a:ext cx="977900" cy="609600"/>
          </a:xfrm>
          <a:prstGeom prst="rect">
            <a:avLst/>
          </a:prstGeom>
        </p:spPr>
      </p:pic>
      <p:sp>
        <p:nvSpPr>
          <p:cNvPr id="11" name="TextBox 10"/>
          <p:cNvSpPr txBox="1"/>
          <p:nvPr/>
        </p:nvSpPr>
        <p:spPr>
          <a:xfrm>
            <a:off x="1371600" y="6324600"/>
            <a:ext cx="1685828" cy="461665"/>
          </a:xfrm>
          <a:prstGeom prst="rect">
            <a:avLst/>
          </a:prstGeom>
          <a:noFill/>
        </p:spPr>
        <p:txBody>
          <a:bodyPr wrap="none" rtlCol="0">
            <a:spAutoFit/>
          </a:bodyPr>
          <a:lstStyle/>
          <a:p>
            <a:r>
              <a:rPr lang="en-US" dirty="0"/>
              <a:t>0.5 ≤ </a:t>
            </a:r>
            <a:r>
              <a:rPr lang="en-US" i="1" dirty="0"/>
              <a:t>N ≤ 1</a:t>
            </a:r>
            <a:endParaRPr lang="en-US" dirty="0"/>
          </a:p>
        </p:txBody>
      </p:sp>
      <p:pic>
        <p:nvPicPr>
          <p:cNvPr id="12" name="Picture 11" descr="m.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8600" y="5638800"/>
            <a:ext cx="2286000" cy="557561"/>
          </a:xfrm>
          <a:prstGeom prst="rect">
            <a:avLst/>
          </a:prstGeom>
        </p:spPr>
      </p:pic>
      <p:pic>
        <p:nvPicPr>
          <p:cNvPr id="13" name="Picture 12" descr="k.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15000" y="5638800"/>
            <a:ext cx="2057400" cy="736600"/>
          </a:xfrm>
          <a:prstGeom prst="rect">
            <a:avLst/>
          </a:prstGeom>
        </p:spPr>
      </p:pic>
      <p:pic>
        <p:nvPicPr>
          <p:cNvPr id="14" name="Picture 13" descr="j.g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6800" y="4648200"/>
            <a:ext cx="3327400" cy="850900"/>
          </a:xfrm>
          <a:prstGeom prst="rect">
            <a:avLst/>
          </a:prstGeom>
        </p:spPr>
      </p:pic>
      <p:pic>
        <p:nvPicPr>
          <p:cNvPr id="15" name="Picture 14" descr="h.gi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57800" y="1066800"/>
            <a:ext cx="1866900" cy="368300"/>
          </a:xfrm>
          <a:prstGeom prst="rect">
            <a:avLst/>
          </a:prstGeom>
        </p:spPr>
      </p:pic>
      <p:pic>
        <p:nvPicPr>
          <p:cNvPr id="17" name="Picture 16" descr="i.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10200" y="1524000"/>
            <a:ext cx="1485900" cy="698500"/>
          </a:xfrm>
          <a:prstGeom prst="rect">
            <a:avLst/>
          </a:prstGeom>
        </p:spPr>
      </p:pic>
      <p:sp>
        <p:nvSpPr>
          <p:cNvPr id="20" name="TextBox 19"/>
          <p:cNvSpPr txBox="1"/>
          <p:nvPr/>
        </p:nvSpPr>
        <p:spPr>
          <a:xfrm>
            <a:off x="4572000" y="2438400"/>
            <a:ext cx="4332259" cy="707886"/>
          </a:xfrm>
          <a:prstGeom prst="rect">
            <a:avLst/>
          </a:prstGeom>
          <a:noFill/>
        </p:spPr>
        <p:txBody>
          <a:bodyPr wrap="none" rtlCol="0">
            <a:spAutoFit/>
          </a:bodyPr>
          <a:lstStyle/>
          <a:p>
            <a:r>
              <a:rPr lang="en-US" sz="2000" i="1" dirty="0"/>
              <a:t>S = absorption strength</a:t>
            </a:r>
          </a:p>
          <a:p>
            <a:r>
              <a:rPr lang="en-US" sz="2000" i="1" dirty="0">
                <a:latin typeface="Symbol" charset="2"/>
                <a:cs typeface="Symbol" charset="2"/>
              </a:rPr>
              <a:t>n</a:t>
            </a:r>
            <a:r>
              <a:rPr lang="en-US" sz="2000" i="1" baseline="-25000" dirty="0"/>
              <a:t>0</a:t>
            </a:r>
            <a:r>
              <a:rPr lang="en-US" sz="2000" i="1" dirty="0"/>
              <a:t>=wavenumber of absorption peak</a:t>
            </a:r>
          </a:p>
        </p:txBody>
      </p:sp>
    </p:spTree>
    <p:extLst>
      <p:ext uri="{BB962C8B-B14F-4D97-AF65-F5344CB8AC3E}">
        <p14:creationId xmlns:p14="http://schemas.microsoft.com/office/powerpoint/2010/main" val="250034163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340"/>
            <a:ext cx="7772400" cy="1143000"/>
          </a:xfrm>
        </p:spPr>
        <p:txBody>
          <a:bodyPr/>
          <a:lstStyle/>
          <a:p>
            <a:r>
              <a:rPr lang="en-US" dirty="0"/>
              <a:t>Heating Rate = Divergence of the Net Flux</a:t>
            </a:r>
          </a:p>
        </p:txBody>
      </p:sp>
      <p:pic>
        <p:nvPicPr>
          <p:cNvPr id="6" name="Picture 5"/>
          <p:cNvPicPr>
            <a:picLocks noChangeAspect="1"/>
          </p:cNvPicPr>
          <p:nvPr/>
        </p:nvPicPr>
        <p:blipFill>
          <a:blip r:embed="rId2"/>
          <a:stretch>
            <a:fillRect/>
          </a:stretch>
        </p:blipFill>
        <p:spPr>
          <a:xfrm>
            <a:off x="-1957" y="1066800"/>
            <a:ext cx="9144000" cy="5352585"/>
          </a:xfrm>
          <a:prstGeom prst="rect">
            <a:avLst/>
          </a:prstGeom>
        </p:spPr>
      </p:pic>
    </p:spTree>
    <p:extLst>
      <p:ext uri="{BB962C8B-B14F-4D97-AF65-F5344CB8AC3E}">
        <p14:creationId xmlns:p14="http://schemas.microsoft.com/office/powerpoint/2010/main" val="16855577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0" y="0"/>
            <a:ext cx="9144000" cy="762000"/>
          </a:xfrm>
        </p:spPr>
        <p:txBody>
          <a:bodyPr/>
          <a:lstStyle/>
          <a:p>
            <a:r>
              <a:rPr lang="en-US" sz="2000" b="1" dirty="0"/>
              <a:t>DOWNWELLING FTIR Radiance at UNR: Atmospheric IR Window</a:t>
            </a:r>
          </a:p>
        </p:txBody>
      </p:sp>
      <p:grpSp>
        <p:nvGrpSpPr>
          <p:cNvPr id="192515" name="Group 3"/>
          <p:cNvGrpSpPr>
            <a:grpSpLocks/>
          </p:cNvGrpSpPr>
          <p:nvPr/>
        </p:nvGrpSpPr>
        <p:grpSpPr bwMode="auto">
          <a:xfrm>
            <a:off x="241300" y="784225"/>
            <a:ext cx="8702675" cy="5943600"/>
            <a:chOff x="144" y="432"/>
            <a:chExt cx="5482" cy="3744"/>
          </a:xfrm>
        </p:grpSpPr>
        <p:pic>
          <p:nvPicPr>
            <p:cNvPr id="192516" name="Picture 4" descr="FTIRradianc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432"/>
              <a:ext cx="5482" cy="3744"/>
            </a:xfrm>
            <a:prstGeom prst="rect">
              <a:avLst/>
            </a:prstGeom>
            <a:noFill/>
            <a:extLst>
              <a:ext uri="{909E8E84-426E-40dd-AFC4-6F175D3DCCD1}">
                <a14:hiddenFill xmlns:a14="http://schemas.microsoft.com/office/drawing/2010/main" xmlns="">
                  <a:solidFill>
                    <a:srgbClr val="FFFFFF"/>
                  </a:solidFill>
                </a14:hiddenFill>
              </a:ext>
            </a:extLst>
          </p:spPr>
        </p:pic>
        <p:sp>
          <p:nvSpPr>
            <p:cNvPr id="192517" name="Rectangle 5"/>
            <p:cNvSpPr>
              <a:spLocks noChangeArrowheads="1"/>
            </p:cNvSpPr>
            <p:nvPr/>
          </p:nvSpPr>
          <p:spPr bwMode="auto">
            <a:xfrm>
              <a:off x="3264" y="567"/>
              <a:ext cx="2147" cy="3146"/>
            </a:xfrm>
            <a:prstGeom prst="rect">
              <a:avLst/>
            </a:prstGeom>
            <a:solidFill>
              <a:schemeClr val="bg2">
                <a:alpha val="45000"/>
              </a:schemeClr>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en-US"/>
            </a:p>
          </p:txBody>
        </p:sp>
        <p:sp>
          <p:nvSpPr>
            <p:cNvPr id="192518" name="Rectangle 6"/>
            <p:cNvSpPr>
              <a:spLocks noChangeArrowheads="1"/>
            </p:cNvSpPr>
            <p:nvPr/>
          </p:nvSpPr>
          <p:spPr bwMode="auto">
            <a:xfrm>
              <a:off x="760" y="577"/>
              <a:ext cx="686" cy="3137"/>
            </a:xfrm>
            <a:prstGeom prst="rect">
              <a:avLst/>
            </a:prstGeom>
            <a:solidFill>
              <a:schemeClr val="bg2">
                <a:alpha val="45000"/>
              </a:schemeClr>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en-US"/>
            </a:p>
          </p:txBody>
        </p:sp>
      </p:grpSp>
      <p:sp>
        <p:nvSpPr>
          <p:cNvPr id="192519" name="Text Box 7"/>
          <p:cNvSpPr txBox="1">
            <a:spLocks noChangeArrowheads="1"/>
          </p:cNvSpPr>
          <p:nvPr/>
        </p:nvSpPr>
        <p:spPr bwMode="auto">
          <a:xfrm>
            <a:off x="1868488" y="577850"/>
            <a:ext cx="180981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b="1" dirty="0"/>
              <a:t>13 microns</a:t>
            </a:r>
          </a:p>
        </p:txBody>
      </p:sp>
      <p:sp>
        <p:nvSpPr>
          <p:cNvPr id="192520" name="Text Box 8"/>
          <p:cNvSpPr txBox="1">
            <a:spLocks noChangeArrowheads="1"/>
          </p:cNvSpPr>
          <p:nvPr/>
        </p:nvSpPr>
        <p:spPr bwMode="auto">
          <a:xfrm>
            <a:off x="4629150" y="604838"/>
            <a:ext cx="163864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b="1" dirty="0"/>
              <a:t>8 microns</a:t>
            </a:r>
          </a:p>
        </p:txBody>
      </p:sp>
      <p:sp>
        <p:nvSpPr>
          <p:cNvPr id="192521" name="Line 9"/>
          <p:cNvSpPr>
            <a:spLocks noChangeShapeType="1"/>
          </p:cNvSpPr>
          <p:nvPr/>
        </p:nvSpPr>
        <p:spPr bwMode="auto">
          <a:xfrm>
            <a:off x="2292350" y="993775"/>
            <a:ext cx="0" cy="23495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522" name="Line 10"/>
          <p:cNvSpPr>
            <a:spLocks noChangeShapeType="1"/>
          </p:cNvSpPr>
          <p:nvPr/>
        </p:nvSpPr>
        <p:spPr bwMode="auto">
          <a:xfrm>
            <a:off x="5178425" y="993775"/>
            <a:ext cx="0" cy="23495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9D85C-078E-393F-35C8-D795635AF2C5}"/>
              </a:ext>
            </a:extLst>
          </p:cNvPr>
          <p:cNvSpPr>
            <a:spLocks noGrp="1"/>
          </p:cNvSpPr>
          <p:nvPr>
            <p:ph type="title"/>
          </p:nvPr>
        </p:nvSpPr>
        <p:spPr>
          <a:xfrm>
            <a:off x="685800" y="160420"/>
            <a:ext cx="7772400" cy="609600"/>
          </a:xfrm>
        </p:spPr>
        <p:txBody>
          <a:bodyPr/>
          <a:lstStyle/>
          <a:p>
            <a:r>
              <a:rPr lang="en-US" b="1" dirty="0"/>
              <a:t>Global Energy Balance: Solar and Infrared Radiation</a:t>
            </a:r>
            <a:br>
              <a:rPr lang="en-US" b="1" dirty="0"/>
            </a:br>
            <a:endParaRPr lang="en-US" b="1" dirty="0"/>
          </a:p>
        </p:txBody>
      </p:sp>
      <p:graphicFrame>
        <p:nvGraphicFramePr>
          <p:cNvPr id="3" name="Table 2">
            <a:extLst>
              <a:ext uri="{FF2B5EF4-FFF2-40B4-BE49-F238E27FC236}">
                <a16:creationId xmlns:a16="http://schemas.microsoft.com/office/drawing/2014/main" id="{348A646F-7494-6510-CC10-CF83C19C5136}"/>
              </a:ext>
            </a:extLst>
          </p:cNvPr>
          <p:cNvGraphicFramePr>
            <a:graphicFrameLocks noGrp="1"/>
          </p:cNvGraphicFramePr>
          <p:nvPr>
            <p:extLst>
              <p:ext uri="{D42A27DB-BD31-4B8C-83A1-F6EECF244321}">
                <p14:modId xmlns:p14="http://schemas.microsoft.com/office/powerpoint/2010/main" val="2098312097"/>
              </p:ext>
            </p:extLst>
          </p:nvPr>
        </p:nvGraphicFramePr>
        <p:xfrm>
          <a:off x="3962400" y="778041"/>
          <a:ext cx="5347127" cy="4939445"/>
        </p:xfrm>
        <a:graphic>
          <a:graphicData uri="http://schemas.openxmlformats.org/drawingml/2006/table">
            <a:tbl>
              <a:tblPr/>
              <a:tblGrid>
                <a:gridCol w="25400">
                  <a:extLst>
                    <a:ext uri="{9D8B030D-6E8A-4147-A177-3AD203B41FA5}">
                      <a16:colId xmlns:a16="http://schemas.microsoft.com/office/drawing/2014/main" val="2682207551"/>
                    </a:ext>
                  </a:extLst>
                </a:gridCol>
                <a:gridCol w="207336">
                  <a:extLst>
                    <a:ext uri="{9D8B030D-6E8A-4147-A177-3AD203B41FA5}">
                      <a16:colId xmlns:a16="http://schemas.microsoft.com/office/drawing/2014/main" val="2076151316"/>
                    </a:ext>
                  </a:extLst>
                </a:gridCol>
                <a:gridCol w="2605960">
                  <a:extLst>
                    <a:ext uri="{9D8B030D-6E8A-4147-A177-3AD203B41FA5}">
                      <a16:colId xmlns:a16="http://schemas.microsoft.com/office/drawing/2014/main" val="1712698369"/>
                    </a:ext>
                  </a:extLst>
                </a:gridCol>
                <a:gridCol w="482673">
                  <a:extLst>
                    <a:ext uri="{9D8B030D-6E8A-4147-A177-3AD203B41FA5}">
                      <a16:colId xmlns:a16="http://schemas.microsoft.com/office/drawing/2014/main" val="242334837"/>
                    </a:ext>
                  </a:extLst>
                </a:gridCol>
                <a:gridCol w="54687">
                  <a:extLst>
                    <a:ext uri="{9D8B030D-6E8A-4147-A177-3AD203B41FA5}">
                      <a16:colId xmlns:a16="http://schemas.microsoft.com/office/drawing/2014/main" val="2992974609"/>
                    </a:ext>
                  </a:extLst>
                </a:gridCol>
                <a:gridCol w="25400">
                  <a:extLst>
                    <a:ext uri="{9D8B030D-6E8A-4147-A177-3AD203B41FA5}">
                      <a16:colId xmlns:a16="http://schemas.microsoft.com/office/drawing/2014/main" val="3420364612"/>
                    </a:ext>
                  </a:extLst>
                </a:gridCol>
                <a:gridCol w="37092">
                  <a:extLst>
                    <a:ext uri="{9D8B030D-6E8A-4147-A177-3AD203B41FA5}">
                      <a16:colId xmlns:a16="http://schemas.microsoft.com/office/drawing/2014/main" val="689506322"/>
                    </a:ext>
                  </a:extLst>
                </a:gridCol>
                <a:gridCol w="1464901">
                  <a:extLst>
                    <a:ext uri="{9D8B030D-6E8A-4147-A177-3AD203B41FA5}">
                      <a16:colId xmlns:a16="http://schemas.microsoft.com/office/drawing/2014/main" val="1236670226"/>
                    </a:ext>
                  </a:extLst>
                </a:gridCol>
                <a:gridCol w="43036">
                  <a:extLst>
                    <a:ext uri="{9D8B030D-6E8A-4147-A177-3AD203B41FA5}">
                      <a16:colId xmlns:a16="http://schemas.microsoft.com/office/drawing/2014/main" val="1110266248"/>
                    </a:ext>
                  </a:extLst>
                </a:gridCol>
                <a:gridCol w="400642">
                  <a:extLst>
                    <a:ext uri="{9D8B030D-6E8A-4147-A177-3AD203B41FA5}">
                      <a16:colId xmlns:a16="http://schemas.microsoft.com/office/drawing/2014/main" val="2440553632"/>
                    </a:ext>
                  </a:extLst>
                </a:gridCol>
              </a:tblGrid>
              <a:tr h="0">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318062809"/>
                  </a:ext>
                </a:extLst>
              </a:tr>
              <a:tr h="58809">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rowSpan="2">
                  <a:txBody>
                    <a:bodyPr/>
                    <a:lstStyle/>
                    <a:p>
                      <a:pPr marL="0" marR="0" fontAlgn="t">
                        <a:buNone/>
                      </a:pPr>
                      <a:endParaRPr lang="en-US" sz="1400" dirty="0">
                        <a:effectLst/>
                        <a:latin typeface="Calibri" panose="020F0502020204030204" pitchFamily="34" charset="0"/>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463070910"/>
                  </a:ext>
                </a:extLst>
              </a:tr>
              <a:tr h="37142">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dirty="0">
                        <a:effectLst/>
                      </a:endParaRPr>
                    </a:p>
                  </a:txBody>
                  <a:tcPr marL="0" marR="0" marT="0" marB="0">
                    <a:lnL>
                      <a:noFill/>
                    </a:lnL>
                    <a:lnR>
                      <a:noFill/>
                    </a:lnR>
                    <a:lnT>
                      <a:noFill/>
                    </a:lnT>
                    <a:lnB>
                      <a:noFill/>
                    </a:lnB>
                    <a:noFill/>
                  </a:tcPr>
                </a:tc>
                <a:tc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rowSpan="3" gridSpan="3">
                  <a:txBody>
                    <a:bodyPr/>
                    <a:lstStyle/>
                    <a:p>
                      <a:pPr marL="0" marR="0" fontAlgn="t">
                        <a:buNone/>
                      </a:pPr>
                      <a:r>
                        <a:rPr lang="en-US" sz="1400" b="1" dirty="0">
                          <a:effectLst/>
                          <a:latin typeface="Calibri" panose="020F0502020204030204" pitchFamily="34" charset="0"/>
                        </a:rPr>
                        <a:t>Top of Atmosphere:</a:t>
                      </a:r>
                      <a:br>
                        <a:rPr lang="en-US" sz="1400" b="1" dirty="0">
                          <a:effectLst/>
                          <a:latin typeface="Calibri" panose="020F0502020204030204" pitchFamily="34" charset="0"/>
                        </a:rPr>
                      </a:br>
                      <a:r>
                        <a:rPr lang="en-US" sz="1400" b="1" dirty="0">
                          <a:effectLst/>
                          <a:latin typeface="Calibri" panose="020F0502020204030204" pitchFamily="34" charset="0"/>
                        </a:rPr>
                        <a:t>100 units in and out.</a:t>
                      </a:r>
                      <a:br>
                        <a:rPr lang="en-US" sz="1400" b="1" dirty="0">
                          <a:effectLst/>
                          <a:latin typeface="Calibri" panose="020F0502020204030204" pitchFamily="34" charset="0"/>
                        </a:rPr>
                      </a:br>
                      <a:r>
                        <a:rPr lang="en-US" sz="1400" b="1" dirty="0">
                          <a:effectLst/>
                          <a:latin typeface="Calibri" panose="020F0502020204030204" pitchFamily="34" charset="0"/>
                        </a:rPr>
                        <a:t>70 units of solar  radiation absorbed in the atmosphere and surface.  70 units of IR emitted.</a:t>
                      </a:r>
                      <a:endParaRPr lang="en-US" sz="1400" dirty="0">
                        <a:effectLst/>
                        <a:latin typeface="Calibri" panose="020F0502020204030204" pitchFamily="34" charset="0"/>
                      </a:endParaRPr>
                    </a:p>
                  </a:txBody>
                  <a:tcPr marL="0" marR="0" marT="0" marB="0">
                    <a:lnL>
                      <a:noFill/>
                    </a:lnL>
                    <a:lnR>
                      <a:noFill/>
                    </a:lnR>
                    <a:lnT>
                      <a:noFill/>
                    </a:lnT>
                    <a:lnB>
                      <a:noFill/>
                    </a:lnB>
                    <a:noFill/>
                  </a:tcPr>
                </a:tc>
                <a:tc rowSpan="3" hMerge="1">
                  <a:txBody>
                    <a:bodyPr/>
                    <a:lstStyle/>
                    <a:p>
                      <a:endParaRPr lang="en-US"/>
                    </a:p>
                  </a:txBody>
                  <a:tcPr/>
                </a:tc>
                <a:tc rowSpan="3" h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714964018"/>
                  </a:ext>
                </a:extLst>
              </a:tr>
              <a:tr h="0">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1945006496"/>
                  </a:ext>
                </a:extLst>
              </a:tr>
              <a:tr h="517211">
                <a:tc>
                  <a:txBody>
                    <a:bodyPr/>
                    <a:lstStyle/>
                    <a:p>
                      <a:pPr marL="0" marR="0" fontAlgn="t">
                        <a:buNone/>
                      </a:pPr>
                      <a:r>
                        <a:rPr lang="en-US" sz="100">
                          <a:effectLst/>
                        </a:rPr>
                        <a:t> </a:t>
                      </a:r>
                    </a:p>
                  </a:txBody>
                  <a:tcPr marL="0" marR="0" marT="0" marB="0">
                    <a:lnL>
                      <a:noFill/>
                    </a:lnL>
                    <a:lnR>
                      <a:noFill/>
                    </a:lnR>
                    <a:lnT>
                      <a:noFill/>
                    </a:lnT>
                    <a:lnB>
                      <a:noFill/>
                    </a:lnB>
                    <a:noFill/>
                  </a:tcPr>
                </a:tc>
                <a:tc rowSpan="5" gridSpan="3">
                  <a:txBody>
                    <a:bodyPr/>
                    <a:lstStyle/>
                    <a:p>
                      <a:pPr marL="0" marR="0" fontAlgn="t">
                        <a:buNone/>
                      </a:pPr>
                      <a:endParaRPr lang="en-US" sz="700">
                        <a:effectLst/>
                      </a:endParaRPr>
                    </a:p>
                  </a:txBody>
                  <a:tcPr marL="0" marR="0" marT="0" marB="0">
                    <a:lnL>
                      <a:noFill/>
                    </a:lnL>
                    <a:lnR>
                      <a:noFill/>
                    </a:lnR>
                    <a:lnT>
                      <a:noFill/>
                    </a:lnT>
                    <a:lnB>
                      <a:noFill/>
                    </a:lnB>
                    <a:noFill/>
                  </a:tcPr>
                </a:tc>
                <a:tc rowSpan="5" hMerge="1">
                  <a:txBody>
                    <a:bodyPr/>
                    <a:lstStyle/>
                    <a:p>
                      <a:endParaRPr lang="en-US"/>
                    </a:p>
                  </a:txBody>
                  <a:tcPr/>
                </a:tc>
                <a:tc rowSpan="5" h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3459836174"/>
                  </a:ext>
                </a:extLst>
              </a:tr>
              <a:tr h="159558">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2785653116"/>
                  </a:ext>
                </a:extLst>
              </a:tr>
              <a:tr h="568283">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gridSpan="5">
                  <a:txBody>
                    <a:bodyPr/>
                    <a:lstStyle/>
                    <a:p>
                      <a:pPr marL="0" marR="0" fontAlgn="t">
                        <a:buNone/>
                      </a:pPr>
                      <a:r>
                        <a:rPr lang="en-US" sz="1400" b="1">
                          <a:effectLst/>
                          <a:latin typeface="Calibri" panose="020F0502020204030204" pitchFamily="34" charset="0"/>
                        </a:rPr>
                        <a:t>Atmosphere:</a:t>
                      </a:r>
                      <a:br>
                        <a:rPr lang="en-US" sz="1400" b="1">
                          <a:effectLst/>
                          <a:latin typeface="Calibri" panose="020F0502020204030204" pitchFamily="34" charset="0"/>
                        </a:rPr>
                      </a:br>
                      <a:r>
                        <a:rPr lang="en-US" sz="1400" b="1">
                          <a:effectLst/>
                          <a:latin typeface="Calibri" panose="020F0502020204030204" pitchFamily="34" charset="0"/>
                        </a:rPr>
                        <a:t>156 units IR emitted up and down,</a:t>
                      </a:r>
                      <a:br>
                        <a:rPr lang="en-US" sz="1400" b="1">
                          <a:effectLst/>
                          <a:latin typeface="Calibri" panose="020F0502020204030204" pitchFamily="34" charset="0"/>
                        </a:rPr>
                      </a:br>
                      <a:r>
                        <a:rPr lang="en-US" sz="1400" b="1">
                          <a:effectLst/>
                          <a:latin typeface="Calibri" panose="020F0502020204030204" pitchFamily="34" charset="0"/>
                        </a:rPr>
                        <a:t>127 units IR and solar absorbed+24+5 units latent and sensible heat added for a total of 156 units</a:t>
                      </a:r>
                      <a:endParaRPr lang="en-US" sz="1400">
                        <a:effectLst/>
                        <a:latin typeface="Calibri" panose="020F0502020204030204" pitchFamily="34" charset="0"/>
                      </a:endParaRPr>
                    </a:p>
                    <a:p>
                      <a:pPr marL="0" marR="0" fontAlgn="t">
                        <a:buNone/>
                      </a:pPr>
                      <a:r>
                        <a:rPr lang="en-US" sz="1400">
                          <a:effectLst/>
                          <a:latin typeface="Calibri" panose="020F0502020204030204" pitchFamily="34" charset="0"/>
                        </a:rPr>
                        <a:t> </a:t>
                      </a:r>
                    </a:p>
                  </a:txBody>
                  <a:tcPr marL="0" marR="0" marT="0" marB="0">
                    <a:lnL>
                      <a:noFill/>
                    </a:lnL>
                    <a:lnR>
                      <a:noFill/>
                    </a:lnR>
                    <a:lnT>
                      <a:noFill/>
                    </a:lnT>
                    <a:lnB>
                      <a:noFill/>
                    </a:lnB>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70230383"/>
                  </a:ext>
                </a:extLst>
              </a:tr>
              <a:tr h="215118">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1901671589"/>
                  </a:ext>
                </a:extLst>
              </a:tr>
              <a:tr h="196237">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rowSpan="2">
                  <a:txBody>
                    <a:bodyPr/>
                    <a:lstStyle/>
                    <a:p>
                      <a:pPr marL="0" marR="0" fontAlgn="t">
                        <a:buNone/>
                      </a:pPr>
                      <a:r>
                        <a:rPr lang="en-US" sz="1400" b="1">
                          <a:effectLst/>
                          <a:latin typeface="Calibri" panose="020F0502020204030204" pitchFamily="34" charset="0"/>
                        </a:rPr>
                        <a:t>Surface:</a:t>
                      </a:r>
                      <a:endParaRPr lang="en-US" sz="1400">
                        <a:effectLst/>
                        <a:latin typeface="Calibri" panose="020F0502020204030204" pitchFamily="34" charset="0"/>
                      </a:endParaRPr>
                    </a:p>
                    <a:p>
                      <a:pPr marL="0" marR="0" fontAlgn="t">
                        <a:buNone/>
                      </a:pPr>
                      <a:r>
                        <a:rPr lang="en-US" sz="1400" b="1">
                          <a:effectLst/>
                          <a:latin typeface="Calibri" panose="020F0502020204030204" pitchFamily="34" charset="0"/>
                        </a:rPr>
                        <a:t>47+98=145 units absorbed,</a:t>
                      </a:r>
                      <a:endParaRPr lang="en-US" sz="1400">
                        <a:effectLst/>
                        <a:latin typeface="Calibri" panose="020F0502020204030204" pitchFamily="34" charset="0"/>
                      </a:endParaRPr>
                    </a:p>
                    <a:p>
                      <a:pPr marL="0" marR="0" fontAlgn="t">
                        <a:buNone/>
                      </a:pPr>
                      <a:r>
                        <a:rPr lang="en-US" sz="1400" b="1">
                          <a:effectLst/>
                          <a:latin typeface="Calibri" panose="020F0502020204030204" pitchFamily="34" charset="0"/>
                        </a:rPr>
                        <a:t>116+24+5 units leaving.</a:t>
                      </a:r>
                      <a:endParaRPr lang="en-US" sz="1400">
                        <a:effectLst/>
                        <a:latin typeface="Calibri" panose="020F0502020204030204" pitchFamily="34" charset="0"/>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278021037"/>
                  </a:ext>
                </a:extLst>
              </a:tr>
              <a:tr h="88523">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dirty="0">
                        <a:effectLst/>
                      </a:endParaRPr>
                    </a:p>
                  </a:txBody>
                  <a:tcPr marL="0" marR="0" marT="0" marB="0">
                    <a:lnL>
                      <a:noFill/>
                    </a:lnL>
                    <a:lnR>
                      <a:noFill/>
                    </a:lnR>
                    <a:lnT>
                      <a:noFill/>
                    </a:lnT>
                    <a:lnB>
                      <a:noFill/>
                    </a:lnB>
                    <a:noFill/>
                  </a:tcPr>
                </a:tc>
                <a:extLst>
                  <a:ext uri="{0D108BD9-81ED-4DB2-BD59-A6C34878D82A}">
                    <a16:rowId xmlns:a16="http://schemas.microsoft.com/office/drawing/2014/main" val="826688193"/>
                  </a:ext>
                </a:extLst>
              </a:tr>
            </a:tbl>
          </a:graphicData>
        </a:graphic>
      </p:graphicFrame>
      <p:pic>
        <p:nvPicPr>
          <p:cNvPr id="105473" name="Picture 1">
            <a:extLst>
              <a:ext uri="{FF2B5EF4-FFF2-40B4-BE49-F238E27FC236}">
                <a16:creationId xmlns:a16="http://schemas.microsoft.com/office/drawing/2014/main" id="{D713EE1B-C1BE-DD16-7DBA-C1B901BBB6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36" y="770020"/>
            <a:ext cx="6096000" cy="4707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43372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04800" y="152400"/>
            <a:ext cx="8534400" cy="1981200"/>
          </a:xfrm>
        </p:spPr>
        <p:txBody>
          <a:bodyPr/>
          <a:lstStyle/>
          <a:p>
            <a:r>
              <a:rPr lang="en-US" sz="2800" b="1"/>
              <a:t>DEFINITION OF THE BRIGHTNESS TEMPERATURE</a:t>
            </a:r>
            <a:br>
              <a:rPr lang="en-US" sz="2800" b="1"/>
            </a:br>
            <a:r>
              <a:rPr lang="en-US" sz="2800" b="1"/>
              <a:t>T</a:t>
            </a:r>
            <a:r>
              <a:rPr lang="en-US" sz="2800" b="1" baseline="-25000"/>
              <a:t>B</a:t>
            </a:r>
            <a:r>
              <a:rPr lang="en-US" sz="2800" b="1"/>
              <a:t> </a:t>
            </a:r>
          </a:p>
        </p:txBody>
      </p:sp>
      <p:pic>
        <p:nvPicPr>
          <p:cNvPr id="194563" name="Picture 3" descr="radi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86000"/>
            <a:ext cx="8226425" cy="1331913"/>
          </a:xfrm>
          <a:prstGeom prst="rect">
            <a:avLst/>
          </a:prstGeom>
          <a:noFill/>
          <a:extLst>
            <a:ext uri="{909E8E84-426E-40dd-AFC4-6F175D3DCCD1}">
              <a14:hiddenFill xmlns:a14="http://schemas.microsoft.com/office/drawing/2010/main" xmlns="">
                <a:solidFill>
                  <a:srgbClr val="FFFFFF"/>
                </a:solidFill>
              </a14:hiddenFill>
            </a:ext>
          </a:extLst>
        </p:spPr>
      </p:pic>
      <p:sp>
        <p:nvSpPr>
          <p:cNvPr id="194564" name="Text Box 4"/>
          <p:cNvSpPr txBox="1">
            <a:spLocks noChangeArrowheads="1"/>
          </p:cNvSpPr>
          <p:nvPr/>
        </p:nvSpPr>
        <p:spPr bwMode="auto">
          <a:xfrm>
            <a:off x="685800" y="3657600"/>
            <a:ext cx="7740650" cy="11874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r>
              <a:rPr lang="en-US"/>
              <a:t>Measured Radiance at wavenumber v </a:t>
            </a:r>
          </a:p>
          <a:p>
            <a:r>
              <a:rPr lang="en-US"/>
              <a:t>                            =</a:t>
            </a:r>
          </a:p>
          <a:p>
            <a:r>
              <a:rPr lang="en-US"/>
              <a:t>Theoretical Radiance of a Black Body at temperature T</a:t>
            </a:r>
            <a:r>
              <a:rPr lang="en-US" baseline="-25000"/>
              <a:t>B</a:t>
            </a:r>
            <a:endParaRPr lang="en-US"/>
          </a:p>
        </p:txBody>
      </p:sp>
      <p:pic>
        <p:nvPicPr>
          <p:cNvPr id="194565" name="Picture 5" descr="BlackBodyEqu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81600"/>
            <a:ext cx="8226425" cy="1147763"/>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685800" y="0"/>
            <a:ext cx="8229600" cy="1143000"/>
          </a:xfrm>
        </p:spPr>
        <p:txBody>
          <a:bodyPr/>
          <a:lstStyle/>
          <a:p>
            <a:r>
              <a:rPr lang="en-US"/>
              <a:t>FTIR Brightness Temperatures</a:t>
            </a:r>
          </a:p>
        </p:txBody>
      </p:sp>
      <p:pic>
        <p:nvPicPr>
          <p:cNvPr id="196611" name="Picture 3" descr="FTIRspect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20750"/>
            <a:ext cx="8693150" cy="593725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76200" y="0"/>
            <a:ext cx="2895600" cy="2438400"/>
          </a:xfrm>
        </p:spPr>
        <p:txBody>
          <a:bodyPr/>
          <a:lstStyle/>
          <a:p>
            <a:r>
              <a:rPr lang="en-US"/>
              <a:t>Atmosphere Emission Measurements, Downwelling Radiance</a:t>
            </a:r>
          </a:p>
        </p:txBody>
      </p:sp>
      <p:pic>
        <p:nvPicPr>
          <p:cNvPr id="198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28600"/>
            <a:ext cx="5842000" cy="6489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98660" name="Text Box 4"/>
          <p:cNvSpPr txBox="1">
            <a:spLocks noChangeArrowheads="1"/>
          </p:cNvSpPr>
          <p:nvPr/>
        </p:nvSpPr>
        <p:spPr bwMode="auto">
          <a:xfrm>
            <a:off x="228600" y="2514600"/>
            <a:ext cx="2133600" cy="40036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0"/>
                <a:cs typeface="ＭＳ Ｐゴシック" charset="0"/>
              </a:defRPr>
            </a:lvl1pPr>
            <a:lvl2pPr marL="914400" indent="-457200">
              <a:defRPr sz="2400">
                <a:solidFill>
                  <a:schemeClr val="tx1"/>
                </a:solidFill>
                <a:latin typeface="Arial" charset="0"/>
                <a:ea typeface="ＭＳ Ｐゴシック" charset="0"/>
              </a:defRPr>
            </a:lvl2pPr>
            <a:lvl3pPr marL="1371600" indent="-457200">
              <a:defRPr sz="2400">
                <a:solidFill>
                  <a:schemeClr val="tx1"/>
                </a:solidFill>
                <a:latin typeface="Arial" charset="0"/>
                <a:ea typeface="ＭＳ Ｐゴシック" charset="0"/>
              </a:defRPr>
            </a:lvl3pPr>
            <a:lvl4pPr marL="1828800" indent="-457200">
              <a:defRPr sz="2400">
                <a:solidFill>
                  <a:schemeClr val="tx1"/>
                </a:solidFill>
                <a:latin typeface="Arial" charset="0"/>
                <a:ea typeface="ＭＳ Ｐゴシック" charset="0"/>
              </a:defRPr>
            </a:lvl4pPr>
            <a:lvl5pPr marL="2286000" indent="-457200">
              <a:defRPr sz="2400">
                <a:solidFill>
                  <a:schemeClr val="tx1"/>
                </a:solidFill>
                <a:latin typeface="Arial" charset="0"/>
                <a:ea typeface="ＭＳ Ｐゴシック" charset="0"/>
              </a:defRPr>
            </a:lvl5pPr>
            <a:lvl6pPr marL="2743200" indent="-457200" eaLnBrk="0" fontAlgn="base" hangingPunct="0">
              <a:spcBef>
                <a:spcPct val="0"/>
              </a:spcBef>
              <a:spcAft>
                <a:spcPct val="0"/>
              </a:spcAft>
              <a:defRPr sz="2400">
                <a:solidFill>
                  <a:schemeClr val="tx1"/>
                </a:solidFill>
                <a:latin typeface="Arial" charset="0"/>
                <a:ea typeface="ＭＳ Ｐゴシック" charset="0"/>
              </a:defRPr>
            </a:lvl6pPr>
            <a:lvl7pPr marL="3200400" indent="-457200" eaLnBrk="0" fontAlgn="base" hangingPunct="0">
              <a:spcBef>
                <a:spcPct val="0"/>
              </a:spcBef>
              <a:spcAft>
                <a:spcPct val="0"/>
              </a:spcAft>
              <a:defRPr sz="2400">
                <a:solidFill>
                  <a:schemeClr val="tx1"/>
                </a:solidFill>
                <a:latin typeface="Arial" charset="0"/>
                <a:ea typeface="ＭＳ Ｐゴシック" charset="0"/>
              </a:defRPr>
            </a:lvl7pPr>
            <a:lvl8pPr marL="3657600" indent="-457200" eaLnBrk="0" fontAlgn="base" hangingPunct="0">
              <a:spcBef>
                <a:spcPct val="0"/>
              </a:spcBef>
              <a:spcAft>
                <a:spcPct val="0"/>
              </a:spcAft>
              <a:defRPr sz="2400">
                <a:solidFill>
                  <a:schemeClr val="tx1"/>
                </a:solidFill>
                <a:latin typeface="Arial" charset="0"/>
                <a:ea typeface="ＭＳ Ｐゴシック" charset="0"/>
              </a:defRPr>
            </a:lvl8pPr>
            <a:lvl9pPr marL="4114800" indent="-4572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600" b="1"/>
              <a:t>Notes</a:t>
            </a:r>
            <a:r>
              <a:rPr lang="en-US" sz="1600"/>
              <a:t>:</a:t>
            </a:r>
          </a:p>
          <a:p>
            <a:pPr>
              <a:spcBef>
                <a:spcPct val="50000"/>
              </a:spcBef>
              <a:buFont typeface="Arial" charset="0"/>
              <a:buAutoNum type="arabicPeriod"/>
            </a:pPr>
            <a:r>
              <a:rPr lang="en-US" sz="1600"/>
              <a:t>Wavelength range for CO</a:t>
            </a:r>
            <a:r>
              <a:rPr lang="en-US" sz="1600" baseline="-25000"/>
              <a:t>2</a:t>
            </a:r>
            <a:r>
              <a:rPr lang="en-US" sz="1600"/>
              <a:t>, H</a:t>
            </a:r>
            <a:r>
              <a:rPr lang="en-US" sz="1600" baseline="-25000"/>
              <a:t>2</a:t>
            </a:r>
            <a:r>
              <a:rPr lang="en-US" sz="1600"/>
              <a:t>0, O</a:t>
            </a:r>
            <a:r>
              <a:rPr lang="en-US" sz="1600" baseline="-25000"/>
              <a:t>3</a:t>
            </a:r>
            <a:r>
              <a:rPr lang="en-US" sz="1600"/>
              <a:t>, CH</a:t>
            </a:r>
            <a:r>
              <a:rPr lang="en-US" sz="1600" baseline="-25000"/>
              <a:t>4</a:t>
            </a:r>
            <a:r>
              <a:rPr lang="en-US" sz="1600"/>
              <a:t>.</a:t>
            </a:r>
          </a:p>
          <a:p>
            <a:pPr>
              <a:spcBef>
                <a:spcPct val="50000"/>
              </a:spcBef>
              <a:buFont typeface="Arial" charset="0"/>
              <a:buAutoNum type="arabicPeriod"/>
            </a:pPr>
            <a:r>
              <a:rPr lang="en-US" sz="1600"/>
              <a:t>Envelope blackbody curves.</a:t>
            </a:r>
          </a:p>
          <a:p>
            <a:pPr>
              <a:spcBef>
                <a:spcPct val="50000"/>
              </a:spcBef>
              <a:buFont typeface="Arial" charset="0"/>
              <a:buAutoNum type="arabicPeriod"/>
            </a:pPr>
            <a:r>
              <a:rPr lang="en-US" sz="1600"/>
              <a:t>Monster inversion in Barrow.</a:t>
            </a:r>
          </a:p>
          <a:p>
            <a:pPr>
              <a:spcBef>
                <a:spcPct val="50000"/>
              </a:spcBef>
              <a:buFont typeface="Arial" charset="0"/>
              <a:buAutoNum type="arabicPeriod"/>
            </a:pPr>
            <a:r>
              <a:rPr lang="en-US" sz="1600"/>
              <a:t>Water vapor makes the tropical window dirty.</a:t>
            </a:r>
          </a:p>
        </p:txBody>
      </p:sp>
      <p:pic>
        <p:nvPicPr>
          <p:cNvPr id="1986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685800"/>
            <a:ext cx="2298700" cy="64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ctrTitle"/>
          </p:nvPr>
        </p:nvSpPr>
        <p:spPr>
          <a:xfrm>
            <a:off x="584200" y="0"/>
            <a:ext cx="7772400" cy="1143000"/>
          </a:xfrm>
        </p:spPr>
        <p:txBody>
          <a:bodyPr/>
          <a:lstStyle/>
          <a:p>
            <a:r>
              <a:rPr lang="en-US"/>
              <a:t>Ideal Weighting Function W</a:t>
            </a:r>
            <a:r>
              <a:rPr lang="en-US" baseline="-25000"/>
              <a:t>i</a:t>
            </a:r>
            <a:r>
              <a:rPr lang="en-US"/>
              <a:t>: Where in the atmosphere the main contribution to the radiation at wavenumber </a:t>
            </a:r>
            <a:r>
              <a:rPr lang="en-US">
                <a:latin typeface="Symbol" charset="0"/>
                <a:sym typeface="Symbol" charset="0"/>
              </a:rPr>
              <a:t></a:t>
            </a:r>
            <a:r>
              <a:rPr lang="en-US" baseline="-25000"/>
              <a:t>i</a:t>
            </a:r>
            <a:r>
              <a:rPr lang="en-US"/>
              <a:t> comes from.</a:t>
            </a:r>
          </a:p>
        </p:txBody>
      </p:sp>
      <p:pic>
        <p:nvPicPr>
          <p:cNvPr id="200707" name="Picture 3" descr="fig8-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8575" y="1166813"/>
            <a:ext cx="6399213" cy="54864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extBox 1"/>
          <p:cNvSpPr txBox="1"/>
          <p:nvPr/>
        </p:nvSpPr>
        <p:spPr>
          <a:xfrm>
            <a:off x="2133600" y="2743200"/>
            <a:ext cx="886030" cy="461665"/>
          </a:xfrm>
          <a:prstGeom prst="rect">
            <a:avLst/>
          </a:prstGeom>
          <a:noFill/>
        </p:spPr>
        <p:txBody>
          <a:bodyPr wrap="none" rtlCol="0">
            <a:spAutoFit/>
          </a:bodyPr>
          <a:lstStyle/>
          <a:p>
            <a:r>
              <a:rPr lang="en-US" b="1" dirty="0">
                <a:solidFill>
                  <a:srgbClr val="FF0000"/>
                </a:solidFill>
              </a:rPr>
              <a:t>ideal</a:t>
            </a:r>
          </a:p>
        </p:txBody>
      </p:sp>
      <p:sp>
        <p:nvSpPr>
          <p:cNvPr id="3" name="TextBox 2"/>
          <p:cNvSpPr txBox="1"/>
          <p:nvPr/>
        </p:nvSpPr>
        <p:spPr>
          <a:xfrm>
            <a:off x="4267200" y="2362200"/>
            <a:ext cx="1176674" cy="830997"/>
          </a:xfrm>
          <a:prstGeom prst="rect">
            <a:avLst/>
          </a:prstGeom>
          <a:noFill/>
        </p:spPr>
        <p:txBody>
          <a:bodyPr wrap="none" rtlCol="0">
            <a:spAutoFit/>
          </a:bodyPr>
          <a:lstStyle/>
          <a:p>
            <a:r>
              <a:rPr lang="en-US" b="1" dirty="0">
                <a:solidFill>
                  <a:srgbClr val="FF0000"/>
                </a:solidFill>
              </a:rPr>
              <a:t>almost </a:t>
            </a:r>
          </a:p>
          <a:p>
            <a:r>
              <a:rPr lang="en-US" b="1" dirty="0">
                <a:solidFill>
                  <a:srgbClr val="FF0000"/>
                </a:solidFill>
              </a:rPr>
              <a:t>ideal</a:t>
            </a:r>
          </a:p>
        </p:txBody>
      </p:sp>
      <p:sp>
        <p:nvSpPr>
          <p:cNvPr id="4" name="TextBox 3"/>
          <p:cNvSpPr txBox="1"/>
          <p:nvPr/>
        </p:nvSpPr>
        <p:spPr>
          <a:xfrm>
            <a:off x="6629400" y="1676400"/>
            <a:ext cx="1279467" cy="1200328"/>
          </a:xfrm>
          <a:prstGeom prst="rect">
            <a:avLst/>
          </a:prstGeom>
          <a:noFill/>
        </p:spPr>
        <p:txBody>
          <a:bodyPr wrap="none" rtlCol="0">
            <a:spAutoFit/>
          </a:bodyPr>
          <a:lstStyle/>
          <a:p>
            <a:r>
              <a:rPr lang="en-US" b="1" dirty="0">
                <a:solidFill>
                  <a:srgbClr val="FF0000"/>
                </a:solidFill>
              </a:rPr>
              <a:t>real</a:t>
            </a:r>
            <a:br>
              <a:rPr lang="en-US" b="1" dirty="0">
                <a:solidFill>
                  <a:srgbClr val="FF0000"/>
                </a:solidFill>
              </a:rPr>
            </a:br>
            <a:r>
              <a:rPr lang="en-US" b="1" dirty="0">
                <a:solidFill>
                  <a:srgbClr val="FF0000"/>
                </a:solidFill>
              </a:rPr>
              <a:t>with </a:t>
            </a:r>
            <a:br>
              <a:rPr lang="en-US" b="1" dirty="0">
                <a:solidFill>
                  <a:srgbClr val="FF0000"/>
                </a:solidFill>
              </a:rPr>
            </a:br>
            <a:r>
              <a:rPr lang="en-US" b="1" dirty="0">
                <a:solidFill>
                  <a:srgbClr val="FF0000"/>
                </a:solidFill>
              </a:rPr>
              <a:t>overlap</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0" y="0"/>
            <a:ext cx="9144000" cy="469900"/>
          </a:xfrm>
        </p:spPr>
        <p:txBody>
          <a:bodyPr/>
          <a:lstStyle/>
          <a:p>
            <a:r>
              <a:rPr lang="en-US" sz="1800" b="1"/>
              <a:t>Downwelling Intensity Emitted by the Atmosphere to the Detector (Radiance)</a:t>
            </a:r>
          </a:p>
        </p:txBody>
      </p:sp>
      <p:sp>
        <p:nvSpPr>
          <p:cNvPr id="202755" name="Line 3"/>
          <p:cNvSpPr>
            <a:spLocks noChangeShapeType="1"/>
          </p:cNvSpPr>
          <p:nvPr/>
        </p:nvSpPr>
        <p:spPr bwMode="auto">
          <a:xfrm>
            <a:off x="1422400" y="546100"/>
            <a:ext cx="0" cy="262890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56" name="Rectangle 4"/>
          <p:cNvSpPr>
            <a:spLocks noChangeArrowheads="1"/>
          </p:cNvSpPr>
          <p:nvPr/>
        </p:nvSpPr>
        <p:spPr bwMode="auto">
          <a:xfrm>
            <a:off x="974725" y="1076325"/>
            <a:ext cx="3365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a:t>z</a:t>
            </a:r>
          </a:p>
        </p:txBody>
      </p:sp>
      <p:sp>
        <p:nvSpPr>
          <p:cNvPr id="202757" name="Line 5"/>
          <p:cNvSpPr>
            <a:spLocks noChangeShapeType="1"/>
          </p:cNvSpPr>
          <p:nvPr/>
        </p:nvSpPr>
        <p:spPr bwMode="auto">
          <a:xfrm>
            <a:off x="990600" y="3187700"/>
            <a:ext cx="49911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58" name="Line 6"/>
          <p:cNvSpPr>
            <a:spLocks noChangeShapeType="1"/>
          </p:cNvSpPr>
          <p:nvPr/>
        </p:nvSpPr>
        <p:spPr bwMode="auto">
          <a:xfrm>
            <a:off x="1930400" y="1092200"/>
            <a:ext cx="4749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59" name="Line 7"/>
          <p:cNvSpPr>
            <a:spLocks noChangeShapeType="1"/>
          </p:cNvSpPr>
          <p:nvPr/>
        </p:nvSpPr>
        <p:spPr bwMode="auto">
          <a:xfrm>
            <a:off x="1968500" y="1498600"/>
            <a:ext cx="4749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60" name="Rectangle 8"/>
          <p:cNvSpPr>
            <a:spLocks noChangeArrowheads="1"/>
          </p:cNvSpPr>
          <p:nvPr/>
        </p:nvSpPr>
        <p:spPr bwMode="auto">
          <a:xfrm>
            <a:off x="1419225" y="1076325"/>
            <a:ext cx="50641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t>dz</a:t>
            </a:r>
            <a:endParaRPr lang="en-US"/>
          </a:p>
        </p:txBody>
      </p:sp>
      <p:sp>
        <p:nvSpPr>
          <p:cNvPr id="202761" name="Line 9"/>
          <p:cNvSpPr>
            <a:spLocks noChangeShapeType="1"/>
          </p:cNvSpPr>
          <p:nvPr/>
        </p:nvSpPr>
        <p:spPr bwMode="auto">
          <a:xfrm flipH="1">
            <a:off x="5676900" y="1092200"/>
            <a:ext cx="4318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02762" name="Line 10"/>
          <p:cNvSpPr>
            <a:spLocks noChangeShapeType="1"/>
          </p:cNvSpPr>
          <p:nvPr/>
        </p:nvSpPr>
        <p:spPr bwMode="auto">
          <a:xfrm flipH="1" flipV="1">
            <a:off x="6121400" y="1079500"/>
            <a:ext cx="12700" cy="482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63" name="Rectangle 11"/>
          <p:cNvSpPr>
            <a:spLocks noChangeArrowheads="1"/>
          </p:cNvSpPr>
          <p:nvPr/>
        </p:nvSpPr>
        <p:spPr bwMode="auto">
          <a:xfrm>
            <a:off x="3975100" y="2959100"/>
            <a:ext cx="977900" cy="2413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202764" name="Rectangle 12"/>
          <p:cNvSpPr>
            <a:spLocks noChangeArrowheads="1"/>
          </p:cNvSpPr>
          <p:nvPr/>
        </p:nvSpPr>
        <p:spPr bwMode="auto">
          <a:xfrm>
            <a:off x="4162425" y="2854325"/>
            <a:ext cx="522288"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a:t>ftir</a:t>
            </a:r>
          </a:p>
        </p:txBody>
      </p:sp>
      <p:sp>
        <p:nvSpPr>
          <p:cNvPr id="202765" name="AutoShape 13"/>
          <p:cNvSpPr>
            <a:spLocks noChangeArrowheads="1"/>
          </p:cNvSpPr>
          <p:nvPr/>
        </p:nvSpPr>
        <p:spPr bwMode="auto">
          <a:xfrm rot="2539536" flipV="1">
            <a:off x="4522788" y="2647950"/>
            <a:ext cx="144462" cy="338138"/>
          </a:xfrm>
          <a:prstGeom prst="triangle">
            <a:avLst>
              <a:gd name="adj" fmla="val 50000"/>
            </a:avLst>
          </a:prstGeom>
          <a:solidFill>
            <a:srgbClr val="FF0000"/>
          </a:solidFill>
          <a:ln w="9525">
            <a:solidFill>
              <a:schemeClr val="tx1"/>
            </a:solidFill>
            <a:miter lim="800000"/>
            <a:headEnd/>
            <a:tailEnd/>
          </a:ln>
        </p:spPr>
        <p:txBody>
          <a:bodyPr wrap="none" anchor="ctr"/>
          <a:lstStyle/>
          <a:p>
            <a:endParaRPr lang="en-US"/>
          </a:p>
        </p:txBody>
      </p:sp>
      <p:sp>
        <p:nvSpPr>
          <p:cNvPr id="202766" name="Rectangle 14"/>
          <p:cNvSpPr>
            <a:spLocks noChangeArrowheads="1"/>
          </p:cNvSpPr>
          <p:nvPr/>
        </p:nvSpPr>
        <p:spPr bwMode="auto">
          <a:xfrm>
            <a:off x="5826125" y="1146175"/>
            <a:ext cx="3429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latin typeface="Symbol" charset="0"/>
                <a:sym typeface="Symbol" charset="0"/>
              </a:rPr>
              <a:t>q</a:t>
            </a:r>
          </a:p>
        </p:txBody>
      </p:sp>
      <p:sp>
        <p:nvSpPr>
          <p:cNvPr id="202767" name="Line 15"/>
          <p:cNvSpPr>
            <a:spLocks noChangeShapeType="1"/>
          </p:cNvSpPr>
          <p:nvPr/>
        </p:nvSpPr>
        <p:spPr bwMode="auto">
          <a:xfrm flipV="1">
            <a:off x="4445000" y="2057400"/>
            <a:ext cx="0" cy="9271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68" name="Rectangle 16"/>
          <p:cNvSpPr>
            <a:spLocks noChangeArrowheads="1"/>
          </p:cNvSpPr>
          <p:nvPr/>
        </p:nvSpPr>
        <p:spPr bwMode="auto">
          <a:xfrm>
            <a:off x="4391025" y="2365375"/>
            <a:ext cx="3429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latin typeface="Symbol" charset="0"/>
                <a:sym typeface="Symbol" charset="0"/>
              </a:rPr>
              <a:t>q</a:t>
            </a:r>
          </a:p>
        </p:txBody>
      </p:sp>
      <p:sp>
        <p:nvSpPr>
          <p:cNvPr id="202769" name="Rectangle 17"/>
          <p:cNvSpPr>
            <a:spLocks noChangeArrowheads="1"/>
          </p:cNvSpPr>
          <p:nvPr/>
        </p:nvSpPr>
        <p:spPr bwMode="auto">
          <a:xfrm>
            <a:off x="1838325" y="1057275"/>
            <a:ext cx="3217863"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a:t>emissivity=</a:t>
            </a:r>
            <a:r>
              <a:rPr lang="en-US" i="1">
                <a:latin typeface="Symbol" charset="0"/>
                <a:sym typeface="Symbol" charset="0"/>
              </a:rPr>
              <a:t></a:t>
            </a:r>
            <a:r>
              <a:rPr lang="en-US" i="1" baseline="-25000"/>
              <a:t>abs</a:t>
            </a:r>
            <a:r>
              <a:rPr lang="en-US" i="1"/>
              <a:t>dz</a:t>
            </a:r>
            <a:r>
              <a:rPr lang="en-US"/>
              <a:t>/cos</a:t>
            </a:r>
            <a:r>
              <a:rPr lang="en-US" i="1">
                <a:latin typeface="Symbol" charset="0"/>
                <a:sym typeface="Symbol" charset="0"/>
              </a:rPr>
              <a:t></a:t>
            </a:r>
            <a:endParaRPr lang="en-US"/>
          </a:p>
        </p:txBody>
      </p:sp>
      <p:sp>
        <p:nvSpPr>
          <p:cNvPr id="202770" name="Rectangle 18"/>
          <p:cNvSpPr>
            <a:spLocks noChangeArrowheads="1"/>
          </p:cNvSpPr>
          <p:nvPr/>
        </p:nvSpPr>
        <p:spPr bwMode="auto">
          <a:xfrm>
            <a:off x="5457825" y="479425"/>
            <a:ext cx="1841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endParaRPr lang="en-US"/>
          </a:p>
        </p:txBody>
      </p:sp>
      <p:sp>
        <p:nvSpPr>
          <p:cNvPr id="202771" name="Rectangle 19"/>
          <p:cNvSpPr>
            <a:spLocks noChangeArrowheads="1"/>
          </p:cNvSpPr>
          <p:nvPr/>
        </p:nvSpPr>
        <p:spPr bwMode="auto">
          <a:xfrm>
            <a:off x="5470525" y="498475"/>
            <a:ext cx="11715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latin typeface="Symbol" charset="0"/>
                <a:sym typeface="Symbol" charset="0"/>
              </a:rPr>
              <a:t></a:t>
            </a:r>
            <a:r>
              <a:rPr lang="en-US"/>
              <a:t>=cos</a:t>
            </a:r>
            <a:r>
              <a:rPr lang="en-US" i="1">
                <a:latin typeface="Symbol" charset="0"/>
                <a:sym typeface="Symbol" charset="0"/>
              </a:rPr>
              <a:t></a:t>
            </a:r>
            <a:endParaRPr lang="en-US"/>
          </a:p>
        </p:txBody>
      </p:sp>
      <p:pic>
        <p:nvPicPr>
          <p:cNvPr id="202772" name="Picture 20" descr="downwellingSwarzchi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3657600"/>
            <a:ext cx="7747000" cy="3200400"/>
          </a:xfrm>
          <a:prstGeom prst="rect">
            <a:avLst/>
          </a:prstGeom>
          <a:noFill/>
          <a:extLst>
            <a:ext uri="{909E8E84-426E-40dd-AFC4-6F175D3DCCD1}">
              <a14:hiddenFill xmlns:a14="http://schemas.microsoft.com/office/drawing/2010/main" xmlns="">
                <a:solidFill>
                  <a:srgbClr val="FFFFFF"/>
                </a:solidFill>
              </a14:hiddenFill>
            </a:ext>
          </a:extLst>
        </p:spPr>
      </p:pic>
      <p:sp>
        <p:nvSpPr>
          <p:cNvPr id="202773" name="Rectangle 21"/>
          <p:cNvSpPr>
            <a:spLocks noChangeArrowheads="1"/>
          </p:cNvSpPr>
          <p:nvPr/>
        </p:nvSpPr>
        <p:spPr bwMode="auto">
          <a:xfrm>
            <a:off x="6778625" y="1025525"/>
            <a:ext cx="10985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t>B</a:t>
            </a:r>
            <a:r>
              <a:rPr lang="en-US"/>
              <a:t>[</a:t>
            </a:r>
            <a:r>
              <a:rPr lang="en-US" i="1"/>
              <a:t>T</a:t>
            </a:r>
            <a:r>
              <a:rPr lang="en-US"/>
              <a:t>(</a:t>
            </a:r>
            <a:r>
              <a:rPr lang="en-US" i="1"/>
              <a:t>z</a:t>
            </a:r>
            <a:r>
              <a:rPr lang="en-US"/>
              <a:t>)]</a:t>
            </a:r>
          </a:p>
        </p:txBody>
      </p:sp>
      <p:sp>
        <p:nvSpPr>
          <p:cNvPr id="202774" name="Rectangle 22"/>
          <p:cNvSpPr>
            <a:spLocks noChangeArrowheads="1"/>
          </p:cNvSpPr>
          <p:nvPr/>
        </p:nvSpPr>
        <p:spPr bwMode="auto">
          <a:xfrm>
            <a:off x="6697663" y="1558925"/>
            <a:ext cx="2446337" cy="11874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a:t>blackbody </a:t>
            </a:r>
          </a:p>
          <a:p>
            <a:r>
              <a:rPr lang="en-US"/>
              <a:t>radiance,</a:t>
            </a:r>
          </a:p>
          <a:p>
            <a:r>
              <a:rPr lang="en-US" i="1"/>
              <a:t>T</a:t>
            </a:r>
            <a:r>
              <a:rPr lang="en-US"/>
              <a:t> = temperature.</a:t>
            </a:r>
          </a:p>
        </p:txBody>
      </p:sp>
      <p:sp>
        <p:nvSpPr>
          <p:cNvPr id="202775" name="AutoShape 23"/>
          <p:cNvSpPr>
            <a:spLocks noChangeArrowheads="1"/>
          </p:cNvSpPr>
          <p:nvPr/>
        </p:nvSpPr>
        <p:spPr bwMode="auto">
          <a:xfrm>
            <a:off x="1257300" y="3340100"/>
            <a:ext cx="1930400" cy="10795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en-US"/>
          </a:p>
        </p:txBody>
      </p:sp>
      <p:sp>
        <p:nvSpPr>
          <p:cNvPr id="202776" name="Rectangle 24"/>
          <p:cNvSpPr>
            <a:spLocks noChangeArrowheads="1"/>
          </p:cNvSpPr>
          <p:nvPr/>
        </p:nvSpPr>
        <p:spPr bwMode="auto">
          <a:xfrm>
            <a:off x="1571625" y="3311525"/>
            <a:ext cx="13874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t>emission</a:t>
            </a:r>
          </a:p>
        </p:txBody>
      </p:sp>
      <p:sp>
        <p:nvSpPr>
          <p:cNvPr id="202777" name="AutoShape 25"/>
          <p:cNvSpPr>
            <a:spLocks noChangeArrowheads="1"/>
          </p:cNvSpPr>
          <p:nvPr/>
        </p:nvSpPr>
        <p:spPr bwMode="auto">
          <a:xfrm>
            <a:off x="3238500" y="3327400"/>
            <a:ext cx="2120900" cy="1117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en-US"/>
          </a:p>
        </p:txBody>
      </p:sp>
      <p:sp>
        <p:nvSpPr>
          <p:cNvPr id="202778" name="Rectangle 26"/>
          <p:cNvSpPr>
            <a:spLocks noChangeArrowheads="1"/>
          </p:cNvSpPr>
          <p:nvPr/>
        </p:nvSpPr>
        <p:spPr bwMode="auto">
          <a:xfrm>
            <a:off x="3349625" y="3286125"/>
            <a:ext cx="1895475"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i="1"/>
              <a:t>transmission</a:t>
            </a:r>
          </a:p>
        </p:txBody>
      </p:sp>
      <p:sp>
        <p:nvSpPr>
          <p:cNvPr id="202779" name="Rectangle 27"/>
          <p:cNvSpPr>
            <a:spLocks noChangeArrowheads="1"/>
          </p:cNvSpPr>
          <p:nvPr/>
        </p:nvSpPr>
        <p:spPr bwMode="auto">
          <a:xfrm>
            <a:off x="6689725" y="5527675"/>
            <a:ext cx="2205038" cy="8223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r>
              <a:rPr lang="en-US" i="1"/>
              <a:t>weighting</a:t>
            </a:r>
          </a:p>
          <a:p>
            <a:r>
              <a:rPr lang="en-US" i="1"/>
              <a:t>function</a:t>
            </a:r>
          </a:p>
        </p:txBody>
      </p:sp>
      <p:sp>
        <p:nvSpPr>
          <p:cNvPr id="202780" name="AutoShape 28"/>
          <p:cNvSpPr>
            <a:spLocks noChangeArrowheads="1"/>
          </p:cNvSpPr>
          <p:nvPr/>
        </p:nvSpPr>
        <p:spPr bwMode="auto">
          <a:xfrm>
            <a:off x="152400" y="5270500"/>
            <a:ext cx="6477000" cy="15494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en-US"/>
          </a:p>
        </p:txBody>
      </p:sp>
      <p:pic>
        <p:nvPicPr>
          <p:cNvPr id="202781" name="Picture 29" descr="babse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1138" y="6078538"/>
            <a:ext cx="3656012" cy="614362"/>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52400" y="0"/>
            <a:ext cx="3505200" cy="1676400"/>
          </a:xfrm>
        </p:spPr>
        <p:txBody>
          <a:bodyPr/>
          <a:lstStyle/>
          <a:p>
            <a:r>
              <a:rPr lang="en-US" sz="1800"/>
              <a:t>Weighting Functions for Satellite Remote Sensing using the strong CO</a:t>
            </a:r>
            <a:r>
              <a:rPr lang="en-US" sz="1800" baseline="-25000"/>
              <a:t>2</a:t>
            </a:r>
            <a:r>
              <a:rPr lang="en-US" sz="1800"/>
              <a:t> absorption near 15.4  um. (from Wallace and Hobbs, 2nd edition)</a:t>
            </a:r>
          </a:p>
        </p:txBody>
      </p:sp>
      <p:pic>
        <p:nvPicPr>
          <p:cNvPr id="2048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400" y="304800"/>
            <a:ext cx="4940300" cy="6134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204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1790700"/>
            <a:ext cx="3848100" cy="228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2048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132263"/>
            <a:ext cx="1919288" cy="27511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descr="MilkExperi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2FE87-0ADF-F84D-9BF0-8EF33E6FC8E8}"/>
              </a:ext>
            </a:extLst>
          </p:cNvPr>
          <p:cNvSpPr>
            <a:spLocks noGrp="1"/>
          </p:cNvSpPr>
          <p:nvPr>
            <p:ph type="title"/>
          </p:nvPr>
        </p:nvSpPr>
        <p:spPr>
          <a:xfrm>
            <a:off x="838200" y="-9236"/>
            <a:ext cx="7772400" cy="542636"/>
          </a:xfrm>
        </p:spPr>
        <p:txBody>
          <a:bodyPr/>
          <a:lstStyle/>
          <a:p>
            <a:r>
              <a:rPr lang="en-US" dirty="0">
                <a:solidFill>
                  <a:srgbClr val="FFFF00"/>
                </a:solidFill>
              </a:rPr>
              <a:t>Electromagnetic Penetration Depth for Water and Ice</a:t>
            </a:r>
          </a:p>
        </p:txBody>
      </p:sp>
      <p:pic>
        <p:nvPicPr>
          <p:cNvPr id="5" name="Picture 4">
            <a:extLst>
              <a:ext uri="{FF2B5EF4-FFF2-40B4-BE49-F238E27FC236}">
                <a16:creationId xmlns:a16="http://schemas.microsoft.com/office/drawing/2014/main" id="{32B09A5D-6DA6-A345-9912-3579588A2F56}"/>
              </a:ext>
            </a:extLst>
          </p:cNvPr>
          <p:cNvPicPr>
            <a:picLocks noChangeAspect="1"/>
          </p:cNvPicPr>
          <p:nvPr/>
        </p:nvPicPr>
        <p:blipFill>
          <a:blip r:embed="rId2"/>
          <a:stretch>
            <a:fillRect/>
          </a:stretch>
        </p:blipFill>
        <p:spPr>
          <a:xfrm>
            <a:off x="342900" y="457200"/>
            <a:ext cx="8458200" cy="6312323"/>
          </a:xfrm>
          <a:prstGeom prst="rect">
            <a:avLst/>
          </a:prstGeom>
        </p:spPr>
      </p:pic>
    </p:spTree>
    <p:extLst>
      <p:ext uri="{BB962C8B-B14F-4D97-AF65-F5344CB8AC3E}">
        <p14:creationId xmlns:p14="http://schemas.microsoft.com/office/powerpoint/2010/main" val="37685311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title"/>
          </p:nvPr>
        </p:nvSpPr>
        <p:spPr>
          <a:xfrm>
            <a:off x="-152400" y="0"/>
            <a:ext cx="9296400" cy="533400"/>
          </a:xfrm>
        </p:spPr>
        <p:txBody>
          <a:bodyPr/>
          <a:lstStyle/>
          <a:p>
            <a:r>
              <a:rPr lang="en-US"/>
              <a:t>Mie Radar Backscatter Efficiency for Water and Ice Spheres</a:t>
            </a:r>
          </a:p>
        </p:txBody>
      </p:sp>
      <p:pic>
        <p:nvPicPr>
          <p:cNvPr id="227331" name="Picture 1027" descr="fig1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a14="http://schemas.microsoft.com/office/drawing/2010/main" xmlns="">
                <a:solidFill>
                  <a:srgbClr val="FFFFFF"/>
                </a:solidFill>
              </a14:hiddenFill>
            </a:ext>
          </a:extLst>
        </p:spPr>
      </p:pic>
      <p:sp>
        <p:nvSpPr>
          <p:cNvPr id="227332" name="Rectangle 1028"/>
          <p:cNvSpPr>
            <a:spLocks noChangeArrowheads="1"/>
          </p:cNvSpPr>
          <p:nvPr/>
        </p:nvSpPr>
        <p:spPr bwMode="auto">
          <a:xfrm>
            <a:off x="3124200" y="3367088"/>
            <a:ext cx="1173163"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sz="2000">
                <a:solidFill>
                  <a:srgbClr val="FF0000"/>
                </a:solidFill>
              </a:rPr>
              <a:t>Rayleigh</a:t>
            </a:r>
          </a:p>
        </p:txBody>
      </p:sp>
      <p:sp>
        <p:nvSpPr>
          <p:cNvPr id="227333" name="Rectangle 1029"/>
          <p:cNvSpPr>
            <a:spLocks noChangeArrowheads="1"/>
          </p:cNvSpPr>
          <p:nvPr/>
        </p:nvSpPr>
        <p:spPr bwMode="auto">
          <a:xfrm>
            <a:off x="5557838" y="1257300"/>
            <a:ext cx="1709737"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en-US" sz="2000">
                <a:solidFill>
                  <a:schemeClr val="accent2"/>
                </a:solidFill>
              </a:rPr>
              <a:t>Non Rayleigh</a:t>
            </a:r>
          </a:p>
        </p:txBody>
      </p:sp>
      <p:pic>
        <p:nvPicPr>
          <p:cNvPr id="227334" name="Picture 1030" descr="rayleigh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a14="http://schemas.microsoft.com/office/drawing/2010/main" xmlns="">
                <a:solidFill>
                  <a:srgbClr val="FFFFFF"/>
                </a:solidFill>
              </a14:hiddenFill>
            </a:ext>
          </a:extLst>
        </p:spPr>
      </p:pic>
      <p:sp>
        <p:nvSpPr>
          <p:cNvPr id="227335" name="Text Box 1031"/>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txBody>
          <a:bodyPr>
            <a:spAutoFit/>
          </a:bodyPr>
          <a:lstStyle/>
          <a:p>
            <a:pPr>
              <a:spcBef>
                <a:spcPct val="50000"/>
              </a:spcBef>
            </a:pPr>
            <a:r>
              <a:rPr lang="en-US" sz="2000"/>
              <a:t>WSR-88D NWS Doppler Radar</a:t>
            </a:r>
          </a:p>
        </p:txBody>
      </p:sp>
      <p:sp>
        <p:nvSpPr>
          <p:cNvPr id="227336" name="Text Box 1032"/>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a14="http://schemas.microsoft.com/office/drawing/2010/main" xmlns="">
                <a:solidFill>
                  <a:schemeClr val="accent1"/>
                </a:solidFill>
              </a14:hiddenFill>
            </a:ext>
          </a:extLst>
        </p:spPr>
        <p:txBody>
          <a:bodyPr>
            <a:spAutoFit/>
          </a:bodyPr>
          <a:lstStyle/>
          <a:p>
            <a:pPr algn="ctr">
              <a:spcBef>
                <a:spcPct val="50000"/>
              </a:spcBef>
            </a:pPr>
            <a:r>
              <a:rPr lang="en-US" sz="1600"/>
              <a:t>strong backscatter by water drops</a:t>
            </a:r>
          </a:p>
          <a:p>
            <a:pPr algn="ctr">
              <a:spcBef>
                <a:spcPct val="50000"/>
              </a:spcBef>
            </a:pPr>
            <a:r>
              <a:rPr lang="en-US" sz="1600"/>
              <a:t>compared to that of ice!!</a:t>
            </a:r>
          </a:p>
        </p:txBody>
      </p:sp>
    </p:spTree>
    <p:extLst>
      <p:ext uri="{BB962C8B-B14F-4D97-AF65-F5344CB8AC3E}">
        <p14:creationId xmlns:p14="http://schemas.microsoft.com/office/powerpoint/2010/main" val="12646699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5F2D20-A310-E393-EE94-AE98FFE51CA3}"/>
            </a:ext>
          </a:extLst>
        </p:cNvPr>
        <p:cNvGrpSpPr/>
        <p:nvPr/>
      </p:nvGrpSpPr>
      <p:grpSpPr>
        <a:xfrm>
          <a:off x="0" y="0"/>
          <a:ext cx="0" cy="0"/>
          <a:chOff x="0" y="0"/>
          <a:chExt cx="0" cy="0"/>
        </a:xfrm>
      </p:grpSpPr>
      <p:grpSp>
        <p:nvGrpSpPr>
          <p:cNvPr id="4" name="Group 3">
            <a:extLst>
              <a:ext uri="{FF2B5EF4-FFF2-40B4-BE49-F238E27FC236}">
                <a16:creationId xmlns:a16="http://schemas.microsoft.com/office/drawing/2014/main" id="{6948253A-6BEA-4758-B248-E04B0ED7FF81}"/>
              </a:ext>
            </a:extLst>
          </p:cNvPr>
          <p:cNvGrpSpPr/>
          <p:nvPr/>
        </p:nvGrpSpPr>
        <p:grpSpPr>
          <a:xfrm>
            <a:off x="228600" y="244714"/>
            <a:ext cx="7905161" cy="6585408"/>
            <a:chOff x="0" y="0"/>
            <a:chExt cx="8267700" cy="6896100"/>
          </a:xfrm>
        </p:grpSpPr>
        <p:pic>
          <p:nvPicPr>
            <p:cNvPr id="5" name="Picture 4">
              <a:extLst>
                <a:ext uri="{FF2B5EF4-FFF2-40B4-BE49-F238E27FC236}">
                  <a16:creationId xmlns:a16="http://schemas.microsoft.com/office/drawing/2014/main" id="{0D610F07-4FC3-42C2-82BB-78D5A83BAFEB}"/>
                </a:ext>
              </a:extLst>
            </p:cNvPr>
            <p:cNvPicPr>
              <a:picLocks noChangeAspect="1"/>
            </p:cNvPicPr>
            <p:nvPr/>
          </p:nvPicPr>
          <p:blipFill>
            <a:blip r:embed="rId2"/>
            <a:stretch>
              <a:fillRect/>
            </a:stretch>
          </p:blipFill>
          <p:spPr>
            <a:xfrm>
              <a:off x="0" y="0"/>
              <a:ext cx="8267700" cy="6896100"/>
            </a:xfrm>
            <a:prstGeom prst="rect">
              <a:avLst/>
            </a:prstGeom>
            <a:solidFill>
              <a:schemeClr val="bg1"/>
            </a:solidFill>
          </p:spPr>
        </p:pic>
        <p:pic>
          <p:nvPicPr>
            <p:cNvPr id="6" name="Picture 5">
              <a:extLst>
                <a:ext uri="{FF2B5EF4-FFF2-40B4-BE49-F238E27FC236}">
                  <a16:creationId xmlns:a16="http://schemas.microsoft.com/office/drawing/2014/main" id="{10A9989F-9261-67CE-F8C2-B9403F02F709}"/>
                </a:ext>
              </a:extLst>
            </p:cNvPr>
            <p:cNvPicPr>
              <a:picLocks noChangeAspect="1"/>
            </p:cNvPicPr>
            <p:nvPr/>
          </p:nvPicPr>
          <p:blipFill>
            <a:blip r:embed="rId3"/>
            <a:stretch>
              <a:fillRect/>
            </a:stretch>
          </p:blipFill>
          <p:spPr>
            <a:xfrm>
              <a:off x="3048000" y="254000"/>
              <a:ext cx="3717616" cy="1892300"/>
            </a:xfrm>
            <a:prstGeom prst="rect">
              <a:avLst/>
            </a:prstGeom>
          </p:spPr>
        </p:pic>
      </p:grpSp>
      <p:sp>
        <p:nvSpPr>
          <p:cNvPr id="2" name="TextBox 1">
            <a:extLst>
              <a:ext uri="{FF2B5EF4-FFF2-40B4-BE49-F238E27FC236}">
                <a16:creationId xmlns:a16="http://schemas.microsoft.com/office/drawing/2014/main" id="{ED56AF87-4E92-1565-8543-B7A7FC798430}"/>
              </a:ext>
            </a:extLst>
          </p:cNvPr>
          <p:cNvSpPr txBox="1"/>
          <p:nvPr/>
        </p:nvSpPr>
        <p:spPr>
          <a:xfrm>
            <a:off x="5789823" y="0"/>
            <a:ext cx="3270447" cy="132343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NOTES:</a:t>
            </a:r>
            <a:b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br>
            <a:r>
              <a:rPr kumimoji="0" lang="en-US" sz="2000" b="1" i="1" u="none" strike="noStrike" kern="1200" cap="none" spc="0" normalizeH="0" baseline="0" noProof="0" dirty="0">
                <a:ln>
                  <a:noFill/>
                </a:ln>
                <a:solidFill>
                  <a:srgbClr val="FF0000"/>
                </a:solidFill>
                <a:effectLst/>
                <a:uLnTx/>
                <a:uFillTx/>
                <a:latin typeface="Symbol" pitchFamily="2" charset="2"/>
                <a:ea typeface="ＭＳ Ｐゴシック" charset="0"/>
              </a:rPr>
              <a:t>t</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 is solar transmission</a:t>
            </a:r>
            <a:b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br>
            <a:r>
              <a:rPr kumimoji="0" lang="en-US" sz="2000" b="1" i="0" u="none" strike="noStrike" kern="1200" cap="none" spc="0" normalizeH="0" baseline="0" noProof="0" dirty="0">
                <a:ln>
                  <a:noFill/>
                </a:ln>
                <a:solidFill>
                  <a:srgbClr val="FF0000"/>
                </a:solidFill>
                <a:effectLst/>
                <a:uLnTx/>
                <a:uFillTx/>
                <a:latin typeface="Symbol" pitchFamily="2" charset="2"/>
                <a:ea typeface="ＭＳ Ｐゴシック" charset="0"/>
              </a:rPr>
              <a:t>e</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 is long wave emissivity</a:t>
            </a:r>
            <a:b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br>
            <a:r>
              <a:rPr kumimoji="0" lang="en-US" sz="2000" b="1" i="1" u="none" strike="noStrike" kern="1200" cap="none" spc="0" normalizeH="0" baseline="0" noProof="0" dirty="0">
                <a:ln>
                  <a:noFill/>
                </a:ln>
                <a:solidFill>
                  <a:srgbClr val="FF0000"/>
                </a:solidFill>
                <a:effectLst/>
                <a:uLnTx/>
                <a:uFillTx/>
                <a:latin typeface="Arial" charset="0"/>
                <a:ea typeface="ＭＳ Ｐゴシック" charset="0"/>
              </a:rPr>
              <a:t>I</a:t>
            </a:r>
            <a:r>
              <a:rPr kumimoji="0" lang="en-US" sz="2000" b="1" i="1" u="none" strike="noStrike" kern="1200" cap="none" spc="0" normalizeH="0" baseline="-25000" noProof="0" dirty="0">
                <a:ln>
                  <a:noFill/>
                </a:ln>
                <a:solidFill>
                  <a:srgbClr val="FF0000"/>
                </a:solidFill>
                <a:effectLst/>
                <a:uLnTx/>
                <a:uFillTx/>
                <a:latin typeface="Arial" charset="0"/>
                <a:ea typeface="ＭＳ Ｐゴシック" charset="0"/>
              </a:rPr>
              <a:t>0</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1368/4 W/m</a:t>
            </a:r>
            <a:r>
              <a:rPr kumimoji="0" lang="en-US" sz="2000" b="1" i="0" u="none" strike="noStrike" kern="1200" cap="none" spc="0" normalizeH="0" baseline="30000" noProof="0" dirty="0">
                <a:ln>
                  <a:noFill/>
                </a:ln>
                <a:solidFill>
                  <a:srgbClr val="FF0000"/>
                </a:solidFill>
                <a:effectLst/>
                <a:uLnTx/>
                <a:uFillTx/>
                <a:latin typeface="Arial" charset="0"/>
                <a:ea typeface="ＭＳ Ｐゴシック" charset="0"/>
              </a:rPr>
              <a:t>2</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342 W/m</a:t>
            </a:r>
            <a:r>
              <a:rPr kumimoji="0" lang="en-US" sz="2000" b="1" i="0" u="none" strike="noStrike" kern="1200" cap="none" spc="0" normalizeH="0" baseline="30000" noProof="0" dirty="0">
                <a:ln>
                  <a:noFill/>
                </a:ln>
                <a:solidFill>
                  <a:srgbClr val="FF0000"/>
                </a:solidFill>
                <a:effectLst/>
                <a:uLnTx/>
                <a:uFillTx/>
                <a:latin typeface="Arial" charset="0"/>
                <a:ea typeface="ＭＳ Ｐゴシック" charset="0"/>
              </a:rPr>
              <a:t>2</a:t>
            </a:r>
          </a:p>
        </p:txBody>
      </p:sp>
      <p:sp>
        <p:nvSpPr>
          <p:cNvPr id="3" name="Title 2">
            <a:extLst>
              <a:ext uri="{FF2B5EF4-FFF2-40B4-BE49-F238E27FC236}">
                <a16:creationId xmlns:a16="http://schemas.microsoft.com/office/drawing/2014/main" id="{8DA63367-6733-46F6-0C8D-55BDB77A0D03}"/>
              </a:ext>
            </a:extLst>
          </p:cNvPr>
          <p:cNvSpPr>
            <a:spLocks noGrp="1"/>
          </p:cNvSpPr>
          <p:nvPr>
            <p:ph type="title"/>
          </p:nvPr>
        </p:nvSpPr>
        <p:spPr>
          <a:xfrm>
            <a:off x="1447800" y="-56352"/>
            <a:ext cx="4419600" cy="435204"/>
          </a:xfrm>
        </p:spPr>
        <p:txBody>
          <a:bodyPr/>
          <a:lstStyle/>
          <a:p>
            <a:r>
              <a:rPr lang="en-US" b="1" u="sng" dirty="0">
                <a:solidFill>
                  <a:srgbClr val="FF0000"/>
                </a:solidFill>
              </a:rPr>
              <a:t>1 Layer Radiation</a:t>
            </a:r>
            <a:r>
              <a:rPr lang="en-US" b="1" u="sng" baseline="0" dirty="0">
                <a:solidFill>
                  <a:srgbClr val="FF0000"/>
                </a:solidFill>
              </a:rPr>
              <a:t> Balance</a:t>
            </a:r>
            <a:endParaRPr lang="en-US" b="1" u="sng" dirty="0">
              <a:solidFill>
                <a:srgbClr val="FF0000"/>
              </a:solidFill>
            </a:endParaRPr>
          </a:p>
        </p:txBody>
      </p:sp>
      <p:sp>
        <p:nvSpPr>
          <p:cNvPr id="9" name="Rectangle 8">
            <a:extLst>
              <a:ext uri="{FF2B5EF4-FFF2-40B4-BE49-F238E27FC236}">
                <a16:creationId xmlns:a16="http://schemas.microsoft.com/office/drawing/2014/main" id="{46E94407-E6A6-7946-DFAC-4067FE580EBB}"/>
              </a:ext>
            </a:extLst>
          </p:cNvPr>
          <p:cNvSpPr/>
          <p:nvPr/>
        </p:nvSpPr>
        <p:spPr bwMode="auto">
          <a:xfrm>
            <a:off x="3538537" y="1914524"/>
            <a:ext cx="76200" cy="110799"/>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0" name="Rectangle 9">
            <a:extLst>
              <a:ext uri="{FF2B5EF4-FFF2-40B4-BE49-F238E27FC236}">
                <a16:creationId xmlns:a16="http://schemas.microsoft.com/office/drawing/2014/main" id="{D47A3D16-FA49-966A-E7B7-A7CEFCFE0A4F}"/>
              </a:ext>
            </a:extLst>
          </p:cNvPr>
          <p:cNvSpPr/>
          <p:nvPr/>
        </p:nvSpPr>
        <p:spPr bwMode="auto">
          <a:xfrm>
            <a:off x="3531395" y="1009648"/>
            <a:ext cx="76200" cy="110799"/>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Tree>
    <p:extLst>
      <p:ext uri="{BB962C8B-B14F-4D97-AF65-F5344CB8AC3E}">
        <p14:creationId xmlns:p14="http://schemas.microsoft.com/office/powerpoint/2010/main" val="1819441668"/>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6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6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300" b="0" i="1"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300" b="0" i="1"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4.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500" b="1"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500" b="1"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100" b="0" i="1"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100" b="0" i="1"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446</TotalTime>
  <Words>3318</Words>
  <Application>Microsoft Office PowerPoint</Application>
  <PresentationFormat>On-screen Show (4:3)</PresentationFormat>
  <Paragraphs>512</Paragraphs>
  <Slides>88</Slides>
  <Notes>48</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88</vt:i4>
      </vt:variant>
    </vt:vector>
  </HeadingPairs>
  <TitlesOfParts>
    <vt:vector size="103" baseType="lpstr">
      <vt:lpstr>ＭＳ Ｐゴシック</vt:lpstr>
      <vt:lpstr>Aptos</vt:lpstr>
      <vt:lpstr>Aptos Display</vt:lpstr>
      <vt:lpstr>Arial</vt:lpstr>
      <vt:lpstr>Calibri</vt:lpstr>
      <vt:lpstr>Cambria Math</vt:lpstr>
      <vt:lpstr>Impact</vt:lpstr>
      <vt:lpstr>Symbol</vt:lpstr>
      <vt:lpstr>Times New Roman</vt:lpstr>
      <vt:lpstr>Blank Presentation</vt:lpstr>
      <vt:lpstr>1_Blank Presentation</vt:lpstr>
      <vt:lpstr>Office Theme</vt:lpstr>
      <vt:lpstr>2_Blank Presentation</vt:lpstr>
      <vt:lpstr>3_Blank Presentation</vt:lpstr>
      <vt:lpstr>Equation</vt:lpstr>
      <vt:lpstr>Chapter 4:  Atmospheric Radiation Transfer</vt:lpstr>
      <vt:lpstr>Planck’s Blackbody Function for Different Temperatures</vt:lpstr>
      <vt:lpstr>Earth and Sun Radiation from their ‘surfaces’ </vt:lpstr>
      <vt:lpstr>Sun and Earth Spectra and Atmospheric Windows</vt:lpstr>
      <vt:lpstr>Albedo Discussion:  Basic idea </vt:lpstr>
      <vt:lpstr>Daily Averaged Earth Albedo Measurements By the NOAA Satellite Located Between the Sun and Earth (Lagrange Point)</vt:lpstr>
      <vt:lpstr>Astronomical Radiation Balance</vt:lpstr>
      <vt:lpstr>Global Energy Balance: Solar and Infrared Radiation </vt:lpstr>
      <vt:lpstr>1 Layer Radiation Balance</vt:lpstr>
      <vt:lpstr>1 Layer Atmosphere Model Shortwave Albedo = 0.3 Shortwave Transmissivity = 0.96</vt:lpstr>
      <vt:lpstr>Global Energy Balance</vt:lpstr>
      <vt:lpstr>Some Energy States of Water Molecules</vt:lpstr>
      <vt:lpstr>Energy Transitions in Molecules</vt:lpstr>
      <vt:lpstr>Line Broadening</vt:lpstr>
      <vt:lpstr>Absorption Per Molecule by Infrared Active Gases (Greenhouse Gases)</vt:lpstr>
      <vt:lpstr>Problems 4-21 and 4-29:</vt:lpstr>
      <vt:lpstr>Problem 4-21</vt:lpstr>
      <vt:lpstr>Derive the general equation for sensitivity</vt:lpstr>
      <vt:lpstr>Problem 4-29, response time of the earth to sudden radiation balance changes.</vt:lpstr>
      <vt:lpstr>Explain the problem in terms of a picture and define useful variables. </vt:lpstr>
      <vt:lpstr>Define the response time </vt:lpstr>
      <vt:lpstr>Thermal Response</vt:lpstr>
      <vt:lpstr>Ocean Response Time</vt:lpstr>
      <vt:lpstr>Blue and Red Skies: Rayleigh Scattering  The scattering object is much smaller than the wavelength illuminating it.</vt:lpstr>
      <vt:lpstr>Polarization of Light</vt:lpstr>
      <vt:lpstr>Angular Dependence of Rayleigh Scattering (dipole)</vt:lpstr>
      <vt:lpstr>Selection Rules: Accelerated Charges are the Source, Sinks of Electromagnetic Radiation: Dipole Moment, p.</vt:lpstr>
      <vt:lpstr>Rayleigh Scattering Cross Section Per Raindrop and Rainfall Rate: Mismatch of diameter dependence </vt:lpstr>
      <vt:lpstr>SUNSET NEVADA</vt:lpstr>
      <vt:lpstr>Rayleigh Scattering Light Scattering by Electric Dipoles</vt:lpstr>
      <vt:lpstr>General Features of  Scattering and Absorption of Light in the Atmosphere by Particles</vt:lpstr>
      <vt:lpstr>Light Scattering Basics (images from Wallace and Hobbs CH4).</vt:lpstr>
      <vt:lpstr>Mie Theory for Absorbing and Scattering Spheres</vt:lpstr>
      <vt:lpstr>Geometrical Optics:  Interpret Most Atmospheric Optics from Raindrops and lawn sprinklers (from Wallace and Hobbs CH4)</vt:lpstr>
      <vt:lpstr>Rainbow Optics</vt:lpstr>
      <vt:lpstr>Geometrical Optics:  Rainbow (from Petty)</vt:lpstr>
      <vt:lpstr>Geometrical Optics:  Interpret Most Atmospheric Optics from Ice Crystals (from Wallace and Hobbs CH4)</vt:lpstr>
      <vt:lpstr>Size Parameter x Characterizes Scattering Regimes</vt:lpstr>
      <vt:lpstr>Mie Phase Functions for Water Spheres</vt:lpstr>
      <vt:lpstr>Mie Radar Backscatter Efficiency for Water and Ice Spheres</vt:lpstr>
      <vt:lpstr>Solar Radiation Transfer by Clouds: A typical partly cloudy day on south campus at UNR</vt:lpstr>
      <vt:lpstr>Solar Radiation Transfer by Clouds: A typical partly cloudy day on south campus at UNR</vt:lpstr>
      <vt:lpstr>Example of downwelling Irradiance Maxima During Partly Cloudy Conditions When The Direct Beam of Sunlight Sneaks through an opening in the clouds. Maxima are enhanced by high ground albedo.</vt:lpstr>
      <vt:lpstr>Aerosol Optical Cross Sections and Coefficients </vt:lpstr>
      <vt:lpstr>Aerosol Optical Cross Sections and Coefficients </vt:lpstr>
      <vt:lpstr>Aerosol Optical Cross Sections and Coefficients </vt:lpstr>
      <vt:lpstr>Cloud Optical Depth Measurements In Oklahoma (from Barnard and Long 2004).  Data for high cloud fractions (few broken cloud regions where the sky above is visible) and for water droplet containing clouds. Retrieval algorithm only valid for surface albedo below 0.3</vt:lpstr>
      <vt:lpstr>High Altitude Locations:  Snow and Glacier Impacts on the Downwelling Solar Radiation</vt:lpstr>
      <vt:lpstr>High Altitude Locations:  Snow and Glacier Impacts on the Downwelling Solar Radiation</vt:lpstr>
      <vt:lpstr>1 D model of downwelling shortwave radiation measured at the surface, as a function of cloud optical depth t and surface albedo A.</vt:lpstr>
      <vt:lpstr>Asymmetry Parameter of Scattering, g.    -1&lt;g&lt;1</vt:lpstr>
      <vt:lpstr>Scattering Relationships: Example and the Asymmetry Parameter g</vt:lpstr>
      <vt:lpstr>Special Case: No Absorption, Single Scatter Albedo = 1. Reflection and Transmission Coefficients, R and T.</vt:lpstr>
      <vt:lpstr>Energy Conservation for the Conservative Case</vt:lpstr>
      <vt:lpstr>High Altitude Locations:  Snow and Glacier Impacts on the Downwelling Solar Radiation</vt:lpstr>
      <vt:lpstr>1 D model of downwelling shortwave radiation measured at the surface, as a function of cloud optical depth t and surface albedo A.</vt:lpstr>
      <vt:lpstr>Additional Topics </vt:lpstr>
      <vt:lpstr>Venus: What’s going on here?</vt:lpstr>
      <vt:lpstr>PowerPoint Presentation</vt:lpstr>
      <vt:lpstr>Earth Light:  Spectrum of Outgoing Infrared Radiation</vt:lpstr>
      <vt:lpstr>Global Radiation Balance at Top of Atmosphere: 1 year of data from the NASA Earth Radiation Budget Experiment</vt:lpstr>
      <vt:lpstr>PowerPoint Presentation</vt:lpstr>
      <vt:lpstr>1 Layer Atmosphere Model Shortwave Albedo = 0.3 Shortwave Transmissivity = 0.96</vt:lpstr>
      <vt:lpstr>Absorption by Infrared Active Gases (Greenhouse Gases)</vt:lpstr>
      <vt:lpstr>Global Energy Balance</vt:lpstr>
      <vt:lpstr>Top of the Atmosphere Solar Radiation:</vt:lpstr>
      <vt:lpstr>PowerPoint Presentation</vt:lpstr>
      <vt:lpstr>PowerPoint Presentation</vt:lpstr>
      <vt:lpstr>PowerPoint Presentation</vt:lpstr>
      <vt:lpstr>PowerPoint Presentation</vt:lpstr>
      <vt:lpstr>PowerPoint Presentation</vt:lpstr>
      <vt:lpstr>Absorption by Gases: Solar Radiation Penetration Depth</vt:lpstr>
      <vt:lpstr>Sun and Earth Spectra and Atmospheric Windows</vt:lpstr>
      <vt:lpstr>Some Energy States of Water Molecules</vt:lpstr>
      <vt:lpstr>Energy Transitions in Molecules</vt:lpstr>
      <vt:lpstr>Line Broadening</vt:lpstr>
      <vt:lpstr>Individual Absorption Lines Are Pressure and Doppler Broadened (absorb more radiation as a result).</vt:lpstr>
      <vt:lpstr>Heating Rate = Divergence of the Net Flux</vt:lpstr>
      <vt:lpstr>DOWNWELLING FTIR Radiance at UNR: Atmospheric IR Window</vt:lpstr>
      <vt:lpstr>DEFINITION OF THE BRIGHTNESS TEMPERATURE TB </vt:lpstr>
      <vt:lpstr>FTIR Brightness Temperatures</vt:lpstr>
      <vt:lpstr>Atmosphere Emission Measurements, Downwelling Radiance</vt:lpstr>
      <vt:lpstr>Ideal Weighting Function Wi: Where in the atmosphere the main contribution to the radiation at wavenumber i comes from.</vt:lpstr>
      <vt:lpstr>Downwelling Intensity Emitted by the Atmosphere to the Detector (Radiance)</vt:lpstr>
      <vt:lpstr>Weighting Functions for Satellite Remote Sensing using the strong CO2 absorption near 15.4  um. (from Wallace and Hobbs, 2nd edition)</vt:lpstr>
      <vt:lpstr>PowerPoint Presentation</vt:lpstr>
      <vt:lpstr>Electromagnetic Penetration Depth for Water and Ice</vt:lpstr>
      <vt:lpstr>Mie Radar Backscatter Efficiency for Water and Ice Spheres</vt:lpstr>
    </vt:vector>
  </TitlesOfParts>
  <Manager/>
  <Company>William Arnot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3:  The Electromagnetic Spectrum</dc:title>
  <dc:subject/>
  <dc:creator>William Arnott</dc:creator>
  <cp:keywords/>
  <dc:description/>
  <cp:lastModifiedBy>W P Arnott</cp:lastModifiedBy>
  <cp:revision>121</cp:revision>
  <cp:lastPrinted>2020-11-16T20:04:20Z</cp:lastPrinted>
  <dcterms:created xsi:type="dcterms:W3CDTF">2010-11-05T06:09:39Z</dcterms:created>
  <dcterms:modified xsi:type="dcterms:W3CDTF">2025-12-05T00:59:42Z</dcterms:modified>
  <cp:category/>
</cp:coreProperties>
</file>